
<file path=[Content_Types].xml><?xml version="1.0" encoding="utf-8"?>
<Types xmlns="http://schemas.openxmlformats.org/package/2006/content-types">
  <Default Extension="xml" ContentType="application/xml"/>
  <Default Extension="wmf" ContentType="image/x-wmf"/>
  <Default Extension="jpeg" ContentType="image/jpeg"/>
  <Default Extension="tiff" ContentType="image/tiff"/>
  <Default Extension="emf" ContentType="image/x-emf"/>
  <Default Extension="jpg" ContentType="image/jpeg"/>
  <Default Extension="rels" ContentType="application/vnd.openxmlformats-package.relationships+xml"/>
  <Default Extension="gif" ContentType="image/gif"/>
  <Default Extension="tif" ContentType="image/tif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14:paraId="7FFF6FFF" w14:textId="77777777" w:rsidR="000A3C54" w:rsidRPr="00837E08" w:rsidRDefault="000A3C54" w:rsidP="000A3C54">
      <w:pPr>
        <w:jc w:val="center"/>
        <w:rPr>
          <w:rFonts w:cs="Arial"/>
          <w:b/>
          <w:sz w:val="40"/>
          <w:szCs w:val="40"/>
        </w:rPr>
      </w:pPr>
      <w:r w:rsidRPr="00837E08">
        <w:rPr>
          <w:rFonts w:cs="Arial"/>
          <w:b/>
          <w:sz w:val="40"/>
          <w:szCs w:val="40"/>
        </w:rPr>
        <w:t xml:space="preserve">BACCALAURÉAT </w:t>
      </w:r>
      <w:r>
        <w:rPr>
          <w:rFonts w:cs="Arial"/>
          <w:b/>
          <w:sz w:val="40"/>
          <w:szCs w:val="40"/>
        </w:rPr>
        <w:t>SCIENTIFIQUE</w:t>
      </w:r>
    </w:p>
    <w:p w14:paraId="05787B9B" w14:textId="77777777" w:rsidR="000A3C54" w:rsidRPr="0067555A" w:rsidRDefault="000A3C54" w:rsidP="000A3C54">
      <w:pPr>
        <w:jc w:val="center"/>
        <w:rPr>
          <w:rFonts w:cs="Arial"/>
          <w:b/>
          <w:sz w:val="36"/>
          <w:szCs w:val="32"/>
        </w:rPr>
      </w:pPr>
      <w:r>
        <w:rPr>
          <w:rFonts w:cs="Arial"/>
          <w:b/>
          <w:sz w:val="40"/>
          <w:szCs w:val="40"/>
        </w:rPr>
        <w:t xml:space="preserve">Épreuve de sciences de l’ingénieur </w:t>
      </w:r>
    </w:p>
    <w:p w14:paraId="7A2AA76C" w14:textId="77777777" w:rsidR="000A3C54" w:rsidRPr="00837E08" w:rsidRDefault="000A3C54" w:rsidP="000A3C54">
      <w:pPr>
        <w:jc w:val="center"/>
        <w:rPr>
          <w:rFonts w:cs="Arial"/>
          <w:b/>
          <w:sz w:val="32"/>
          <w:szCs w:val="32"/>
        </w:rPr>
      </w:pPr>
      <w:r>
        <w:rPr>
          <w:rFonts w:cs="Arial"/>
          <w:b/>
          <w:sz w:val="32"/>
          <w:szCs w:val="32"/>
        </w:rPr>
        <w:t>Sujet zéro</w:t>
      </w:r>
      <w:r w:rsidR="00766E06">
        <w:rPr>
          <w:rFonts w:cs="Arial"/>
          <w:b/>
          <w:sz w:val="32"/>
          <w:szCs w:val="32"/>
        </w:rPr>
        <w:t xml:space="preserve"> </w:t>
      </w:r>
      <w:r w:rsidR="00766E06" w:rsidRPr="009D58CF">
        <w:rPr>
          <w:rFonts w:cs="Arial"/>
          <w:b/>
          <w:sz w:val="24"/>
          <w:szCs w:val="32"/>
        </w:rPr>
        <w:t xml:space="preserve">(programme </w:t>
      </w:r>
      <w:r w:rsidR="009D58CF">
        <w:rPr>
          <w:rFonts w:cs="Arial"/>
          <w:b/>
          <w:sz w:val="24"/>
          <w:szCs w:val="32"/>
        </w:rPr>
        <w:t xml:space="preserve">paru au J.O. </w:t>
      </w:r>
      <w:r w:rsidR="009D58CF" w:rsidRPr="009D58CF">
        <w:rPr>
          <w:rFonts w:cs="Arial"/>
          <w:b/>
          <w:sz w:val="24"/>
          <w:szCs w:val="32"/>
        </w:rPr>
        <w:t>du 28 août 2010)</w:t>
      </w:r>
    </w:p>
    <w:p w14:paraId="5165CA54" w14:textId="77777777" w:rsidR="000A3C54" w:rsidRPr="00837E08" w:rsidRDefault="000A3C54" w:rsidP="000A3C54">
      <w:pPr>
        <w:rPr>
          <w:rFonts w:cs="Arial"/>
        </w:rPr>
      </w:pPr>
    </w:p>
    <w:p w14:paraId="490FC82A" w14:textId="77777777" w:rsidR="000A3C54" w:rsidRPr="00837E08" w:rsidRDefault="000A3C54" w:rsidP="000A3C54">
      <w:pPr>
        <w:jc w:val="center"/>
        <w:rPr>
          <w:rFonts w:cs="Arial"/>
          <w:sz w:val="32"/>
          <w:szCs w:val="32"/>
        </w:rPr>
      </w:pPr>
      <w:r w:rsidRPr="00837E08">
        <w:rPr>
          <w:rFonts w:cs="Arial"/>
          <w:sz w:val="32"/>
          <w:szCs w:val="32"/>
        </w:rPr>
        <w:t xml:space="preserve">Coefficient </w:t>
      </w:r>
      <w:r>
        <w:rPr>
          <w:rFonts w:cs="Arial"/>
          <w:sz w:val="32"/>
          <w:szCs w:val="32"/>
        </w:rPr>
        <w:t>6</w:t>
      </w:r>
      <w:r w:rsidRPr="00506155">
        <w:rPr>
          <w:rFonts w:cs="Arial"/>
          <w:sz w:val="32"/>
          <w:szCs w:val="32"/>
        </w:rPr>
        <w:t xml:space="preserve"> – </w:t>
      </w:r>
      <w:r w:rsidRPr="00837E08">
        <w:rPr>
          <w:rFonts w:cs="Arial"/>
          <w:sz w:val="32"/>
          <w:szCs w:val="32"/>
        </w:rPr>
        <w:t>Durée 4 heures</w:t>
      </w:r>
    </w:p>
    <w:p w14:paraId="7D7ED051" w14:textId="77777777" w:rsidR="000A3C54" w:rsidRDefault="000A3C54" w:rsidP="000A3C54">
      <w:pPr>
        <w:jc w:val="center"/>
        <w:rPr>
          <w:rFonts w:cs="Arial"/>
          <w:sz w:val="24"/>
        </w:rPr>
      </w:pPr>
      <w:r w:rsidRPr="00506155">
        <w:rPr>
          <w:rFonts w:cs="Arial"/>
          <w:sz w:val="24"/>
        </w:rPr>
        <w:t>Aucun document autorisé</w:t>
      </w:r>
    </w:p>
    <w:p w14:paraId="050AA432" w14:textId="77777777" w:rsidR="000A3C54" w:rsidRPr="00506155" w:rsidRDefault="000A3C54" w:rsidP="000A3C54">
      <w:pPr>
        <w:jc w:val="center"/>
        <w:rPr>
          <w:rFonts w:cs="Arial"/>
          <w:sz w:val="24"/>
        </w:rPr>
      </w:pPr>
      <w:r>
        <w:rPr>
          <w:rFonts w:cs="Arial"/>
          <w:sz w:val="24"/>
        </w:rPr>
        <w:t>Calculatrice autorisée</w:t>
      </w:r>
    </w:p>
    <w:p w14:paraId="0449D3E1" w14:textId="77777777" w:rsidR="000A3C54" w:rsidRPr="00506155" w:rsidRDefault="000A3C54" w:rsidP="000A3C54">
      <w:pPr>
        <w:rPr>
          <w:rFonts w:cs="Arial"/>
          <w:b/>
          <w:sz w:val="24"/>
        </w:rPr>
      </w:pPr>
    </w:p>
    <w:tbl>
      <w:tblPr>
        <w:tblStyle w:val="Grill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53"/>
        <w:gridCol w:w="4495"/>
      </w:tblGrid>
      <w:tr w:rsidR="000A3C54" w14:paraId="16D5BE55" w14:textId="77777777" w:rsidTr="009D58CF">
        <w:tc>
          <w:tcPr>
            <w:tcW w:w="5353" w:type="dxa"/>
          </w:tcPr>
          <w:p w14:paraId="1F521DAE" w14:textId="77777777" w:rsidR="000A3C54" w:rsidRDefault="009D58CF" w:rsidP="000A3C54">
            <w:pPr>
              <w:rPr>
                <w:rFonts w:cs="Arial"/>
                <w:b/>
                <w:sz w:val="24"/>
              </w:rPr>
            </w:pPr>
            <w:r>
              <w:rPr>
                <w:rFonts w:cs="Arial"/>
                <w:b/>
                <w:noProof/>
                <w:sz w:val="24"/>
                <w:lang w:eastAsia="fr-FR"/>
              </w:rPr>
              <w:drawing>
                <wp:inline distT="0" distB="0" distL="0" distR="0" wp14:anchorId="19357B5C" wp14:editId="33CA24EE">
                  <wp:extent cx="3259748" cy="2171700"/>
                  <wp:effectExtent l="0" t="0" r="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ndeau_TRAVAUX_Barrage.jpg"/>
                          <pic:cNvPicPr/>
                        </pic:nvPicPr>
                        <pic:blipFill>
                          <a:blip r:embed="rId9">
                            <a:extLst>
                              <a:ext uri="{28A0092B-C50C-407E-A947-70E740481C1C}">
                                <a14:useLocalDpi xmlns:a14="http://schemas.microsoft.com/office/drawing/2010/main" val="0"/>
                              </a:ext>
                            </a:extLst>
                          </a:blip>
                          <a:stretch>
                            <a:fillRect/>
                          </a:stretch>
                        </pic:blipFill>
                        <pic:spPr>
                          <a:xfrm>
                            <a:off x="0" y="0"/>
                            <a:ext cx="3260331" cy="2172089"/>
                          </a:xfrm>
                          <a:prstGeom prst="rect">
                            <a:avLst/>
                          </a:prstGeom>
                        </pic:spPr>
                      </pic:pic>
                    </a:graphicData>
                  </a:graphic>
                </wp:inline>
              </w:drawing>
            </w:r>
          </w:p>
        </w:tc>
        <w:tc>
          <w:tcPr>
            <w:tcW w:w="4495" w:type="dxa"/>
            <w:vAlign w:val="center"/>
          </w:tcPr>
          <w:p w14:paraId="2C4965DE" w14:textId="77777777" w:rsidR="000A3C54" w:rsidRPr="00FF1434" w:rsidRDefault="009D58CF" w:rsidP="009D58CF">
            <w:pPr>
              <w:jc w:val="center"/>
              <w:rPr>
                <w:rFonts w:cs="Arial"/>
                <w:b/>
                <w:sz w:val="28"/>
                <w:szCs w:val="28"/>
              </w:rPr>
            </w:pPr>
            <w:r w:rsidRPr="00FF1434">
              <w:rPr>
                <w:rFonts w:cs="Arial"/>
                <w:b/>
                <w:sz w:val="28"/>
                <w:szCs w:val="28"/>
              </w:rPr>
              <w:t>Rétablissemen</w:t>
            </w:r>
            <w:r w:rsidR="00517948">
              <w:rPr>
                <w:rFonts w:cs="Arial"/>
                <w:b/>
                <w:sz w:val="28"/>
                <w:szCs w:val="28"/>
              </w:rPr>
              <w:t>t du caractère maritime du Mont-</w:t>
            </w:r>
            <w:r w:rsidRPr="00FF1434">
              <w:rPr>
                <w:rFonts w:cs="Arial"/>
                <w:b/>
                <w:sz w:val="28"/>
                <w:szCs w:val="28"/>
              </w:rPr>
              <w:t>Saint-Michel</w:t>
            </w:r>
          </w:p>
        </w:tc>
      </w:tr>
    </w:tbl>
    <w:p w14:paraId="20F37DB3" w14:textId="77777777" w:rsidR="000A3C54" w:rsidRPr="00506155" w:rsidRDefault="000A3C54" w:rsidP="000A3C54">
      <w:pPr>
        <w:rPr>
          <w:rFonts w:cs="Arial"/>
          <w:b/>
          <w:sz w:val="24"/>
        </w:rPr>
      </w:pPr>
    </w:p>
    <w:p w14:paraId="382A060F" w14:textId="3AA48A82" w:rsidR="000A3C54" w:rsidRPr="008E4205" w:rsidRDefault="000A3C54" w:rsidP="000A3C54">
      <w:pPr>
        <w:jc w:val="center"/>
        <w:rPr>
          <w:b/>
          <w:sz w:val="28"/>
          <w:szCs w:val="28"/>
        </w:rPr>
      </w:pPr>
      <w:r>
        <w:rPr>
          <w:b/>
          <w:sz w:val="28"/>
          <w:szCs w:val="28"/>
        </w:rPr>
        <w:t>Constitution du sujet</w:t>
      </w:r>
      <w:r w:rsidR="00E22055">
        <w:rPr>
          <w:b/>
          <w:sz w:val="28"/>
          <w:szCs w:val="28"/>
        </w:rPr>
        <w:t xml:space="preserve"> – version 1</w:t>
      </w:r>
    </w:p>
    <w:p w14:paraId="3F37329C" w14:textId="77777777" w:rsidR="000A3C54" w:rsidRPr="00506155" w:rsidRDefault="000A3C54" w:rsidP="000A3C54">
      <w:pPr>
        <w:jc w:val="center"/>
        <w:rPr>
          <w:rFonts w:cs="Arial"/>
          <w:b/>
          <w:sz w:val="24"/>
        </w:rPr>
      </w:pPr>
    </w:p>
    <w:p w14:paraId="439D5740" w14:textId="77777777" w:rsidR="000A3C54" w:rsidRDefault="000A3C54" w:rsidP="00FC3FC1">
      <w:pPr>
        <w:numPr>
          <w:ilvl w:val="0"/>
          <w:numId w:val="1"/>
        </w:numPr>
        <w:tabs>
          <w:tab w:val="left" w:pos="1560"/>
          <w:tab w:val="left" w:leader="dot" w:pos="7371"/>
        </w:tabs>
        <w:spacing w:before="360"/>
        <w:ind w:left="1418" w:hanging="357"/>
        <w:rPr>
          <w:rFonts w:cs="Arial"/>
          <w:sz w:val="24"/>
        </w:rPr>
      </w:pPr>
      <w:r>
        <w:rPr>
          <w:rFonts w:cs="Arial"/>
          <w:b/>
          <w:sz w:val="24"/>
        </w:rPr>
        <w:t>texte</w:t>
      </w:r>
      <w:r w:rsidR="00FC3FC1">
        <w:rPr>
          <w:rFonts w:cs="Arial"/>
          <w:sz w:val="24"/>
        </w:rPr>
        <w:tab/>
      </w:r>
      <w:r w:rsidRPr="00FC3FC1">
        <w:rPr>
          <w:rFonts w:cs="Arial"/>
          <w:sz w:val="24"/>
        </w:rPr>
        <w:t xml:space="preserve">pages 2 à </w:t>
      </w:r>
      <w:r w:rsidR="00326D3F" w:rsidRPr="00FC3FC1">
        <w:rPr>
          <w:rFonts w:cs="Arial"/>
          <w:sz w:val="24"/>
        </w:rPr>
        <w:t>18</w:t>
      </w:r>
    </w:p>
    <w:p w14:paraId="0628FE28" w14:textId="77777777" w:rsidR="00FC3FC1" w:rsidRPr="00E75FB2" w:rsidRDefault="00FC3FC1" w:rsidP="00283119">
      <w:pPr>
        <w:pStyle w:val="Paragraphedeliste"/>
        <w:numPr>
          <w:ilvl w:val="0"/>
          <w:numId w:val="19"/>
        </w:numPr>
        <w:tabs>
          <w:tab w:val="left" w:pos="1701"/>
          <w:tab w:val="left" w:leader="dot" w:pos="7371"/>
        </w:tabs>
        <w:spacing w:after="0"/>
        <w:ind w:left="2127" w:hanging="426"/>
        <w:rPr>
          <w:rFonts w:cs="Arial"/>
          <w:i/>
        </w:rPr>
      </w:pPr>
      <w:r w:rsidRPr="00E75FB2">
        <w:rPr>
          <w:rFonts w:cs="Arial"/>
          <w:i/>
        </w:rPr>
        <w:t>Réponses au besoin</w:t>
      </w:r>
    </w:p>
    <w:p w14:paraId="6DAAF814" w14:textId="77777777" w:rsidR="00FC3FC1" w:rsidRPr="00E75FB2" w:rsidRDefault="00FC3FC1" w:rsidP="00283119">
      <w:pPr>
        <w:pStyle w:val="Paragraphedeliste"/>
        <w:numPr>
          <w:ilvl w:val="0"/>
          <w:numId w:val="19"/>
        </w:numPr>
        <w:tabs>
          <w:tab w:val="left" w:pos="1701"/>
          <w:tab w:val="left" w:leader="dot" w:pos="7371"/>
        </w:tabs>
        <w:spacing w:after="0"/>
        <w:ind w:left="2127" w:hanging="426"/>
        <w:rPr>
          <w:rFonts w:cs="Arial"/>
          <w:i/>
        </w:rPr>
      </w:pPr>
      <w:r w:rsidRPr="00E75FB2">
        <w:rPr>
          <w:rFonts w:cs="Arial"/>
          <w:i/>
        </w:rPr>
        <w:t>Génération et régulation du flux hydraulique</w:t>
      </w:r>
    </w:p>
    <w:p w14:paraId="52FC1645" w14:textId="77777777" w:rsidR="00FC3FC1" w:rsidRPr="00E75FB2" w:rsidRDefault="00FC3FC1" w:rsidP="00283119">
      <w:pPr>
        <w:pStyle w:val="Paragraphedeliste"/>
        <w:numPr>
          <w:ilvl w:val="0"/>
          <w:numId w:val="19"/>
        </w:numPr>
        <w:tabs>
          <w:tab w:val="left" w:pos="1701"/>
          <w:tab w:val="left" w:leader="dot" w:pos="7371"/>
        </w:tabs>
        <w:spacing w:after="0"/>
        <w:ind w:left="2127" w:hanging="426"/>
        <w:rPr>
          <w:rFonts w:cs="Arial"/>
          <w:i/>
        </w:rPr>
      </w:pPr>
      <w:r w:rsidRPr="00E75FB2">
        <w:rPr>
          <w:rFonts w:cs="Arial"/>
          <w:i/>
        </w:rPr>
        <w:t xml:space="preserve">Modélisation du comportement </w:t>
      </w:r>
      <w:r w:rsidR="00A775A0" w:rsidRPr="00E75FB2">
        <w:rPr>
          <w:rFonts w:cs="Arial"/>
          <w:i/>
        </w:rPr>
        <w:t>structurel</w:t>
      </w:r>
      <w:r w:rsidRPr="00E75FB2">
        <w:rPr>
          <w:rFonts w:cs="Arial"/>
          <w:i/>
        </w:rPr>
        <w:t xml:space="preserve"> du barrage</w:t>
      </w:r>
    </w:p>
    <w:p w14:paraId="2BEF2A69" w14:textId="77777777" w:rsidR="00FC3FC1" w:rsidRPr="00E75FB2" w:rsidRDefault="00FC3FC1" w:rsidP="00283119">
      <w:pPr>
        <w:pStyle w:val="Paragraphedeliste"/>
        <w:numPr>
          <w:ilvl w:val="0"/>
          <w:numId w:val="19"/>
        </w:numPr>
        <w:tabs>
          <w:tab w:val="left" w:pos="1701"/>
          <w:tab w:val="left" w:leader="dot" w:pos="7371"/>
        </w:tabs>
        <w:spacing w:after="0"/>
        <w:ind w:left="2127" w:hanging="426"/>
        <w:rPr>
          <w:rFonts w:cs="Arial"/>
          <w:i/>
        </w:rPr>
      </w:pPr>
      <w:r w:rsidRPr="00E75FB2">
        <w:rPr>
          <w:rFonts w:cs="Arial"/>
          <w:i/>
        </w:rPr>
        <w:t>Analyse d’écarts entre le souhaité, le simulé et le réalisé</w:t>
      </w:r>
    </w:p>
    <w:p w14:paraId="113AD3B7" w14:textId="77777777" w:rsidR="00FC3FC1" w:rsidRPr="00E75FB2" w:rsidRDefault="00FC3FC1" w:rsidP="00283119">
      <w:pPr>
        <w:pStyle w:val="Paragraphedeliste"/>
        <w:numPr>
          <w:ilvl w:val="0"/>
          <w:numId w:val="19"/>
        </w:numPr>
        <w:tabs>
          <w:tab w:val="left" w:pos="1701"/>
          <w:tab w:val="left" w:leader="dot" w:pos="7371"/>
        </w:tabs>
        <w:spacing w:after="0"/>
        <w:ind w:left="2127" w:hanging="426"/>
        <w:rPr>
          <w:rFonts w:cs="Arial"/>
          <w:i/>
        </w:rPr>
      </w:pPr>
      <w:r w:rsidRPr="00E75FB2">
        <w:rPr>
          <w:rFonts w:cs="Arial"/>
          <w:i/>
        </w:rPr>
        <w:t>Conclusion sur la problématique du sujet</w:t>
      </w:r>
    </w:p>
    <w:p w14:paraId="18D8D798" w14:textId="77777777" w:rsidR="000A3C54" w:rsidRPr="00506155" w:rsidRDefault="000A3C54" w:rsidP="000A3C54">
      <w:pPr>
        <w:numPr>
          <w:ilvl w:val="0"/>
          <w:numId w:val="1"/>
        </w:numPr>
        <w:tabs>
          <w:tab w:val="left" w:pos="1560"/>
          <w:tab w:val="left" w:leader="dot" w:pos="7371"/>
        </w:tabs>
        <w:spacing w:before="360"/>
        <w:ind w:left="1418" w:hanging="357"/>
        <w:rPr>
          <w:rFonts w:cs="Arial"/>
          <w:sz w:val="24"/>
        </w:rPr>
      </w:pPr>
      <w:r>
        <w:rPr>
          <w:rFonts w:cs="Arial"/>
          <w:b/>
          <w:sz w:val="24"/>
        </w:rPr>
        <w:t>documents</w:t>
      </w:r>
      <w:r w:rsidRPr="00506155">
        <w:rPr>
          <w:rFonts w:cs="Arial"/>
          <w:b/>
          <w:sz w:val="24"/>
        </w:rPr>
        <w:t xml:space="preserve"> </w:t>
      </w:r>
      <w:r>
        <w:rPr>
          <w:rFonts w:cs="Arial"/>
          <w:b/>
          <w:sz w:val="24"/>
        </w:rPr>
        <w:t>t</w:t>
      </w:r>
      <w:r w:rsidRPr="00506155">
        <w:rPr>
          <w:rFonts w:cs="Arial"/>
          <w:b/>
          <w:sz w:val="24"/>
        </w:rPr>
        <w:t>echnique</w:t>
      </w:r>
      <w:r>
        <w:rPr>
          <w:rFonts w:cs="Arial"/>
          <w:b/>
          <w:sz w:val="24"/>
        </w:rPr>
        <w:t>s</w:t>
      </w:r>
      <w:r>
        <w:rPr>
          <w:rFonts w:cs="Arial"/>
          <w:sz w:val="24"/>
        </w:rPr>
        <w:tab/>
        <w:t>p</w:t>
      </w:r>
      <w:r w:rsidRPr="00506155">
        <w:rPr>
          <w:rFonts w:cs="Arial"/>
          <w:sz w:val="24"/>
        </w:rPr>
        <w:t xml:space="preserve">ages </w:t>
      </w:r>
      <w:r w:rsidR="00326D3F">
        <w:rPr>
          <w:rFonts w:cs="Arial"/>
          <w:sz w:val="24"/>
        </w:rPr>
        <w:t>19</w:t>
      </w:r>
      <w:r w:rsidRPr="00506155">
        <w:rPr>
          <w:rFonts w:cs="Arial"/>
          <w:sz w:val="24"/>
        </w:rPr>
        <w:t xml:space="preserve"> à </w:t>
      </w:r>
      <w:r w:rsidR="00326D3F">
        <w:rPr>
          <w:rFonts w:cs="Arial"/>
          <w:sz w:val="24"/>
        </w:rPr>
        <w:t>24</w:t>
      </w:r>
    </w:p>
    <w:p w14:paraId="51D399F7" w14:textId="77777777" w:rsidR="000A3C54" w:rsidRPr="00506155" w:rsidRDefault="000A3C54" w:rsidP="000A3C54">
      <w:pPr>
        <w:numPr>
          <w:ilvl w:val="0"/>
          <w:numId w:val="1"/>
        </w:numPr>
        <w:tabs>
          <w:tab w:val="left" w:pos="1560"/>
          <w:tab w:val="left" w:leader="dot" w:pos="7371"/>
        </w:tabs>
        <w:spacing w:before="360"/>
        <w:ind w:left="1418" w:hanging="357"/>
        <w:rPr>
          <w:rFonts w:cs="Arial"/>
          <w:b/>
          <w:sz w:val="24"/>
        </w:rPr>
      </w:pPr>
      <w:r>
        <w:rPr>
          <w:rFonts w:cs="Arial"/>
          <w:b/>
          <w:sz w:val="24"/>
        </w:rPr>
        <w:t>d</w:t>
      </w:r>
      <w:r w:rsidRPr="00506155">
        <w:rPr>
          <w:rFonts w:cs="Arial"/>
          <w:b/>
          <w:sz w:val="24"/>
        </w:rPr>
        <w:t xml:space="preserve">ocuments </w:t>
      </w:r>
      <w:r>
        <w:rPr>
          <w:rFonts w:cs="Arial"/>
          <w:b/>
          <w:sz w:val="24"/>
        </w:rPr>
        <w:t>r</w:t>
      </w:r>
      <w:r w:rsidRPr="00506155">
        <w:rPr>
          <w:rFonts w:cs="Arial"/>
          <w:b/>
          <w:sz w:val="24"/>
        </w:rPr>
        <w:t>éponses</w:t>
      </w:r>
      <w:r>
        <w:rPr>
          <w:rFonts w:cs="Arial"/>
          <w:sz w:val="24"/>
        </w:rPr>
        <w:tab/>
        <w:t>p</w:t>
      </w:r>
      <w:r w:rsidRPr="00506155">
        <w:rPr>
          <w:rFonts w:cs="Arial"/>
          <w:sz w:val="24"/>
        </w:rPr>
        <w:t xml:space="preserve">ages </w:t>
      </w:r>
      <w:r w:rsidR="00326D3F">
        <w:rPr>
          <w:rFonts w:cs="Arial"/>
          <w:sz w:val="24"/>
        </w:rPr>
        <w:t>25</w:t>
      </w:r>
      <w:r w:rsidRPr="00506155">
        <w:rPr>
          <w:rFonts w:cs="Arial"/>
          <w:sz w:val="24"/>
        </w:rPr>
        <w:t xml:space="preserve"> à </w:t>
      </w:r>
      <w:r w:rsidR="002756C9">
        <w:rPr>
          <w:rFonts w:cs="Arial"/>
          <w:sz w:val="24"/>
        </w:rPr>
        <w:t>2</w:t>
      </w:r>
      <w:r w:rsidR="00326D3F">
        <w:rPr>
          <w:rFonts w:cs="Arial"/>
          <w:sz w:val="24"/>
        </w:rPr>
        <w:t>7</w:t>
      </w:r>
    </w:p>
    <w:p w14:paraId="3DC677F7" w14:textId="77777777" w:rsidR="00E75FB2" w:rsidRDefault="00E75FB2" w:rsidP="00E75FB2">
      <w:pPr>
        <w:pStyle w:val="Paragraphedeliste"/>
        <w:ind w:right="685"/>
        <w:jc w:val="center"/>
        <w:rPr>
          <w:rFonts w:cs="Arial"/>
          <w:b/>
          <w:sz w:val="24"/>
        </w:rPr>
      </w:pPr>
    </w:p>
    <w:p w14:paraId="01F51367" w14:textId="77777777" w:rsidR="000A3C54" w:rsidRPr="00506155" w:rsidRDefault="00E75FB2" w:rsidP="00E75FB2">
      <w:pPr>
        <w:pStyle w:val="Paragraphedeliste"/>
        <w:ind w:right="685"/>
        <w:jc w:val="center"/>
        <w:rPr>
          <w:rFonts w:cs="Arial"/>
          <w:b/>
          <w:sz w:val="24"/>
        </w:rPr>
      </w:pPr>
      <w:r w:rsidRPr="00E75FB2">
        <w:rPr>
          <w:rFonts w:cs="Arial"/>
          <w:b/>
          <w:sz w:val="24"/>
        </w:rPr>
        <w:t>Le sujet comporte 21 questions.</w:t>
      </w:r>
    </w:p>
    <w:p w14:paraId="31F613A3" w14:textId="77777777" w:rsidR="000A3C54" w:rsidRPr="0067555A" w:rsidRDefault="000A3C54" w:rsidP="000A3C54">
      <w:pPr>
        <w:jc w:val="center"/>
        <w:rPr>
          <w:rFonts w:cs="Arial"/>
          <w:b/>
          <w:sz w:val="28"/>
          <w:szCs w:val="28"/>
        </w:rPr>
      </w:pPr>
      <w:r w:rsidRPr="0067555A">
        <w:rPr>
          <w:rFonts w:cs="Arial"/>
          <w:b/>
          <w:sz w:val="28"/>
          <w:szCs w:val="28"/>
        </w:rPr>
        <w:t>Les documents réponse</w:t>
      </w:r>
      <w:r>
        <w:rPr>
          <w:rFonts w:cs="Arial"/>
          <w:b/>
          <w:sz w:val="28"/>
          <w:szCs w:val="28"/>
        </w:rPr>
        <w:t>s</w:t>
      </w:r>
      <w:r w:rsidRPr="0067555A">
        <w:rPr>
          <w:rFonts w:cs="Arial"/>
          <w:b/>
          <w:sz w:val="28"/>
          <w:szCs w:val="28"/>
        </w:rPr>
        <w:t xml:space="preserve"> D</w:t>
      </w:r>
      <w:r w:rsidR="00326D3F">
        <w:rPr>
          <w:rFonts w:cs="Arial"/>
          <w:b/>
          <w:sz w:val="28"/>
          <w:szCs w:val="28"/>
        </w:rPr>
        <w:t>R1 à DR3 (pages 25 à 27</w:t>
      </w:r>
      <w:r>
        <w:rPr>
          <w:rFonts w:cs="Arial"/>
          <w:b/>
          <w:sz w:val="28"/>
          <w:szCs w:val="28"/>
        </w:rPr>
        <w:t xml:space="preserve">) seront </w:t>
      </w:r>
      <w:r>
        <w:rPr>
          <w:rFonts w:cs="Arial"/>
          <w:b/>
          <w:sz w:val="28"/>
          <w:szCs w:val="28"/>
        </w:rPr>
        <w:br/>
      </w:r>
      <w:r w:rsidRPr="0067555A">
        <w:rPr>
          <w:rFonts w:cs="Arial"/>
          <w:b/>
          <w:sz w:val="28"/>
          <w:szCs w:val="28"/>
        </w:rPr>
        <w:t xml:space="preserve">à rendre agrafés avec </w:t>
      </w:r>
      <w:r>
        <w:rPr>
          <w:rFonts w:cs="Arial"/>
          <w:b/>
          <w:sz w:val="28"/>
          <w:szCs w:val="28"/>
        </w:rPr>
        <w:t>les</w:t>
      </w:r>
      <w:r w:rsidRPr="0067555A">
        <w:rPr>
          <w:rFonts w:cs="Arial"/>
          <w:b/>
          <w:sz w:val="28"/>
          <w:szCs w:val="28"/>
        </w:rPr>
        <w:t xml:space="preserve"> copies.</w:t>
      </w:r>
    </w:p>
    <w:p w14:paraId="485C170E" w14:textId="77777777" w:rsidR="001D4CEA" w:rsidRDefault="001D4CEA" w:rsidP="002812F4">
      <w:pPr>
        <w:jc w:val="both"/>
      </w:pPr>
    </w:p>
    <w:p w14:paraId="0FED3F78" w14:textId="77777777" w:rsidR="000A3C54" w:rsidRPr="00517948" w:rsidRDefault="00517948" w:rsidP="00517948">
      <w:pPr>
        <w:spacing w:after="0"/>
        <w:jc w:val="both"/>
        <w:rPr>
          <w:b/>
          <w:sz w:val="28"/>
        </w:rPr>
      </w:pPr>
      <w:r w:rsidRPr="00517948">
        <w:rPr>
          <w:b/>
          <w:sz w:val="28"/>
        </w:rPr>
        <w:lastRenderedPageBreak/>
        <w:t>Rétablissement du caractère maritime du Mont-Saint-Michel</w:t>
      </w:r>
    </w:p>
    <w:p w14:paraId="1BA887BB" w14:textId="77777777" w:rsidR="00517948" w:rsidRPr="00517948" w:rsidRDefault="00517948" w:rsidP="00517948">
      <w:pPr>
        <w:spacing w:after="0"/>
        <w:jc w:val="both"/>
        <w:rPr>
          <w:i/>
          <w:sz w:val="24"/>
        </w:rPr>
      </w:pPr>
      <w:r w:rsidRPr="00517948">
        <w:rPr>
          <w:i/>
          <w:sz w:val="24"/>
        </w:rPr>
        <w:t>Une opération d’aménagement touristique durable</w:t>
      </w:r>
    </w:p>
    <w:p w14:paraId="2B6BE00F" w14:textId="77777777" w:rsidR="00517948" w:rsidRPr="00517948" w:rsidRDefault="00517948" w:rsidP="00517948">
      <w:pPr>
        <w:spacing w:after="0"/>
        <w:jc w:val="both"/>
        <w:rPr>
          <w:sz w:val="24"/>
        </w:rPr>
      </w:pPr>
    </w:p>
    <w:p w14:paraId="647F7218" w14:textId="77777777" w:rsidR="00890ABD" w:rsidRPr="00187AA7" w:rsidRDefault="002C45D0" w:rsidP="00187AA7">
      <w:pPr>
        <w:spacing w:after="120"/>
        <w:jc w:val="both"/>
        <w:rPr>
          <w:b/>
          <w:sz w:val="24"/>
        </w:rPr>
      </w:pPr>
      <w:r w:rsidRPr="00EC30A0">
        <w:rPr>
          <w:noProof/>
          <w:sz w:val="24"/>
          <w:lang w:eastAsia="fr-FR"/>
        </w:rPr>
        <w:drawing>
          <wp:anchor distT="0" distB="0" distL="114300" distR="114300" simplePos="0" relativeHeight="251551744" behindDoc="0" locked="0" layoutInCell="1" allowOverlap="1" wp14:anchorId="6CF79440" wp14:editId="70FF5AA0">
            <wp:simplePos x="0" y="0"/>
            <wp:positionH relativeFrom="column">
              <wp:posOffset>2178685</wp:posOffset>
            </wp:positionH>
            <wp:positionV relativeFrom="paragraph">
              <wp:posOffset>233045</wp:posOffset>
            </wp:positionV>
            <wp:extent cx="3925570" cy="2616200"/>
            <wp:effectExtent l="0" t="0" r="0" b="0"/>
            <wp:wrapTight wrapText="bothSides">
              <wp:wrapPolygon edited="0">
                <wp:start x="0" y="0"/>
                <wp:lineTo x="0" y="21390"/>
                <wp:lineTo x="21488" y="21390"/>
                <wp:lineTo x="21488" y="0"/>
                <wp:lineTo x="0" y="0"/>
              </wp:wrapPolygon>
            </wp:wrapTight>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_OB_vnc_1.jpg"/>
                    <pic:cNvPicPr/>
                  </pic:nvPicPr>
                  <pic:blipFill>
                    <a:blip r:embed="rId10">
                      <a:extLst>
                        <a:ext uri="{28A0092B-C50C-407E-A947-70E740481C1C}">
                          <a14:useLocalDpi xmlns:a14="http://schemas.microsoft.com/office/drawing/2010/main" val="0"/>
                        </a:ext>
                      </a:extLst>
                    </a:blip>
                    <a:stretch>
                      <a:fillRect/>
                    </a:stretch>
                  </pic:blipFill>
                  <pic:spPr>
                    <a:xfrm>
                      <a:off x="0" y="0"/>
                      <a:ext cx="3925570" cy="2616200"/>
                    </a:xfrm>
                    <a:prstGeom prst="rect">
                      <a:avLst/>
                    </a:prstGeom>
                    <a:extLst>
                      <a:ext uri="{FAA26D3D-D897-4be2-8F04-BA451C77F1D7}">
                        <ma14:placeholderFlag xmlns:ma14="http://schemas.microsoft.com/office/mac/drawingml/2011/main"/>
                      </a:ext>
                    </a:extLst>
                  </pic:spPr>
                </pic:pic>
              </a:graphicData>
            </a:graphic>
          </wp:anchor>
        </w:drawing>
      </w:r>
      <w:r w:rsidR="00890ABD" w:rsidRPr="00890ABD">
        <w:rPr>
          <w:b/>
          <w:sz w:val="24"/>
        </w:rPr>
        <w:t>Pourquoi un tel projet ?</w:t>
      </w:r>
    </w:p>
    <w:p w14:paraId="0848E9F9" w14:textId="58DAB086" w:rsidR="000A3C54" w:rsidRPr="00517948" w:rsidRDefault="00DB3CA1" w:rsidP="00517948">
      <w:pPr>
        <w:spacing w:after="0"/>
        <w:jc w:val="both"/>
        <w:rPr>
          <w:sz w:val="24"/>
        </w:rPr>
      </w:pPr>
      <w:r>
        <w:rPr>
          <w:noProof/>
          <w:sz w:val="24"/>
          <w:lang w:eastAsia="fr-FR"/>
        </w:rPr>
        <mc:AlternateContent>
          <mc:Choice Requires="wps">
            <w:drawing>
              <wp:anchor distT="0" distB="0" distL="114300" distR="114300" simplePos="0" relativeHeight="251988992" behindDoc="0" locked="0" layoutInCell="1" allowOverlap="1" wp14:anchorId="0F44A43D" wp14:editId="406E0C4D">
                <wp:simplePos x="0" y="0"/>
                <wp:positionH relativeFrom="column">
                  <wp:posOffset>5006975</wp:posOffset>
                </wp:positionH>
                <wp:positionV relativeFrom="paragraph">
                  <wp:posOffset>576580</wp:posOffset>
                </wp:positionV>
                <wp:extent cx="589915" cy="224155"/>
                <wp:effectExtent l="19050" t="19050" r="19685" b="23495"/>
                <wp:wrapNone/>
                <wp:docPr id="3335" name="Ellipse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89915" cy="224155"/>
                        </a:xfrm>
                        <a:prstGeom prst="ellipse">
                          <a:avLst/>
                        </a:prstGeom>
                        <a:noFill/>
                        <a:ln w="28575">
                          <a:solidFill>
                            <a:schemeClr val="bg1"/>
                          </a:solidFill>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oval id="Ellipse 17" o:spid="_x0000_s1026" style="position:absolute;margin-left:394.25pt;margin-top:45.4pt;width:46.45pt;height:17.65pt;z-index:25198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" filled="f" strokecolor="white [3212]" strokeweight="2.25pt">
                <v:path arrowok="t"/>
              </v:oval>
            </w:pict>
          </mc:Fallback>
        </mc:AlternateContent>
      </w:r>
      <w:r>
        <w:rPr>
          <w:noProof/>
          <w:sz w:val="24"/>
          <w:lang w:eastAsia="fr-FR"/>
        </w:rPr>
        <mc:AlternateContent>
          <mc:Choice Requires="wps">
            <w:drawing>
              <wp:anchor distT="0" distB="0" distL="114300" distR="114300" simplePos="0" relativeHeight="251987968" behindDoc="0" locked="0" layoutInCell="1" allowOverlap="1" wp14:anchorId="575D723A" wp14:editId="3A955D77">
                <wp:simplePos x="0" y="0"/>
                <wp:positionH relativeFrom="column">
                  <wp:posOffset>4732655</wp:posOffset>
                </wp:positionH>
                <wp:positionV relativeFrom="paragraph">
                  <wp:posOffset>816610</wp:posOffset>
                </wp:positionV>
                <wp:extent cx="1043940" cy="440055"/>
                <wp:effectExtent l="0" t="0" r="0" b="0"/>
                <wp:wrapNone/>
                <wp:docPr id="3324" name="Zone de texte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43940" cy="44005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00E791E" w14:textId="77777777" w:rsidR="000F7A16" w:rsidRPr="008357D3" w:rsidRDefault="000F7A16" w:rsidP="008357D3">
                            <w:pPr>
                              <w:spacing w:after="0"/>
                              <w:jc w:val="center"/>
                              <w:rPr>
                                <w:b/>
                                <w:color w:val="FFFFFF" w:themeColor="background1"/>
                                <w:sz w:val="20"/>
                              </w:rPr>
                            </w:pPr>
                            <w:r w:rsidRPr="008357D3">
                              <w:rPr>
                                <w:b/>
                                <w:color w:val="FFFFFF" w:themeColor="background1"/>
                                <w:sz w:val="20"/>
                              </w:rPr>
                              <w:t>Barrage sur le</w:t>
                            </w:r>
                          </w:p>
                          <w:p w14:paraId="56495B86" w14:textId="77777777" w:rsidR="000F7A16" w:rsidRPr="008357D3" w:rsidRDefault="000F7A16" w:rsidP="008357D3">
                            <w:pPr>
                              <w:spacing w:after="0"/>
                              <w:jc w:val="center"/>
                              <w:rPr>
                                <w:b/>
                                <w:color w:val="FFFFFF" w:themeColor="background1"/>
                                <w:sz w:val="20"/>
                              </w:rPr>
                            </w:pPr>
                            <w:r w:rsidRPr="008357D3">
                              <w:rPr>
                                <w:b/>
                                <w:color w:val="FFFFFF" w:themeColor="background1"/>
                                <w:sz w:val="20"/>
                              </w:rPr>
                              <w:t>Coue</w:t>
                            </w:r>
                            <w:r>
                              <w:rPr>
                                <w:b/>
                                <w:color w:val="FFFFFF" w:themeColor="background1"/>
                                <w:sz w:val="20"/>
                              </w:rPr>
                              <w:t>s</w:t>
                            </w:r>
                            <w:r w:rsidRPr="008357D3">
                              <w:rPr>
                                <w:b/>
                                <w:color w:val="FFFFFF" w:themeColor="background1"/>
                                <w:sz w:val="20"/>
                              </w:rPr>
                              <w:t>non</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Zone de texte 9" o:spid="_x0000_s1026" type="#_x0000_t202" style="position:absolute;left:0;text-align:left;margin-left:372.65pt;margin-top:64.3pt;width:82.2pt;height:34.65pt;z-index:2519879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" filled="f" stroked="f" strokeweight=".5pt">
                <v:path arrowok="t"/>
                <v:textbox>
                  <w:txbxContent>
                    <w:p w14:paraId="500E791E" w14:textId="77777777" w:rsidR="000F7A16" w:rsidRPr="008357D3" w:rsidRDefault="000F7A16" w:rsidP="008357D3">
                      <w:pPr>
                        <w:spacing w:after="0"/>
                        <w:jc w:val="center"/>
                        <w:rPr>
                          <w:b/>
                          <w:color w:val="FFFFFF" w:themeColor="background1"/>
                          <w:sz w:val="20"/>
                        </w:rPr>
                      </w:pPr>
                      <w:r w:rsidRPr="008357D3">
                        <w:rPr>
                          <w:b/>
                          <w:color w:val="FFFFFF" w:themeColor="background1"/>
                          <w:sz w:val="20"/>
                        </w:rPr>
                        <w:t>Barrage sur le</w:t>
                      </w:r>
                    </w:p>
                    <w:p w14:paraId="56495B86" w14:textId="77777777" w:rsidR="000F7A16" w:rsidRPr="008357D3" w:rsidRDefault="000F7A16" w:rsidP="008357D3">
                      <w:pPr>
                        <w:spacing w:after="0"/>
                        <w:jc w:val="center"/>
                        <w:rPr>
                          <w:b/>
                          <w:color w:val="FFFFFF" w:themeColor="background1"/>
                          <w:sz w:val="20"/>
                        </w:rPr>
                      </w:pPr>
                      <w:r w:rsidRPr="008357D3">
                        <w:rPr>
                          <w:b/>
                          <w:color w:val="FFFFFF" w:themeColor="background1"/>
                          <w:sz w:val="20"/>
                        </w:rPr>
                        <w:t>Coue</w:t>
                      </w:r>
                      <w:r>
                        <w:rPr>
                          <w:b/>
                          <w:color w:val="FFFFFF" w:themeColor="background1"/>
                          <w:sz w:val="20"/>
                        </w:rPr>
                        <w:t>s</w:t>
                      </w:r>
                      <w:r w:rsidRPr="008357D3">
                        <w:rPr>
                          <w:b/>
                          <w:color w:val="FFFFFF" w:themeColor="background1"/>
                          <w:sz w:val="20"/>
                        </w:rPr>
                        <w:t>non</w:t>
                      </w:r>
                    </w:p>
                  </w:txbxContent>
                </v:textbox>
              </v:shape>
            </w:pict>
          </mc:Fallback>
        </mc:AlternateContent>
      </w:r>
      <w:r w:rsidR="00EC30A0">
        <w:rPr>
          <w:sz w:val="24"/>
        </w:rPr>
        <w:t>« </w:t>
      </w:r>
      <w:r w:rsidR="00517948" w:rsidRPr="00517948">
        <w:rPr>
          <w:sz w:val="24"/>
        </w:rPr>
        <w:t xml:space="preserve">Le rétablissement du caractère maritime du Mont-Saint-Michel est une opération à vocation durable. Initiée en 1995 pour les études et débutée en 2005 pour les travaux, elle s’achèvera en 2015. Elle participe d’une grande ambition : </w:t>
      </w:r>
      <w:r w:rsidR="00517948" w:rsidRPr="00890ABD">
        <w:rPr>
          <w:b/>
          <w:sz w:val="24"/>
        </w:rPr>
        <w:t>restaurer profondément le paysage qui sert d’écrin à l’un des hauts lieux de l’humanité et renouveler l’approche du site, dans l’esprit des traversées</w:t>
      </w:r>
      <w:r w:rsidR="00517948" w:rsidRPr="00517948">
        <w:rPr>
          <w:sz w:val="24"/>
        </w:rPr>
        <w:t>.</w:t>
      </w:r>
    </w:p>
    <w:p w14:paraId="7044B478" w14:textId="6148636A" w:rsidR="000A3C54" w:rsidRPr="00517948" w:rsidRDefault="00DB3CA1" w:rsidP="00517948">
      <w:pPr>
        <w:spacing w:after="0"/>
        <w:jc w:val="both"/>
        <w:rPr>
          <w:sz w:val="24"/>
        </w:rPr>
      </w:pPr>
      <w:r>
        <w:rPr>
          <w:noProof/>
          <w:lang w:eastAsia="fr-FR"/>
        </w:rPr>
        <mc:AlternateContent>
          <mc:Choice Requires="wps">
            <w:drawing>
              <wp:anchor distT="0" distB="0" distL="114300" distR="114300" simplePos="0" relativeHeight="251681792" behindDoc="0" locked="0" layoutInCell="1" allowOverlap="1" wp14:anchorId="36F41282" wp14:editId="459787FA">
                <wp:simplePos x="0" y="0"/>
                <wp:positionH relativeFrom="column">
                  <wp:posOffset>2178685</wp:posOffset>
                </wp:positionH>
                <wp:positionV relativeFrom="paragraph">
                  <wp:posOffset>26035</wp:posOffset>
                </wp:positionV>
                <wp:extent cx="3925570" cy="217805"/>
                <wp:effectExtent l="0" t="0" r="0" b="0"/>
                <wp:wrapTight wrapText="bothSides">
                  <wp:wrapPolygon edited="0">
                    <wp:start x="0" y="0"/>
                    <wp:lineTo x="0" y="18892"/>
                    <wp:lineTo x="21488" y="18892"/>
                    <wp:lineTo x="21488" y="0"/>
                    <wp:lineTo x="0" y="0"/>
                  </wp:wrapPolygon>
                </wp:wrapTight>
                <wp:docPr id="3317" name="Zone de texte 1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925570" cy="217805"/>
                        </a:xfrm>
                        <a:prstGeom prst="rect">
                          <a:avLst/>
                        </a:prstGeom>
                        <a:solidFill>
                          <a:prstClr val="white"/>
                        </a:solidFill>
                        <a:ln>
                          <a:noFill/>
                        </a:ln>
                        <a:effectLst/>
                        <a:extLst/>
                      </wps:spPr>
                      <wps:txbx>
                        <w:txbxContent>
                          <w:p w14:paraId="27663B27" w14:textId="77777777" w:rsidR="000F7A16" w:rsidRPr="007B33F4" w:rsidRDefault="000F7A16" w:rsidP="007B33F4">
                            <w:pPr>
                              <w:pStyle w:val="Lgende"/>
                              <w:jc w:val="center"/>
                            </w:pPr>
                            <w:r>
                              <w:t xml:space="preserve">Figure </w:t>
                            </w:r>
                            <w:fldSimple w:instr=" SEQ Figure \* ARABIC ">
                              <w:r w:rsidR="00C00186">
                                <w:rPr>
                                  <w:noProof/>
                                </w:rPr>
                                <w:t>1</w:t>
                              </w:r>
                            </w:fldSimple>
                            <w:r>
                              <w:t> : vue d’un Mont-Saint-Michel au caractère maritime rétabli</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Zone de texte 150" o:spid="_x0000_s1027" type="#_x0000_t202" style="position:absolute;left:0;text-align:left;margin-left:171.55pt;margin-top:2.05pt;width:309.1pt;height:17.1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" stroked="f">
                <v:path arrowok="t"/>
                <v:textbox inset="0,0,0,0">
                  <w:txbxContent>
                    <w:p w14:paraId="27663B27" w14:textId="77777777" w:rsidR="000F7A16" w:rsidRPr="007B33F4" w:rsidRDefault="000F7A16" w:rsidP="007B33F4">
                      <w:pPr>
                        <w:pStyle w:val="Lgende"/>
                        <w:jc w:val="center"/>
                      </w:pPr>
                      <w:r>
                        <w:t xml:space="preserve">Figure </w:t>
                      </w:r>
                      <w:r w:rsidR="00C00186">
                        <w:fldChar w:fldCharType="begin"/>
                      </w:r>
                      <w:r w:rsidR="00C00186">
                        <w:instrText xml:space="preserve"> SEQ Figure \* ARABIC </w:instrText>
                      </w:r>
                      <w:r w:rsidR="00C00186">
                        <w:fldChar w:fldCharType="separate"/>
                      </w:r>
                      <w:r w:rsidR="00C00186">
                        <w:rPr>
                          <w:noProof/>
                        </w:rPr>
                        <w:t>1</w:t>
                      </w:r>
                      <w:r w:rsidR="00C00186">
                        <w:rPr>
                          <w:noProof/>
                        </w:rPr>
                        <w:fldChar w:fldCharType="end"/>
                      </w:r>
                      <w:r>
                        <w:t> : vue d’un Mont-Saint-Michel au caractère maritime rétabli</w:t>
                      </w:r>
                    </w:p>
                  </w:txbxContent>
                </v:textbox>
                <w10:wrap type="tight"/>
              </v:shape>
            </w:pict>
          </mc:Fallback>
        </mc:AlternateContent>
      </w:r>
      <w:r w:rsidR="00517948" w:rsidRPr="00517948">
        <w:rPr>
          <w:sz w:val="24"/>
        </w:rPr>
        <w:t>Le Mont-Saint-Michel est érigé dans une baie aux paysages et aux écosystèmes remarquables. Ce site, d’une rare beauté, est consacré par une double inscription sur la liste du patrimoine mondial de l’Unesco (1979).</w:t>
      </w:r>
    </w:p>
    <w:p w14:paraId="16CC5695" w14:textId="77777777" w:rsidR="000A3C54" w:rsidRPr="00517948" w:rsidRDefault="00517948" w:rsidP="00517948">
      <w:pPr>
        <w:spacing w:after="0"/>
        <w:jc w:val="both"/>
        <w:rPr>
          <w:sz w:val="24"/>
        </w:rPr>
      </w:pPr>
      <w:r w:rsidRPr="00517948">
        <w:rPr>
          <w:sz w:val="24"/>
        </w:rPr>
        <w:t>Ce chef-d’œuvre est aujourd’hui menacé. Au fil des siècles et des interventions humaines, la sédimentation s’est accentuée autour du Mont : poldérisation, réalisation de la digue-route, construction du barrage équipé de portes-à-flot… Petit à petit, la mer recule, terre et prés salés progressent. Un parking de quinze hectares au pied des remparts dénature le paysage maritime depuis plus de 50 ans.</w:t>
      </w:r>
    </w:p>
    <w:p w14:paraId="382256B0" w14:textId="77777777" w:rsidR="000A3C54" w:rsidRPr="00517948" w:rsidRDefault="00517948" w:rsidP="00517948">
      <w:pPr>
        <w:spacing w:after="0"/>
        <w:jc w:val="both"/>
        <w:rPr>
          <w:sz w:val="24"/>
        </w:rPr>
      </w:pPr>
      <w:r w:rsidRPr="00517948">
        <w:rPr>
          <w:sz w:val="24"/>
        </w:rPr>
        <w:t>Les experts internationaux sont formels. À l’horizon 2040, si rien n’est entrepris, le Mont-Saint-Michel s’ensablera irrémédiablement et sera entouré de prés salés. Cette transformation bouleversera de façon irréversible l’esprit du lieu voulu par les bâtisseurs de l’abbaye.</w:t>
      </w:r>
    </w:p>
    <w:p w14:paraId="18647F7F" w14:textId="00F339B2" w:rsidR="002812F4" w:rsidRPr="00517948" w:rsidRDefault="00DB3CA1" w:rsidP="00517948">
      <w:pPr>
        <w:spacing w:after="0"/>
        <w:jc w:val="both"/>
        <w:rPr>
          <w:sz w:val="24"/>
        </w:rPr>
      </w:pPr>
      <w:r>
        <w:rPr>
          <w:noProof/>
          <w:lang w:eastAsia="fr-FR"/>
        </w:rPr>
        <mc:AlternateContent>
          <mc:Choice Requires="wps">
            <w:drawing>
              <wp:anchor distT="0" distB="0" distL="114300" distR="114300" simplePos="0" relativeHeight="251682816" behindDoc="0" locked="0" layoutInCell="1" allowOverlap="1" wp14:anchorId="4C76CD3B" wp14:editId="64CF54C0">
                <wp:simplePos x="0" y="0"/>
                <wp:positionH relativeFrom="column">
                  <wp:posOffset>15240</wp:posOffset>
                </wp:positionH>
                <wp:positionV relativeFrom="paragraph">
                  <wp:posOffset>3065145</wp:posOffset>
                </wp:positionV>
                <wp:extent cx="3851275" cy="258445"/>
                <wp:effectExtent l="0" t="0" r="0" b="8255"/>
                <wp:wrapTight wrapText="bothSides">
                  <wp:wrapPolygon edited="0">
                    <wp:start x="0" y="0"/>
                    <wp:lineTo x="0" y="20698"/>
                    <wp:lineTo x="21475" y="20698"/>
                    <wp:lineTo x="21475" y="0"/>
                    <wp:lineTo x="0" y="0"/>
                  </wp:wrapPolygon>
                </wp:wrapTight>
                <wp:docPr id="3312" name="Zone de texte 1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851275" cy="258445"/>
                        </a:xfrm>
                        <a:prstGeom prst="rect">
                          <a:avLst/>
                        </a:prstGeom>
                        <a:solidFill>
                          <a:prstClr val="white"/>
                        </a:solidFill>
                        <a:ln>
                          <a:noFill/>
                        </a:ln>
                        <a:effectLst/>
                        <a:extLst/>
                      </wps:spPr>
                      <wps:txbx>
                        <w:txbxContent>
                          <w:p w14:paraId="222E9CE5" w14:textId="77777777" w:rsidR="000F7A16" w:rsidRPr="00517DE9" w:rsidRDefault="000F7A16" w:rsidP="007B33F4">
                            <w:pPr>
                              <w:pStyle w:val="Lgende"/>
                              <w:jc w:val="center"/>
                              <w:rPr>
                                <w:noProof/>
                                <w:lang w:eastAsia="fr-FR"/>
                              </w:rPr>
                            </w:pPr>
                            <w:r>
                              <w:t xml:space="preserve">Figure </w:t>
                            </w:r>
                            <w:fldSimple w:instr=" SEQ Figure \* ARABIC ">
                              <w:r w:rsidR="00C00186">
                                <w:rPr>
                                  <w:noProof/>
                                </w:rPr>
                                <w:t>2</w:t>
                              </w:r>
                            </w:fldSimple>
                            <w:r>
                              <w:t xml:space="preserve"> : barrage sur le Couesnon en actio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 id="Zone de texte 151" o:spid="_x0000_s1028" type="#_x0000_t202" style="position:absolute;left:0;text-align:left;margin-left:1.2pt;margin-top:241.35pt;width:303.25pt;height:20.3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" stroked="f">
                <v:path arrowok="t"/>
                <v:textbox style="mso-fit-shape-to-text:t" inset="0,0,0,0">
                  <w:txbxContent>
                    <w:p w14:paraId="222E9CE5" w14:textId="77777777" w:rsidR="000F7A16" w:rsidRPr="00517DE9" w:rsidRDefault="000F7A16" w:rsidP="007B33F4">
                      <w:pPr>
                        <w:pStyle w:val="Lgende"/>
                        <w:jc w:val="center"/>
                        <w:rPr>
                          <w:noProof/>
                          <w:lang w:eastAsia="fr-FR"/>
                        </w:rPr>
                      </w:pPr>
                      <w:r>
                        <w:t xml:space="preserve">Figure </w:t>
                      </w:r>
                      <w:r w:rsidR="00C00186">
                        <w:fldChar w:fldCharType="begin"/>
                      </w:r>
                      <w:r w:rsidR="00C00186">
                        <w:instrText xml:space="preserve"> SEQ Figure \* ARABIC </w:instrText>
                      </w:r>
                      <w:r w:rsidR="00C00186">
                        <w:fldChar w:fldCharType="separate"/>
                      </w:r>
                      <w:r w:rsidR="00C00186">
                        <w:rPr>
                          <w:noProof/>
                        </w:rPr>
                        <w:t>2</w:t>
                      </w:r>
                      <w:r w:rsidR="00C00186">
                        <w:rPr>
                          <w:noProof/>
                        </w:rPr>
                        <w:fldChar w:fldCharType="end"/>
                      </w:r>
                      <w:r>
                        <w:t xml:space="preserve"> : barrage sur le Couesnon en action</w:t>
                      </w:r>
                    </w:p>
                  </w:txbxContent>
                </v:textbox>
                <w10:wrap type="tight"/>
              </v:shape>
            </w:pict>
          </mc:Fallback>
        </mc:AlternateContent>
      </w:r>
      <w:r w:rsidR="00521F2B">
        <w:rPr>
          <w:noProof/>
          <w:sz w:val="24"/>
          <w:lang w:eastAsia="fr-FR"/>
        </w:rPr>
        <w:drawing>
          <wp:anchor distT="0" distB="0" distL="114300" distR="114300" simplePos="0" relativeHeight="251589632" behindDoc="0" locked="0" layoutInCell="1" allowOverlap="1" wp14:anchorId="04AC3FA2" wp14:editId="5F11CC3E">
            <wp:simplePos x="0" y="0"/>
            <wp:positionH relativeFrom="column">
              <wp:posOffset>15240</wp:posOffset>
            </wp:positionH>
            <wp:positionV relativeFrom="paragraph">
              <wp:posOffset>442595</wp:posOffset>
            </wp:positionV>
            <wp:extent cx="3851275" cy="2565400"/>
            <wp:effectExtent l="0" t="0" r="9525" b="0"/>
            <wp:wrapTight wrapText="bothSides">
              <wp:wrapPolygon edited="0">
                <wp:start x="0" y="0"/>
                <wp:lineTo x="0" y="21386"/>
                <wp:lineTo x="21511" y="21386"/>
                <wp:lineTo x="21511" y="0"/>
                <wp:lineTo x="0" y="0"/>
              </wp:wrapPolygon>
            </wp:wrapTight>
            <wp:docPr id="330" name="Imag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_BA_0905_3.jpg"/>
                    <pic:cNvPicPr/>
                  </pic:nvPicPr>
                  <pic:blipFill>
                    <a:blip r:embed="rId11">
                      <a:extLst>
                        <a:ext uri="{28A0092B-C50C-407E-A947-70E740481C1C}">
                          <a14:useLocalDpi xmlns:a14="http://schemas.microsoft.com/office/drawing/2010/main" val="0"/>
                        </a:ext>
                      </a:extLst>
                    </a:blip>
                    <a:stretch>
                      <a:fillRect/>
                    </a:stretch>
                  </pic:blipFill>
                  <pic:spPr>
                    <a:xfrm>
                      <a:off x="0" y="0"/>
                      <a:ext cx="3851275" cy="2565400"/>
                    </a:xfrm>
                    <a:prstGeom prst="rect">
                      <a:avLst/>
                    </a:prstGeom>
                    <a:extLst>
                      <a:ext uri="{FAA26D3D-D897-4be2-8F04-BA451C77F1D7}">
                        <ma14:placeholderFlag xmlns:ma14="http://schemas.microsoft.com/office/mac/drawingml/2011/main"/>
                      </a:ext>
                    </a:extLst>
                  </pic:spPr>
                </pic:pic>
              </a:graphicData>
            </a:graphic>
          </wp:anchor>
        </w:drawing>
      </w:r>
      <w:r w:rsidR="00306144" w:rsidRPr="00306144">
        <w:rPr>
          <w:sz w:val="24"/>
        </w:rPr>
        <w:t>Pour éviter cela, un nouveau barrage utilise depuis 2009 la force des eaux mêlées de la marée et du fleuve</w:t>
      </w:r>
      <w:r w:rsidR="00992C43">
        <w:rPr>
          <w:sz w:val="24"/>
        </w:rPr>
        <w:t xml:space="preserve"> (le Couesnon)</w:t>
      </w:r>
      <w:r w:rsidR="00306144" w:rsidRPr="00306144">
        <w:rPr>
          <w:sz w:val="24"/>
        </w:rPr>
        <w:t>. Les résultats sont déjà perceptibles autour du Mont et confirmés par des mesures scientifiques régulières.</w:t>
      </w:r>
    </w:p>
    <w:p w14:paraId="627BF1A4" w14:textId="77777777" w:rsidR="004B1D19" w:rsidRPr="004B1D19" w:rsidRDefault="004B1D19" w:rsidP="004B1D19">
      <w:pPr>
        <w:spacing w:after="0"/>
        <w:jc w:val="both"/>
        <w:rPr>
          <w:sz w:val="24"/>
        </w:rPr>
      </w:pPr>
      <w:r w:rsidRPr="004B1D19">
        <w:rPr>
          <w:sz w:val="24"/>
        </w:rPr>
        <w:t>Cette reconquête des grèves imposera également en 2014/2015 de restituer à la nature les 15 hectares du parking maritime actuel mais aussi la digue-route qui relie l’îlot rocheux au continent et bloque les courants de marée depuis plus de 130 ans.</w:t>
      </w:r>
    </w:p>
    <w:p w14:paraId="47F21DDC" w14:textId="77777777" w:rsidR="001C60E1" w:rsidRPr="00134CBE" w:rsidRDefault="004B1D19" w:rsidP="00134CBE">
      <w:pPr>
        <w:spacing w:after="0"/>
        <w:jc w:val="both"/>
        <w:rPr>
          <w:sz w:val="24"/>
        </w:rPr>
      </w:pPr>
      <w:r w:rsidRPr="004B1D19">
        <w:rPr>
          <w:sz w:val="24"/>
        </w:rPr>
        <w:t>Grâce aux eaux de la marée et du Couesnon, les sédiments seront chassés au large. Le Mont retrouvera sa dimension maritime pour longtemps.</w:t>
      </w:r>
      <w:r w:rsidR="00EC30A0">
        <w:rPr>
          <w:sz w:val="24"/>
        </w:rPr>
        <w:t> »</w:t>
      </w:r>
      <w:r w:rsidR="00EC30A0">
        <w:rPr>
          <w:rStyle w:val="Marquenotebasdepage"/>
          <w:sz w:val="24"/>
        </w:rPr>
        <w:footnoteReference w:id="1"/>
      </w:r>
    </w:p>
    <w:p w14:paraId="2E704F60" w14:textId="77777777" w:rsidR="002812F4" w:rsidRPr="00220561" w:rsidRDefault="00220561" w:rsidP="006801A5">
      <w:pPr>
        <w:spacing w:after="120"/>
        <w:jc w:val="both"/>
        <w:rPr>
          <w:b/>
          <w:sz w:val="24"/>
        </w:rPr>
      </w:pPr>
      <w:r w:rsidRPr="00220561">
        <w:rPr>
          <w:b/>
          <w:sz w:val="24"/>
        </w:rPr>
        <w:lastRenderedPageBreak/>
        <w:t>Barrage sur le Couesnon</w:t>
      </w:r>
    </w:p>
    <w:p w14:paraId="25A1D02C" w14:textId="77777777" w:rsidR="002812F4" w:rsidRDefault="006801A5" w:rsidP="00517948">
      <w:pPr>
        <w:spacing w:after="0"/>
        <w:jc w:val="both"/>
        <w:rPr>
          <w:sz w:val="24"/>
        </w:rPr>
      </w:pPr>
      <w:r>
        <w:rPr>
          <w:sz w:val="24"/>
        </w:rPr>
        <w:t>Une étude prospective</w:t>
      </w:r>
      <w:r w:rsidR="000B0391">
        <w:rPr>
          <w:sz w:val="24"/>
        </w:rPr>
        <w:t xml:space="preserve"> a conduit à la solution analysée</w:t>
      </w:r>
      <w:r>
        <w:rPr>
          <w:sz w:val="24"/>
        </w:rPr>
        <w:t xml:space="preserve"> dans ce sujet.</w:t>
      </w:r>
      <w:r w:rsidR="0092472E">
        <w:rPr>
          <w:sz w:val="24"/>
        </w:rPr>
        <w:t xml:space="preserve"> Elle consiste en</w:t>
      </w:r>
      <w:r w:rsidR="008D2720">
        <w:rPr>
          <w:sz w:val="24"/>
        </w:rPr>
        <w:t xml:space="preserve"> </w:t>
      </w:r>
      <w:r w:rsidR="001D3293">
        <w:rPr>
          <w:sz w:val="24"/>
        </w:rPr>
        <w:t>la construction d’un barrage sur le Couesnon à l’entrée de la baie du Mont-Saint-Michel</w:t>
      </w:r>
      <w:r w:rsidR="007547AD">
        <w:rPr>
          <w:sz w:val="24"/>
        </w:rPr>
        <w:t xml:space="preserve"> (voir figure 3</w:t>
      </w:r>
      <w:r w:rsidR="00382460">
        <w:rPr>
          <w:sz w:val="24"/>
        </w:rPr>
        <w:t>)</w:t>
      </w:r>
      <w:r w:rsidR="003A3A8B">
        <w:rPr>
          <w:sz w:val="24"/>
        </w:rPr>
        <w:t xml:space="preserve">. </w:t>
      </w:r>
    </w:p>
    <w:p w14:paraId="4BBBE799" w14:textId="77777777" w:rsidR="00521F2B" w:rsidRPr="00521F2B" w:rsidRDefault="00521F2B" w:rsidP="00521F2B">
      <w:pPr>
        <w:spacing w:after="0"/>
        <w:jc w:val="both"/>
        <w:rPr>
          <w:sz w:val="24"/>
        </w:rPr>
      </w:pPr>
      <w:r w:rsidRPr="00521F2B">
        <w:rPr>
          <w:sz w:val="24"/>
        </w:rPr>
        <w:t>Cet ouvrage est constitué :</w:t>
      </w:r>
    </w:p>
    <w:p w14:paraId="02B0BA98" w14:textId="77777777" w:rsidR="00521F2B" w:rsidRPr="00521F2B" w:rsidRDefault="00DC38C0" w:rsidP="0017463B">
      <w:pPr>
        <w:pStyle w:val="Paragraphedeliste"/>
        <w:numPr>
          <w:ilvl w:val="0"/>
          <w:numId w:val="6"/>
        </w:numPr>
        <w:spacing w:after="0"/>
        <w:jc w:val="both"/>
        <w:rPr>
          <w:sz w:val="24"/>
        </w:rPr>
      </w:pPr>
      <w:r>
        <w:rPr>
          <w:sz w:val="24"/>
        </w:rPr>
        <w:t>d’une série de huit</w:t>
      </w:r>
      <w:r w:rsidR="00521F2B" w:rsidRPr="00521F2B">
        <w:rPr>
          <w:sz w:val="24"/>
        </w:rPr>
        <w:t xml:space="preserve"> passe</w:t>
      </w:r>
      <w:r w:rsidR="00BD12BC">
        <w:rPr>
          <w:sz w:val="24"/>
        </w:rPr>
        <w:t xml:space="preserve">s principales </w:t>
      </w:r>
      <w:r w:rsidR="00521F2B" w:rsidRPr="00521F2B">
        <w:rPr>
          <w:sz w:val="24"/>
        </w:rPr>
        <w:t>de 9</w:t>
      </w:r>
      <w:r w:rsidR="00521F2B">
        <w:rPr>
          <w:sz w:val="24"/>
        </w:rPr>
        <w:t xml:space="preserve"> </w:t>
      </w:r>
      <w:r w:rsidR="00BD12BC">
        <w:rPr>
          <w:sz w:val="24"/>
        </w:rPr>
        <w:t>m de largeur ;</w:t>
      </w:r>
      <w:r>
        <w:rPr>
          <w:sz w:val="24"/>
        </w:rPr>
        <w:t xml:space="preserve"> ces huit</w:t>
      </w:r>
      <w:r w:rsidR="00521F2B">
        <w:rPr>
          <w:sz w:val="24"/>
        </w:rPr>
        <w:t xml:space="preserve"> </w:t>
      </w:r>
      <w:r w:rsidR="00BD12BC">
        <w:rPr>
          <w:sz w:val="24"/>
        </w:rPr>
        <w:t>passes identiques reçoivent</w:t>
      </w:r>
      <w:r w:rsidR="00521F2B" w:rsidRPr="00521F2B">
        <w:rPr>
          <w:sz w:val="24"/>
        </w:rPr>
        <w:t xml:space="preserve"> le même équipement de </w:t>
      </w:r>
      <w:r w:rsidR="00521F2B">
        <w:rPr>
          <w:sz w:val="24"/>
        </w:rPr>
        <w:t>vannes-secteurs mobiles</w:t>
      </w:r>
      <w:r w:rsidR="00521F2B" w:rsidRPr="00521F2B">
        <w:rPr>
          <w:sz w:val="24"/>
        </w:rPr>
        <w:t xml:space="preserve"> </w:t>
      </w:r>
      <w:r w:rsidR="00BD12BC">
        <w:rPr>
          <w:sz w:val="24"/>
        </w:rPr>
        <w:t xml:space="preserve">actionnées en fonction de la marée pour permettre l’évacuation progressive des sédiments accumulés au fil des années autour du Mont-Saint-Michel </w:t>
      </w:r>
      <w:r w:rsidR="00521F2B" w:rsidRPr="00521F2B">
        <w:rPr>
          <w:sz w:val="24"/>
        </w:rPr>
        <w:t>;</w:t>
      </w:r>
    </w:p>
    <w:p w14:paraId="50F2FCCF" w14:textId="77777777" w:rsidR="00521F2B" w:rsidRPr="00521F2B" w:rsidRDefault="00521F2B" w:rsidP="0017463B">
      <w:pPr>
        <w:pStyle w:val="Paragraphedeliste"/>
        <w:numPr>
          <w:ilvl w:val="0"/>
          <w:numId w:val="6"/>
        </w:numPr>
        <w:spacing w:after="0"/>
        <w:jc w:val="both"/>
        <w:rPr>
          <w:sz w:val="24"/>
        </w:rPr>
      </w:pPr>
      <w:r w:rsidRPr="00521F2B">
        <w:rPr>
          <w:sz w:val="24"/>
        </w:rPr>
        <w:t>de deux écluses à poissons</w:t>
      </w:r>
      <w:r w:rsidR="00A05CF4">
        <w:rPr>
          <w:sz w:val="24"/>
        </w:rPr>
        <w:t xml:space="preserve"> (</w:t>
      </w:r>
      <w:r w:rsidR="00A05CF4" w:rsidRPr="00521F2B">
        <w:rPr>
          <w:i/>
          <w:sz w:val="24"/>
        </w:rPr>
        <w:t>non étudiées dans le sujet</w:t>
      </w:r>
      <w:r w:rsidR="00A05CF4">
        <w:rPr>
          <w:sz w:val="24"/>
        </w:rPr>
        <w:t>)</w:t>
      </w:r>
      <w:r w:rsidRPr="00521F2B">
        <w:rPr>
          <w:sz w:val="24"/>
        </w:rPr>
        <w:t>, de 3,10</w:t>
      </w:r>
      <w:r>
        <w:rPr>
          <w:sz w:val="24"/>
        </w:rPr>
        <w:t xml:space="preserve"> </w:t>
      </w:r>
      <w:r w:rsidR="00BD12BC">
        <w:rPr>
          <w:sz w:val="24"/>
        </w:rPr>
        <w:t xml:space="preserve">m de largeur </w:t>
      </w:r>
      <w:r w:rsidRPr="00521F2B">
        <w:rPr>
          <w:sz w:val="24"/>
        </w:rPr>
        <w:t>chacune, intercalées entre les</w:t>
      </w:r>
      <w:r>
        <w:rPr>
          <w:sz w:val="24"/>
        </w:rPr>
        <w:t xml:space="preserve"> </w:t>
      </w:r>
      <w:r w:rsidR="000B0391">
        <w:rPr>
          <w:sz w:val="24"/>
        </w:rPr>
        <w:t>dernières passes</w:t>
      </w:r>
      <w:r w:rsidRPr="00521F2B">
        <w:rPr>
          <w:sz w:val="24"/>
        </w:rPr>
        <w:t xml:space="preserve"> et les culées</w:t>
      </w:r>
      <w:r w:rsidR="00382460">
        <w:rPr>
          <w:rStyle w:val="Marquenotebasdepage"/>
          <w:sz w:val="24"/>
        </w:rPr>
        <w:footnoteReference w:id="2"/>
      </w:r>
      <w:r w:rsidR="00A05CF4">
        <w:rPr>
          <w:sz w:val="24"/>
        </w:rPr>
        <w:t xml:space="preserve"> </w:t>
      </w:r>
      <w:r w:rsidRPr="00521F2B">
        <w:rPr>
          <w:sz w:val="24"/>
        </w:rPr>
        <w:t>;</w:t>
      </w:r>
    </w:p>
    <w:p w14:paraId="14D975C2" w14:textId="77777777" w:rsidR="00521F2B" w:rsidRPr="00521F2B" w:rsidRDefault="00521F2B" w:rsidP="0017463B">
      <w:pPr>
        <w:pStyle w:val="Paragraphedeliste"/>
        <w:numPr>
          <w:ilvl w:val="0"/>
          <w:numId w:val="6"/>
        </w:numPr>
        <w:spacing w:after="0"/>
        <w:jc w:val="both"/>
        <w:rPr>
          <w:sz w:val="24"/>
        </w:rPr>
      </w:pPr>
      <w:r w:rsidRPr="00521F2B">
        <w:rPr>
          <w:sz w:val="24"/>
        </w:rPr>
        <w:t>de deux culées de raccordement aux rives servant au logement de l’ensemble du matériel</w:t>
      </w:r>
      <w:r>
        <w:rPr>
          <w:sz w:val="24"/>
        </w:rPr>
        <w:t xml:space="preserve"> électrique, hydro</w:t>
      </w:r>
      <w:r w:rsidRPr="00521F2B">
        <w:rPr>
          <w:sz w:val="24"/>
        </w:rPr>
        <w:t xml:space="preserve">mécanique et hydraulique nécessaires à la commande des </w:t>
      </w:r>
      <w:r w:rsidR="00BD12BC">
        <w:rPr>
          <w:sz w:val="24"/>
        </w:rPr>
        <w:t>vannes</w:t>
      </w:r>
      <w:r>
        <w:rPr>
          <w:sz w:val="24"/>
        </w:rPr>
        <w:t xml:space="preserve"> </w:t>
      </w:r>
      <w:r w:rsidRPr="00521F2B">
        <w:rPr>
          <w:sz w:val="24"/>
        </w:rPr>
        <w:t>mobiles, ainsi qu’au logement du matériel de contrôle, d’as</w:t>
      </w:r>
      <w:r w:rsidR="00A104D3">
        <w:rPr>
          <w:sz w:val="24"/>
        </w:rPr>
        <w:t>servissement et de télégestion.</w:t>
      </w:r>
    </w:p>
    <w:p w14:paraId="758754D0" w14:textId="77777777" w:rsidR="00382460" w:rsidRDefault="00382460" w:rsidP="00517948">
      <w:pPr>
        <w:spacing w:after="0"/>
        <w:jc w:val="both"/>
        <w:rPr>
          <w:sz w:val="24"/>
        </w:rPr>
      </w:pPr>
    </w:p>
    <w:p w14:paraId="63CD9863" w14:textId="77777777" w:rsidR="00EC30A0" w:rsidRDefault="00BD12BC" w:rsidP="00517948">
      <w:pPr>
        <w:spacing w:after="0"/>
        <w:jc w:val="both"/>
        <w:rPr>
          <w:sz w:val="24"/>
        </w:rPr>
      </w:pPr>
      <w:r>
        <w:rPr>
          <w:sz w:val="24"/>
        </w:rPr>
        <w:t>Le fonctionnement global du barrage est décrit dans la partie 2 du sujet.</w:t>
      </w:r>
    </w:p>
    <w:p w14:paraId="615BEC4C" w14:textId="77777777" w:rsidR="00EC30A0" w:rsidRDefault="00EC30A0" w:rsidP="00517948">
      <w:pPr>
        <w:spacing w:after="0"/>
        <w:jc w:val="both"/>
        <w:rPr>
          <w:sz w:val="24"/>
        </w:rPr>
      </w:pPr>
    </w:p>
    <w:p w14:paraId="1E8513C0" w14:textId="77777777" w:rsidR="003A3A8B" w:rsidRDefault="00FE423D" w:rsidP="00BD12BC">
      <w:pPr>
        <w:spacing w:after="0"/>
        <w:jc w:val="both"/>
        <w:rPr>
          <w:sz w:val="24"/>
        </w:rPr>
      </w:pPr>
      <w:r>
        <w:rPr>
          <w:noProof/>
          <w:sz w:val="24"/>
          <w:lang w:eastAsia="fr-FR"/>
        </w:rPr>
        <w:drawing>
          <wp:anchor distT="0" distB="0" distL="114300" distR="114300" simplePos="0" relativeHeight="251588608" behindDoc="0" locked="0" layoutInCell="1" allowOverlap="1" wp14:anchorId="48D54EAC" wp14:editId="3A3808C2">
            <wp:simplePos x="0" y="0"/>
            <wp:positionH relativeFrom="column">
              <wp:posOffset>2392680</wp:posOffset>
            </wp:positionH>
            <wp:positionV relativeFrom="paragraph">
              <wp:posOffset>633730</wp:posOffset>
            </wp:positionV>
            <wp:extent cx="3738245" cy="4754880"/>
            <wp:effectExtent l="0" t="0" r="0" b="7620"/>
            <wp:wrapTight wrapText="bothSides">
              <wp:wrapPolygon edited="0">
                <wp:start x="0" y="0"/>
                <wp:lineTo x="0" y="21548"/>
                <wp:lineTo x="21464" y="21548"/>
                <wp:lineTo x="21464" y="0"/>
                <wp:lineTo x="0" y="0"/>
              </wp:wrapPolygon>
            </wp:wrapTight>
            <wp:docPr id="364" name="Imag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_AM_schema_global_vnc_1.jpg"/>
                    <pic:cNvPicPr/>
                  </pic:nvPicPr>
                  <pic:blipFill>
                    <a:blip r:embed="rId12">
                      <a:extLst>
                        <a:ext uri="{28A0092B-C50C-407E-A947-70E740481C1C}">
                          <a14:useLocalDpi xmlns:a14="http://schemas.microsoft.com/office/drawing/2010/main" val="0"/>
                        </a:ext>
                      </a:extLst>
                    </a:blip>
                    <a:stretch>
                      <a:fillRect/>
                    </a:stretch>
                  </pic:blipFill>
                  <pic:spPr>
                    <a:xfrm>
                      <a:off x="0" y="0"/>
                      <a:ext cx="3738245" cy="4754880"/>
                    </a:xfrm>
                    <a:prstGeom prst="rect">
                      <a:avLst/>
                    </a:prstGeom>
                    <a:extLst>
                      <a:ext uri="{FAA26D3D-D897-4be2-8F04-BA451C77F1D7}">
                        <ma14:placeholderFlag xmlns:ma14="http://schemas.microsoft.com/office/mac/drawingml/2011/main"/>
                      </a:ext>
                    </a:extLst>
                  </pic:spPr>
                </pic:pic>
              </a:graphicData>
            </a:graphic>
          </wp:anchor>
        </w:drawing>
      </w:r>
      <w:r w:rsidR="00BD12BC">
        <w:rPr>
          <w:sz w:val="24"/>
        </w:rPr>
        <w:t>L’étude proposée ici permet de vérifier que le barrage</w:t>
      </w:r>
      <w:r w:rsidR="00A323DE">
        <w:rPr>
          <w:sz w:val="24"/>
        </w:rPr>
        <w:t>,</w:t>
      </w:r>
      <w:r w:rsidR="00BD12BC">
        <w:rPr>
          <w:sz w:val="24"/>
        </w:rPr>
        <w:t xml:space="preserve"> op</w:t>
      </w:r>
      <w:r w:rsidR="00992B1D">
        <w:rPr>
          <w:sz w:val="24"/>
        </w:rPr>
        <w:t>érationnel depuis 2009</w:t>
      </w:r>
      <w:r w:rsidR="00A323DE">
        <w:rPr>
          <w:sz w:val="24"/>
        </w:rPr>
        <w:t>,</w:t>
      </w:r>
      <w:r w:rsidR="00A05CF4">
        <w:rPr>
          <w:sz w:val="24"/>
        </w:rPr>
        <w:t xml:space="preserve"> répond à l’objectif général de son</w:t>
      </w:r>
      <w:r w:rsidR="00BD12BC">
        <w:rPr>
          <w:sz w:val="24"/>
        </w:rPr>
        <w:t xml:space="preserve"> cahier des charges</w:t>
      </w:r>
      <w:r w:rsidR="00992B1D">
        <w:rPr>
          <w:sz w:val="24"/>
        </w:rPr>
        <w:t xml:space="preserve"> </w:t>
      </w:r>
      <w:r w:rsidR="00BD12BC">
        <w:rPr>
          <w:sz w:val="24"/>
        </w:rPr>
        <w:t xml:space="preserve">: </w:t>
      </w:r>
      <w:r w:rsidR="003A3A8B" w:rsidRPr="00A77ACE">
        <w:rPr>
          <w:b/>
          <w:i/>
          <w:sz w:val="24"/>
        </w:rPr>
        <w:t>comment rendre puis pérenniser (opération durable) son caractère maritime au Mont-Saint-Michel, monument inscrit au patrimoine mondial de l’humanité, tout en respectant le paysage</w:t>
      </w:r>
      <w:r w:rsidR="00AE7147">
        <w:rPr>
          <w:b/>
          <w:i/>
          <w:sz w:val="24"/>
        </w:rPr>
        <w:t>, la sécurité du site</w:t>
      </w:r>
      <w:r w:rsidR="003A3A8B" w:rsidRPr="00A77ACE">
        <w:rPr>
          <w:b/>
          <w:i/>
          <w:sz w:val="24"/>
        </w:rPr>
        <w:t xml:space="preserve"> et les spécificités de la baie ?</w:t>
      </w:r>
    </w:p>
    <w:p w14:paraId="7253750E" w14:textId="77777777" w:rsidR="00E8449C" w:rsidRDefault="00E8449C" w:rsidP="003A3A8B">
      <w:pPr>
        <w:spacing w:after="0"/>
        <w:jc w:val="both"/>
        <w:rPr>
          <w:sz w:val="24"/>
        </w:rPr>
      </w:pPr>
    </w:p>
    <w:p w14:paraId="06BE7ECB" w14:textId="77777777" w:rsidR="003A3A8B" w:rsidRDefault="00BD12BC" w:rsidP="003A3A8B">
      <w:pPr>
        <w:spacing w:after="0"/>
        <w:jc w:val="both"/>
        <w:rPr>
          <w:sz w:val="24"/>
        </w:rPr>
      </w:pPr>
      <w:r>
        <w:rPr>
          <w:sz w:val="24"/>
        </w:rPr>
        <w:t xml:space="preserve">Plus spécifiquement, </w:t>
      </w:r>
      <w:r w:rsidR="00466AA0">
        <w:rPr>
          <w:sz w:val="24"/>
        </w:rPr>
        <w:t>il s’agit de</w:t>
      </w:r>
      <w:r w:rsidR="00992B1D">
        <w:rPr>
          <w:sz w:val="24"/>
        </w:rPr>
        <w:t xml:space="preserve"> </w:t>
      </w:r>
      <w:r w:rsidR="003A3A8B" w:rsidRPr="003A3A8B">
        <w:rPr>
          <w:sz w:val="24"/>
        </w:rPr>
        <w:t>vérifier</w:t>
      </w:r>
      <w:r w:rsidR="00A05CF4">
        <w:rPr>
          <w:sz w:val="24"/>
        </w:rPr>
        <w:t>, à partir de mesures récentes effectuées,</w:t>
      </w:r>
      <w:r w:rsidR="003A3A8B" w:rsidRPr="003A3A8B">
        <w:rPr>
          <w:sz w:val="24"/>
        </w:rPr>
        <w:t xml:space="preserve"> </w:t>
      </w:r>
      <w:r w:rsidR="00992B1D">
        <w:rPr>
          <w:sz w:val="24"/>
        </w:rPr>
        <w:t>que les performances annoncées de l’ouvrage</w:t>
      </w:r>
      <w:r w:rsidR="00A77ACE">
        <w:rPr>
          <w:sz w:val="24"/>
        </w:rPr>
        <w:t>,</w:t>
      </w:r>
      <w:r w:rsidR="00A323DE">
        <w:rPr>
          <w:sz w:val="24"/>
        </w:rPr>
        <w:t xml:space="preserve"> répondant à cet </w:t>
      </w:r>
      <w:r w:rsidR="00992B1D">
        <w:rPr>
          <w:sz w:val="24"/>
        </w:rPr>
        <w:t>objectif général</w:t>
      </w:r>
      <w:r w:rsidR="00A77ACE">
        <w:rPr>
          <w:sz w:val="24"/>
        </w:rPr>
        <w:t>,</w:t>
      </w:r>
      <w:r w:rsidR="00F14809">
        <w:rPr>
          <w:sz w:val="24"/>
        </w:rPr>
        <w:t xml:space="preserve"> sont déjà effectives. Par ailleurs</w:t>
      </w:r>
      <w:r w:rsidR="00992B1D">
        <w:rPr>
          <w:sz w:val="24"/>
        </w:rPr>
        <w:t>,</w:t>
      </w:r>
      <w:r w:rsidR="00F14809">
        <w:rPr>
          <w:sz w:val="24"/>
        </w:rPr>
        <w:t xml:space="preserve"> le sujet aborde</w:t>
      </w:r>
      <w:r w:rsidR="00992B1D">
        <w:rPr>
          <w:sz w:val="24"/>
        </w:rPr>
        <w:t xml:space="preserve"> </w:t>
      </w:r>
      <w:r w:rsidR="00A323DE">
        <w:rPr>
          <w:sz w:val="24"/>
        </w:rPr>
        <w:t>l’analyse d’écarts</w:t>
      </w:r>
      <w:r w:rsidR="00A77ACE">
        <w:rPr>
          <w:sz w:val="24"/>
        </w:rPr>
        <w:t xml:space="preserve"> entre des </w:t>
      </w:r>
      <w:r w:rsidR="00A05CF4">
        <w:rPr>
          <w:sz w:val="24"/>
        </w:rPr>
        <w:t>performances</w:t>
      </w:r>
      <w:r w:rsidR="00A77ACE">
        <w:rPr>
          <w:sz w:val="24"/>
        </w:rPr>
        <w:t xml:space="preserve"> du cahier des charges, </w:t>
      </w:r>
      <w:r w:rsidR="00F14809">
        <w:rPr>
          <w:sz w:val="24"/>
        </w:rPr>
        <w:t>des résultats</w:t>
      </w:r>
      <w:r w:rsidR="00A77ACE">
        <w:rPr>
          <w:sz w:val="24"/>
        </w:rPr>
        <w:t xml:space="preserve"> issus </w:t>
      </w:r>
      <w:r w:rsidR="00F14809">
        <w:rPr>
          <w:sz w:val="24"/>
        </w:rPr>
        <w:t>de simulations</w:t>
      </w:r>
      <w:r w:rsidR="00A323DE">
        <w:rPr>
          <w:sz w:val="24"/>
        </w:rPr>
        <w:t xml:space="preserve"> et </w:t>
      </w:r>
      <w:r w:rsidR="000B0391">
        <w:rPr>
          <w:sz w:val="24"/>
        </w:rPr>
        <w:t>certaines valeurs mesurées</w:t>
      </w:r>
      <w:r w:rsidR="00F14809">
        <w:rPr>
          <w:sz w:val="24"/>
        </w:rPr>
        <w:t xml:space="preserve"> pour analyser et valider des choix</w:t>
      </w:r>
      <w:r w:rsidR="000B0391">
        <w:rPr>
          <w:sz w:val="24"/>
        </w:rPr>
        <w:t xml:space="preserve">. </w:t>
      </w:r>
      <w:r w:rsidR="005A3AF5">
        <w:rPr>
          <w:sz w:val="24"/>
        </w:rPr>
        <w:t>En outre</w:t>
      </w:r>
      <w:r w:rsidR="000B0391">
        <w:rPr>
          <w:sz w:val="24"/>
        </w:rPr>
        <w:t xml:space="preserve">, une étude d’éléments de l’ouvrage permettra de s’assurer que la sécurité est effective pour les personnes et l’environnement de la baie. </w:t>
      </w:r>
      <w:r w:rsidR="007F4DDC">
        <w:rPr>
          <w:sz w:val="24"/>
        </w:rPr>
        <w:t>Ces problématiques conduisent aux parties développées ci-dessous.</w:t>
      </w:r>
    </w:p>
    <w:p w14:paraId="5512EA04" w14:textId="77777777" w:rsidR="00F14809" w:rsidRDefault="00F14809" w:rsidP="003A3A8B">
      <w:pPr>
        <w:spacing w:after="0"/>
        <w:jc w:val="both"/>
        <w:rPr>
          <w:sz w:val="24"/>
        </w:rPr>
      </w:pPr>
    </w:p>
    <w:p w14:paraId="51A8851A" w14:textId="77777777" w:rsidR="00F14809" w:rsidRDefault="00F14809" w:rsidP="003A3A8B">
      <w:pPr>
        <w:spacing w:after="0"/>
        <w:jc w:val="both"/>
        <w:rPr>
          <w:sz w:val="24"/>
        </w:rPr>
      </w:pPr>
    </w:p>
    <w:p w14:paraId="490714A1" w14:textId="1AA240B9" w:rsidR="00F14809" w:rsidRPr="003A3A8B" w:rsidRDefault="00DB3CA1" w:rsidP="003A3A8B">
      <w:pPr>
        <w:spacing w:after="0"/>
        <w:jc w:val="both"/>
        <w:rPr>
          <w:sz w:val="24"/>
        </w:rPr>
      </w:pPr>
      <w:r>
        <w:rPr>
          <w:noProof/>
          <w:lang w:eastAsia="fr-FR"/>
        </w:rPr>
        <mc:AlternateContent>
          <mc:Choice Requires="wps">
            <w:drawing>
              <wp:anchor distT="0" distB="0" distL="114300" distR="114300" simplePos="0" relativeHeight="251683840" behindDoc="0" locked="0" layoutInCell="1" allowOverlap="1" wp14:anchorId="12B4C003" wp14:editId="389A830C">
                <wp:simplePos x="0" y="0"/>
                <wp:positionH relativeFrom="column">
                  <wp:posOffset>2357120</wp:posOffset>
                </wp:positionH>
                <wp:positionV relativeFrom="paragraph">
                  <wp:posOffset>173990</wp:posOffset>
                </wp:positionV>
                <wp:extent cx="3901440" cy="222250"/>
                <wp:effectExtent l="0" t="0" r="3810" b="6350"/>
                <wp:wrapTight wrapText="bothSides">
                  <wp:wrapPolygon edited="0">
                    <wp:start x="0" y="0"/>
                    <wp:lineTo x="0" y="20366"/>
                    <wp:lineTo x="21516" y="20366"/>
                    <wp:lineTo x="21516" y="0"/>
                    <wp:lineTo x="0" y="0"/>
                  </wp:wrapPolygon>
                </wp:wrapTight>
                <wp:docPr id="3311" name="Zone de texte 1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901440" cy="222250"/>
                        </a:xfrm>
                        <a:prstGeom prst="rect">
                          <a:avLst/>
                        </a:prstGeom>
                        <a:solidFill>
                          <a:prstClr val="white"/>
                        </a:solidFill>
                        <a:ln>
                          <a:noFill/>
                        </a:ln>
                        <a:effectLst/>
                        <a:extLst/>
                      </wps:spPr>
                      <wps:txbx>
                        <w:txbxContent>
                          <w:p w14:paraId="1E404C20" w14:textId="77777777" w:rsidR="000F7A16" w:rsidRPr="006E1C2E" w:rsidRDefault="000F7A16" w:rsidP="00FE423D">
                            <w:pPr>
                              <w:pStyle w:val="Lgende"/>
                              <w:jc w:val="center"/>
                              <w:rPr>
                                <w:noProof/>
                                <w:lang w:eastAsia="fr-FR"/>
                              </w:rPr>
                            </w:pPr>
                            <w:r>
                              <w:t xml:space="preserve">Figure </w:t>
                            </w:r>
                            <w:fldSimple w:instr=" SEQ Figure \* ARABIC ">
                              <w:r w:rsidR="00C00186">
                                <w:rPr>
                                  <w:noProof/>
                                </w:rPr>
                                <w:t>3</w:t>
                              </w:r>
                            </w:fldSimple>
                            <w:r>
                              <w:t xml:space="preserve"> : vue d'ensemble de la zone du Couesnon</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Zone de texte 152" o:spid="_x0000_s1029" type="#_x0000_t202" style="position:absolute;left:0;text-align:left;margin-left:185.6pt;margin-top:13.7pt;width:307.2pt;height:17.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" stroked="f">
                <v:path arrowok="t"/>
                <v:textbox inset="0,0,0,0">
                  <w:txbxContent>
                    <w:p w14:paraId="1E404C20" w14:textId="77777777" w:rsidR="000F7A16" w:rsidRPr="006E1C2E" w:rsidRDefault="000F7A16" w:rsidP="00FE423D">
                      <w:pPr>
                        <w:pStyle w:val="Lgende"/>
                        <w:jc w:val="center"/>
                        <w:rPr>
                          <w:noProof/>
                          <w:lang w:eastAsia="fr-FR"/>
                        </w:rPr>
                      </w:pPr>
                      <w:r>
                        <w:t xml:space="preserve">Figure </w:t>
                      </w:r>
                      <w:r w:rsidR="00C00186">
                        <w:fldChar w:fldCharType="begin"/>
                      </w:r>
                      <w:r w:rsidR="00C00186">
                        <w:instrText xml:space="preserve"> SEQ Figure \* ARABIC </w:instrText>
                      </w:r>
                      <w:r w:rsidR="00C00186">
                        <w:fldChar w:fldCharType="separate"/>
                      </w:r>
                      <w:r w:rsidR="00C00186">
                        <w:rPr>
                          <w:noProof/>
                        </w:rPr>
                        <w:t>3</w:t>
                      </w:r>
                      <w:r w:rsidR="00C00186">
                        <w:rPr>
                          <w:noProof/>
                        </w:rPr>
                        <w:fldChar w:fldCharType="end"/>
                      </w:r>
                      <w:r>
                        <w:t xml:space="preserve"> : vue d'ensemble de la zone du Couesnon</w:t>
                      </w:r>
                    </w:p>
                  </w:txbxContent>
                </v:textbox>
                <w10:wrap type="tight"/>
              </v:shape>
            </w:pict>
          </mc:Fallback>
        </mc:AlternateContent>
      </w:r>
    </w:p>
    <w:p w14:paraId="2FAF4AB1" w14:textId="77777777" w:rsidR="00A77ACE" w:rsidRDefault="00A77ACE" w:rsidP="00517948">
      <w:pPr>
        <w:spacing w:after="0"/>
        <w:jc w:val="both"/>
        <w:rPr>
          <w:sz w:val="24"/>
        </w:rPr>
      </w:pPr>
    </w:p>
    <w:p w14:paraId="72D138D9" w14:textId="77777777" w:rsidR="003A3A8B" w:rsidRPr="00FC5DE2" w:rsidRDefault="0044505B" w:rsidP="00FC5DE2">
      <w:pPr>
        <w:pStyle w:val="Paragraphedeliste"/>
        <w:numPr>
          <w:ilvl w:val="0"/>
          <w:numId w:val="2"/>
        </w:numPr>
        <w:spacing w:after="0"/>
        <w:jc w:val="both"/>
        <w:rPr>
          <w:b/>
          <w:sz w:val="24"/>
        </w:rPr>
      </w:pPr>
      <w:r>
        <w:rPr>
          <w:b/>
          <w:sz w:val="24"/>
        </w:rPr>
        <w:lastRenderedPageBreak/>
        <w:t>Réponses au besoin</w:t>
      </w:r>
    </w:p>
    <w:p w14:paraId="5F7EC0C9" w14:textId="77777777" w:rsidR="003A3A8B" w:rsidRDefault="003A3A8B" w:rsidP="00484EEB">
      <w:pPr>
        <w:spacing w:after="0"/>
        <w:jc w:val="both"/>
        <w:rPr>
          <w:sz w:val="24"/>
        </w:rPr>
      </w:pPr>
    </w:p>
    <w:p w14:paraId="1CB6C4D9" w14:textId="77777777" w:rsidR="003A3A8B" w:rsidRDefault="003A3A8B" w:rsidP="000A4103">
      <w:pPr>
        <w:pBdr>
          <w:top w:val="single" w:sz="4" w:space="1" w:color="auto"/>
          <w:bottom w:val="single" w:sz="4" w:space="1" w:color="auto"/>
        </w:pBdr>
        <w:spacing w:after="0"/>
        <w:jc w:val="both"/>
        <w:rPr>
          <w:sz w:val="24"/>
        </w:rPr>
      </w:pPr>
      <w:r w:rsidRPr="003A3A8B">
        <w:rPr>
          <w:i/>
          <w:sz w:val="24"/>
        </w:rPr>
        <w:t>Objectif de cette partie </w:t>
      </w:r>
      <w:r>
        <w:rPr>
          <w:sz w:val="24"/>
        </w:rPr>
        <w:t xml:space="preserve">: </w:t>
      </w:r>
      <w:r w:rsidRPr="003A3A8B">
        <w:rPr>
          <w:b/>
          <w:sz w:val="24"/>
        </w:rPr>
        <w:t>analyser</w:t>
      </w:r>
      <w:r>
        <w:rPr>
          <w:sz w:val="24"/>
        </w:rPr>
        <w:t xml:space="preserve"> le besoin à l’origine de la conception du barrage et </w:t>
      </w:r>
      <w:r w:rsidRPr="003A3A8B">
        <w:rPr>
          <w:b/>
          <w:sz w:val="24"/>
        </w:rPr>
        <w:t>comparer</w:t>
      </w:r>
      <w:r>
        <w:rPr>
          <w:sz w:val="24"/>
        </w:rPr>
        <w:t xml:space="preserve"> la solution retenue avec une autre</w:t>
      </w:r>
      <w:r w:rsidR="00FC5DE2">
        <w:rPr>
          <w:sz w:val="24"/>
        </w:rPr>
        <w:t xml:space="preserve"> solution</w:t>
      </w:r>
      <w:r>
        <w:rPr>
          <w:sz w:val="24"/>
        </w:rPr>
        <w:t xml:space="preserve"> possible</w:t>
      </w:r>
      <w:r w:rsidR="00CA7DB1">
        <w:rPr>
          <w:sz w:val="24"/>
        </w:rPr>
        <w:t>.</w:t>
      </w:r>
    </w:p>
    <w:p w14:paraId="2AAA8CE7" w14:textId="77777777" w:rsidR="00FC5DE2" w:rsidRPr="00FE423D" w:rsidRDefault="00FC5DE2" w:rsidP="00484EEB">
      <w:pPr>
        <w:spacing w:after="0"/>
        <w:jc w:val="both"/>
        <w:rPr>
          <w:sz w:val="20"/>
        </w:rPr>
      </w:pPr>
    </w:p>
    <w:tbl>
      <w:tblPr>
        <w:tblStyle w:val="Grille"/>
        <w:tblpPr w:leftFromText="141" w:rightFromText="141" w:vertAnchor="text" w:horzAnchor="page" w:tblpX="6869" w:tblpY="1257"/>
        <w:tblW w:w="0" w:type="auto"/>
        <w:tblLook w:val="04A0" w:firstRow="1" w:lastRow="0" w:firstColumn="1" w:lastColumn="0" w:noHBand="0" w:noVBand="1"/>
      </w:tblPr>
      <w:tblGrid>
        <w:gridCol w:w="1161"/>
        <w:gridCol w:w="2916"/>
      </w:tblGrid>
      <w:tr w:rsidR="005A3AF5" w:rsidRPr="004F2B69" w14:paraId="63E85958" w14:textId="77777777" w:rsidTr="005A3AF5">
        <w:tc>
          <w:tcPr>
            <w:tcW w:w="1161" w:type="dxa"/>
          </w:tcPr>
          <w:p w14:paraId="6BEC4C1D" w14:textId="77777777" w:rsidR="005A3AF5" w:rsidRPr="004F2B69" w:rsidRDefault="005A3AF5" w:rsidP="005A3AF5">
            <w:pPr>
              <w:jc w:val="center"/>
              <w:rPr>
                <w:rFonts w:cs="Arial"/>
                <w:sz w:val="20"/>
              </w:rPr>
            </w:pPr>
            <w:r w:rsidRPr="004F2B69">
              <w:rPr>
                <w:rFonts w:cs="Arial"/>
                <w:sz w:val="20"/>
              </w:rPr>
              <w:t>Coefficient de la marée</w:t>
            </w:r>
          </w:p>
        </w:tc>
        <w:tc>
          <w:tcPr>
            <w:tcW w:w="2916" w:type="dxa"/>
          </w:tcPr>
          <w:p w14:paraId="6330D856" w14:textId="77777777" w:rsidR="005A3AF5" w:rsidRPr="004F2B69" w:rsidRDefault="005A3AF5" w:rsidP="0004162C">
            <w:pPr>
              <w:jc w:val="center"/>
              <w:rPr>
                <w:rFonts w:cs="Arial"/>
                <w:sz w:val="20"/>
              </w:rPr>
            </w:pPr>
            <w:r>
              <w:rPr>
                <w:rFonts w:cs="Arial"/>
                <w:sz w:val="20"/>
              </w:rPr>
              <w:t>Hauteur d’eau référencée en IGN69 pour la pleine mer au M</w:t>
            </w:r>
            <w:r w:rsidRPr="004F2B69">
              <w:rPr>
                <w:rFonts w:cs="Arial"/>
                <w:sz w:val="20"/>
              </w:rPr>
              <w:t>ont-S</w:t>
            </w:r>
            <w:r>
              <w:rPr>
                <w:rFonts w:cs="Arial"/>
                <w:sz w:val="20"/>
              </w:rPr>
              <w:t>ain</w:t>
            </w:r>
            <w:r w:rsidRPr="004F2B69">
              <w:rPr>
                <w:rFonts w:cs="Arial"/>
                <w:sz w:val="20"/>
              </w:rPr>
              <w:t>t-Michel (en mètre)</w:t>
            </w:r>
          </w:p>
        </w:tc>
      </w:tr>
      <w:tr w:rsidR="005A3AF5" w:rsidRPr="004F2B69" w14:paraId="2BC54F27" w14:textId="77777777" w:rsidTr="005A3AF5">
        <w:tc>
          <w:tcPr>
            <w:tcW w:w="1161" w:type="dxa"/>
          </w:tcPr>
          <w:p w14:paraId="63B879B5" w14:textId="77777777" w:rsidR="005A3AF5" w:rsidRPr="004F2B69" w:rsidRDefault="005A3AF5" w:rsidP="005A3AF5">
            <w:pPr>
              <w:jc w:val="center"/>
              <w:rPr>
                <w:rFonts w:cs="Arial"/>
                <w:sz w:val="20"/>
              </w:rPr>
            </w:pPr>
            <w:r w:rsidRPr="004F2B69">
              <w:rPr>
                <w:rFonts w:cs="Arial"/>
                <w:sz w:val="20"/>
              </w:rPr>
              <w:t>50</w:t>
            </w:r>
          </w:p>
        </w:tc>
        <w:tc>
          <w:tcPr>
            <w:tcW w:w="2916" w:type="dxa"/>
          </w:tcPr>
          <w:p w14:paraId="3721EE72" w14:textId="77777777" w:rsidR="005A3AF5" w:rsidRPr="004F2B69" w:rsidRDefault="005A3AF5" w:rsidP="005A3AF5">
            <w:pPr>
              <w:jc w:val="center"/>
              <w:rPr>
                <w:rFonts w:cs="Arial"/>
                <w:sz w:val="20"/>
              </w:rPr>
            </w:pPr>
            <w:r w:rsidRPr="004F2B69">
              <w:rPr>
                <w:rFonts w:cs="Arial"/>
                <w:sz w:val="20"/>
              </w:rPr>
              <w:t>+</w:t>
            </w:r>
            <w:r>
              <w:rPr>
                <w:rFonts w:cs="Arial"/>
                <w:sz w:val="20"/>
              </w:rPr>
              <w:t xml:space="preserve"> </w:t>
            </w:r>
            <w:r w:rsidRPr="004F2B69">
              <w:rPr>
                <w:rFonts w:cs="Arial"/>
                <w:sz w:val="20"/>
              </w:rPr>
              <w:t>3,95</w:t>
            </w:r>
          </w:p>
        </w:tc>
      </w:tr>
      <w:tr w:rsidR="005A3AF5" w:rsidRPr="004F2B69" w14:paraId="1BC5920E" w14:textId="77777777" w:rsidTr="005A3AF5">
        <w:tc>
          <w:tcPr>
            <w:tcW w:w="1161" w:type="dxa"/>
          </w:tcPr>
          <w:p w14:paraId="4B7A4670" w14:textId="77777777" w:rsidR="005A3AF5" w:rsidRPr="004F2B69" w:rsidRDefault="005A3AF5" w:rsidP="005A3AF5">
            <w:pPr>
              <w:jc w:val="center"/>
              <w:rPr>
                <w:rFonts w:cs="Arial"/>
                <w:sz w:val="20"/>
              </w:rPr>
            </w:pPr>
            <w:r w:rsidRPr="004F2B69">
              <w:rPr>
                <w:rFonts w:cs="Arial"/>
                <w:sz w:val="20"/>
              </w:rPr>
              <w:t>70</w:t>
            </w:r>
          </w:p>
        </w:tc>
        <w:tc>
          <w:tcPr>
            <w:tcW w:w="2916" w:type="dxa"/>
          </w:tcPr>
          <w:p w14:paraId="2CED042A" w14:textId="77777777" w:rsidR="005A3AF5" w:rsidRPr="004F2B69" w:rsidRDefault="005A3AF5" w:rsidP="005A3AF5">
            <w:pPr>
              <w:jc w:val="center"/>
              <w:rPr>
                <w:rFonts w:cs="Arial"/>
                <w:sz w:val="20"/>
              </w:rPr>
            </w:pPr>
            <w:r w:rsidRPr="004F2B69">
              <w:rPr>
                <w:rFonts w:cs="Arial"/>
                <w:sz w:val="20"/>
              </w:rPr>
              <w:t>+</w:t>
            </w:r>
            <w:r>
              <w:rPr>
                <w:rFonts w:cs="Arial"/>
                <w:sz w:val="20"/>
              </w:rPr>
              <w:t xml:space="preserve"> </w:t>
            </w:r>
            <w:r w:rsidRPr="004F2B69">
              <w:rPr>
                <w:rFonts w:cs="Arial"/>
                <w:sz w:val="20"/>
              </w:rPr>
              <w:t>5,10</w:t>
            </w:r>
          </w:p>
        </w:tc>
      </w:tr>
      <w:tr w:rsidR="005A3AF5" w:rsidRPr="004F2B69" w14:paraId="663A4E07" w14:textId="77777777" w:rsidTr="005A3AF5">
        <w:tc>
          <w:tcPr>
            <w:tcW w:w="1161" w:type="dxa"/>
          </w:tcPr>
          <w:p w14:paraId="0580F1EA" w14:textId="77777777" w:rsidR="005A3AF5" w:rsidRPr="004F2B69" w:rsidRDefault="005A3AF5" w:rsidP="005A3AF5">
            <w:pPr>
              <w:jc w:val="center"/>
              <w:rPr>
                <w:rFonts w:cs="Arial"/>
                <w:sz w:val="20"/>
              </w:rPr>
            </w:pPr>
            <w:r w:rsidRPr="004F2B69">
              <w:rPr>
                <w:rFonts w:cs="Arial"/>
                <w:sz w:val="20"/>
              </w:rPr>
              <w:t>90</w:t>
            </w:r>
          </w:p>
        </w:tc>
        <w:tc>
          <w:tcPr>
            <w:tcW w:w="2916" w:type="dxa"/>
          </w:tcPr>
          <w:p w14:paraId="3ECD54C8" w14:textId="77777777" w:rsidR="005A3AF5" w:rsidRPr="004F2B69" w:rsidRDefault="005A3AF5" w:rsidP="005A3AF5">
            <w:pPr>
              <w:jc w:val="center"/>
              <w:rPr>
                <w:rFonts w:cs="Arial"/>
                <w:sz w:val="20"/>
              </w:rPr>
            </w:pPr>
            <w:r w:rsidRPr="004F2B69">
              <w:rPr>
                <w:rFonts w:cs="Arial"/>
                <w:sz w:val="20"/>
              </w:rPr>
              <w:t>+</w:t>
            </w:r>
            <w:r>
              <w:rPr>
                <w:rFonts w:cs="Arial"/>
                <w:sz w:val="20"/>
              </w:rPr>
              <w:t xml:space="preserve"> </w:t>
            </w:r>
            <w:r w:rsidRPr="004F2B69">
              <w:rPr>
                <w:rFonts w:cs="Arial"/>
                <w:sz w:val="20"/>
              </w:rPr>
              <w:t>6,25</w:t>
            </w:r>
          </w:p>
        </w:tc>
      </w:tr>
      <w:tr w:rsidR="005A3AF5" w:rsidRPr="004F2B69" w14:paraId="32E1BD2B" w14:textId="77777777" w:rsidTr="005A3AF5">
        <w:tc>
          <w:tcPr>
            <w:tcW w:w="1161" w:type="dxa"/>
          </w:tcPr>
          <w:p w14:paraId="65D0466C" w14:textId="77777777" w:rsidR="005A3AF5" w:rsidRPr="004F2B69" w:rsidRDefault="005A3AF5" w:rsidP="005A3AF5">
            <w:pPr>
              <w:jc w:val="center"/>
              <w:rPr>
                <w:rFonts w:cs="Arial"/>
                <w:sz w:val="20"/>
              </w:rPr>
            </w:pPr>
            <w:r w:rsidRPr="004F2B69">
              <w:rPr>
                <w:rFonts w:cs="Arial"/>
                <w:sz w:val="20"/>
              </w:rPr>
              <w:t>110</w:t>
            </w:r>
          </w:p>
        </w:tc>
        <w:tc>
          <w:tcPr>
            <w:tcW w:w="2916" w:type="dxa"/>
          </w:tcPr>
          <w:p w14:paraId="022A7BF3" w14:textId="77777777" w:rsidR="005A3AF5" w:rsidRPr="004F2B69" w:rsidRDefault="005A3AF5" w:rsidP="005A3AF5">
            <w:pPr>
              <w:jc w:val="center"/>
              <w:rPr>
                <w:rFonts w:cs="Arial"/>
                <w:sz w:val="20"/>
              </w:rPr>
            </w:pPr>
            <w:r w:rsidRPr="004F2B69">
              <w:rPr>
                <w:rFonts w:cs="Arial"/>
                <w:sz w:val="20"/>
              </w:rPr>
              <w:t>+</w:t>
            </w:r>
            <w:r>
              <w:rPr>
                <w:rFonts w:cs="Arial"/>
                <w:sz w:val="20"/>
              </w:rPr>
              <w:t xml:space="preserve"> </w:t>
            </w:r>
            <w:r w:rsidRPr="004F2B69">
              <w:rPr>
                <w:rFonts w:cs="Arial"/>
                <w:sz w:val="20"/>
              </w:rPr>
              <w:t>7,40</w:t>
            </w:r>
          </w:p>
        </w:tc>
      </w:tr>
    </w:tbl>
    <w:p w14:paraId="1922F4B1" w14:textId="77777777" w:rsidR="00610A58" w:rsidRPr="004F2B69" w:rsidRDefault="00A05CF4" w:rsidP="00FE423D">
      <w:pPr>
        <w:spacing w:after="120"/>
        <w:jc w:val="both"/>
        <w:rPr>
          <w:rFonts w:cs="Arial"/>
          <w:sz w:val="24"/>
        </w:rPr>
      </w:pPr>
      <w:r>
        <w:rPr>
          <w:rFonts w:cs="Arial"/>
          <w:sz w:val="24"/>
        </w:rPr>
        <w:t xml:space="preserve"> </w:t>
      </w:r>
      <w:r w:rsidR="00610A58">
        <w:rPr>
          <w:rFonts w:cs="Arial"/>
          <w:sz w:val="24"/>
        </w:rPr>
        <w:t xml:space="preserve">Avec une amplitude pouvant atteindre </w:t>
      </w:r>
      <w:r w:rsidR="00610A58" w:rsidRPr="004F2B69">
        <w:rPr>
          <w:rFonts w:cs="Arial"/>
          <w:sz w:val="24"/>
        </w:rPr>
        <w:t>1</w:t>
      </w:r>
      <w:r w:rsidR="00610A58">
        <w:rPr>
          <w:rFonts w:cs="Arial"/>
          <w:sz w:val="24"/>
        </w:rPr>
        <w:t>6</w:t>
      </w:r>
      <w:r w:rsidR="00610A58" w:rsidRPr="004F2B69">
        <w:rPr>
          <w:rFonts w:cs="Arial"/>
          <w:sz w:val="24"/>
        </w:rPr>
        <w:t xml:space="preserve"> m</w:t>
      </w:r>
      <w:r w:rsidR="00284D78">
        <w:rPr>
          <w:rFonts w:cs="Arial"/>
          <w:sz w:val="24"/>
        </w:rPr>
        <w:t>ètres</w:t>
      </w:r>
      <w:r w:rsidR="00610A58" w:rsidRPr="004F2B69">
        <w:rPr>
          <w:rFonts w:cs="Arial"/>
          <w:sz w:val="24"/>
        </w:rPr>
        <w:t xml:space="preserve"> lors des </w:t>
      </w:r>
      <w:r w:rsidR="00610A58">
        <w:rPr>
          <w:rFonts w:cs="Arial"/>
          <w:sz w:val="24"/>
        </w:rPr>
        <w:t xml:space="preserve">plus grandes </w:t>
      </w:r>
      <w:r w:rsidR="00610A58" w:rsidRPr="004F2B69">
        <w:rPr>
          <w:rFonts w:cs="Arial"/>
          <w:sz w:val="24"/>
        </w:rPr>
        <w:t>marées</w:t>
      </w:r>
      <w:r w:rsidR="00610A58">
        <w:rPr>
          <w:rFonts w:cs="Arial"/>
          <w:sz w:val="24"/>
        </w:rPr>
        <w:t>, l</w:t>
      </w:r>
      <w:r w:rsidR="00610A58" w:rsidRPr="004F2B69">
        <w:rPr>
          <w:rFonts w:cs="Arial"/>
          <w:sz w:val="24"/>
        </w:rPr>
        <w:t>e marnage</w:t>
      </w:r>
      <w:r w:rsidR="00BB4E05">
        <w:rPr>
          <w:rStyle w:val="Marquenotebasdepage"/>
          <w:rFonts w:cs="Arial"/>
          <w:sz w:val="24"/>
        </w:rPr>
        <w:footnoteReference w:id="3"/>
      </w:r>
      <w:r w:rsidR="00610A58" w:rsidRPr="004F2B69">
        <w:rPr>
          <w:rFonts w:cs="Arial"/>
          <w:sz w:val="24"/>
        </w:rPr>
        <w:t xml:space="preserve"> observé sur la baie du Mont-Sain</w:t>
      </w:r>
      <w:r>
        <w:rPr>
          <w:rFonts w:cs="Arial"/>
          <w:sz w:val="24"/>
        </w:rPr>
        <w:t>t-Michel est parmi les plus important</w:t>
      </w:r>
      <w:r w:rsidR="00610A58" w:rsidRPr="004F2B69">
        <w:rPr>
          <w:rFonts w:cs="Arial"/>
          <w:sz w:val="24"/>
        </w:rPr>
        <w:t>s du monde</w:t>
      </w:r>
      <w:r w:rsidR="00610A58">
        <w:rPr>
          <w:rFonts w:cs="Arial"/>
          <w:sz w:val="24"/>
        </w:rPr>
        <w:t>. L</w:t>
      </w:r>
      <w:r w:rsidR="00610A58" w:rsidRPr="00021341">
        <w:rPr>
          <w:rFonts w:cs="Arial"/>
          <w:sz w:val="24"/>
        </w:rPr>
        <w:t xml:space="preserve">a mer parcourt </w:t>
      </w:r>
      <w:r w:rsidR="00610A58">
        <w:rPr>
          <w:rFonts w:cs="Arial"/>
          <w:sz w:val="24"/>
        </w:rPr>
        <w:t xml:space="preserve">ainsi jusqu’à </w:t>
      </w:r>
      <w:r w:rsidR="00610A58" w:rsidRPr="00021341">
        <w:rPr>
          <w:rFonts w:cs="Arial"/>
          <w:sz w:val="24"/>
        </w:rPr>
        <w:t xml:space="preserve">15 kilomètres </w:t>
      </w:r>
      <w:r w:rsidR="00610A58">
        <w:rPr>
          <w:rFonts w:cs="Arial"/>
          <w:sz w:val="24"/>
        </w:rPr>
        <w:t>pour couvrir l’</w:t>
      </w:r>
      <w:r w:rsidR="00610A58" w:rsidRPr="004F2B69">
        <w:rPr>
          <w:rFonts w:cs="Arial"/>
          <w:sz w:val="24"/>
        </w:rPr>
        <w:t>estran</w:t>
      </w:r>
      <w:r w:rsidR="007527A1">
        <w:rPr>
          <w:rStyle w:val="Marquenotebasdepage"/>
          <w:rFonts w:cs="Arial"/>
          <w:sz w:val="24"/>
        </w:rPr>
        <w:footnoteReference w:id="4"/>
      </w:r>
      <w:r w:rsidR="00610A58">
        <w:rPr>
          <w:rFonts w:cs="Arial"/>
          <w:sz w:val="24"/>
        </w:rPr>
        <w:t xml:space="preserve"> de la baie à la vitesse d’un cheval au galop comme le d</w:t>
      </w:r>
      <w:r w:rsidR="001E13DC">
        <w:rPr>
          <w:rFonts w:cs="Arial"/>
          <w:sz w:val="24"/>
        </w:rPr>
        <w:t>écr</w:t>
      </w:r>
      <w:r w:rsidR="00610A58">
        <w:rPr>
          <w:rFonts w:cs="Arial"/>
          <w:sz w:val="24"/>
        </w:rPr>
        <w:t xml:space="preserve">it la légende. </w:t>
      </w:r>
    </w:p>
    <w:p w14:paraId="6D11DB27" w14:textId="77777777" w:rsidR="00610A58" w:rsidRDefault="00610A58" w:rsidP="00FE423D">
      <w:pPr>
        <w:spacing w:after="120"/>
        <w:jc w:val="both"/>
        <w:rPr>
          <w:rFonts w:cs="Arial"/>
          <w:i/>
          <w:color w:val="000000"/>
          <w:sz w:val="18"/>
          <w:szCs w:val="16"/>
          <w:shd w:val="clear" w:color="auto" w:fill="FFFFFF"/>
        </w:rPr>
      </w:pPr>
      <w:r w:rsidRPr="004F2B69">
        <w:rPr>
          <w:rFonts w:cs="Arial"/>
          <w:sz w:val="24"/>
        </w:rPr>
        <w:t>À l’heure actuelle, l’insularité du Mont n’est observée qu’une cinquantaine de jour par an lorsque les coefficients</w:t>
      </w:r>
      <w:r w:rsidR="007527A1">
        <w:rPr>
          <w:rStyle w:val="Marquenotebasdepage"/>
          <w:rFonts w:cs="Arial"/>
          <w:sz w:val="24"/>
        </w:rPr>
        <w:footnoteReference w:id="5"/>
      </w:r>
      <w:r w:rsidRPr="004F2B69">
        <w:rPr>
          <w:rFonts w:cs="Arial"/>
          <w:sz w:val="24"/>
        </w:rPr>
        <w:t xml:space="preserve"> des marées dépassent  90. Pour revenir à la situation qui prévalait au début du XIX</w:t>
      </w:r>
      <w:r w:rsidRPr="00113B87">
        <w:rPr>
          <w:rFonts w:cs="Arial"/>
          <w:sz w:val="24"/>
          <w:vertAlign w:val="superscript"/>
        </w:rPr>
        <w:t>e</w:t>
      </w:r>
      <w:r w:rsidRPr="004F2B69">
        <w:rPr>
          <w:rFonts w:cs="Arial"/>
          <w:sz w:val="24"/>
        </w:rPr>
        <w:t xml:space="preserve"> siècle, il s’agit de rendre au site son</w:t>
      </w:r>
      <w:r w:rsidR="001E13DC">
        <w:rPr>
          <w:rFonts w:cs="Arial"/>
          <w:sz w:val="24"/>
        </w:rPr>
        <w:t xml:space="preserve"> caractère insulaire au moins 18</w:t>
      </w:r>
      <w:r w:rsidRPr="004F2B69">
        <w:rPr>
          <w:rFonts w:cs="Arial"/>
          <w:sz w:val="24"/>
        </w:rPr>
        <w:t xml:space="preserve">0 fois par an, </w:t>
      </w:r>
      <w:r w:rsidRPr="004F2B69">
        <w:rPr>
          <w:rFonts w:cs="Arial"/>
          <w:b/>
          <w:sz w:val="24"/>
        </w:rPr>
        <w:t>soit à partir de marées ayant un coefficient 70.</w:t>
      </w:r>
      <w:r w:rsidRPr="00E823B0">
        <w:rPr>
          <w:rFonts w:cs="Arial"/>
          <w:i/>
          <w:color w:val="000000"/>
          <w:sz w:val="18"/>
          <w:szCs w:val="16"/>
          <w:shd w:val="clear" w:color="auto" w:fill="FFFFFF"/>
        </w:rPr>
        <w:t xml:space="preserve"> </w:t>
      </w:r>
    </w:p>
    <w:p w14:paraId="37F4914B" w14:textId="77777777" w:rsidR="00336D1C" w:rsidRPr="00DC51A7" w:rsidRDefault="00336D1C" w:rsidP="00336D1C">
      <w:pPr>
        <w:jc w:val="both"/>
        <w:rPr>
          <w:rFonts w:cs="Arial"/>
          <w:sz w:val="24"/>
        </w:rPr>
      </w:pPr>
      <w:r>
        <w:rPr>
          <w:rFonts w:cs="Arial"/>
          <w:noProof/>
          <w:sz w:val="24"/>
          <w:lang w:eastAsia="fr-FR"/>
        </w:rPr>
        <mc:AlternateContent>
          <mc:Choice Requires="wpg">
            <w:drawing>
              <wp:anchor distT="0" distB="0" distL="114300" distR="114300" simplePos="0" relativeHeight="252052480" behindDoc="0" locked="0" layoutInCell="1" allowOverlap="1" wp14:anchorId="337E2F77" wp14:editId="0AEFC84B">
                <wp:simplePos x="0" y="0"/>
                <wp:positionH relativeFrom="column">
                  <wp:posOffset>881380</wp:posOffset>
                </wp:positionH>
                <wp:positionV relativeFrom="paragraph">
                  <wp:posOffset>388620</wp:posOffset>
                </wp:positionV>
                <wp:extent cx="4445000" cy="3938905"/>
                <wp:effectExtent l="0" t="0" r="0" b="42545"/>
                <wp:wrapThrough wrapText="bothSides">
                  <wp:wrapPolygon edited="0">
                    <wp:start x="0" y="0"/>
                    <wp:lineTo x="0" y="21729"/>
                    <wp:lineTo x="21477" y="21729"/>
                    <wp:lineTo x="21477" y="0"/>
                    <wp:lineTo x="0" y="0"/>
                  </wp:wrapPolygon>
                </wp:wrapThrough>
                <wp:docPr id="3355" name="Grouper 154"/>
                <wp:cNvGraphicFramePr/>
                <a:graphic xmlns:a="http://schemas.openxmlformats.org/drawingml/2006/main">
                  <a:graphicData uri="http://schemas.microsoft.com/office/word/2010/wordprocessingGroup">
                    <wpg:wgp>
                      <wpg:cNvGrpSpPr/>
                      <wpg:grpSpPr>
                        <a:xfrm>
                          <a:off x="0" y="0"/>
                          <a:ext cx="4445000" cy="3938905"/>
                          <a:chOff x="0" y="0"/>
                          <a:chExt cx="4445000" cy="3938905"/>
                        </a:xfrm>
                      </wpg:grpSpPr>
                      <wpg:grpSp>
                        <wpg:cNvPr id="3356" name="Groupe 68"/>
                        <wpg:cNvGrpSpPr/>
                        <wpg:grpSpPr>
                          <a:xfrm>
                            <a:off x="0" y="0"/>
                            <a:ext cx="4445000" cy="3938905"/>
                            <a:chOff x="0" y="0"/>
                            <a:chExt cx="5470544" cy="4883847"/>
                          </a:xfrm>
                        </wpg:grpSpPr>
                        <pic:pic xmlns:pic="http://schemas.openxmlformats.org/drawingml/2006/picture">
                          <pic:nvPicPr>
                            <pic:cNvPr id="3357" name="Image 3357"/>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5470544" cy="4883847"/>
                            </a:xfrm>
                            <a:prstGeom prst="rect">
                              <a:avLst/>
                            </a:prstGeom>
                          </pic:spPr>
                        </pic:pic>
                        <wps:wsp>
                          <wps:cNvPr id="3358" name="Ellipse 3358"/>
                          <wps:cNvSpPr/>
                          <wps:spPr>
                            <a:xfrm>
                              <a:off x="517984" y="417558"/>
                              <a:ext cx="4524375" cy="4431030"/>
                            </a:xfrm>
                            <a:prstGeom prst="ellipse">
                              <a:avLst/>
                            </a:prstGeom>
                            <a:noFill/>
                            <a:ln w="19050">
                              <a:prstDash val="solid"/>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59" name="Forme libre 3359"/>
                          <wps:cNvSpPr/>
                          <wps:spPr>
                            <a:xfrm>
                              <a:off x="713549" y="3536032"/>
                              <a:ext cx="1944370" cy="1304925"/>
                            </a:xfrm>
                            <a:custGeom>
                              <a:avLst/>
                              <a:gdLst>
                                <a:gd name="connsiteX0" fmla="*/ 1958196 w 1958196"/>
                                <a:gd name="connsiteY0" fmla="*/ 250166 h 1354347"/>
                                <a:gd name="connsiteX1" fmla="*/ 0 w 1958196"/>
                                <a:gd name="connsiteY1" fmla="*/ 0 h 1354347"/>
                                <a:gd name="connsiteX2" fmla="*/ 232913 w 1958196"/>
                                <a:gd name="connsiteY2" fmla="*/ 439947 h 1354347"/>
                                <a:gd name="connsiteX3" fmla="*/ 655607 w 1958196"/>
                                <a:gd name="connsiteY3" fmla="*/ 854015 h 1354347"/>
                                <a:gd name="connsiteX4" fmla="*/ 1155939 w 1958196"/>
                                <a:gd name="connsiteY4" fmla="*/ 1164566 h 1354347"/>
                                <a:gd name="connsiteX5" fmla="*/ 1639019 w 1958196"/>
                                <a:gd name="connsiteY5" fmla="*/ 1328467 h 1354347"/>
                                <a:gd name="connsiteX6" fmla="*/ 1923690 w 1958196"/>
                                <a:gd name="connsiteY6" fmla="*/ 1354347 h 1354347"/>
                                <a:gd name="connsiteX7" fmla="*/ 1923690 w 1958196"/>
                                <a:gd name="connsiteY7" fmla="*/ 1250830 h 1354347"/>
                                <a:gd name="connsiteX8" fmla="*/ 1897811 w 1958196"/>
                                <a:gd name="connsiteY8" fmla="*/ 1086928 h 1354347"/>
                                <a:gd name="connsiteX9" fmla="*/ 1837426 w 1958196"/>
                                <a:gd name="connsiteY9" fmla="*/ 888520 h 1354347"/>
                                <a:gd name="connsiteX10" fmla="*/ 1837426 w 1958196"/>
                                <a:gd name="connsiteY10" fmla="*/ 690113 h 1354347"/>
                                <a:gd name="connsiteX11" fmla="*/ 1802920 w 1958196"/>
                                <a:gd name="connsiteY11" fmla="*/ 552090 h 1354347"/>
                                <a:gd name="connsiteX12" fmla="*/ 1811547 w 1958196"/>
                                <a:gd name="connsiteY12" fmla="*/ 439947 h 1354347"/>
                                <a:gd name="connsiteX13" fmla="*/ 1846053 w 1958196"/>
                                <a:gd name="connsiteY13" fmla="*/ 327803 h 1354347"/>
                                <a:gd name="connsiteX14" fmla="*/ 1958196 w 1958196"/>
                                <a:gd name="connsiteY14" fmla="*/ 250166 h 1354347"/>
                                <a:gd name="connsiteX0" fmla="*/ 1958196 w 1958196"/>
                                <a:gd name="connsiteY0" fmla="*/ 250166 h 1354347"/>
                                <a:gd name="connsiteX1" fmla="*/ 0 w 1958196"/>
                                <a:gd name="connsiteY1" fmla="*/ 0 h 1354347"/>
                                <a:gd name="connsiteX2" fmla="*/ 255610 w 1958196"/>
                                <a:gd name="connsiteY2" fmla="*/ 417475 h 1354347"/>
                                <a:gd name="connsiteX3" fmla="*/ 655607 w 1958196"/>
                                <a:gd name="connsiteY3" fmla="*/ 854015 h 1354347"/>
                                <a:gd name="connsiteX4" fmla="*/ 1155939 w 1958196"/>
                                <a:gd name="connsiteY4" fmla="*/ 1164566 h 1354347"/>
                                <a:gd name="connsiteX5" fmla="*/ 1639019 w 1958196"/>
                                <a:gd name="connsiteY5" fmla="*/ 1328467 h 1354347"/>
                                <a:gd name="connsiteX6" fmla="*/ 1923690 w 1958196"/>
                                <a:gd name="connsiteY6" fmla="*/ 1354347 h 1354347"/>
                                <a:gd name="connsiteX7" fmla="*/ 1923690 w 1958196"/>
                                <a:gd name="connsiteY7" fmla="*/ 1250830 h 1354347"/>
                                <a:gd name="connsiteX8" fmla="*/ 1897811 w 1958196"/>
                                <a:gd name="connsiteY8" fmla="*/ 1086928 h 1354347"/>
                                <a:gd name="connsiteX9" fmla="*/ 1837426 w 1958196"/>
                                <a:gd name="connsiteY9" fmla="*/ 888520 h 1354347"/>
                                <a:gd name="connsiteX10" fmla="*/ 1837426 w 1958196"/>
                                <a:gd name="connsiteY10" fmla="*/ 690113 h 1354347"/>
                                <a:gd name="connsiteX11" fmla="*/ 1802920 w 1958196"/>
                                <a:gd name="connsiteY11" fmla="*/ 552090 h 1354347"/>
                                <a:gd name="connsiteX12" fmla="*/ 1811547 w 1958196"/>
                                <a:gd name="connsiteY12" fmla="*/ 439947 h 1354347"/>
                                <a:gd name="connsiteX13" fmla="*/ 1846053 w 1958196"/>
                                <a:gd name="connsiteY13" fmla="*/ 327803 h 1354347"/>
                                <a:gd name="connsiteX14" fmla="*/ 1958196 w 1958196"/>
                                <a:gd name="connsiteY14" fmla="*/ 250166 h 1354347"/>
                                <a:gd name="connsiteX0" fmla="*/ 1958196 w 1958196"/>
                                <a:gd name="connsiteY0" fmla="*/ 250166 h 1354347"/>
                                <a:gd name="connsiteX1" fmla="*/ 0 w 1958196"/>
                                <a:gd name="connsiteY1" fmla="*/ 0 h 1354347"/>
                                <a:gd name="connsiteX2" fmla="*/ 255610 w 1958196"/>
                                <a:gd name="connsiteY2" fmla="*/ 417475 h 1354347"/>
                                <a:gd name="connsiteX3" fmla="*/ 655771 w 1958196"/>
                                <a:gd name="connsiteY3" fmla="*/ 831706 h 1354347"/>
                                <a:gd name="connsiteX4" fmla="*/ 1155939 w 1958196"/>
                                <a:gd name="connsiteY4" fmla="*/ 1164566 h 1354347"/>
                                <a:gd name="connsiteX5" fmla="*/ 1639019 w 1958196"/>
                                <a:gd name="connsiteY5" fmla="*/ 1328467 h 1354347"/>
                                <a:gd name="connsiteX6" fmla="*/ 1923690 w 1958196"/>
                                <a:gd name="connsiteY6" fmla="*/ 1354347 h 1354347"/>
                                <a:gd name="connsiteX7" fmla="*/ 1923690 w 1958196"/>
                                <a:gd name="connsiteY7" fmla="*/ 1250830 h 1354347"/>
                                <a:gd name="connsiteX8" fmla="*/ 1897811 w 1958196"/>
                                <a:gd name="connsiteY8" fmla="*/ 1086928 h 1354347"/>
                                <a:gd name="connsiteX9" fmla="*/ 1837426 w 1958196"/>
                                <a:gd name="connsiteY9" fmla="*/ 888520 h 1354347"/>
                                <a:gd name="connsiteX10" fmla="*/ 1837426 w 1958196"/>
                                <a:gd name="connsiteY10" fmla="*/ 690113 h 1354347"/>
                                <a:gd name="connsiteX11" fmla="*/ 1802920 w 1958196"/>
                                <a:gd name="connsiteY11" fmla="*/ 552090 h 1354347"/>
                                <a:gd name="connsiteX12" fmla="*/ 1811547 w 1958196"/>
                                <a:gd name="connsiteY12" fmla="*/ 439947 h 1354347"/>
                                <a:gd name="connsiteX13" fmla="*/ 1846053 w 1958196"/>
                                <a:gd name="connsiteY13" fmla="*/ 327803 h 1354347"/>
                                <a:gd name="connsiteX14" fmla="*/ 1958196 w 1958196"/>
                                <a:gd name="connsiteY14" fmla="*/ 250166 h 1354347"/>
                                <a:gd name="connsiteX0" fmla="*/ 1958196 w 1958196"/>
                                <a:gd name="connsiteY0" fmla="*/ 250166 h 1354347"/>
                                <a:gd name="connsiteX1" fmla="*/ 0 w 1958196"/>
                                <a:gd name="connsiteY1" fmla="*/ 0 h 1354347"/>
                                <a:gd name="connsiteX2" fmla="*/ 255610 w 1958196"/>
                                <a:gd name="connsiteY2" fmla="*/ 417475 h 1354347"/>
                                <a:gd name="connsiteX3" fmla="*/ 655771 w 1958196"/>
                                <a:gd name="connsiteY3" fmla="*/ 831706 h 1354347"/>
                                <a:gd name="connsiteX4" fmla="*/ 1169812 w 1958196"/>
                                <a:gd name="connsiteY4" fmla="*/ 1155962 h 1354347"/>
                                <a:gd name="connsiteX5" fmla="*/ 1639019 w 1958196"/>
                                <a:gd name="connsiteY5" fmla="*/ 1328467 h 1354347"/>
                                <a:gd name="connsiteX6" fmla="*/ 1923690 w 1958196"/>
                                <a:gd name="connsiteY6" fmla="*/ 1354347 h 1354347"/>
                                <a:gd name="connsiteX7" fmla="*/ 1923690 w 1958196"/>
                                <a:gd name="connsiteY7" fmla="*/ 1250830 h 1354347"/>
                                <a:gd name="connsiteX8" fmla="*/ 1897811 w 1958196"/>
                                <a:gd name="connsiteY8" fmla="*/ 1086928 h 1354347"/>
                                <a:gd name="connsiteX9" fmla="*/ 1837426 w 1958196"/>
                                <a:gd name="connsiteY9" fmla="*/ 888520 h 1354347"/>
                                <a:gd name="connsiteX10" fmla="*/ 1837426 w 1958196"/>
                                <a:gd name="connsiteY10" fmla="*/ 690113 h 1354347"/>
                                <a:gd name="connsiteX11" fmla="*/ 1802920 w 1958196"/>
                                <a:gd name="connsiteY11" fmla="*/ 552090 h 1354347"/>
                                <a:gd name="connsiteX12" fmla="*/ 1811547 w 1958196"/>
                                <a:gd name="connsiteY12" fmla="*/ 439947 h 1354347"/>
                                <a:gd name="connsiteX13" fmla="*/ 1846053 w 1958196"/>
                                <a:gd name="connsiteY13" fmla="*/ 327803 h 1354347"/>
                                <a:gd name="connsiteX14" fmla="*/ 1958196 w 1958196"/>
                                <a:gd name="connsiteY14" fmla="*/ 250166 h 1354347"/>
                                <a:gd name="connsiteX0" fmla="*/ 1958196 w 1958196"/>
                                <a:gd name="connsiteY0" fmla="*/ 250166 h 1354347"/>
                                <a:gd name="connsiteX1" fmla="*/ 0 w 1958196"/>
                                <a:gd name="connsiteY1" fmla="*/ 0 h 1354347"/>
                                <a:gd name="connsiteX2" fmla="*/ 255610 w 1958196"/>
                                <a:gd name="connsiteY2" fmla="*/ 417475 h 1354347"/>
                                <a:gd name="connsiteX3" fmla="*/ 655771 w 1958196"/>
                                <a:gd name="connsiteY3" fmla="*/ 831706 h 1354347"/>
                                <a:gd name="connsiteX4" fmla="*/ 1169812 w 1958196"/>
                                <a:gd name="connsiteY4" fmla="*/ 1155962 h 1354347"/>
                                <a:gd name="connsiteX5" fmla="*/ 1648486 w 1958196"/>
                                <a:gd name="connsiteY5" fmla="*/ 1306342 h 1354347"/>
                                <a:gd name="connsiteX6" fmla="*/ 1923690 w 1958196"/>
                                <a:gd name="connsiteY6" fmla="*/ 1354347 h 1354347"/>
                                <a:gd name="connsiteX7" fmla="*/ 1923690 w 1958196"/>
                                <a:gd name="connsiteY7" fmla="*/ 1250830 h 1354347"/>
                                <a:gd name="connsiteX8" fmla="*/ 1897811 w 1958196"/>
                                <a:gd name="connsiteY8" fmla="*/ 1086928 h 1354347"/>
                                <a:gd name="connsiteX9" fmla="*/ 1837426 w 1958196"/>
                                <a:gd name="connsiteY9" fmla="*/ 888520 h 1354347"/>
                                <a:gd name="connsiteX10" fmla="*/ 1837426 w 1958196"/>
                                <a:gd name="connsiteY10" fmla="*/ 690113 h 1354347"/>
                                <a:gd name="connsiteX11" fmla="*/ 1802920 w 1958196"/>
                                <a:gd name="connsiteY11" fmla="*/ 552090 h 1354347"/>
                                <a:gd name="connsiteX12" fmla="*/ 1811547 w 1958196"/>
                                <a:gd name="connsiteY12" fmla="*/ 439947 h 1354347"/>
                                <a:gd name="connsiteX13" fmla="*/ 1846053 w 1958196"/>
                                <a:gd name="connsiteY13" fmla="*/ 327803 h 1354347"/>
                                <a:gd name="connsiteX14" fmla="*/ 1958196 w 1958196"/>
                                <a:gd name="connsiteY14" fmla="*/ 250166 h 1354347"/>
                                <a:gd name="connsiteX0" fmla="*/ 1958196 w 1958196"/>
                                <a:gd name="connsiteY0" fmla="*/ 250166 h 1336760"/>
                                <a:gd name="connsiteX1" fmla="*/ 0 w 1958196"/>
                                <a:gd name="connsiteY1" fmla="*/ 0 h 1336760"/>
                                <a:gd name="connsiteX2" fmla="*/ 255610 w 1958196"/>
                                <a:gd name="connsiteY2" fmla="*/ 417475 h 1336760"/>
                                <a:gd name="connsiteX3" fmla="*/ 655771 w 1958196"/>
                                <a:gd name="connsiteY3" fmla="*/ 831706 h 1336760"/>
                                <a:gd name="connsiteX4" fmla="*/ 1169812 w 1958196"/>
                                <a:gd name="connsiteY4" fmla="*/ 1155962 h 1336760"/>
                                <a:gd name="connsiteX5" fmla="*/ 1648486 w 1958196"/>
                                <a:gd name="connsiteY5" fmla="*/ 1306342 h 1336760"/>
                                <a:gd name="connsiteX6" fmla="*/ 1933229 w 1958196"/>
                                <a:gd name="connsiteY6" fmla="*/ 1336760 h 1336760"/>
                                <a:gd name="connsiteX7" fmla="*/ 1923690 w 1958196"/>
                                <a:gd name="connsiteY7" fmla="*/ 1250830 h 1336760"/>
                                <a:gd name="connsiteX8" fmla="*/ 1897811 w 1958196"/>
                                <a:gd name="connsiteY8" fmla="*/ 1086928 h 1336760"/>
                                <a:gd name="connsiteX9" fmla="*/ 1837426 w 1958196"/>
                                <a:gd name="connsiteY9" fmla="*/ 888520 h 1336760"/>
                                <a:gd name="connsiteX10" fmla="*/ 1837426 w 1958196"/>
                                <a:gd name="connsiteY10" fmla="*/ 690113 h 1336760"/>
                                <a:gd name="connsiteX11" fmla="*/ 1802920 w 1958196"/>
                                <a:gd name="connsiteY11" fmla="*/ 552090 h 1336760"/>
                                <a:gd name="connsiteX12" fmla="*/ 1811547 w 1958196"/>
                                <a:gd name="connsiteY12" fmla="*/ 439947 h 1336760"/>
                                <a:gd name="connsiteX13" fmla="*/ 1846053 w 1958196"/>
                                <a:gd name="connsiteY13" fmla="*/ 327803 h 1336760"/>
                                <a:gd name="connsiteX14" fmla="*/ 1958196 w 1958196"/>
                                <a:gd name="connsiteY14" fmla="*/ 250166 h 1336760"/>
                                <a:gd name="connsiteX0" fmla="*/ 1958196 w 1958196"/>
                                <a:gd name="connsiteY0" fmla="*/ 250166 h 1336760"/>
                                <a:gd name="connsiteX1" fmla="*/ 0 w 1958196"/>
                                <a:gd name="connsiteY1" fmla="*/ 0 h 1336760"/>
                                <a:gd name="connsiteX2" fmla="*/ 255610 w 1958196"/>
                                <a:gd name="connsiteY2" fmla="*/ 417475 h 1336760"/>
                                <a:gd name="connsiteX3" fmla="*/ 655771 w 1958196"/>
                                <a:gd name="connsiteY3" fmla="*/ 831706 h 1336760"/>
                                <a:gd name="connsiteX4" fmla="*/ 846711 w 1958196"/>
                                <a:gd name="connsiteY4" fmla="*/ 973771 h 1336760"/>
                                <a:gd name="connsiteX5" fmla="*/ 1169812 w 1958196"/>
                                <a:gd name="connsiteY5" fmla="*/ 1155962 h 1336760"/>
                                <a:gd name="connsiteX6" fmla="*/ 1648486 w 1958196"/>
                                <a:gd name="connsiteY6" fmla="*/ 1306342 h 1336760"/>
                                <a:gd name="connsiteX7" fmla="*/ 1933229 w 1958196"/>
                                <a:gd name="connsiteY7" fmla="*/ 1336760 h 1336760"/>
                                <a:gd name="connsiteX8" fmla="*/ 1923690 w 1958196"/>
                                <a:gd name="connsiteY8" fmla="*/ 1250830 h 1336760"/>
                                <a:gd name="connsiteX9" fmla="*/ 1897811 w 1958196"/>
                                <a:gd name="connsiteY9" fmla="*/ 1086928 h 1336760"/>
                                <a:gd name="connsiteX10" fmla="*/ 1837426 w 1958196"/>
                                <a:gd name="connsiteY10" fmla="*/ 888520 h 1336760"/>
                                <a:gd name="connsiteX11" fmla="*/ 1837426 w 1958196"/>
                                <a:gd name="connsiteY11" fmla="*/ 690113 h 1336760"/>
                                <a:gd name="connsiteX12" fmla="*/ 1802920 w 1958196"/>
                                <a:gd name="connsiteY12" fmla="*/ 552090 h 1336760"/>
                                <a:gd name="connsiteX13" fmla="*/ 1811547 w 1958196"/>
                                <a:gd name="connsiteY13" fmla="*/ 439947 h 1336760"/>
                                <a:gd name="connsiteX14" fmla="*/ 1846053 w 1958196"/>
                                <a:gd name="connsiteY14" fmla="*/ 327803 h 1336760"/>
                                <a:gd name="connsiteX15" fmla="*/ 1958196 w 1958196"/>
                                <a:gd name="connsiteY15" fmla="*/ 250166 h 1336760"/>
                                <a:gd name="connsiteX0" fmla="*/ 1958196 w 1958196"/>
                                <a:gd name="connsiteY0" fmla="*/ 250166 h 1336760"/>
                                <a:gd name="connsiteX1" fmla="*/ 0 w 1958196"/>
                                <a:gd name="connsiteY1" fmla="*/ 0 h 1336760"/>
                                <a:gd name="connsiteX2" fmla="*/ 255610 w 1958196"/>
                                <a:gd name="connsiteY2" fmla="*/ 417475 h 1336760"/>
                                <a:gd name="connsiteX3" fmla="*/ 461843 w 1958196"/>
                                <a:gd name="connsiteY3" fmla="*/ 647672 h 1336760"/>
                                <a:gd name="connsiteX4" fmla="*/ 655771 w 1958196"/>
                                <a:gd name="connsiteY4" fmla="*/ 831706 h 1336760"/>
                                <a:gd name="connsiteX5" fmla="*/ 846711 w 1958196"/>
                                <a:gd name="connsiteY5" fmla="*/ 973771 h 1336760"/>
                                <a:gd name="connsiteX6" fmla="*/ 1169812 w 1958196"/>
                                <a:gd name="connsiteY6" fmla="*/ 1155962 h 1336760"/>
                                <a:gd name="connsiteX7" fmla="*/ 1648486 w 1958196"/>
                                <a:gd name="connsiteY7" fmla="*/ 1306342 h 1336760"/>
                                <a:gd name="connsiteX8" fmla="*/ 1933229 w 1958196"/>
                                <a:gd name="connsiteY8" fmla="*/ 1336760 h 1336760"/>
                                <a:gd name="connsiteX9" fmla="*/ 1923690 w 1958196"/>
                                <a:gd name="connsiteY9" fmla="*/ 1250830 h 1336760"/>
                                <a:gd name="connsiteX10" fmla="*/ 1897811 w 1958196"/>
                                <a:gd name="connsiteY10" fmla="*/ 1086928 h 1336760"/>
                                <a:gd name="connsiteX11" fmla="*/ 1837426 w 1958196"/>
                                <a:gd name="connsiteY11" fmla="*/ 888520 h 1336760"/>
                                <a:gd name="connsiteX12" fmla="*/ 1837426 w 1958196"/>
                                <a:gd name="connsiteY12" fmla="*/ 690113 h 1336760"/>
                                <a:gd name="connsiteX13" fmla="*/ 1802920 w 1958196"/>
                                <a:gd name="connsiteY13" fmla="*/ 552090 h 1336760"/>
                                <a:gd name="connsiteX14" fmla="*/ 1811547 w 1958196"/>
                                <a:gd name="connsiteY14" fmla="*/ 439947 h 1336760"/>
                                <a:gd name="connsiteX15" fmla="*/ 1846053 w 1958196"/>
                                <a:gd name="connsiteY15" fmla="*/ 327803 h 1336760"/>
                                <a:gd name="connsiteX16" fmla="*/ 1958196 w 1958196"/>
                                <a:gd name="connsiteY16" fmla="*/ 250166 h 1336760"/>
                                <a:gd name="connsiteX0" fmla="*/ 1976799 w 1976799"/>
                                <a:gd name="connsiteY0" fmla="*/ 227656 h 1336760"/>
                                <a:gd name="connsiteX1" fmla="*/ 0 w 1976799"/>
                                <a:gd name="connsiteY1" fmla="*/ 0 h 1336760"/>
                                <a:gd name="connsiteX2" fmla="*/ 255610 w 1976799"/>
                                <a:gd name="connsiteY2" fmla="*/ 417475 h 1336760"/>
                                <a:gd name="connsiteX3" fmla="*/ 461843 w 1976799"/>
                                <a:gd name="connsiteY3" fmla="*/ 647672 h 1336760"/>
                                <a:gd name="connsiteX4" fmla="*/ 655771 w 1976799"/>
                                <a:gd name="connsiteY4" fmla="*/ 831706 h 1336760"/>
                                <a:gd name="connsiteX5" fmla="*/ 846711 w 1976799"/>
                                <a:gd name="connsiteY5" fmla="*/ 973771 h 1336760"/>
                                <a:gd name="connsiteX6" fmla="*/ 1169812 w 1976799"/>
                                <a:gd name="connsiteY6" fmla="*/ 1155962 h 1336760"/>
                                <a:gd name="connsiteX7" fmla="*/ 1648486 w 1976799"/>
                                <a:gd name="connsiteY7" fmla="*/ 1306342 h 1336760"/>
                                <a:gd name="connsiteX8" fmla="*/ 1933229 w 1976799"/>
                                <a:gd name="connsiteY8" fmla="*/ 1336760 h 1336760"/>
                                <a:gd name="connsiteX9" fmla="*/ 1923690 w 1976799"/>
                                <a:gd name="connsiteY9" fmla="*/ 1250830 h 1336760"/>
                                <a:gd name="connsiteX10" fmla="*/ 1897811 w 1976799"/>
                                <a:gd name="connsiteY10" fmla="*/ 1086928 h 1336760"/>
                                <a:gd name="connsiteX11" fmla="*/ 1837426 w 1976799"/>
                                <a:gd name="connsiteY11" fmla="*/ 888520 h 1336760"/>
                                <a:gd name="connsiteX12" fmla="*/ 1837426 w 1976799"/>
                                <a:gd name="connsiteY12" fmla="*/ 690113 h 1336760"/>
                                <a:gd name="connsiteX13" fmla="*/ 1802920 w 1976799"/>
                                <a:gd name="connsiteY13" fmla="*/ 552090 h 1336760"/>
                                <a:gd name="connsiteX14" fmla="*/ 1811547 w 1976799"/>
                                <a:gd name="connsiteY14" fmla="*/ 439947 h 1336760"/>
                                <a:gd name="connsiteX15" fmla="*/ 1846053 w 1976799"/>
                                <a:gd name="connsiteY15" fmla="*/ 327803 h 1336760"/>
                                <a:gd name="connsiteX16" fmla="*/ 1976799 w 1976799"/>
                                <a:gd name="connsiteY16" fmla="*/ 227656 h 1336760"/>
                                <a:gd name="connsiteX0" fmla="*/ 1945101 w 1945101"/>
                                <a:gd name="connsiteY0" fmla="*/ 195952 h 1305056"/>
                                <a:gd name="connsiteX1" fmla="*/ 0 w 1945101"/>
                                <a:gd name="connsiteY1" fmla="*/ 0 h 1305056"/>
                                <a:gd name="connsiteX2" fmla="*/ 223912 w 1945101"/>
                                <a:gd name="connsiteY2" fmla="*/ 385771 h 1305056"/>
                                <a:gd name="connsiteX3" fmla="*/ 430145 w 1945101"/>
                                <a:gd name="connsiteY3" fmla="*/ 615968 h 1305056"/>
                                <a:gd name="connsiteX4" fmla="*/ 624073 w 1945101"/>
                                <a:gd name="connsiteY4" fmla="*/ 800002 h 1305056"/>
                                <a:gd name="connsiteX5" fmla="*/ 815013 w 1945101"/>
                                <a:gd name="connsiteY5" fmla="*/ 942067 h 1305056"/>
                                <a:gd name="connsiteX6" fmla="*/ 1138114 w 1945101"/>
                                <a:gd name="connsiteY6" fmla="*/ 1124258 h 1305056"/>
                                <a:gd name="connsiteX7" fmla="*/ 1616788 w 1945101"/>
                                <a:gd name="connsiteY7" fmla="*/ 1274638 h 1305056"/>
                                <a:gd name="connsiteX8" fmla="*/ 1901531 w 1945101"/>
                                <a:gd name="connsiteY8" fmla="*/ 1305056 h 1305056"/>
                                <a:gd name="connsiteX9" fmla="*/ 1891992 w 1945101"/>
                                <a:gd name="connsiteY9" fmla="*/ 1219126 h 1305056"/>
                                <a:gd name="connsiteX10" fmla="*/ 1866113 w 1945101"/>
                                <a:gd name="connsiteY10" fmla="*/ 1055224 h 1305056"/>
                                <a:gd name="connsiteX11" fmla="*/ 1805728 w 1945101"/>
                                <a:gd name="connsiteY11" fmla="*/ 856816 h 1305056"/>
                                <a:gd name="connsiteX12" fmla="*/ 1805728 w 1945101"/>
                                <a:gd name="connsiteY12" fmla="*/ 658409 h 1305056"/>
                                <a:gd name="connsiteX13" fmla="*/ 1771222 w 1945101"/>
                                <a:gd name="connsiteY13" fmla="*/ 520386 h 1305056"/>
                                <a:gd name="connsiteX14" fmla="*/ 1779849 w 1945101"/>
                                <a:gd name="connsiteY14" fmla="*/ 408243 h 1305056"/>
                                <a:gd name="connsiteX15" fmla="*/ 1814355 w 1945101"/>
                                <a:gd name="connsiteY15" fmla="*/ 296099 h 1305056"/>
                                <a:gd name="connsiteX16" fmla="*/ 1945101 w 1945101"/>
                                <a:gd name="connsiteY16" fmla="*/ 195952 h 1305056"/>
                                <a:gd name="connsiteX0" fmla="*/ 1945101 w 1945101"/>
                                <a:gd name="connsiteY0" fmla="*/ 195952 h 1305056"/>
                                <a:gd name="connsiteX1" fmla="*/ 0 w 1945101"/>
                                <a:gd name="connsiteY1" fmla="*/ 0 h 1305056"/>
                                <a:gd name="connsiteX2" fmla="*/ 223912 w 1945101"/>
                                <a:gd name="connsiteY2" fmla="*/ 385771 h 1305056"/>
                                <a:gd name="connsiteX3" fmla="*/ 430145 w 1945101"/>
                                <a:gd name="connsiteY3" fmla="*/ 615968 h 1305056"/>
                                <a:gd name="connsiteX4" fmla="*/ 624073 w 1945101"/>
                                <a:gd name="connsiteY4" fmla="*/ 800002 h 1305056"/>
                                <a:gd name="connsiteX5" fmla="*/ 815013 w 1945101"/>
                                <a:gd name="connsiteY5" fmla="*/ 942067 h 1305056"/>
                                <a:gd name="connsiteX6" fmla="*/ 1138114 w 1945101"/>
                                <a:gd name="connsiteY6" fmla="*/ 1124258 h 1305056"/>
                                <a:gd name="connsiteX7" fmla="*/ 1616788 w 1945101"/>
                                <a:gd name="connsiteY7" fmla="*/ 1274638 h 1305056"/>
                                <a:gd name="connsiteX8" fmla="*/ 1901531 w 1945101"/>
                                <a:gd name="connsiteY8" fmla="*/ 1305056 h 1305056"/>
                                <a:gd name="connsiteX9" fmla="*/ 1891992 w 1945101"/>
                                <a:gd name="connsiteY9" fmla="*/ 1219126 h 1305056"/>
                                <a:gd name="connsiteX10" fmla="*/ 1866113 w 1945101"/>
                                <a:gd name="connsiteY10" fmla="*/ 1055224 h 1305056"/>
                                <a:gd name="connsiteX11" fmla="*/ 1805728 w 1945101"/>
                                <a:gd name="connsiteY11" fmla="*/ 856816 h 1305056"/>
                                <a:gd name="connsiteX12" fmla="*/ 1768293 w 1945101"/>
                                <a:gd name="connsiteY12" fmla="*/ 662608 h 1305056"/>
                                <a:gd name="connsiteX13" fmla="*/ 1771222 w 1945101"/>
                                <a:gd name="connsiteY13" fmla="*/ 520386 h 1305056"/>
                                <a:gd name="connsiteX14" fmla="*/ 1779849 w 1945101"/>
                                <a:gd name="connsiteY14" fmla="*/ 408243 h 1305056"/>
                                <a:gd name="connsiteX15" fmla="*/ 1814355 w 1945101"/>
                                <a:gd name="connsiteY15" fmla="*/ 296099 h 1305056"/>
                                <a:gd name="connsiteX16" fmla="*/ 1945101 w 1945101"/>
                                <a:gd name="connsiteY16" fmla="*/ 195952 h 1305056"/>
                                <a:gd name="connsiteX0" fmla="*/ 1945101 w 1945101"/>
                                <a:gd name="connsiteY0" fmla="*/ 195952 h 1305822"/>
                                <a:gd name="connsiteX1" fmla="*/ 0 w 1945101"/>
                                <a:gd name="connsiteY1" fmla="*/ 0 h 1305822"/>
                                <a:gd name="connsiteX2" fmla="*/ 223912 w 1945101"/>
                                <a:gd name="connsiteY2" fmla="*/ 385771 h 1305822"/>
                                <a:gd name="connsiteX3" fmla="*/ 430145 w 1945101"/>
                                <a:gd name="connsiteY3" fmla="*/ 615968 h 1305822"/>
                                <a:gd name="connsiteX4" fmla="*/ 624073 w 1945101"/>
                                <a:gd name="connsiteY4" fmla="*/ 800002 h 1305822"/>
                                <a:gd name="connsiteX5" fmla="*/ 815013 w 1945101"/>
                                <a:gd name="connsiteY5" fmla="*/ 942067 h 1305822"/>
                                <a:gd name="connsiteX6" fmla="*/ 1138114 w 1945101"/>
                                <a:gd name="connsiteY6" fmla="*/ 1124258 h 1305822"/>
                                <a:gd name="connsiteX7" fmla="*/ 1616788 w 1945101"/>
                                <a:gd name="connsiteY7" fmla="*/ 1274638 h 1305822"/>
                                <a:gd name="connsiteX8" fmla="*/ 1849370 w 1945101"/>
                                <a:gd name="connsiteY8" fmla="*/ 1305822 h 1305822"/>
                                <a:gd name="connsiteX9" fmla="*/ 1891992 w 1945101"/>
                                <a:gd name="connsiteY9" fmla="*/ 1219126 h 1305822"/>
                                <a:gd name="connsiteX10" fmla="*/ 1866113 w 1945101"/>
                                <a:gd name="connsiteY10" fmla="*/ 1055224 h 1305822"/>
                                <a:gd name="connsiteX11" fmla="*/ 1805728 w 1945101"/>
                                <a:gd name="connsiteY11" fmla="*/ 856816 h 1305822"/>
                                <a:gd name="connsiteX12" fmla="*/ 1768293 w 1945101"/>
                                <a:gd name="connsiteY12" fmla="*/ 662608 h 1305822"/>
                                <a:gd name="connsiteX13" fmla="*/ 1771222 w 1945101"/>
                                <a:gd name="connsiteY13" fmla="*/ 520386 h 1305822"/>
                                <a:gd name="connsiteX14" fmla="*/ 1779849 w 1945101"/>
                                <a:gd name="connsiteY14" fmla="*/ 408243 h 1305822"/>
                                <a:gd name="connsiteX15" fmla="*/ 1814355 w 1945101"/>
                                <a:gd name="connsiteY15" fmla="*/ 296099 h 1305822"/>
                                <a:gd name="connsiteX16" fmla="*/ 1945101 w 1945101"/>
                                <a:gd name="connsiteY16" fmla="*/ 195952 h 1305822"/>
                                <a:gd name="connsiteX0" fmla="*/ 1945101 w 1945101"/>
                                <a:gd name="connsiteY0" fmla="*/ 195952 h 1305822"/>
                                <a:gd name="connsiteX1" fmla="*/ 0 w 1945101"/>
                                <a:gd name="connsiteY1" fmla="*/ 0 h 1305822"/>
                                <a:gd name="connsiteX2" fmla="*/ 223912 w 1945101"/>
                                <a:gd name="connsiteY2" fmla="*/ 385771 h 1305822"/>
                                <a:gd name="connsiteX3" fmla="*/ 430145 w 1945101"/>
                                <a:gd name="connsiteY3" fmla="*/ 615968 h 1305822"/>
                                <a:gd name="connsiteX4" fmla="*/ 624073 w 1945101"/>
                                <a:gd name="connsiteY4" fmla="*/ 800002 h 1305822"/>
                                <a:gd name="connsiteX5" fmla="*/ 815013 w 1945101"/>
                                <a:gd name="connsiteY5" fmla="*/ 942067 h 1305822"/>
                                <a:gd name="connsiteX6" fmla="*/ 1138114 w 1945101"/>
                                <a:gd name="connsiteY6" fmla="*/ 1124258 h 1305822"/>
                                <a:gd name="connsiteX7" fmla="*/ 1616788 w 1945101"/>
                                <a:gd name="connsiteY7" fmla="*/ 1274638 h 1305822"/>
                                <a:gd name="connsiteX8" fmla="*/ 1849370 w 1945101"/>
                                <a:gd name="connsiteY8" fmla="*/ 1305822 h 1305822"/>
                                <a:gd name="connsiteX9" fmla="*/ 1876130 w 1945101"/>
                                <a:gd name="connsiteY9" fmla="*/ 1203259 h 1305822"/>
                                <a:gd name="connsiteX10" fmla="*/ 1866113 w 1945101"/>
                                <a:gd name="connsiteY10" fmla="*/ 1055224 h 1305822"/>
                                <a:gd name="connsiteX11" fmla="*/ 1805728 w 1945101"/>
                                <a:gd name="connsiteY11" fmla="*/ 856816 h 1305822"/>
                                <a:gd name="connsiteX12" fmla="*/ 1768293 w 1945101"/>
                                <a:gd name="connsiteY12" fmla="*/ 662608 h 1305822"/>
                                <a:gd name="connsiteX13" fmla="*/ 1771222 w 1945101"/>
                                <a:gd name="connsiteY13" fmla="*/ 520386 h 1305822"/>
                                <a:gd name="connsiteX14" fmla="*/ 1779849 w 1945101"/>
                                <a:gd name="connsiteY14" fmla="*/ 408243 h 1305822"/>
                                <a:gd name="connsiteX15" fmla="*/ 1814355 w 1945101"/>
                                <a:gd name="connsiteY15" fmla="*/ 296099 h 1305822"/>
                                <a:gd name="connsiteX16" fmla="*/ 1945101 w 1945101"/>
                                <a:gd name="connsiteY16" fmla="*/ 195952 h 1305822"/>
                                <a:gd name="connsiteX0" fmla="*/ 1945101 w 1945101"/>
                                <a:gd name="connsiteY0" fmla="*/ 195952 h 1305822"/>
                                <a:gd name="connsiteX1" fmla="*/ 0 w 1945101"/>
                                <a:gd name="connsiteY1" fmla="*/ 0 h 1305822"/>
                                <a:gd name="connsiteX2" fmla="*/ 223912 w 1945101"/>
                                <a:gd name="connsiteY2" fmla="*/ 385771 h 1305822"/>
                                <a:gd name="connsiteX3" fmla="*/ 430145 w 1945101"/>
                                <a:gd name="connsiteY3" fmla="*/ 615968 h 1305822"/>
                                <a:gd name="connsiteX4" fmla="*/ 624073 w 1945101"/>
                                <a:gd name="connsiteY4" fmla="*/ 800002 h 1305822"/>
                                <a:gd name="connsiteX5" fmla="*/ 815013 w 1945101"/>
                                <a:gd name="connsiteY5" fmla="*/ 942067 h 1305822"/>
                                <a:gd name="connsiteX6" fmla="*/ 1138114 w 1945101"/>
                                <a:gd name="connsiteY6" fmla="*/ 1124258 h 1305822"/>
                                <a:gd name="connsiteX7" fmla="*/ 1616788 w 1945101"/>
                                <a:gd name="connsiteY7" fmla="*/ 1274638 h 1305822"/>
                                <a:gd name="connsiteX8" fmla="*/ 1849370 w 1945101"/>
                                <a:gd name="connsiteY8" fmla="*/ 1305822 h 1305822"/>
                                <a:gd name="connsiteX9" fmla="*/ 1866113 w 1945101"/>
                                <a:gd name="connsiteY9" fmla="*/ 1055224 h 1305822"/>
                                <a:gd name="connsiteX10" fmla="*/ 1805728 w 1945101"/>
                                <a:gd name="connsiteY10" fmla="*/ 856816 h 1305822"/>
                                <a:gd name="connsiteX11" fmla="*/ 1768293 w 1945101"/>
                                <a:gd name="connsiteY11" fmla="*/ 662608 h 1305822"/>
                                <a:gd name="connsiteX12" fmla="*/ 1771222 w 1945101"/>
                                <a:gd name="connsiteY12" fmla="*/ 520386 h 1305822"/>
                                <a:gd name="connsiteX13" fmla="*/ 1779849 w 1945101"/>
                                <a:gd name="connsiteY13" fmla="*/ 408243 h 1305822"/>
                                <a:gd name="connsiteX14" fmla="*/ 1814355 w 1945101"/>
                                <a:gd name="connsiteY14" fmla="*/ 296099 h 1305822"/>
                                <a:gd name="connsiteX15" fmla="*/ 1945101 w 1945101"/>
                                <a:gd name="connsiteY15" fmla="*/ 195952 h 1305822"/>
                                <a:gd name="connsiteX0" fmla="*/ 1945101 w 1945101"/>
                                <a:gd name="connsiteY0" fmla="*/ 195952 h 1305822"/>
                                <a:gd name="connsiteX1" fmla="*/ 0 w 1945101"/>
                                <a:gd name="connsiteY1" fmla="*/ 0 h 1305822"/>
                                <a:gd name="connsiteX2" fmla="*/ 223912 w 1945101"/>
                                <a:gd name="connsiteY2" fmla="*/ 385771 h 1305822"/>
                                <a:gd name="connsiteX3" fmla="*/ 430145 w 1945101"/>
                                <a:gd name="connsiteY3" fmla="*/ 615968 h 1305822"/>
                                <a:gd name="connsiteX4" fmla="*/ 624073 w 1945101"/>
                                <a:gd name="connsiteY4" fmla="*/ 800002 h 1305822"/>
                                <a:gd name="connsiteX5" fmla="*/ 724549 w 1945101"/>
                                <a:gd name="connsiteY5" fmla="*/ 511873 h 1305822"/>
                                <a:gd name="connsiteX6" fmla="*/ 815013 w 1945101"/>
                                <a:gd name="connsiteY6" fmla="*/ 942067 h 1305822"/>
                                <a:gd name="connsiteX7" fmla="*/ 1138114 w 1945101"/>
                                <a:gd name="connsiteY7" fmla="*/ 1124258 h 1305822"/>
                                <a:gd name="connsiteX8" fmla="*/ 1616788 w 1945101"/>
                                <a:gd name="connsiteY8" fmla="*/ 1274638 h 1305822"/>
                                <a:gd name="connsiteX9" fmla="*/ 1849370 w 1945101"/>
                                <a:gd name="connsiteY9" fmla="*/ 1305822 h 1305822"/>
                                <a:gd name="connsiteX10" fmla="*/ 1866113 w 1945101"/>
                                <a:gd name="connsiteY10" fmla="*/ 1055224 h 1305822"/>
                                <a:gd name="connsiteX11" fmla="*/ 1805728 w 1945101"/>
                                <a:gd name="connsiteY11" fmla="*/ 856816 h 1305822"/>
                                <a:gd name="connsiteX12" fmla="*/ 1768293 w 1945101"/>
                                <a:gd name="connsiteY12" fmla="*/ 662608 h 1305822"/>
                                <a:gd name="connsiteX13" fmla="*/ 1771222 w 1945101"/>
                                <a:gd name="connsiteY13" fmla="*/ 520386 h 1305822"/>
                                <a:gd name="connsiteX14" fmla="*/ 1779849 w 1945101"/>
                                <a:gd name="connsiteY14" fmla="*/ 408243 h 1305822"/>
                                <a:gd name="connsiteX15" fmla="*/ 1814355 w 1945101"/>
                                <a:gd name="connsiteY15" fmla="*/ 296099 h 1305822"/>
                                <a:gd name="connsiteX16" fmla="*/ 1945101 w 1945101"/>
                                <a:gd name="connsiteY16" fmla="*/ 195952 h 1305822"/>
                                <a:gd name="connsiteX0" fmla="*/ 1945101 w 1945101"/>
                                <a:gd name="connsiteY0" fmla="*/ 195952 h 1305822"/>
                                <a:gd name="connsiteX1" fmla="*/ 0 w 1945101"/>
                                <a:gd name="connsiteY1" fmla="*/ 0 h 1305822"/>
                                <a:gd name="connsiteX2" fmla="*/ 223912 w 1945101"/>
                                <a:gd name="connsiteY2" fmla="*/ 385771 h 1305822"/>
                                <a:gd name="connsiteX3" fmla="*/ 430145 w 1945101"/>
                                <a:gd name="connsiteY3" fmla="*/ 615968 h 1305822"/>
                                <a:gd name="connsiteX4" fmla="*/ 724549 w 1945101"/>
                                <a:gd name="connsiteY4" fmla="*/ 511873 h 1305822"/>
                                <a:gd name="connsiteX5" fmla="*/ 815013 w 1945101"/>
                                <a:gd name="connsiteY5" fmla="*/ 942067 h 1305822"/>
                                <a:gd name="connsiteX6" fmla="*/ 1138114 w 1945101"/>
                                <a:gd name="connsiteY6" fmla="*/ 1124258 h 1305822"/>
                                <a:gd name="connsiteX7" fmla="*/ 1616788 w 1945101"/>
                                <a:gd name="connsiteY7" fmla="*/ 1274638 h 1305822"/>
                                <a:gd name="connsiteX8" fmla="*/ 1849370 w 1945101"/>
                                <a:gd name="connsiteY8" fmla="*/ 1305822 h 1305822"/>
                                <a:gd name="connsiteX9" fmla="*/ 1866113 w 1945101"/>
                                <a:gd name="connsiteY9" fmla="*/ 1055224 h 1305822"/>
                                <a:gd name="connsiteX10" fmla="*/ 1805728 w 1945101"/>
                                <a:gd name="connsiteY10" fmla="*/ 856816 h 1305822"/>
                                <a:gd name="connsiteX11" fmla="*/ 1768293 w 1945101"/>
                                <a:gd name="connsiteY11" fmla="*/ 662608 h 1305822"/>
                                <a:gd name="connsiteX12" fmla="*/ 1771222 w 1945101"/>
                                <a:gd name="connsiteY12" fmla="*/ 520386 h 1305822"/>
                                <a:gd name="connsiteX13" fmla="*/ 1779849 w 1945101"/>
                                <a:gd name="connsiteY13" fmla="*/ 408243 h 1305822"/>
                                <a:gd name="connsiteX14" fmla="*/ 1814355 w 1945101"/>
                                <a:gd name="connsiteY14" fmla="*/ 296099 h 1305822"/>
                                <a:gd name="connsiteX15" fmla="*/ 1945101 w 1945101"/>
                                <a:gd name="connsiteY15" fmla="*/ 195952 h 1305822"/>
                                <a:gd name="connsiteX0" fmla="*/ 1945101 w 1945101"/>
                                <a:gd name="connsiteY0" fmla="*/ 195952 h 1305822"/>
                                <a:gd name="connsiteX1" fmla="*/ 0 w 1945101"/>
                                <a:gd name="connsiteY1" fmla="*/ 0 h 1305822"/>
                                <a:gd name="connsiteX2" fmla="*/ 223912 w 1945101"/>
                                <a:gd name="connsiteY2" fmla="*/ 385771 h 1305822"/>
                                <a:gd name="connsiteX3" fmla="*/ 724549 w 1945101"/>
                                <a:gd name="connsiteY3" fmla="*/ 511873 h 1305822"/>
                                <a:gd name="connsiteX4" fmla="*/ 815013 w 1945101"/>
                                <a:gd name="connsiteY4" fmla="*/ 942067 h 1305822"/>
                                <a:gd name="connsiteX5" fmla="*/ 1138114 w 1945101"/>
                                <a:gd name="connsiteY5" fmla="*/ 1124258 h 1305822"/>
                                <a:gd name="connsiteX6" fmla="*/ 1616788 w 1945101"/>
                                <a:gd name="connsiteY6" fmla="*/ 1274638 h 1305822"/>
                                <a:gd name="connsiteX7" fmla="*/ 1849370 w 1945101"/>
                                <a:gd name="connsiteY7" fmla="*/ 1305822 h 1305822"/>
                                <a:gd name="connsiteX8" fmla="*/ 1866113 w 1945101"/>
                                <a:gd name="connsiteY8" fmla="*/ 1055224 h 1305822"/>
                                <a:gd name="connsiteX9" fmla="*/ 1805728 w 1945101"/>
                                <a:gd name="connsiteY9" fmla="*/ 856816 h 1305822"/>
                                <a:gd name="connsiteX10" fmla="*/ 1768293 w 1945101"/>
                                <a:gd name="connsiteY10" fmla="*/ 662608 h 1305822"/>
                                <a:gd name="connsiteX11" fmla="*/ 1771222 w 1945101"/>
                                <a:gd name="connsiteY11" fmla="*/ 520386 h 1305822"/>
                                <a:gd name="connsiteX12" fmla="*/ 1779849 w 1945101"/>
                                <a:gd name="connsiteY12" fmla="*/ 408243 h 1305822"/>
                                <a:gd name="connsiteX13" fmla="*/ 1814355 w 1945101"/>
                                <a:gd name="connsiteY13" fmla="*/ 296099 h 1305822"/>
                                <a:gd name="connsiteX14" fmla="*/ 1945101 w 1945101"/>
                                <a:gd name="connsiteY14" fmla="*/ 195952 h 1305822"/>
                                <a:gd name="connsiteX0" fmla="*/ 1945101 w 1945101"/>
                                <a:gd name="connsiteY0" fmla="*/ 195952 h 1305822"/>
                                <a:gd name="connsiteX1" fmla="*/ 0 w 1945101"/>
                                <a:gd name="connsiteY1" fmla="*/ 0 h 1305822"/>
                                <a:gd name="connsiteX2" fmla="*/ 183156 w 1945101"/>
                                <a:gd name="connsiteY2" fmla="*/ 345003 h 1305822"/>
                                <a:gd name="connsiteX3" fmla="*/ 724549 w 1945101"/>
                                <a:gd name="connsiteY3" fmla="*/ 511873 h 1305822"/>
                                <a:gd name="connsiteX4" fmla="*/ 815013 w 1945101"/>
                                <a:gd name="connsiteY4" fmla="*/ 942067 h 1305822"/>
                                <a:gd name="connsiteX5" fmla="*/ 1138114 w 1945101"/>
                                <a:gd name="connsiteY5" fmla="*/ 1124258 h 1305822"/>
                                <a:gd name="connsiteX6" fmla="*/ 1616788 w 1945101"/>
                                <a:gd name="connsiteY6" fmla="*/ 1274638 h 1305822"/>
                                <a:gd name="connsiteX7" fmla="*/ 1849370 w 1945101"/>
                                <a:gd name="connsiteY7" fmla="*/ 1305822 h 1305822"/>
                                <a:gd name="connsiteX8" fmla="*/ 1866113 w 1945101"/>
                                <a:gd name="connsiteY8" fmla="*/ 1055224 h 1305822"/>
                                <a:gd name="connsiteX9" fmla="*/ 1805728 w 1945101"/>
                                <a:gd name="connsiteY9" fmla="*/ 856816 h 1305822"/>
                                <a:gd name="connsiteX10" fmla="*/ 1768293 w 1945101"/>
                                <a:gd name="connsiteY10" fmla="*/ 662608 h 1305822"/>
                                <a:gd name="connsiteX11" fmla="*/ 1771222 w 1945101"/>
                                <a:gd name="connsiteY11" fmla="*/ 520386 h 1305822"/>
                                <a:gd name="connsiteX12" fmla="*/ 1779849 w 1945101"/>
                                <a:gd name="connsiteY12" fmla="*/ 408243 h 1305822"/>
                                <a:gd name="connsiteX13" fmla="*/ 1814355 w 1945101"/>
                                <a:gd name="connsiteY13" fmla="*/ 296099 h 1305822"/>
                                <a:gd name="connsiteX14" fmla="*/ 1945101 w 1945101"/>
                                <a:gd name="connsiteY14" fmla="*/ 195952 h 1305822"/>
                                <a:gd name="connsiteX0" fmla="*/ 1945101 w 1945101"/>
                                <a:gd name="connsiteY0" fmla="*/ 195952 h 1305822"/>
                                <a:gd name="connsiteX1" fmla="*/ 0 w 1945101"/>
                                <a:gd name="connsiteY1" fmla="*/ 0 h 1305822"/>
                                <a:gd name="connsiteX2" fmla="*/ 183156 w 1945101"/>
                                <a:gd name="connsiteY2" fmla="*/ 345003 h 1305822"/>
                                <a:gd name="connsiteX3" fmla="*/ 710964 w 1945101"/>
                                <a:gd name="connsiteY3" fmla="*/ 534522 h 1305822"/>
                                <a:gd name="connsiteX4" fmla="*/ 815013 w 1945101"/>
                                <a:gd name="connsiteY4" fmla="*/ 942067 h 1305822"/>
                                <a:gd name="connsiteX5" fmla="*/ 1138114 w 1945101"/>
                                <a:gd name="connsiteY5" fmla="*/ 1124258 h 1305822"/>
                                <a:gd name="connsiteX6" fmla="*/ 1616788 w 1945101"/>
                                <a:gd name="connsiteY6" fmla="*/ 1274638 h 1305822"/>
                                <a:gd name="connsiteX7" fmla="*/ 1849370 w 1945101"/>
                                <a:gd name="connsiteY7" fmla="*/ 1305822 h 1305822"/>
                                <a:gd name="connsiteX8" fmla="*/ 1866113 w 1945101"/>
                                <a:gd name="connsiteY8" fmla="*/ 1055224 h 1305822"/>
                                <a:gd name="connsiteX9" fmla="*/ 1805728 w 1945101"/>
                                <a:gd name="connsiteY9" fmla="*/ 856816 h 1305822"/>
                                <a:gd name="connsiteX10" fmla="*/ 1768293 w 1945101"/>
                                <a:gd name="connsiteY10" fmla="*/ 662608 h 1305822"/>
                                <a:gd name="connsiteX11" fmla="*/ 1771222 w 1945101"/>
                                <a:gd name="connsiteY11" fmla="*/ 520386 h 1305822"/>
                                <a:gd name="connsiteX12" fmla="*/ 1779849 w 1945101"/>
                                <a:gd name="connsiteY12" fmla="*/ 408243 h 1305822"/>
                                <a:gd name="connsiteX13" fmla="*/ 1814355 w 1945101"/>
                                <a:gd name="connsiteY13" fmla="*/ 296099 h 1305822"/>
                                <a:gd name="connsiteX14" fmla="*/ 1945101 w 1945101"/>
                                <a:gd name="connsiteY14" fmla="*/ 195952 h 1305822"/>
                                <a:gd name="connsiteX0" fmla="*/ 1945101 w 1945101"/>
                                <a:gd name="connsiteY0" fmla="*/ 195952 h 1305822"/>
                                <a:gd name="connsiteX1" fmla="*/ 0 w 1945101"/>
                                <a:gd name="connsiteY1" fmla="*/ 0 h 1305822"/>
                                <a:gd name="connsiteX2" fmla="*/ 162677 w 1945101"/>
                                <a:gd name="connsiteY2" fmla="*/ 317689 h 1305822"/>
                                <a:gd name="connsiteX3" fmla="*/ 710964 w 1945101"/>
                                <a:gd name="connsiteY3" fmla="*/ 534522 h 1305822"/>
                                <a:gd name="connsiteX4" fmla="*/ 815013 w 1945101"/>
                                <a:gd name="connsiteY4" fmla="*/ 942067 h 1305822"/>
                                <a:gd name="connsiteX5" fmla="*/ 1138114 w 1945101"/>
                                <a:gd name="connsiteY5" fmla="*/ 1124258 h 1305822"/>
                                <a:gd name="connsiteX6" fmla="*/ 1616788 w 1945101"/>
                                <a:gd name="connsiteY6" fmla="*/ 1274638 h 1305822"/>
                                <a:gd name="connsiteX7" fmla="*/ 1849370 w 1945101"/>
                                <a:gd name="connsiteY7" fmla="*/ 1305822 h 1305822"/>
                                <a:gd name="connsiteX8" fmla="*/ 1866113 w 1945101"/>
                                <a:gd name="connsiteY8" fmla="*/ 1055224 h 1305822"/>
                                <a:gd name="connsiteX9" fmla="*/ 1805728 w 1945101"/>
                                <a:gd name="connsiteY9" fmla="*/ 856816 h 1305822"/>
                                <a:gd name="connsiteX10" fmla="*/ 1768293 w 1945101"/>
                                <a:gd name="connsiteY10" fmla="*/ 662608 h 1305822"/>
                                <a:gd name="connsiteX11" fmla="*/ 1771222 w 1945101"/>
                                <a:gd name="connsiteY11" fmla="*/ 520386 h 1305822"/>
                                <a:gd name="connsiteX12" fmla="*/ 1779849 w 1945101"/>
                                <a:gd name="connsiteY12" fmla="*/ 408243 h 1305822"/>
                                <a:gd name="connsiteX13" fmla="*/ 1814355 w 1945101"/>
                                <a:gd name="connsiteY13" fmla="*/ 296099 h 1305822"/>
                                <a:gd name="connsiteX14" fmla="*/ 1945101 w 1945101"/>
                                <a:gd name="connsiteY14" fmla="*/ 195952 h 1305822"/>
                                <a:gd name="connsiteX0" fmla="*/ 1945101 w 1945101"/>
                                <a:gd name="connsiteY0" fmla="*/ 195952 h 1305822"/>
                                <a:gd name="connsiteX1" fmla="*/ 0 w 1945101"/>
                                <a:gd name="connsiteY1" fmla="*/ 0 h 1305822"/>
                                <a:gd name="connsiteX2" fmla="*/ 166335 w 1945101"/>
                                <a:gd name="connsiteY2" fmla="*/ 314030 h 1305822"/>
                                <a:gd name="connsiteX3" fmla="*/ 710964 w 1945101"/>
                                <a:gd name="connsiteY3" fmla="*/ 534522 h 1305822"/>
                                <a:gd name="connsiteX4" fmla="*/ 815013 w 1945101"/>
                                <a:gd name="connsiteY4" fmla="*/ 942067 h 1305822"/>
                                <a:gd name="connsiteX5" fmla="*/ 1138114 w 1945101"/>
                                <a:gd name="connsiteY5" fmla="*/ 1124258 h 1305822"/>
                                <a:gd name="connsiteX6" fmla="*/ 1616788 w 1945101"/>
                                <a:gd name="connsiteY6" fmla="*/ 1274638 h 1305822"/>
                                <a:gd name="connsiteX7" fmla="*/ 1849370 w 1945101"/>
                                <a:gd name="connsiteY7" fmla="*/ 1305822 h 1305822"/>
                                <a:gd name="connsiteX8" fmla="*/ 1866113 w 1945101"/>
                                <a:gd name="connsiteY8" fmla="*/ 1055224 h 1305822"/>
                                <a:gd name="connsiteX9" fmla="*/ 1805728 w 1945101"/>
                                <a:gd name="connsiteY9" fmla="*/ 856816 h 1305822"/>
                                <a:gd name="connsiteX10" fmla="*/ 1768293 w 1945101"/>
                                <a:gd name="connsiteY10" fmla="*/ 662608 h 1305822"/>
                                <a:gd name="connsiteX11" fmla="*/ 1771222 w 1945101"/>
                                <a:gd name="connsiteY11" fmla="*/ 520386 h 1305822"/>
                                <a:gd name="connsiteX12" fmla="*/ 1779849 w 1945101"/>
                                <a:gd name="connsiteY12" fmla="*/ 408243 h 1305822"/>
                                <a:gd name="connsiteX13" fmla="*/ 1814355 w 1945101"/>
                                <a:gd name="connsiteY13" fmla="*/ 296099 h 1305822"/>
                                <a:gd name="connsiteX14" fmla="*/ 1945101 w 1945101"/>
                                <a:gd name="connsiteY14" fmla="*/ 195952 h 1305822"/>
                                <a:gd name="connsiteX0" fmla="*/ 1945101 w 1945101"/>
                                <a:gd name="connsiteY0" fmla="*/ 195952 h 1305822"/>
                                <a:gd name="connsiteX1" fmla="*/ 0 w 1945101"/>
                                <a:gd name="connsiteY1" fmla="*/ 0 h 1305822"/>
                                <a:gd name="connsiteX2" fmla="*/ 166335 w 1945101"/>
                                <a:gd name="connsiteY2" fmla="*/ 314030 h 1305822"/>
                                <a:gd name="connsiteX3" fmla="*/ 710964 w 1945101"/>
                                <a:gd name="connsiteY3" fmla="*/ 534522 h 1305822"/>
                                <a:gd name="connsiteX4" fmla="*/ 815013 w 1945101"/>
                                <a:gd name="connsiteY4" fmla="*/ 942067 h 1305822"/>
                                <a:gd name="connsiteX5" fmla="*/ 1138114 w 1945101"/>
                                <a:gd name="connsiteY5" fmla="*/ 1124258 h 1305822"/>
                                <a:gd name="connsiteX6" fmla="*/ 1616788 w 1945101"/>
                                <a:gd name="connsiteY6" fmla="*/ 1274638 h 1305822"/>
                                <a:gd name="connsiteX7" fmla="*/ 1849370 w 1945101"/>
                                <a:gd name="connsiteY7" fmla="*/ 1305822 h 1305822"/>
                                <a:gd name="connsiteX8" fmla="*/ 1866113 w 1945101"/>
                                <a:gd name="connsiteY8" fmla="*/ 1055224 h 1305822"/>
                                <a:gd name="connsiteX9" fmla="*/ 1805728 w 1945101"/>
                                <a:gd name="connsiteY9" fmla="*/ 856816 h 1305822"/>
                                <a:gd name="connsiteX10" fmla="*/ 1768293 w 1945101"/>
                                <a:gd name="connsiteY10" fmla="*/ 662608 h 1305822"/>
                                <a:gd name="connsiteX11" fmla="*/ 1771222 w 1945101"/>
                                <a:gd name="connsiteY11" fmla="*/ 520386 h 1305822"/>
                                <a:gd name="connsiteX12" fmla="*/ 1779849 w 1945101"/>
                                <a:gd name="connsiteY12" fmla="*/ 408243 h 1305822"/>
                                <a:gd name="connsiteX13" fmla="*/ 1814355 w 1945101"/>
                                <a:gd name="connsiteY13" fmla="*/ 296099 h 1305822"/>
                                <a:gd name="connsiteX14" fmla="*/ 1945101 w 1945101"/>
                                <a:gd name="connsiteY14" fmla="*/ 195952 h 1305822"/>
                                <a:gd name="connsiteX0" fmla="*/ 1945101 w 1945101"/>
                                <a:gd name="connsiteY0" fmla="*/ 195952 h 1305822"/>
                                <a:gd name="connsiteX1" fmla="*/ 0 w 1945101"/>
                                <a:gd name="connsiteY1" fmla="*/ 0 h 1305822"/>
                                <a:gd name="connsiteX2" fmla="*/ 166335 w 1945101"/>
                                <a:gd name="connsiteY2" fmla="*/ 314030 h 1305822"/>
                                <a:gd name="connsiteX3" fmla="*/ 710964 w 1945101"/>
                                <a:gd name="connsiteY3" fmla="*/ 534522 h 1305822"/>
                                <a:gd name="connsiteX4" fmla="*/ 815013 w 1945101"/>
                                <a:gd name="connsiteY4" fmla="*/ 942067 h 1305822"/>
                                <a:gd name="connsiteX5" fmla="*/ 1138114 w 1945101"/>
                                <a:gd name="connsiteY5" fmla="*/ 1124258 h 1305822"/>
                                <a:gd name="connsiteX6" fmla="*/ 1616788 w 1945101"/>
                                <a:gd name="connsiteY6" fmla="*/ 1274638 h 1305822"/>
                                <a:gd name="connsiteX7" fmla="*/ 1849370 w 1945101"/>
                                <a:gd name="connsiteY7" fmla="*/ 1305822 h 1305822"/>
                                <a:gd name="connsiteX8" fmla="*/ 1866113 w 1945101"/>
                                <a:gd name="connsiteY8" fmla="*/ 1055224 h 1305822"/>
                                <a:gd name="connsiteX9" fmla="*/ 1805728 w 1945101"/>
                                <a:gd name="connsiteY9" fmla="*/ 856816 h 1305822"/>
                                <a:gd name="connsiteX10" fmla="*/ 1768293 w 1945101"/>
                                <a:gd name="connsiteY10" fmla="*/ 662608 h 1305822"/>
                                <a:gd name="connsiteX11" fmla="*/ 1771222 w 1945101"/>
                                <a:gd name="connsiteY11" fmla="*/ 520386 h 1305822"/>
                                <a:gd name="connsiteX12" fmla="*/ 1779849 w 1945101"/>
                                <a:gd name="connsiteY12" fmla="*/ 408243 h 1305822"/>
                                <a:gd name="connsiteX13" fmla="*/ 1814355 w 1945101"/>
                                <a:gd name="connsiteY13" fmla="*/ 296099 h 1305822"/>
                                <a:gd name="connsiteX14" fmla="*/ 1945101 w 1945101"/>
                                <a:gd name="connsiteY14" fmla="*/ 195952 h 1305822"/>
                                <a:gd name="connsiteX0" fmla="*/ 1945101 w 1945101"/>
                                <a:gd name="connsiteY0" fmla="*/ 195952 h 1305822"/>
                                <a:gd name="connsiteX1" fmla="*/ 0 w 1945101"/>
                                <a:gd name="connsiteY1" fmla="*/ 0 h 1305822"/>
                                <a:gd name="connsiteX2" fmla="*/ 166335 w 1945101"/>
                                <a:gd name="connsiteY2" fmla="*/ 310369 h 1305822"/>
                                <a:gd name="connsiteX3" fmla="*/ 710964 w 1945101"/>
                                <a:gd name="connsiteY3" fmla="*/ 534522 h 1305822"/>
                                <a:gd name="connsiteX4" fmla="*/ 815013 w 1945101"/>
                                <a:gd name="connsiteY4" fmla="*/ 942067 h 1305822"/>
                                <a:gd name="connsiteX5" fmla="*/ 1138114 w 1945101"/>
                                <a:gd name="connsiteY5" fmla="*/ 1124258 h 1305822"/>
                                <a:gd name="connsiteX6" fmla="*/ 1616788 w 1945101"/>
                                <a:gd name="connsiteY6" fmla="*/ 1274638 h 1305822"/>
                                <a:gd name="connsiteX7" fmla="*/ 1849370 w 1945101"/>
                                <a:gd name="connsiteY7" fmla="*/ 1305822 h 1305822"/>
                                <a:gd name="connsiteX8" fmla="*/ 1866113 w 1945101"/>
                                <a:gd name="connsiteY8" fmla="*/ 1055224 h 1305822"/>
                                <a:gd name="connsiteX9" fmla="*/ 1805728 w 1945101"/>
                                <a:gd name="connsiteY9" fmla="*/ 856816 h 1305822"/>
                                <a:gd name="connsiteX10" fmla="*/ 1768293 w 1945101"/>
                                <a:gd name="connsiteY10" fmla="*/ 662608 h 1305822"/>
                                <a:gd name="connsiteX11" fmla="*/ 1771222 w 1945101"/>
                                <a:gd name="connsiteY11" fmla="*/ 520386 h 1305822"/>
                                <a:gd name="connsiteX12" fmla="*/ 1779849 w 1945101"/>
                                <a:gd name="connsiteY12" fmla="*/ 408243 h 1305822"/>
                                <a:gd name="connsiteX13" fmla="*/ 1814355 w 1945101"/>
                                <a:gd name="connsiteY13" fmla="*/ 296099 h 1305822"/>
                                <a:gd name="connsiteX14" fmla="*/ 1945101 w 1945101"/>
                                <a:gd name="connsiteY14" fmla="*/ 195952 h 1305822"/>
                                <a:gd name="connsiteX0" fmla="*/ 1945101 w 1945101"/>
                                <a:gd name="connsiteY0" fmla="*/ 195952 h 1305822"/>
                                <a:gd name="connsiteX1" fmla="*/ 0 w 1945101"/>
                                <a:gd name="connsiteY1" fmla="*/ 0 h 1305822"/>
                                <a:gd name="connsiteX2" fmla="*/ 166335 w 1945101"/>
                                <a:gd name="connsiteY2" fmla="*/ 310369 h 1305822"/>
                                <a:gd name="connsiteX3" fmla="*/ 710964 w 1945101"/>
                                <a:gd name="connsiteY3" fmla="*/ 534522 h 1305822"/>
                                <a:gd name="connsiteX4" fmla="*/ 793060 w 1945101"/>
                                <a:gd name="connsiteY4" fmla="*/ 931088 h 1305822"/>
                                <a:gd name="connsiteX5" fmla="*/ 1138114 w 1945101"/>
                                <a:gd name="connsiteY5" fmla="*/ 1124258 h 1305822"/>
                                <a:gd name="connsiteX6" fmla="*/ 1616788 w 1945101"/>
                                <a:gd name="connsiteY6" fmla="*/ 1274638 h 1305822"/>
                                <a:gd name="connsiteX7" fmla="*/ 1849370 w 1945101"/>
                                <a:gd name="connsiteY7" fmla="*/ 1305822 h 1305822"/>
                                <a:gd name="connsiteX8" fmla="*/ 1866113 w 1945101"/>
                                <a:gd name="connsiteY8" fmla="*/ 1055224 h 1305822"/>
                                <a:gd name="connsiteX9" fmla="*/ 1805728 w 1945101"/>
                                <a:gd name="connsiteY9" fmla="*/ 856816 h 1305822"/>
                                <a:gd name="connsiteX10" fmla="*/ 1768293 w 1945101"/>
                                <a:gd name="connsiteY10" fmla="*/ 662608 h 1305822"/>
                                <a:gd name="connsiteX11" fmla="*/ 1771222 w 1945101"/>
                                <a:gd name="connsiteY11" fmla="*/ 520386 h 1305822"/>
                                <a:gd name="connsiteX12" fmla="*/ 1779849 w 1945101"/>
                                <a:gd name="connsiteY12" fmla="*/ 408243 h 1305822"/>
                                <a:gd name="connsiteX13" fmla="*/ 1814355 w 1945101"/>
                                <a:gd name="connsiteY13" fmla="*/ 296099 h 1305822"/>
                                <a:gd name="connsiteX14" fmla="*/ 1945101 w 1945101"/>
                                <a:gd name="connsiteY14" fmla="*/ 195952 h 1305822"/>
                                <a:gd name="connsiteX0" fmla="*/ 1945101 w 1945101"/>
                                <a:gd name="connsiteY0" fmla="*/ 195952 h 1305822"/>
                                <a:gd name="connsiteX1" fmla="*/ 0 w 1945101"/>
                                <a:gd name="connsiteY1" fmla="*/ 0 h 1305822"/>
                                <a:gd name="connsiteX2" fmla="*/ 166335 w 1945101"/>
                                <a:gd name="connsiteY2" fmla="*/ 310369 h 1305822"/>
                                <a:gd name="connsiteX3" fmla="*/ 710964 w 1945101"/>
                                <a:gd name="connsiteY3" fmla="*/ 534522 h 1305822"/>
                                <a:gd name="connsiteX4" fmla="*/ 793060 w 1945101"/>
                                <a:gd name="connsiteY4" fmla="*/ 931088 h 1305822"/>
                                <a:gd name="connsiteX5" fmla="*/ 1138114 w 1945101"/>
                                <a:gd name="connsiteY5" fmla="*/ 1124258 h 1305822"/>
                                <a:gd name="connsiteX6" fmla="*/ 1616788 w 1945101"/>
                                <a:gd name="connsiteY6" fmla="*/ 1274638 h 1305822"/>
                                <a:gd name="connsiteX7" fmla="*/ 1849370 w 1945101"/>
                                <a:gd name="connsiteY7" fmla="*/ 1305822 h 1305822"/>
                                <a:gd name="connsiteX8" fmla="*/ 1866113 w 1945101"/>
                                <a:gd name="connsiteY8" fmla="*/ 1055224 h 1305822"/>
                                <a:gd name="connsiteX9" fmla="*/ 1805728 w 1945101"/>
                                <a:gd name="connsiteY9" fmla="*/ 856816 h 1305822"/>
                                <a:gd name="connsiteX10" fmla="*/ 1768293 w 1945101"/>
                                <a:gd name="connsiteY10" fmla="*/ 662608 h 1305822"/>
                                <a:gd name="connsiteX11" fmla="*/ 1771222 w 1945101"/>
                                <a:gd name="connsiteY11" fmla="*/ 520386 h 1305822"/>
                                <a:gd name="connsiteX12" fmla="*/ 1779849 w 1945101"/>
                                <a:gd name="connsiteY12" fmla="*/ 408243 h 1305822"/>
                                <a:gd name="connsiteX13" fmla="*/ 1814355 w 1945101"/>
                                <a:gd name="connsiteY13" fmla="*/ 296099 h 1305822"/>
                                <a:gd name="connsiteX14" fmla="*/ 1945101 w 1945101"/>
                                <a:gd name="connsiteY14" fmla="*/ 195952 h 1305822"/>
                                <a:gd name="connsiteX0" fmla="*/ 1945101 w 1945101"/>
                                <a:gd name="connsiteY0" fmla="*/ 195952 h 1305822"/>
                                <a:gd name="connsiteX1" fmla="*/ 0 w 1945101"/>
                                <a:gd name="connsiteY1" fmla="*/ 0 h 1305822"/>
                                <a:gd name="connsiteX2" fmla="*/ 166335 w 1945101"/>
                                <a:gd name="connsiteY2" fmla="*/ 310369 h 1305822"/>
                                <a:gd name="connsiteX3" fmla="*/ 710964 w 1945101"/>
                                <a:gd name="connsiteY3" fmla="*/ 534522 h 1305822"/>
                                <a:gd name="connsiteX4" fmla="*/ 793060 w 1945101"/>
                                <a:gd name="connsiteY4" fmla="*/ 931088 h 1305822"/>
                                <a:gd name="connsiteX5" fmla="*/ 1138114 w 1945101"/>
                                <a:gd name="connsiteY5" fmla="*/ 1124258 h 1305822"/>
                                <a:gd name="connsiteX6" fmla="*/ 1616788 w 1945101"/>
                                <a:gd name="connsiteY6" fmla="*/ 1274638 h 1305822"/>
                                <a:gd name="connsiteX7" fmla="*/ 1849370 w 1945101"/>
                                <a:gd name="connsiteY7" fmla="*/ 1305822 h 1305822"/>
                                <a:gd name="connsiteX8" fmla="*/ 1866113 w 1945101"/>
                                <a:gd name="connsiteY8" fmla="*/ 1055224 h 1305822"/>
                                <a:gd name="connsiteX9" fmla="*/ 1805728 w 1945101"/>
                                <a:gd name="connsiteY9" fmla="*/ 856816 h 1305822"/>
                                <a:gd name="connsiteX10" fmla="*/ 1768293 w 1945101"/>
                                <a:gd name="connsiteY10" fmla="*/ 662608 h 1305822"/>
                                <a:gd name="connsiteX11" fmla="*/ 1771222 w 1945101"/>
                                <a:gd name="connsiteY11" fmla="*/ 520386 h 1305822"/>
                                <a:gd name="connsiteX12" fmla="*/ 1779849 w 1945101"/>
                                <a:gd name="connsiteY12" fmla="*/ 408243 h 1305822"/>
                                <a:gd name="connsiteX13" fmla="*/ 1814355 w 1945101"/>
                                <a:gd name="connsiteY13" fmla="*/ 296099 h 1305822"/>
                                <a:gd name="connsiteX14" fmla="*/ 1945101 w 1945101"/>
                                <a:gd name="connsiteY14" fmla="*/ 195952 h 1305822"/>
                                <a:gd name="connsiteX0" fmla="*/ 1945101 w 1945101"/>
                                <a:gd name="connsiteY0" fmla="*/ 195952 h 1305822"/>
                                <a:gd name="connsiteX1" fmla="*/ 0 w 1945101"/>
                                <a:gd name="connsiteY1" fmla="*/ 0 h 1305822"/>
                                <a:gd name="connsiteX2" fmla="*/ 166335 w 1945101"/>
                                <a:gd name="connsiteY2" fmla="*/ 310369 h 1305822"/>
                                <a:gd name="connsiteX3" fmla="*/ 710964 w 1945101"/>
                                <a:gd name="connsiteY3" fmla="*/ 534522 h 1305822"/>
                                <a:gd name="connsiteX4" fmla="*/ 793060 w 1945101"/>
                                <a:gd name="connsiteY4" fmla="*/ 931088 h 1305822"/>
                                <a:gd name="connsiteX5" fmla="*/ 1138114 w 1945101"/>
                                <a:gd name="connsiteY5" fmla="*/ 1124258 h 1305822"/>
                                <a:gd name="connsiteX6" fmla="*/ 1463111 w 1945101"/>
                                <a:gd name="connsiteY6" fmla="*/ 1238037 h 1305822"/>
                                <a:gd name="connsiteX7" fmla="*/ 1849370 w 1945101"/>
                                <a:gd name="connsiteY7" fmla="*/ 1305822 h 1305822"/>
                                <a:gd name="connsiteX8" fmla="*/ 1866113 w 1945101"/>
                                <a:gd name="connsiteY8" fmla="*/ 1055224 h 1305822"/>
                                <a:gd name="connsiteX9" fmla="*/ 1805728 w 1945101"/>
                                <a:gd name="connsiteY9" fmla="*/ 856816 h 1305822"/>
                                <a:gd name="connsiteX10" fmla="*/ 1768293 w 1945101"/>
                                <a:gd name="connsiteY10" fmla="*/ 662608 h 1305822"/>
                                <a:gd name="connsiteX11" fmla="*/ 1771222 w 1945101"/>
                                <a:gd name="connsiteY11" fmla="*/ 520386 h 1305822"/>
                                <a:gd name="connsiteX12" fmla="*/ 1779849 w 1945101"/>
                                <a:gd name="connsiteY12" fmla="*/ 408243 h 1305822"/>
                                <a:gd name="connsiteX13" fmla="*/ 1814355 w 1945101"/>
                                <a:gd name="connsiteY13" fmla="*/ 296099 h 1305822"/>
                                <a:gd name="connsiteX14" fmla="*/ 1945101 w 1945101"/>
                                <a:gd name="connsiteY14" fmla="*/ 195952 h 1305822"/>
                                <a:gd name="connsiteX0" fmla="*/ 1945101 w 1945101"/>
                                <a:gd name="connsiteY0" fmla="*/ 195952 h 1305822"/>
                                <a:gd name="connsiteX1" fmla="*/ 0 w 1945101"/>
                                <a:gd name="connsiteY1" fmla="*/ 0 h 1305822"/>
                                <a:gd name="connsiteX2" fmla="*/ 166335 w 1945101"/>
                                <a:gd name="connsiteY2" fmla="*/ 310369 h 1305822"/>
                                <a:gd name="connsiteX3" fmla="*/ 710964 w 1945101"/>
                                <a:gd name="connsiteY3" fmla="*/ 534522 h 1305822"/>
                                <a:gd name="connsiteX4" fmla="*/ 793060 w 1945101"/>
                                <a:gd name="connsiteY4" fmla="*/ 931088 h 1305822"/>
                                <a:gd name="connsiteX5" fmla="*/ 1138114 w 1945101"/>
                                <a:gd name="connsiteY5" fmla="*/ 1124258 h 1305822"/>
                                <a:gd name="connsiteX6" fmla="*/ 1463111 w 1945101"/>
                                <a:gd name="connsiteY6" fmla="*/ 1238037 h 1305822"/>
                                <a:gd name="connsiteX7" fmla="*/ 1719409 w 1945101"/>
                                <a:gd name="connsiteY7" fmla="*/ 1289289 h 1305822"/>
                                <a:gd name="connsiteX8" fmla="*/ 1849370 w 1945101"/>
                                <a:gd name="connsiteY8" fmla="*/ 1305822 h 1305822"/>
                                <a:gd name="connsiteX9" fmla="*/ 1866113 w 1945101"/>
                                <a:gd name="connsiteY9" fmla="*/ 1055224 h 1305822"/>
                                <a:gd name="connsiteX10" fmla="*/ 1805728 w 1945101"/>
                                <a:gd name="connsiteY10" fmla="*/ 856816 h 1305822"/>
                                <a:gd name="connsiteX11" fmla="*/ 1768293 w 1945101"/>
                                <a:gd name="connsiteY11" fmla="*/ 662608 h 1305822"/>
                                <a:gd name="connsiteX12" fmla="*/ 1771222 w 1945101"/>
                                <a:gd name="connsiteY12" fmla="*/ 520386 h 1305822"/>
                                <a:gd name="connsiteX13" fmla="*/ 1779849 w 1945101"/>
                                <a:gd name="connsiteY13" fmla="*/ 408243 h 1305822"/>
                                <a:gd name="connsiteX14" fmla="*/ 1814355 w 1945101"/>
                                <a:gd name="connsiteY14" fmla="*/ 296099 h 1305822"/>
                                <a:gd name="connsiteX15" fmla="*/ 1945101 w 1945101"/>
                                <a:gd name="connsiteY15" fmla="*/ 195952 h 1305822"/>
                                <a:gd name="connsiteX0" fmla="*/ 1945101 w 1945101"/>
                                <a:gd name="connsiteY0" fmla="*/ 195952 h 1305822"/>
                                <a:gd name="connsiteX1" fmla="*/ 0 w 1945101"/>
                                <a:gd name="connsiteY1" fmla="*/ 0 h 1305822"/>
                                <a:gd name="connsiteX2" fmla="*/ 166335 w 1945101"/>
                                <a:gd name="connsiteY2" fmla="*/ 310369 h 1305822"/>
                                <a:gd name="connsiteX3" fmla="*/ 710964 w 1945101"/>
                                <a:gd name="connsiteY3" fmla="*/ 534522 h 1305822"/>
                                <a:gd name="connsiteX4" fmla="*/ 793060 w 1945101"/>
                                <a:gd name="connsiteY4" fmla="*/ 931088 h 1305822"/>
                                <a:gd name="connsiteX5" fmla="*/ 1138114 w 1945101"/>
                                <a:gd name="connsiteY5" fmla="*/ 1124258 h 1305822"/>
                                <a:gd name="connsiteX6" fmla="*/ 1463111 w 1945101"/>
                                <a:gd name="connsiteY6" fmla="*/ 1238037 h 1305822"/>
                                <a:gd name="connsiteX7" fmla="*/ 1719409 w 1945101"/>
                                <a:gd name="connsiteY7" fmla="*/ 1289289 h 1305822"/>
                                <a:gd name="connsiteX8" fmla="*/ 1849370 w 1945101"/>
                                <a:gd name="connsiteY8" fmla="*/ 1305822 h 1305822"/>
                                <a:gd name="connsiteX9" fmla="*/ 1866113 w 1945101"/>
                                <a:gd name="connsiteY9" fmla="*/ 1055224 h 1305822"/>
                                <a:gd name="connsiteX10" fmla="*/ 1805728 w 1945101"/>
                                <a:gd name="connsiteY10" fmla="*/ 856816 h 1305822"/>
                                <a:gd name="connsiteX11" fmla="*/ 1768293 w 1945101"/>
                                <a:gd name="connsiteY11" fmla="*/ 662608 h 1305822"/>
                                <a:gd name="connsiteX12" fmla="*/ 1771222 w 1945101"/>
                                <a:gd name="connsiteY12" fmla="*/ 520386 h 1305822"/>
                                <a:gd name="connsiteX13" fmla="*/ 1779849 w 1945101"/>
                                <a:gd name="connsiteY13" fmla="*/ 408243 h 1305822"/>
                                <a:gd name="connsiteX14" fmla="*/ 1814355 w 1945101"/>
                                <a:gd name="connsiteY14" fmla="*/ 296099 h 1305822"/>
                                <a:gd name="connsiteX15" fmla="*/ 1945101 w 1945101"/>
                                <a:gd name="connsiteY15" fmla="*/ 195952 h 1305822"/>
                                <a:gd name="connsiteX0" fmla="*/ 1945101 w 1945101"/>
                                <a:gd name="connsiteY0" fmla="*/ 195952 h 1305822"/>
                                <a:gd name="connsiteX1" fmla="*/ 0 w 1945101"/>
                                <a:gd name="connsiteY1" fmla="*/ 0 h 1305822"/>
                                <a:gd name="connsiteX2" fmla="*/ 166335 w 1945101"/>
                                <a:gd name="connsiteY2" fmla="*/ 310369 h 1305822"/>
                                <a:gd name="connsiteX3" fmla="*/ 710964 w 1945101"/>
                                <a:gd name="connsiteY3" fmla="*/ 534522 h 1305822"/>
                                <a:gd name="connsiteX4" fmla="*/ 793060 w 1945101"/>
                                <a:gd name="connsiteY4" fmla="*/ 931088 h 1305822"/>
                                <a:gd name="connsiteX5" fmla="*/ 1138114 w 1945101"/>
                                <a:gd name="connsiteY5" fmla="*/ 1124258 h 1305822"/>
                                <a:gd name="connsiteX6" fmla="*/ 1463111 w 1945101"/>
                                <a:gd name="connsiteY6" fmla="*/ 1238037 h 1305822"/>
                                <a:gd name="connsiteX7" fmla="*/ 1719409 w 1945101"/>
                                <a:gd name="connsiteY7" fmla="*/ 1289289 h 1305822"/>
                                <a:gd name="connsiteX8" fmla="*/ 1849370 w 1945101"/>
                                <a:gd name="connsiteY8" fmla="*/ 1305822 h 1305822"/>
                                <a:gd name="connsiteX9" fmla="*/ 1866113 w 1945101"/>
                                <a:gd name="connsiteY9" fmla="*/ 1055224 h 1305822"/>
                                <a:gd name="connsiteX10" fmla="*/ 1805728 w 1945101"/>
                                <a:gd name="connsiteY10" fmla="*/ 856816 h 1305822"/>
                                <a:gd name="connsiteX11" fmla="*/ 1768293 w 1945101"/>
                                <a:gd name="connsiteY11" fmla="*/ 662608 h 1305822"/>
                                <a:gd name="connsiteX12" fmla="*/ 1771222 w 1945101"/>
                                <a:gd name="connsiteY12" fmla="*/ 520386 h 1305822"/>
                                <a:gd name="connsiteX13" fmla="*/ 1779849 w 1945101"/>
                                <a:gd name="connsiteY13" fmla="*/ 408243 h 1305822"/>
                                <a:gd name="connsiteX14" fmla="*/ 1814355 w 1945101"/>
                                <a:gd name="connsiteY14" fmla="*/ 296099 h 1305822"/>
                                <a:gd name="connsiteX15" fmla="*/ 1945101 w 1945101"/>
                                <a:gd name="connsiteY15" fmla="*/ 195952 h 1305822"/>
                                <a:gd name="connsiteX0" fmla="*/ 2070108 w 2070108"/>
                                <a:gd name="connsiteY0" fmla="*/ 196326 h 1306196"/>
                                <a:gd name="connsiteX1" fmla="*/ 125007 w 2070108"/>
                                <a:gd name="connsiteY1" fmla="*/ 374 h 1306196"/>
                                <a:gd name="connsiteX2" fmla="*/ 205189 w 2070108"/>
                                <a:gd name="connsiteY2" fmla="*/ 151354 h 1306196"/>
                                <a:gd name="connsiteX3" fmla="*/ 291342 w 2070108"/>
                                <a:gd name="connsiteY3" fmla="*/ 310743 h 1306196"/>
                                <a:gd name="connsiteX4" fmla="*/ 835971 w 2070108"/>
                                <a:gd name="connsiteY4" fmla="*/ 534896 h 1306196"/>
                                <a:gd name="connsiteX5" fmla="*/ 918067 w 2070108"/>
                                <a:gd name="connsiteY5" fmla="*/ 931462 h 1306196"/>
                                <a:gd name="connsiteX6" fmla="*/ 1263121 w 2070108"/>
                                <a:gd name="connsiteY6" fmla="*/ 1124632 h 1306196"/>
                                <a:gd name="connsiteX7" fmla="*/ 1588118 w 2070108"/>
                                <a:gd name="connsiteY7" fmla="*/ 1238411 h 1306196"/>
                                <a:gd name="connsiteX8" fmla="*/ 1844416 w 2070108"/>
                                <a:gd name="connsiteY8" fmla="*/ 1289663 h 1306196"/>
                                <a:gd name="connsiteX9" fmla="*/ 1974377 w 2070108"/>
                                <a:gd name="connsiteY9" fmla="*/ 1306196 h 1306196"/>
                                <a:gd name="connsiteX10" fmla="*/ 1991120 w 2070108"/>
                                <a:gd name="connsiteY10" fmla="*/ 1055598 h 1306196"/>
                                <a:gd name="connsiteX11" fmla="*/ 1930735 w 2070108"/>
                                <a:gd name="connsiteY11" fmla="*/ 857190 h 1306196"/>
                                <a:gd name="connsiteX12" fmla="*/ 1893300 w 2070108"/>
                                <a:gd name="connsiteY12" fmla="*/ 662982 h 1306196"/>
                                <a:gd name="connsiteX13" fmla="*/ 1896229 w 2070108"/>
                                <a:gd name="connsiteY13" fmla="*/ 520760 h 1306196"/>
                                <a:gd name="connsiteX14" fmla="*/ 1904856 w 2070108"/>
                                <a:gd name="connsiteY14" fmla="*/ 408617 h 1306196"/>
                                <a:gd name="connsiteX15" fmla="*/ 1939362 w 2070108"/>
                                <a:gd name="connsiteY15" fmla="*/ 296473 h 1306196"/>
                                <a:gd name="connsiteX16" fmla="*/ 2070108 w 2070108"/>
                                <a:gd name="connsiteY16" fmla="*/ 196326 h 1306196"/>
                                <a:gd name="connsiteX0" fmla="*/ 1945101 w 1945101"/>
                                <a:gd name="connsiteY0" fmla="*/ 195952 h 1305822"/>
                                <a:gd name="connsiteX1" fmla="*/ 0 w 1945101"/>
                                <a:gd name="connsiteY1" fmla="*/ 0 h 1305822"/>
                                <a:gd name="connsiteX2" fmla="*/ 80182 w 1945101"/>
                                <a:gd name="connsiteY2" fmla="*/ 150980 h 1305822"/>
                                <a:gd name="connsiteX3" fmla="*/ 166335 w 1945101"/>
                                <a:gd name="connsiteY3" fmla="*/ 310369 h 1305822"/>
                                <a:gd name="connsiteX4" fmla="*/ 710964 w 1945101"/>
                                <a:gd name="connsiteY4" fmla="*/ 534522 h 1305822"/>
                                <a:gd name="connsiteX5" fmla="*/ 793060 w 1945101"/>
                                <a:gd name="connsiteY5" fmla="*/ 931088 h 1305822"/>
                                <a:gd name="connsiteX6" fmla="*/ 1138114 w 1945101"/>
                                <a:gd name="connsiteY6" fmla="*/ 1124258 h 1305822"/>
                                <a:gd name="connsiteX7" fmla="*/ 1463111 w 1945101"/>
                                <a:gd name="connsiteY7" fmla="*/ 1238037 h 1305822"/>
                                <a:gd name="connsiteX8" fmla="*/ 1719409 w 1945101"/>
                                <a:gd name="connsiteY8" fmla="*/ 1289289 h 1305822"/>
                                <a:gd name="connsiteX9" fmla="*/ 1849370 w 1945101"/>
                                <a:gd name="connsiteY9" fmla="*/ 1305822 h 1305822"/>
                                <a:gd name="connsiteX10" fmla="*/ 1866113 w 1945101"/>
                                <a:gd name="connsiteY10" fmla="*/ 1055224 h 1305822"/>
                                <a:gd name="connsiteX11" fmla="*/ 1805728 w 1945101"/>
                                <a:gd name="connsiteY11" fmla="*/ 856816 h 1305822"/>
                                <a:gd name="connsiteX12" fmla="*/ 1768293 w 1945101"/>
                                <a:gd name="connsiteY12" fmla="*/ 662608 h 1305822"/>
                                <a:gd name="connsiteX13" fmla="*/ 1771222 w 1945101"/>
                                <a:gd name="connsiteY13" fmla="*/ 520386 h 1305822"/>
                                <a:gd name="connsiteX14" fmla="*/ 1779849 w 1945101"/>
                                <a:gd name="connsiteY14" fmla="*/ 408243 h 1305822"/>
                                <a:gd name="connsiteX15" fmla="*/ 1814355 w 1945101"/>
                                <a:gd name="connsiteY15" fmla="*/ 296099 h 1305822"/>
                                <a:gd name="connsiteX16" fmla="*/ 1945101 w 1945101"/>
                                <a:gd name="connsiteY16" fmla="*/ 195952 h 1305822"/>
                                <a:gd name="connsiteX0" fmla="*/ 1945101 w 1945101"/>
                                <a:gd name="connsiteY0" fmla="*/ 195952 h 1305822"/>
                                <a:gd name="connsiteX1" fmla="*/ 0 w 1945101"/>
                                <a:gd name="connsiteY1" fmla="*/ 0 h 1305822"/>
                                <a:gd name="connsiteX2" fmla="*/ 80182 w 1945101"/>
                                <a:gd name="connsiteY2" fmla="*/ 150980 h 1305822"/>
                                <a:gd name="connsiteX3" fmla="*/ 166335 w 1945101"/>
                                <a:gd name="connsiteY3" fmla="*/ 310369 h 1305822"/>
                                <a:gd name="connsiteX4" fmla="*/ 710964 w 1945101"/>
                                <a:gd name="connsiteY4" fmla="*/ 534522 h 1305822"/>
                                <a:gd name="connsiteX5" fmla="*/ 793060 w 1945101"/>
                                <a:gd name="connsiteY5" fmla="*/ 931088 h 1305822"/>
                                <a:gd name="connsiteX6" fmla="*/ 1138114 w 1945101"/>
                                <a:gd name="connsiteY6" fmla="*/ 1124258 h 1305822"/>
                                <a:gd name="connsiteX7" fmla="*/ 1463111 w 1945101"/>
                                <a:gd name="connsiteY7" fmla="*/ 1238037 h 1305822"/>
                                <a:gd name="connsiteX8" fmla="*/ 1719409 w 1945101"/>
                                <a:gd name="connsiteY8" fmla="*/ 1289289 h 1305822"/>
                                <a:gd name="connsiteX9" fmla="*/ 1849370 w 1945101"/>
                                <a:gd name="connsiteY9" fmla="*/ 1305822 h 1305822"/>
                                <a:gd name="connsiteX10" fmla="*/ 1866113 w 1945101"/>
                                <a:gd name="connsiteY10" fmla="*/ 1055224 h 1305822"/>
                                <a:gd name="connsiteX11" fmla="*/ 1805728 w 1945101"/>
                                <a:gd name="connsiteY11" fmla="*/ 856816 h 1305822"/>
                                <a:gd name="connsiteX12" fmla="*/ 1768293 w 1945101"/>
                                <a:gd name="connsiteY12" fmla="*/ 662608 h 1305822"/>
                                <a:gd name="connsiteX13" fmla="*/ 1771222 w 1945101"/>
                                <a:gd name="connsiteY13" fmla="*/ 520386 h 1305822"/>
                                <a:gd name="connsiteX14" fmla="*/ 1779849 w 1945101"/>
                                <a:gd name="connsiteY14" fmla="*/ 408243 h 1305822"/>
                                <a:gd name="connsiteX15" fmla="*/ 1814355 w 1945101"/>
                                <a:gd name="connsiteY15" fmla="*/ 296099 h 1305822"/>
                                <a:gd name="connsiteX16" fmla="*/ 1945101 w 1945101"/>
                                <a:gd name="connsiteY16" fmla="*/ 195952 h 1305822"/>
                                <a:gd name="connsiteX0" fmla="*/ 1945101 w 1945101"/>
                                <a:gd name="connsiteY0" fmla="*/ 195952 h 1305822"/>
                                <a:gd name="connsiteX1" fmla="*/ 0 w 1945101"/>
                                <a:gd name="connsiteY1" fmla="*/ 0 h 1305822"/>
                                <a:gd name="connsiteX2" fmla="*/ 80182 w 1945101"/>
                                <a:gd name="connsiteY2" fmla="*/ 150980 h 1305822"/>
                                <a:gd name="connsiteX3" fmla="*/ 180972 w 1945101"/>
                                <a:gd name="connsiteY3" fmla="*/ 325009 h 1305822"/>
                                <a:gd name="connsiteX4" fmla="*/ 710964 w 1945101"/>
                                <a:gd name="connsiteY4" fmla="*/ 534522 h 1305822"/>
                                <a:gd name="connsiteX5" fmla="*/ 793060 w 1945101"/>
                                <a:gd name="connsiteY5" fmla="*/ 931088 h 1305822"/>
                                <a:gd name="connsiteX6" fmla="*/ 1138114 w 1945101"/>
                                <a:gd name="connsiteY6" fmla="*/ 1124258 h 1305822"/>
                                <a:gd name="connsiteX7" fmla="*/ 1463111 w 1945101"/>
                                <a:gd name="connsiteY7" fmla="*/ 1238037 h 1305822"/>
                                <a:gd name="connsiteX8" fmla="*/ 1719409 w 1945101"/>
                                <a:gd name="connsiteY8" fmla="*/ 1289289 h 1305822"/>
                                <a:gd name="connsiteX9" fmla="*/ 1849370 w 1945101"/>
                                <a:gd name="connsiteY9" fmla="*/ 1305822 h 1305822"/>
                                <a:gd name="connsiteX10" fmla="*/ 1866113 w 1945101"/>
                                <a:gd name="connsiteY10" fmla="*/ 1055224 h 1305822"/>
                                <a:gd name="connsiteX11" fmla="*/ 1805728 w 1945101"/>
                                <a:gd name="connsiteY11" fmla="*/ 856816 h 1305822"/>
                                <a:gd name="connsiteX12" fmla="*/ 1768293 w 1945101"/>
                                <a:gd name="connsiteY12" fmla="*/ 662608 h 1305822"/>
                                <a:gd name="connsiteX13" fmla="*/ 1771222 w 1945101"/>
                                <a:gd name="connsiteY13" fmla="*/ 520386 h 1305822"/>
                                <a:gd name="connsiteX14" fmla="*/ 1779849 w 1945101"/>
                                <a:gd name="connsiteY14" fmla="*/ 408243 h 1305822"/>
                                <a:gd name="connsiteX15" fmla="*/ 1814355 w 1945101"/>
                                <a:gd name="connsiteY15" fmla="*/ 296099 h 1305822"/>
                                <a:gd name="connsiteX16" fmla="*/ 1945101 w 1945101"/>
                                <a:gd name="connsiteY16" fmla="*/ 195952 h 13058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945101" h="1305822">
                                  <a:moveTo>
                                    <a:pt x="1945101" y="195952"/>
                                  </a:moveTo>
                                  <a:lnTo>
                                    <a:pt x="0" y="0"/>
                                  </a:lnTo>
                                  <a:lnTo>
                                    <a:pt x="80182" y="150980"/>
                                  </a:lnTo>
                                  <a:lnTo>
                                    <a:pt x="180972" y="325009"/>
                                  </a:lnTo>
                                  <a:lnTo>
                                    <a:pt x="710964" y="534522"/>
                                  </a:lnTo>
                                  <a:lnTo>
                                    <a:pt x="793060" y="931088"/>
                                  </a:lnTo>
                                  <a:cubicBezTo>
                                    <a:pt x="897100" y="1006457"/>
                                    <a:pt x="1023096" y="1059868"/>
                                    <a:pt x="1138114" y="1124258"/>
                                  </a:cubicBezTo>
                                  <a:lnTo>
                                    <a:pt x="1463111" y="1238037"/>
                                  </a:lnTo>
                                  <a:cubicBezTo>
                                    <a:pt x="1544885" y="1250241"/>
                                    <a:pt x="1637635" y="1277085"/>
                                    <a:pt x="1719409" y="1289289"/>
                                  </a:cubicBezTo>
                                  <a:lnTo>
                                    <a:pt x="1849370" y="1305822"/>
                                  </a:lnTo>
                                  <a:lnTo>
                                    <a:pt x="1866113" y="1055224"/>
                                  </a:lnTo>
                                  <a:lnTo>
                                    <a:pt x="1805728" y="856816"/>
                                  </a:lnTo>
                                  <a:lnTo>
                                    <a:pt x="1768293" y="662608"/>
                                  </a:lnTo>
                                  <a:cubicBezTo>
                                    <a:pt x="1769269" y="615201"/>
                                    <a:pt x="1770246" y="567793"/>
                                    <a:pt x="1771222" y="520386"/>
                                  </a:cubicBezTo>
                                  <a:lnTo>
                                    <a:pt x="1779849" y="408243"/>
                                  </a:lnTo>
                                  <a:lnTo>
                                    <a:pt x="1814355" y="296099"/>
                                  </a:lnTo>
                                  <a:lnTo>
                                    <a:pt x="1945101" y="195952"/>
                                  </a:lnTo>
                                  <a:close/>
                                </a:path>
                              </a:pathLst>
                            </a:custGeom>
                            <a:blipFill dpi="0" rotWithShape="0">
                              <a:blip r:embed="rId14"/>
                              <a:srcRect/>
                              <a:tile tx="0" ty="0" sx="17000" sy="60000" flip="none" algn="t"/>
                            </a:blipFill>
                            <a:ln w="12700">
                              <a:solidFill>
                                <a:schemeClr val="tx1"/>
                              </a:solidFill>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60" name="Forme libre 3360"/>
                          <wps:cNvSpPr/>
                          <wps:spPr>
                            <a:xfrm>
                              <a:off x="517984" y="1540595"/>
                              <a:ext cx="2367280" cy="2194247"/>
                            </a:xfrm>
                            <a:custGeom>
                              <a:avLst/>
                              <a:gdLst>
                                <a:gd name="connsiteX0" fmla="*/ 2156603 w 2398143"/>
                                <a:gd name="connsiteY0" fmla="*/ 2035834 h 2035834"/>
                                <a:gd name="connsiteX1" fmla="*/ 2389517 w 2398143"/>
                                <a:gd name="connsiteY1" fmla="*/ 2027208 h 2035834"/>
                                <a:gd name="connsiteX2" fmla="*/ 2398143 w 2398143"/>
                                <a:gd name="connsiteY2" fmla="*/ 1828800 h 2035834"/>
                                <a:gd name="connsiteX3" fmla="*/ 2268747 w 2398143"/>
                                <a:gd name="connsiteY3" fmla="*/ 1328468 h 2035834"/>
                                <a:gd name="connsiteX4" fmla="*/ 2234241 w 2398143"/>
                                <a:gd name="connsiteY4" fmla="*/ 1155940 h 2035834"/>
                                <a:gd name="connsiteX5" fmla="*/ 2122098 w 2398143"/>
                                <a:gd name="connsiteY5" fmla="*/ 983411 h 2035834"/>
                                <a:gd name="connsiteX6" fmla="*/ 1949569 w 2398143"/>
                                <a:gd name="connsiteY6" fmla="*/ 810883 h 2035834"/>
                                <a:gd name="connsiteX7" fmla="*/ 1673524 w 2398143"/>
                                <a:gd name="connsiteY7" fmla="*/ 828136 h 2035834"/>
                                <a:gd name="connsiteX8" fmla="*/ 1466490 w 2398143"/>
                                <a:gd name="connsiteY8" fmla="*/ 974785 h 2035834"/>
                                <a:gd name="connsiteX9" fmla="*/ 1337094 w 2398143"/>
                                <a:gd name="connsiteY9" fmla="*/ 1043796 h 2035834"/>
                                <a:gd name="connsiteX10" fmla="*/ 1130060 w 2398143"/>
                                <a:gd name="connsiteY10" fmla="*/ 1078302 h 2035834"/>
                                <a:gd name="connsiteX11" fmla="*/ 948905 w 2398143"/>
                                <a:gd name="connsiteY11" fmla="*/ 1052423 h 2035834"/>
                                <a:gd name="connsiteX12" fmla="*/ 810883 w 2398143"/>
                                <a:gd name="connsiteY12" fmla="*/ 983411 h 2035834"/>
                                <a:gd name="connsiteX13" fmla="*/ 793630 w 2398143"/>
                                <a:gd name="connsiteY13" fmla="*/ 931653 h 2035834"/>
                                <a:gd name="connsiteX14" fmla="*/ 879894 w 2398143"/>
                                <a:gd name="connsiteY14" fmla="*/ 785004 h 2035834"/>
                                <a:gd name="connsiteX15" fmla="*/ 923026 w 2398143"/>
                                <a:gd name="connsiteY15" fmla="*/ 715992 h 2035834"/>
                                <a:gd name="connsiteX16" fmla="*/ 897147 w 2398143"/>
                                <a:gd name="connsiteY16" fmla="*/ 569343 h 2035834"/>
                                <a:gd name="connsiteX17" fmla="*/ 888520 w 2398143"/>
                                <a:gd name="connsiteY17" fmla="*/ 431321 h 2035834"/>
                                <a:gd name="connsiteX18" fmla="*/ 931652 w 2398143"/>
                                <a:gd name="connsiteY18" fmla="*/ 310551 h 2035834"/>
                                <a:gd name="connsiteX19" fmla="*/ 897147 w 2398143"/>
                                <a:gd name="connsiteY19" fmla="*/ 258792 h 2035834"/>
                                <a:gd name="connsiteX20" fmla="*/ 672860 w 2398143"/>
                                <a:gd name="connsiteY20" fmla="*/ 146649 h 2035834"/>
                                <a:gd name="connsiteX21" fmla="*/ 465826 w 2398143"/>
                                <a:gd name="connsiteY21" fmla="*/ 51759 h 2035834"/>
                                <a:gd name="connsiteX22" fmla="*/ 301924 w 2398143"/>
                                <a:gd name="connsiteY22" fmla="*/ 0 h 2035834"/>
                                <a:gd name="connsiteX23" fmla="*/ 241539 w 2398143"/>
                                <a:gd name="connsiteY23" fmla="*/ 77638 h 2035834"/>
                                <a:gd name="connsiteX24" fmla="*/ 181154 w 2398143"/>
                                <a:gd name="connsiteY24" fmla="*/ 189781 h 2035834"/>
                                <a:gd name="connsiteX25" fmla="*/ 163901 w 2398143"/>
                                <a:gd name="connsiteY25" fmla="*/ 310551 h 2035834"/>
                                <a:gd name="connsiteX26" fmla="*/ 103517 w 2398143"/>
                                <a:gd name="connsiteY26" fmla="*/ 465826 h 2035834"/>
                                <a:gd name="connsiteX27" fmla="*/ 43132 w 2398143"/>
                                <a:gd name="connsiteY27" fmla="*/ 586596 h 2035834"/>
                                <a:gd name="connsiteX28" fmla="*/ 25879 w 2398143"/>
                                <a:gd name="connsiteY28" fmla="*/ 733245 h 2035834"/>
                                <a:gd name="connsiteX29" fmla="*/ 0 w 2398143"/>
                                <a:gd name="connsiteY29" fmla="*/ 897147 h 2035834"/>
                                <a:gd name="connsiteX30" fmla="*/ 0 w 2398143"/>
                                <a:gd name="connsiteY30" fmla="*/ 1035170 h 2035834"/>
                                <a:gd name="connsiteX31" fmla="*/ 60384 w 2398143"/>
                                <a:gd name="connsiteY31" fmla="*/ 1319842 h 2035834"/>
                                <a:gd name="connsiteX32" fmla="*/ 103517 w 2398143"/>
                                <a:gd name="connsiteY32" fmla="*/ 1552755 h 2035834"/>
                                <a:gd name="connsiteX33" fmla="*/ 163901 w 2398143"/>
                                <a:gd name="connsiteY33" fmla="*/ 1742536 h 2035834"/>
                                <a:gd name="connsiteX34" fmla="*/ 189781 w 2398143"/>
                                <a:gd name="connsiteY34" fmla="*/ 1828800 h 2035834"/>
                                <a:gd name="connsiteX35" fmla="*/ 2225615 w 2398143"/>
                                <a:gd name="connsiteY35" fmla="*/ 2035834 h 2035834"/>
                                <a:gd name="connsiteX0" fmla="*/ 2156603 w 2398143"/>
                                <a:gd name="connsiteY0" fmla="*/ 2035834 h 2035834"/>
                                <a:gd name="connsiteX1" fmla="*/ 2389517 w 2398143"/>
                                <a:gd name="connsiteY1" fmla="*/ 2027208 h 2035834"/>
                                <a:gd name="connsiteX2" fmla="*/ 2398143 w 2398143"/>
                                <a:gd name="connsiteY2" fmla="*/ 1828800 h 2035834"/>
                                <a:gd name="connsiteX3" fmla="*/ 2268747 w 2398143"/>
                                <a:gd name="connsiteY3" fmla="*/ 1328468 h 2035834"/>
                                <a:gd name="connsiteX4" fmla="*/ 2234241 w 2398143"/>
                                <a:gd name="connsiteY4" fmla="*/ 1155940 h 2035834"/>
                                <a:gd name="connsiteX5" fmla="*/ 2122098 w 2398143"/>
                                <a:gd name="connsiteY5" fmla="*/ 983411 h 2035834"/>
                                <a:gd name="connsiteX6" fmla="*/ 1949569 w 2398143"/>
                                <a:gd name="connsiteY6" fmla="*/ 810883 h 2035834"/>
                                <a:gd name="connsiteX7" fmla="*/ 1673524 w 2398143"/>
                                <a:gd name="connsiteY7" fmla="*/ 828136 h 2035834"/>
                                <a:gd name="connsiteX8" fmla="*/ 1466490 w 2398143"/>
                                <a:gd name="connsiteY8" fmla="*/ 974785 h 2035834"/>
                                <a:gd name="connsiteX9" fmla="*/ 1337094 w 2398143"/>
                                <a:gd name="connsiteY9" fmla="*/ 1043796 h 2035834"/>
                                <a:gd name="connsiteX10" fmla="*/ 1130060 w 2398143"/>
                                <a:gd name="connsiteY10" fmla="*/ 1078302 h 2035834"/>
                                <a:gd name="connsiteX11" fmla="*/ 948905 w 2398143"/>
                                <a:gd name="connsiteY11" fmla="*/ 1052423 h 2035834"/>
                                <a:gd name="connsiteX12" fmla="*/ 810883 w 2398143"/>
                                <a:gd name="connsiteY12" fmla="*/ 983411 h 2035834"/>
                                <a:gd name="connsiteX13" fmla="*/ 793630 w 2398143"/>
                                <a:gd name="connsiteY13" fmla="*/ 931653 h 2035834"/>
                                <a:gd name="connsiteX14" fmla="*/ 879894 w 2398143"/>
                                <a:gd name="connsiteY14" fmla="*/ 785004 h 2035834"/>
                                <a:gd name="connsiteX15" fmla="*/ 923026 w 2398143"/>
                                <a:gd name="connsiteY15" fmla="*/ 715992 h 2035834"/>
                                <a:gd name="connsiteX16" fmla="*/ 897147 w 2398143"/>
                                <a:gd name="connsiteY16" fmla="*/ 569343 h 2035834"/>
                                <a:gd name="connsiteX17" fmla="*/ 888520 w 2398143"/>
                                <a:gd name="connsiteY17" fmla="*/ 431321 h 2035834"/>
                                <a:gd name="connsiteX18" fmla="*/ 931652 w 2398143"/>
                                <a:gd name="connsiteY18" fmla="*/ 310551 h 2035834"/>
                                <a:gd name="connsiteX19" fmla="*/ 897147 w 2398143"/>
                                <a:gd name="connsiteY19" fmla="*/ 258792 h 2035834"/>
                                <a:gd name="connsiteX20" fmla="*/ 672860 w 2398143"/>
                                <a:gd name="connsiteY20" fmla="*/ 146649 h 2035834"/>
                                <a:gd name="connsiteX21" fmla="*/ 465826 w 2398143"/>
                                <a:gd name="connsiteY21" fmla="*/ 51759 h 2035834"/>
                                <a:gd name="connsiteX22" fmla="*/ 301924 w 2398143"/>
                                <a:gd name="connsiteY22" fmla="*/ 0 h 2035834"/>
                                <a:gd name="connsiteX23" fmla="*/ 241539 w 2398143"/>
                                <a:gd name="connsiteY23" fmla="*/ 77638 h 2035834"/>
                                <a:gd name="connsiteX24" fmla="*/ 181154 w 2398143"/>
                                <a:gd name="connsiteY24" fmla="*/ 189781 h 2035834"/>
                                <a:gd name="connsiteX25" fmla="*/ 163901 w 2398143"/>
                                <a:gd name="connsiteY25" fmla="*/ 310551 h 2035834"/>
                                <a:gd name="connsiteX26" fmla="*/ 103517 w 2398143"/>
                                <a:gd name="connsiteY26" fmla="*/ 465826 h 2035834"/>
                                <a:gd name="connsiteX27" fmla="*/ 43132 w 2398143"/>
                                <a:gd name="connsiteY27" fmla="*/ 586596 h 2035834"/>
                                <a:gd name="connsiteX28" fmla="*/ 25879 w 2398143"/>
                                <a:gd name="connsiteY28" fmla="*/ 733245 h 2035834"/>
                                <a:gd name="connsiteX29" fmla="*/ 0 w 2398143"/>
                                <a:gd name="connsiteY29" fmla="*/ 897147 h 2035834"/>
                                <a:gd name="connsiteX30" fmla="*/ 0 w 2398143"/>
                                <a:gd name="connsiteY30" fmla="*/ 1035170 h 2035834"/>
                                <a:gd name="connsiteX31" fmla="*/ 60384 w 2398143"/>
                                <a:gd name="connsiteY31" fmla="*/ 1319842 h 2035834"/>
                                <a:gd name="connsiteX32" fmla="*/ 103517 w 2398143"/>
                                <a:gd name="connsiteY32" fmla="*/ 1552755 h 2035834"/>
                                <a:gd name="connsiteX33" fmla="*/ 163901 w 2398143"/>
                                <a:gd name="connsiteY33" fmla="*/ 1742536 h 2035834"/>
                                <a:gd name="connsiteX34" fmla="*/ 224107 w 2398143"/>
                                <a:gd name="connsiteY34" fmla="*/ 1832632 h 2035834"/>
                                <a:gd name="connsiteX35" fmla="*/ 2225615 w 2398143"/>
                                <a:gd name="connsiteY35" fmla="*/ 2035834 h 2035834"/>
                                <a:gd name="connsiteX0" fmla="*/ 2156603 w 2398143"/>
                                <a:gd name="connsiteY0" fmla="*/ 2035834 h 2035834"/>
                                <a:gd name="connsiteX1" fmla="*/ 2389517 w 2398143"/>
                                <a:gd name="connsiteY1" fmla="*/ 2027208 h 2035834"/>
                                <a:gd name="connsiteX2" fmla="*/ 2398143 w 2398143"/>
                                <a:gd name="connsiteY2" fmla="*/ 1828800 h 2035834"/>
                                <a:gd name="connsiteX3" fmla="*/ 2268747 w 2398143"/>
                                <a:gd name="connsiteY3" fmla="*/ 1328468 h 2035834"/>
                                <a:gd name="connsiteX4" fmla="*/ 2234241 w 2398143"/>
                                <a:gd name="connsiteY4" fmla="*/ 1155940 h 2035834"/>
                                <a:gd name="connsiteX5" fmla="*/ 2122098 w 2398143"/>
                                <a:gd name="connsiteY5" fmla="*/ 983411 h 2035834"/>
                                <a:gd name="connsiteX6" fmla="*/ 1949569 w 2398143"/>
                                <a:gd name="connsiteY6" fmla="*/ 810883 h 2035834"/>
                                <a:gd name="connsiteX7" fmla="*/ 1673524 w 2398143"/>
                                <a:gd name="connsiteY7" fmla="*/ 828136 h 2035834"/>
                                <a:gd name="connsiteX8" fmla="*/ 1466490 w 2398143"/>
                                <a:gd name="connsiteY8" fmla="*/ 974785 h 2035834"/>
                                <a:gd name="connsiteX9" fmla="*/ 1337094 w 2398143"/>
                                <a:gd name="connsiteY9" fmla="*/ 1043796 h 2035834"/>
                                <a:gd name="connsiteX10" fmla="*/ 1130060 w 2398143"/>
                                <a:gd name="connsiteY10" fmla="*/ 1078302 h 2035834"/>
                                <a:gd name="connsiteX11" fmla="*/ 948905 w 2398143"/>
                                <a:gd name="connsiteY11" fmla="*/ 1052423 h 2035834"/>
                                <a:gd name="connsiteX12" fmla="*/ 810883 w 2398143"/>
                                <a:gd name="connsiteY12" fmla="*/ 983411 h 2035834"/>
                                <a:gd name="connsiteX13" fmla="*/ 793630 w 2398143"/>
                                <a:gd name="connsiteY13" fmla="*/ 931653 h 2035834"/>
                                <a:gd name="connsiteX14" fmla="*/ 879894 w 2398143"/>
                                <a:gd name="connsiteY14" fmla="*/ 785004 h 2035834"/>
                                <a:gd name="connsiteX15" fmla="*/ 923026 w 2398143"/>
                                <a:gd name="connsiteY15" fmla="*/ 715992 h 2035834"/>
                                <a:gd name="connsiteX16" fmla="*/ 897147 w 2398143"/>
                                <a:gd name="connsiteY16" fmla="*/ 569343 h 2035834"/>
                                <a:gd name="connsiteX17" fmla="*/ 888520 w 2398143"/>
                                <a:gd name="connsiteY17" fmla="*/ 431321 h 2035834"/>
                                <a:gd name="connsiteX18" fmla="*/ 931652 w 2398143"/>
                                <a:gd name="connsiteY18" fmla="*/ 310551 h 2035834"/>
                                <a:gd name="connsiteX19" fmla="*/ 897147 w 2398143"/>
                                <a:gd name="connsiteY19" fmla="*/ 258792 h 2035834"/>
                                <a:gd name="connsiteX20" fmla="*/ 672860 w 2398143"/>
                                <a:gd name="connsiteY20" fmla="*/ 146649 h 2035834"/>
                                <a:gd name="connsiteX21" fmla="*/ 465826 w 2398143"/>
                                <a:gd name="connsiteY21" fmla="*/ 51759 h 2035834"/>
                                <a:gd name="connsiteX22" fmla="*/ 301924 w 2398143"/>
                                <a:gd name="connsiteY22" fmla="*/ 0 h 2035834"/>
                                <a:gd name="connsiteX23" fmla="*/ 241539 w 2398143"/>
                                <a:gd name="connsiteY23" fmla="*/ 77638 h 2035834"/>
                                <a:gd name="connsiteX24" fmla="*/ 181154 w 2398143"/>
                                <a:gd name="connsiteY24" fmla="*/ 189781 h 2035834"/>
                                <a:gd name="connsiteX25" fmla="*/ 163901 w 2398143"/>
                                <a:gd name="connsiteY25" fmla="*/ 310551 h 2035834"/>
                                <a:gd name="connsiteX26" fmla="*/ 103517 w 2398143"/>
                                <a:gd name="connsiteY26" fmla="*/ 465826 h 2035834"/>
                                <a:gd name="connsiteX27" fmla="*/ 43132 w 2398143"/>
                                <a:gd name="connsiteY27" fmla="*/ 586596 h 2035834"/>
                                <a:gd name="connsiteX28" fmla="*/ 25879 w 2398143"/>
                                <a:gd name="connsiteY28" fmla="*/ 733245 h 2035834"/>
                                <a:gd name="connsiteX29" fmla="*/ 0 w 2398143"/>
                                <a:gd name="connsiteY29" fmla="*/ 897147 h 2035834"/>
                                <a:gd name="connsiteX30" fmla="*/ 0 w 2398143"/>
                                <a:gd name="connsiteY30" fmla="*/ 1035170 h 2035834"/>
                                <a:gd name="connsiteX31" fmla="*/ 60384 w 2398143"/>
                                <a:gd name="connsiteY31" fmla="*/ 1319842 h 2035834"/>
                                <a:gd name="connsiteX32" fmla="*/ 103517 w 2398143"/>
                                <a:gd name="connsiteY32" fmla="*/ 1552755 h 2035834"/>
                                <a:gd name="connsiteX33" fmla="*/ 186791 w 2398143"/>
                                <a:gd name="connsiteY33" fmla="*/ 1738746 h 2035834"/>
                                <a:gd name="connsiteX34" fmla="*/ 224107 w 2398143"/>
                                <a:gd name="connsiteY34" fmla="*/ 1832632 h 2035834"/>
                                <a:gd name="connsiteX35" fmla="*/ 2225615 w 2398143"/>
                                <a:gd name="connsiteY35" fmla="*/ 2035834 h 2035834"/>
                                <a:gd name="connsiteX0" fmla="*/ 2156603 w 2398143"/>
                                <a:gd name="connsiteY0" fmla="*/ 2035834 h 2035834"/>
                                <a:gd name="connsiteX1" fmla="*/ 2389517 w 2398143"/>
                                <a:gd name="connsiteY1" fmla="*/ 2027208 h 2035834"/>
                                <a:gd name="connsiteX2" fmla="*/ 2398143 w 2398143"/>
                                <a:gd name="connsiteY2" fmla="*/ 1828800 h 2035834"/>
                                <a:gd name="connsiteX3" fmla="*/ 2268747 w 2398143"/>
                                <a:gd name="connsiteY3" fmla="*/ 1328468 h 2035834"/>
                                <a:gd name="connsiteX4" fmla="*/ 2234241 w 2398143"/>
                                <a:gd name="connsiteY4" fmla="*/ 1155940 h 2035834"/>
                                <a:gd name="connsiteX5" fmla="*/ 2122098 w 2398143"/>
                                <a:gd name="connsiteY5" fmla="*/ 983411 h 2035834"/>
                                <a:gd name="connsiteX6" fmla="*/ 1949569 w 2398143"/>
                                <a:gd name="connsiteY6" fmla="*/ 810883 h 2035834"/>
                                <a:gd name="connsiteX7" fmla="*/ 1673524 w 2398143"/>
                                <a:gd name="connsiteY7" fmla="*/ 828136 h 2035834"/>
                                <a:gd name="connsiteX8" fmla="*/ 1466490 w 2398143"/>
                                <a:gd name="connsiteY8" fmla="*/ 974785 h 2035834"/>
                                <a:gd name="connsiteX9" fmla="*/ 1337094 w 2398143"/>
                                <a:gd name="connsiteY9" fmla="*/ 1043796 h 2035834"/>
                                <a:gd name="connsiteX10" fmla="*/ 1130060 w 2398143"/>
                                <a:gd name="connsiteY10" fmla="*/ 1078302 h 2035834"/>
                                <a:gd name="connsiteX11" fmla="*/ 948905 w 2398143"/>
                                <a:gd name="connsiteY11" fmla="*/ 1052423 h 2035834"/>
                                <a:gd name="connsiteX12" fmla="*/ 810883 w 2398143"/>
                                <a:gd name="connsiteY12" fmla="*/ 983411 h 2035834"/>
                                <a:gd name="connsiteX13" fmla="*/ 793630 w 2398143"/>
                                <a:gd name="connsiteY13" fmla="*/ 931653 h 2035834"/>
                                <a:gd name="connsiteX14" fmla="*/ 879894 w 2398143"/>
                                <a:gd name="connsiteY14" fmla="*/ 785004 h 2035834"/>
                                <a:gd name="connsiteX15" fmla="*/ 923026 w 2398143"/>
                                <a:gd name="connsiteY15" fmla="*/ 715992 h 2035834"/>
                                <a:gd name="connsiteX16" fmla="*/ 897147 w 2398143"/>
                                <a:gd name="connsiteY16" fmla="*/ 569343 h 2035834"/>
                                <a:gd name="connsiteX17" fmla="*/ 888520 w 2398143"/>
                                <a:gd name="connsiteY17" fmla="*/ 431321 h 2035834"/>
                                <a:gd name="connsiteX18" fmla="*/ 931652 w 2398143"/>
                                <a:gd name="connsiteY18" fmla="*/ 310551 h 2035834"/>
                                <a:gd name="connsiteX19" fmla="*/ 897147 w 2398143"/>
                                <a:gd name="connsiteY19" fmla="*/ 258792 h 2035834"/>
                                <a:gd name="connsiteX20" fmla="*/ 672860 w 2398143"/>
                                <a:gd name="connsiteY20" fmla="*/ 146649 h 2035834"/>
                                <a:gd name="connsiteX21" fmla="*/ 465826 w 2398143"/>
                                <a:gd name="connsiteY21" fmla="*/ 51759 h 2035834"/>
                                <a:gd name="connsiteX22" fmla="*/ 301924 w 2398143"/>
                                <a:gd name="connsiteY22" fmla="*/ 0 h 2035834"/>
                                <a:gd name="connsiteX23" fmla="*/ 241539 w 2398143"/>
                                <a:gd name="connsiteY23" fmla="*/ 77638 h 2035834"/>
                                <a:gd name="connsiteX24" fmla="*/ 181154 w 2398143"/>
                                <a:gd name="connsiteY24" fmla="*/ 189781 h 2035834"/>
                                <a:gd name="connsiteX25" fmla="*/ 163901 w 2398143"/>
                                <a:gd name="connsiteY25" fmla="*/ 310551 h 2035834"/>
                                <a:gd name="connsiteX26" fmla="*/ 103517 w 2398143"/>
                                <a:gd name="connsiteY26" fmla="*/ 465826 h 2035834"/>
                                <a:gd name="connsiteX27" fmla="*/ 43132 w 2398143"/>
                                <a:gd name="connsiteY27" fmla="*/ 586596 h 2035834"/>
                                <a:gd name="connsiteX28" fmla="*/ 25879 w 2398143"/>
                                <a:gd name="connsiteY28" fmla="*/ 733245 h 2035834"/>
                                <a:gd name="connsiteX29" fmla="*/ 0 w 2398143"/>
                                <a:gd name="connsiteY29" fmla="*/ 897147 h 2035834"/>
                                <a:gd name="connsiteX30" fmla="*/ 0 w 2398143"/>
                                <a:gd name="connsiteY30" fmla="*/ 1035170 h 2035834"/>
                                <a:gd name="connsiteX31" fmla="*/ 60384 w 2398143"/>
                                <a:gd name="connsiteY31" fmla="*/ 1319842 h 2035834"/>
                                <a:gd name="connsiteX32" fmla="*/ 126397 w 2398143"/>
                                <a:gd name="connsiteY32" fmla="*/ 1552773 h 2035834"/>
                                <a:gd name="connsiteX33" fmla="*/ 186791 w 2398143"/>
                                <a:gd name="connsiteY33" fmla="*/ 1738746 h 2035834"/>
                                <a:gd name="connsiteX34" fmla="*/ 224107 w 2398143"/>
                                <a:gd name="connsiteY34" fmla="*/ 1832632 h 2035834"/>
                                <a:gd name="connsiteX35" fmla="*/ 2225615 w 2398143"/>
                                <a:gd name="connsiteY35" fmla="*/ 2035834 h 2035834"/>
                                <a:gd name="connsiteX0" fmla="*/ 2156603 w 2398143"/>
                                <a:gd name="connsiteY0" fmla="*/ 2035834 h 2035834"/>
                                <a:gd name="connsiteX1" fmla="*/ 2389517 w 2398143"/>
                                <a:gd name="connsiteY1" fmla="*/ 2027208 h 2035834"/>
                                <a:gd name="connsiteX2" fmla="*/ 2398143 w 2398143"/>
                                <a:gd name="connsiteY2" fmla="*/ 1828800 h 2035834"/>
                                <a:gd name="connsiteX3" fmla="*/ 2268747 w 2398143"/>
                                <a:gd name="connsiteY3" fmla="*/ 1328468 h 2035834"/>
                                <a:gd name="connsiteX4" fmla="*/ 2234241 w 2398143"/>
                                <a:gd name="connsiteY4" fmla="*/ 1155940 h 2035834"/>
                                <a:gd name="connsiteX5" fmla="*/ 2122098 w 2398143"/>
                                <a:gd name="connsiteY5" fmla="*/ 983411 h 2035834"/>
                                <a:gd name="connsiteX6" fmla="*/ 1949569 w 2398143"/>
                                <a:gd name="connsiteY6" fmla="*/ 810883 h 2035834"/>
                                <a:gd name="connsiteX7" fmla="*/ 1673524 w 2398143"/>
                                <a:gd name="connsiteY7" fmla="*/ 828136 h 2035834"/>
                                <a:gd name="connsiteX8" fmla="*/ 1466490 w 2398143"/>
                                <a:gd name="connsiteY8" fmla="*/ 974785 h 2035834"/>
                                <a:gd name="connsiteX9" fmla="*/ 1337094 w 2398143"/>
                                <a:gd name="connsiteY9" fmla="*/ 1043796 h 2035834"/>
                                <a:gd name="connsiteX10" fmla="*/ 1130060 w 2398143"/>
                                <a:gd name="connsiteY10" fmla="*/ 1078302 h 2035834"/>
                                <a:gd name="connsiteX11" fmla="*/ 948905 w 2398143"/>
                                <a:gd name="connsiteY11" fmla="*/ 1052423 h 2035834"/>
                                <a:gd name="connsiteX12" fmla="*/ 810883 w 2398143"/>
                                <a:gd name="connsiteY12" fmla="*/ 983411 h 2035834"/>
                                <a:gd name="connsiteX13" fmla="*/ 793630 w 2398143"/>
                                <a:gd name="connsiteY13" fmla="*/ 931653 h 2035834"/>
                                <a:gd name="connsiteX14" fmla="*/ 879894 w 2398143"/>
                                <a:gd name="connsiteY14" fmla="*/ 785004 h 2035834"/>
                                <a:gd name="connsiteX15" fmla="*/ 923026 w 2398143"/>
                                <a:gd name="connsiteY15" fmla="*/ 715992 h 2035834"/>
                                <a:gd name="connsiteX16" fmla="*/ 897147 w 2398143"/>
                                <a:gd name="connsiteY16" fmla="*/ 569343 h 2035834"/>
                                <a:gd name="connsiteX17" fmla="*/ 888520 w 2398143"/>
                                <a:gd name="connsiteY17" fmla="*/ 431321 h 2035834"/>
                                <a:gd name="connsiteX18" fmla="*/ 931652 w 2398143"/>
                                <a:gd name="connsiteY18" fmla="*/ 310551 h 2035834"/>
                                <a:gd name="connsiteX19" fmla="*/ 897147 w 2398143"/>
                                <a:gd name="connsiteY19" fmla="*/ 258792 h 2035834"/>
                                <a:gd name="connsiteX20" fmla="*/ 672860 w 2398143"/>
                                <a:gd name="connsiteY20" fmla="*/ 146649 h 2035834"/>
                                <a:gd name="connsiteX21" fmla="*/ 465826 w 2398143"/>
                                <a:gd name="connsiteY21" fmla="*/ 51759 h 2035834"/>
                                <a:gd name="connsiteX22" fmla="*/ 301924 w 2398143"/>
                                <a:gd name="connsiteY22" fmla="*/ 0 h 2035834"/>
                                <a:gd name="connsiteX23" fmla="*/ 241539 w 2398143"/>
                                <a:gd name="connsiteY23" fmla="*/ 77638 h 2035834"/>
                                <a:gd name="connsiteX24" fmla="*/ 181154 w 2398143"/>
                                <a:gd name="connsiteY24" fmla="*/ 189781 h 2035834"/>
                                <a:gd name="connsiteX25" fmla="*/ 163901 w 2398143"/>
                                <a:gd name="connsiteY25" fmla="*/ 310551 h 2035834"/>
                                <a:gd name="connsiteX26" fmla="*/ 103517 w 2398143"/>
                                <a:gd name="connsiteY26" fmla="*/ 465826 h 2035834"/>
                                <a:gd name="connsiteX27" fmla="*/ 43132 w 2398143"/>
                                <a:gd name="connsiteY27" fmla="*/ 586596 h 2035834"/>
                                <a:gd name="connsiteX28" fmla="*/ 25879 w 2398143"/>
                                <a:gd name="connsiteY28" fmla="*/ 733245 h 2035834"/>
                                <a:gd name="connsiteX29" fmla="*/ 0 w 2398143"/>
                                <a:gd name="connsiteY29" fmla="*/ 897147 h 2035834"/>
                                <a:gd name="connsiteX30" fmla="*/ 0 w 2398143"/>
                                <a:gd name="connsiteY30" fmla="*/ 1035170 h 2035834"/>
                                <a:gd name="connsiteX31" fmla="*/ 60384 w 2398143"/>
                                <a:gd name="connsiteY31" fmla="*/ 1319842 h 2035834"/>
                                <a:gd name="connsiteX32" fmla="*/ 126397 w 2398143"/>
                                <a:gd name="connsiteY32" fmla="*/ 1552773 h 2035834"/>
                                <a:gd name="connsiteX33" fmla="*/ 186791 w 2398143"/>
                                <a:gd name="connsiteY33" fmla="*/ 1738746 h 2035834"/>
                                <a:gd name="connsiteX34" fmla="*/ 224107 w 2398143"/>
                                <a:gd name="connsiteY34" fmla="*/ 1832632 h 2035834"/>
                                <a:gd name="connsiteX35" fmla="*/ 2225615 w 2398143"/>
                                <a:gd name="connsiteY35" fmla="*/ 2035834 h 2035834"/>
                                <a:gd name="connsiteX0" fmla="*/ 2156603 w 2398143"/>
                                <a:gd name="connsiteY0" fmla="*/ 2035834 h 2035834"/>
                                <a:gd name="connsiteX1" fmla="*/ 2389517 w 2398143"/>
                                <a:gd name="connsiteY1" fmla="*/ 2027208 h 2035834"/>
                                <a:gd name="connsiteX2" fmla="*/ 2398143 w 2398143"/>
                                <a:gd name="connsiteY2" fmla="*/ 1828800 h 2035834"/>
                                <a:gd name="connsiteX3" fmla="*/ 2268747 w 2398143"/>
                                <a:gd name="connsiteY3" fmla="*/ 1328468 h 2035834"/>
                                <a:gd name="connsiteX4" fmla="*/ 2234241 w 2398143"/>
                                <a:gd name="connsiteY4" fmla="*/ 1155940 h 2035834"/>
                                <a:gd name="connsiteX5" fmla="*/ 2122098 w 2398143"/>
                                <a:gd name="connsiteY5" fmla="*/ 983411 h 2035834"/>
                                <a:gd name="connsiteX6" fmla="*/ 1949569 w 2398143"/>
                                <a:gd name="connsiteY6" fmla="*/ 810883 h 2035834"/>
                                <a:gd name="connsiteX7" fmla="*/ 1673524 w 2398143"/>
                                <a:gd name="connsiteY7" fmla="*/ 828136 h 2035834"/>
                                <a:gd name="connsiteX8" fmla="*/ 1466490 w 2398143"/>
                                <a:gd name="connsiteY8" fmla="*/ 974785 h 2035834"/>
                                <a:gd name="connsiteX9" fmla="*/ 1337094 w 2398143"/>
                                <a:gd name="connsiteY9" fmla="*/ 1043796 h 2035834"/>
                                <a:gd name="connsiteX10" fmla="*/ 1130060 w 2398143"/>
                                <a:gd name="connsiteY10" fmla="*/ 1078302 h 2035834"/>
                                <a:gd name="connsiteX11" fmla="*/ 948905 w 2398143"/>
                                <a:gd name="connsiteY11" fmla="*/ 1052423 h 2035834"/>
                                <a:gd name="connsiteX12" fmla="*/ 810883 w 2398143"/>
                                <a:gd name="connsiteY12" fmla="*/ 983411 h 2035834"/>
                                <a:gd name="connsiteX13" fmla="*/ 793630 w 2398143"/>
                                <a:gd name="connsiteY13" fmla="*/ 931653 h 2035834"/>
                                <a:gd name="connsiteX14" fmla="*/ 879894 w 2398143"/>
                                <a:gd name="connsiteY14" fmla="*/ 785004 h 2035834"/>
                                <a:gd name="connsiteX15" fmla="*/ 923026 w 2398143"/>
                                <a:gd name="connsiteY15" fmla="*/ 715992 h 2035834"/>
                                <a:gd name="connsiteX16" fmla="*/ 897147 w 2398143"/>
                                <a:gd name="connsiteY16" fmla="*/ 569343 h 2035834"/>
                                <a:gd name="connsiteX17" fmla="*/ 888520 w 2398143"/>
                                <a:gd name="connsiteY17" fmla="*/ 431321 h 2035834"/>
                                <a:gd name="connsiteX18" fmla="*/ 931652 w 2398143"/>
                                <a:gd name="connsiteY18" fmla="*/ 310551 h 2035834"/>
                                <a:gd name="connsiteX19" fmla="*/ 897147 w 2398143"/>
                                <a:gd name="connsiteY19" fmla="*/ 258792 h 2035834"/>
                                <a:gd name="connsiteX20" fmla="*/ 672860 w 2398143"/>
                                <a:gd name="connsiteY20" fmla="*/ 146649 h 2035834"/>
                                <a:gd name="connsiteX21" fmla="*/ 465826 w 2398143"/>
                                <a:gd name="connsiteY21" fmla="*/ 51759 h 2035834"/>
                                <a:gd name="connsiteX22" fmla="*/ 301924 w 2398143"/>
                                <a:gd name="connsiteY22" fmla="*/ 0 h 2035834"/>
                                <a:gd name="connsiteX23" fmla="*/ 241539 w 2398143"/>
                                <a:gd name="connsiteY23" fmla="*/ 77638 h 2035834"/>
                                <a:gd name="connsiteX24" fmla="*/ 181154 w 2398143"/>
                                <a:gd name="connsiteY24" fmla="*/ 189781 h 2035834"/>
                                <a:gd name="connsiteX25" fmla="*/ 163901 w 2398143"/>
                                <a:gd name="connsiteY25" fmla="*/ 310551 h 2035834"/>
                                <a:gd name="connsiteX26" fmla="*/ 103517 w 2398143"/>
                                <a:gd name="connsiteY26" fmla="*/ 465826 h 2035834"/>
                                <a:gd name="connsiteX27" fmla="*/ 43132 w 2398143"/>
                                <a:gd name="connsiteY27" fmla="*/ 586596 h 2035834"/>
                                <a:gd name="connsiteX28" fmla="*/ 25879 w 2398143"/>
                                <a:gd name="connsiteY28" fmla="*/ 733245 h 2035834"/>
                                <a:gd name="connsiteX29" fmla="*/ 0 w 2398143"/>
                                <a:gd name="connsiteY29" fmla="*/ 897147 h 2035834"/>
                                <a:gd name="connsiteX30" fmla="*/ 30485 w 2398143"/>
                                <a:gd name="connsiteY30" fmla="*/ 1000892 h 2035834"/>
                                <a:gd name="connsiteX31" fmla="*/ 60384 w 2398143"/>
                                <a:gd name="connsiteY31" fmla="*/ 1319842 h 2035834"/>
                                <a:gd name="connsiteX32" fmla="*/ 126397 w 2398143"/>
                                <a:gd name="connsiteY32" fmla="*/ 1552773 h 2035834"/>
                                <a:gd name="connsiteX33" fmla="*/ 186791 w 2398143"/>
                                <a:gd name="connsiteY33" fmla="*/ 1738746 h 2035834"/>
                                <a:gd name="connsiteX34" fmla="*/ 224107 w 2398143"/>
                                <a:gd name="connsiteY34" fmla="*/ 1832632 h 2035834"/>
                                <a:gd name="connsiteX35" fmla="*/ 2225615 w 2398143"/>
                                <a:gd name="connsiteY35" fmla="*/ 2035834 h 2035834"/>
                                <a:gd name="connsiteX0" fmla="*/ 2130724 w 2372264"/>
                                <a:gd name="connsiteY0" fmla="*/ 2035834 h 2035834"/>
                                <a:gd name="connsiteX1" fmla="*/ 2363638 w 2372264"/>
                                <a:gd name="connsiteY1" fmla="*/ 2027208 h 2035834"/>
                                <a:gd name="connsiteX2" fmla="*/ 2372264 w 2372264"/>
                                <a:gd name="connsiteY2" fmla="*/ 1828800 h 2035834"/>
                                <a:gd name="connsiteX3" fmla="*/ 2242868 w 2372264"/>
                                <a:gd name="connsiteY3" fmla="*/ 1328468 h 2035834"/>
                                <a:gd name="connsiteX4" fmla="*/ 2208362 w 2372264"/>
                                <a:gd name="connsiteY4" fmla="*/ 1155940 h 2035834"/>
                                <a:gd name="connsiteX5" fmla="*/ 2096219 w 2372264"/>
                                <a:gd name="connsiteY5" fmla="*/ 983411 h 2035834"/>
                                <a:gd name="connsiteX6" fmla="*/ 1923690 w 2372264"/>
                                <a:gd name="connsiteY6" fmla="*/ 810883 h 2035834"/>
                                <a:gd name="connsiteX7" fmla="*/ 1647645 w 2372264"/>
                                <a:gd name="connsiteY7" fmla="*/ 828136 h 2035834"/>
                                <a:gd name="connsiteX8" fmla="*/ 1440611 w 2372264"/>
                                <a:gd name="connsiteY8" fmla="*/ 974785 h 2035834"/>
                                <a:gd name="connsiteX9" fmla="*/ 1311215 w 2372264"/>
                                <a:gd name="connsiteY9" fmla="*/ 1043796 h 2035834"/>
                                <a:gd name="connsiteX10" fmla="*/ 1104181 w 2372264"/>
                                <a:gd name="connsiteY10" fmla="*/ 1078302 h 2035834"/>
                                <a:gd name="connsiteX11" fmla="*/ 923026 w 2372264"/>
                                <a:gd name="connsiteY11" fmla="*/ 1052423 h 2035834"/>
                                <a:gd name="connsiteX12" fmla="*/ 785004 w 2372264"/>
                                <a:gd name="connsiteY12" fmla="*/ 983411 h 2035834"/>
                                <a:gd name="connsiteX13" fmla="*/ 767751 w 2372264"/>
                                <a:gd name="connsiteY13" fmla="*/ 931653 h 2035834"/>
                                <a:gd name="connsiteX14" fmla="*/ 854015 w 2372264"/>
                                <a:gd name="connsiteY14" fmla="*/ 785004 h 2035834"/>
                                <a:gd name="connsiteX15" fmla="*/ 897147 w 2372264"/>
                                <a:gd name="connsiteY15" fmla="*/ 715992 h 2035834"/>
                                <a:gd name="connsiteX16" fmla="*/ 871268 w 2372264"/>
                                <a:gd name="connsiteY16" fmla="*/ 569343 h 2035834"/>
                                <a:gd name="connsiteX17" fmla="*/ 862641 w 2372264"/>
                                <a:gd name="connsiteY17" fmla="*/ 431321 h 2035834"/>
                                <a:gd name="connsiteX18" fmla="*/ 905773 w 2372264"/>
                                <a:gd name="connsiteY18" fmla="*/ 310551 h 2035834"/>
                                <a:gd name="connsiteX19" fmla="*/ 871268 w 2372264"/>
                                <a:gd name="connsiteY19" fmla="*/ 258792 h 2035834"/>
                                <a:gd name="connsiteX20" fmla="*/ 646981 w 2372264"/>
                                <a:gd name="connsiteY20" fmla="*/ 146649 h 2035834"/>
                                <a:gd name="connsiteX21" fmla="*/ 439947 w 2372264"/>
                                <a:gd name="connsiteY21" fmla="*/ 51759 h 2035834"/>
                                <a:gd name="connsiteX22" fmla="*/ 276045 w 2372264"/>
                                <a:gd name="connsiteY22" fmla="*/ 0 h 2035834"/>
                                <a:gd name="connsiteX23" fmla="*/ 215660 w 2372264"/>
                                <a:gd name="connsiteY23" fmla="*/ 77638 h 2035834"/>
                                <a:gd name="connsiteX24" fmla="*/ 155275 w 2372264"/>
                                <a:gd name="connsiteY24" fmla="*/ 189781 h 2035834"/>
                                <a:gd name="connsiteX25" fmla="*/ 138022 w 2372264"/>
                                <a:gd name="connsiteY25" fmla="*/ 310551 h 2035834"/>
                                <a:gd name="connsiteX26" fmla="*/ 77638 w 2372264"/>
                                <a:gd name="connsiteY26" fmla="*/ 465826 h 2035834"/>
                                <a:gd name="connsiteX27" fmla="*/ 17253 w 2372264"/>
                                <a:gd name="connsiteY27" fmla="*/ 586596 h 2035834"/>
                                <a:gd name="connsiteX28" fmla="*/ 0 w 2372264"/>
                                <a:gd name="connsiteY28" fmla="*/ 733245 h 2035834"/>
                                <a:gd name="connsiteX29" fmla="*/ 8416 w 2372264"/>
                                <a:gd name="connsiteY29" fmla="*/ 855247 h 2035834"/>
                                <a:gd name="connsiteX30" fmla="*/ 4606 w 2372264"/>
                                <a:gd name="connsiteY30" fmla="*/ 1000892 h 2035834"/>
                                <a:gd name="connsiteX31" fmla="*/ 34505 w 2372264"/>
                                <a:gd name="connsiteY31" fmla="*/ 1319842 h 2035834"/>
                                <a:gd name="connsiteX32" fmla="*/ 100518 w 2372264"/>
                                <a:gd name="connsiteY32" fmla="*/ 1552773 h 2035834"/>
                                <a:gd name="connsiteX33" fmla="*/ 160912 w 2372264"/>
                                <a:gd name="connsiteY33" fmla="*/ 1738746 h 2035834"/>
                                <a:gd name="connsiteX34" fmla="*/ 198228 w 2372264"/>
                                <a:gd name="connsiteY34" fmla="*/ 1832632 h 2035834"/>
                                <a:gd name="connsiteX35" fmla="*/ 2199736 w 2372264"/>
                                <a:gd name="connsiteY35" fmla="*/ 2035834 h 2035834"/>
                                <a:gd name="connsiteX0" fmla="*/ 2126118 w 2367658"/>
                                <a:gd name="connsiteY0" fmla="*/ 2035834 h 2035834"/>
                                <a:gd name="connsiteX1" fmla="*/ 2359032 w 2367658"/>
                                <a:gd name="connsiteY1" fmla="*/ 2027208 h 2035834"/>
                                <a:gd name="connsiteX2" fmla="*/ 2367658 w 2367658"/>
                                <a:gd name="connsiteY2" fmla="*/ 1828800 h 2035834"/>
                                <a:gd name="connsiteX3" fmla="*/ 2238262 w 2367658"/>
                                <a:gd name="connsiteY3" fmla="*/ 1328468 h 2035834"/>
                                <a:gd name="connsiteX4" fmla="*/ 2203756 w 2367658"/>
                                <a:gd name="connsiteY4" fmla="*/ 1155940 h 2035834"/>
                                <a:gd name="connsiteX5" fmla="*/ 2091613 w 2367658"/>
                                <a:gd name="connsiteY5" fmla="*/ 983411 h 2035834"/>
                                <a:gd name="connsiteX6" fmla="*/ 1919084 w 2367658"/>
                                <a:gd name="connsiteY6" fmla="*/ 810883 h 2035834"/>
                                <a:gd name="connsiteX7" fmla="*/ 1643039 w 2367658"/>
                                <a:gd name="connsiteY7" fmla="*/ 828136 h 2035834"/>
                                <a:gd name="connsiteX8" fmla="*/ 1436005 w 2367658"/>
                                <a:gd name="connsiteY8" fmla="*/ 974785 h 2035834"/>
                                <a:gd name="connsiteX9" fmla="*/ 1306609 w 2367658"/>
                                <a:gd name="connsiteY9" fmla="*/ 1043796 h 2035834"/>
                                <a:gd name="connsiteX10" fmla="*/ 1099575 w 2367658"/>
                                <a:gd name="connsiteY10" fmla="*/ 1078302 h 2035834"/>
                                <a:gd name="connsiteX11" fmla="*/ 918420 w 2367658"/>
                                <a:gd name="connsiteY11" fmla="*/ 1052423 h 2035834"/>
                                <a:gd name="connsiteX12" fmla="*/ 780398 w 2367658"/>
                                <a:gd name="connsiteY12" fmla="*/ 983411 h 2035834"/>
                                <a:gd name="connsiteX13" fmla="*/ 763145 w 2367658"/>
                                <a:gd name="connsiteY13" fmla="*/ 931653 h 2035834"/>
                                <a:gd name="connsiteX14" fmla="*/ 849409 w 2367658"/>
                                <a:gd name="connsiteY14" fmla="*/ 785004 h 2035834"/>
                                <a:gd name="connsiteX15" fmla="*/ 892541 w 2367658"/>
                                <a:gd name="connsiteY15" fmla="*/ 715992 h 2035834"/>
                                <a:gd name="connsiteX16" fmla="*/ 866662 w 2367658"/>
                                <a:gd name="connsiteY16" fmla="*/ 569343 h 2035834"/>
                                <a:gd name="connsiteX17" fmla="*/ 858035 w 2367658"/>
                                <a:gd name="connsiteY17" fmla="*/ 431321 h 2035834"/>
                                <a:gd name="connsiteX18" fmla="*/ 901167 w 2367658"/>
                                <a:gd name="connsiteY18" fmla="*/ 310551 h 2035834"/>
                                <a:gd name="connsiteX19" fmla="*/ 866662 w 2367658"/>
                                <a:gd name="connsiteY19" fmla="*/ 258792 h 2035834"/>
                                <a:gd name="connsiteX20" fmla="*/ 642375 w 2367658"/>
                                <a:gd name="connsiteY20" fmla="*/ 146649 h 2035834"/>
                                <a:gd name="connsiteX21" fmla="*/ 435341 w 2367658"/>
                                <a:gd name="connsiteY21" fmla="*/ 51759 h 2035834"/>
                                <a:gd name="connsiteX22" fmla="*/ 271439 w 2367658"/>
                                <a:gd name="connsiteY22" fmla="*/ 0 h 2035834"/>
                                <a:gd name="connsiteX23" fmla="*/ 211054 w 2367658"/>
                                <a:gd name="connsiteY23" fmla="*/ 77638 h 2035834"/>
                                <a:gd name="connsiteX24" fmla="*/ 150669 w 2367658"/>
                                <a:gd name="connsiteY24" fmla="*/ 189781 h 2035834"/>
                                <a:gd name="connsiteX25" fmla="*/ 133416 w 2367658"/>
                                <a:gd name="connsiteY25" fmla="*/ 310551 h 2035834"/>
                                <a:gd name="connsiteX26" fmla="*/ 73032 w 2367658"/>
                                <a:gd name="connsiteY26" fmla="*/ 465826 h 2035834"/>
                                <a:gd name="connsiteX27" fmla="*/ 12647 w 2367658"/>
                                <a:gd name="connsiteY27" fmla="*/ 586596 h 2035834"/>
                                <a:gd name="connsiteX28" fmla="*/ 14448 w 2367658"/>
                                <a:gd name="connsiteY28" fmla="*/ 714203 h 2035834"/>
                                <a:gd name="connsiteX29" fmla="*/ 3810 w 2367658"/>
                                <a:gd name="connsiteY29" fmla="*/ 855247 h 2035834"/>
                                <a:gd name="connsiteX30" fmla="*/ 0 w 2367658"/>
                                <a:gd name="connsiteY30" fmla="*/ 1000892 h 2035834"/>
                                <a:gd name="connsiteX31" fmla="*/ 29899 w 2367658"/>
                                <a:gd name="connsiteY31" fmla="*/ 1319842 h 2035834"/>
                                <a:gd name="connsiteX32" fmla="*/ 95912 w 2367658"/>
                                <a:gd name="connsiteY32" fmla="*/ 1552773 h 2035834"/>
                                <a:gd name="connsiteX33" fmla="*/ 156306 w 2367658"/>
                                <a:gd name="connsiteY33" fmla="*/ 1738746 h 2035834"/>
                                <a:gd name="connsiteX34" fmla="*/ 193622 w 2367658"/>
                                <a:gd name="connsiteY34" fmla="*/ 1832632 h 2035834"/>
                                <a:gd name="connsiteX35" fmla="*/ 2195130 w 2367658"/>
                                <a:gd name="connsiteY35" fmla="*/ 2035834 h 2035834"/>
                                <a:gd name="connsiteX0" fmla="*/ 2126118 w 2367658"/>
                                <a:gd name="connsiteY0" fmla="*/ 2035834 h 2035834"/>
                                <a:gd name="connsiteX1" fmla="*/ 2359032 w 2367658"/>
                                <a:gd name="connsiteY1" fmla="*/ 2027208 h 2035834"/>
                                <a:gd name="connsiteX2" fmla="*/ 2367658 w 2367658"/>
                                <a:gd name="connsiteY2" fmla="*/ 1828800 h 2035834"/>
                                <a:gd name="connsiteX3" fmla="*/ 2238262 w 2367658"/>
                                <a:gd name="connsiteY3" fmla="*/ 1328468 h 2035834"/>
                                <a:gd name="connsiteX4" fmla="*/ 2203756 w 2367658"/>
                                <a:gd name="connsiteY4" fmla="*/ 1155940 h 2035834"/>
                                <a:gd name="connsiteX5" fmla="*/ 2091613 w 2367658"/>
                                <a:gd name="connsiteY5" fmla="*/ 983411 h 2035834"/>
                                <a:gd name="connsiteX6" fmla="*/ 1919084 w 2367658"/>
                                <a:gd name="connsiteY6" fmla="*/ 810883 h 2035834"/>
                                <a:gd name="connsiteX7" fmla="*/ 1643039 w 2367658"/>
                                <a:gd name="connsiteY7" fmla="*/ 828136 h 2035834"/>
                                <a:gd name="connsiteX8" fmla="*/ 1436005 w 2367658"/>
                                <a:gd name="connsiteY8" fmla="*/ 974785 h 2035834"/>
                                <a:gd name="connsiteX9" fmla="*/ 1306609 w 2367658"/>
                                <a:gd name="connsiteY9" fmla="*/ 1043796 h 2035834"/>
                                <a:gd name="connsiteX10" fmla="*/ 1099575 w 2367658"/>
                                <a:gd name="connsiteY10" fmla="*/ 1078302 h 2035834"/>
                                <a:gd name="connsiteX11" fmla="*/ 918420 w 2367658"/>
                                <a:gd name="connsiteY11" fmla="*/ 1052423 h 2035834"/>
                                <a:gd name="connsiteX12" fmla="*/ 780398 w 2367658"/>
                                <a:gd name="connsiteY12" fmla="*/ 983411 h 2035834"/>
                                <a:gd name="connsiteX13" fmla="*/ 763145 w 2367658"/>
                                <a:gd name="connsiteY13" fmla="*/ 931653 h 2035834"/>
                                <a:gd name="connsiteX14" fmla="*/ 849409 w 2367658"/>
                                <a:gd name="connsiteY14" fmla="*/ 785004 h 2035834"/>
                                <a:gd name="connsiteX15" fmla="*/ 892541 w 2367658"/>
                                <a:gd name="connsiteY15" fmla="*/ 715992 h 2035834"/>
                                <a:gd name="connsiteX16" fmla="*/ 866662 w 2367658"/>
                                <a:gd name="connsiteY16" fmla="*/ 569343 h 2035834"/>
                                <a:gd name="connsiteX17" fmla="*/ 858035 w 2367658"/>
                                <a:gd name="connsiteY17" fmla="*/ 431321 h 2035834"/>
                                <a:gd name="connsiteX18" fmla="*/ 901167 w 2367658"/>
                                <a:gd name="connsiteY18" fmla="*/ 310551 h 2035834"/>
                                <a:gd name="connsiteX19" fmla="*/ 866662 w 2367658"/>
                                <a:gd name="connsiteY19" fmla="*/ 258792 h 2035834"/>
                                <a:gd name="connsiteX20" fmla="*/ 642375 w 2367658"/>
                                <a:gd name="connsiteY20" fmla="*/ 146649 h 2035834"/>
                                <a:gd name="connsiteX21" fmla="*/ 435341 w 2367658"/>
                                <a:gd name="connsiteY21" fmla="*/ 51759 h 2035834"/>
                                <a:gd name="connsiteX22" fmla="*/ 271439 w 2367658"/>
                                <a:gd name="connsiteY22" fmla="*/ 0 h 2035834"/>
                                <a:gd name="connsiteX23" fmla="*/ 211054 w 2367658"/>
                                <a:gd name="connsiteY23" fmla="*/ 77638 h 2035834"/>
                                <a:gd name="connsiteX24" fmla="*/ 150669 w 2367658"/>
                                <a:gd name="connsiteY24" fmla="*/ 189781 h 2035834"/>
                                <a:gd name="connsiteX25" fmla="*/ 133416 w 2367658"/>
                                <a:gd name="connsiteY25" fmla="*/ 310551 h 2035834"/>
                                <a:gd name="connsiteX26" fmla="*/ 73032 w 2367658"/>
                                <a:gd name="connsiteY26" fmla="*/ 465826 h 2035834"/>
                                <a:gd name="connsiteX27" fmla="*/ 12647 w 2367658"/>
                                <a:gd name="connsiteY27" fmla="*/ 586596 h 2035834"/>
                                <a:gd name="connsiteX28" fmla="*/ 30485 w 2367658"/>
                                <a:gd name="connsiteY28" fmla="*/ 586747 h 2035834"/>
                                <a:gd name="connsiteX29" fmla="*/ 14448 w 2367658"/>
                                <a:gd name="connsiteY29" fmla="*/ 714203 h 2035834"/>
                                <a:gd name="connsiteX30" fmla="*/ 3810 w 2367658"/>
                                <a:gd name="connsiteY30" fmla="*/ 855247 h 2035834"/>
                                <a:gd name="connsiteX31" fmla="*/ 0 w 2367658"/>
                                <a:gd name="connsiteY31" fmla="*/ 1000892 h 2035834"/>
                                <a:gd name="connsiteX32" fmla="*/ 29899 w 2367658"/>
                                <a:gd name="connsiteY32" fmla="*/ 1319842 h 2035834"/>
                                <a:gd name="connsiteX33" fmla="*/ 95912 w 2367658"/>
                                <a:gd name="connsiteY33" fmla="*/ 1552773 h 2035834"/>
                                <a:gd name="connsiteX34" fmla="*/ 156306 w 2367658"/>
                                <a:gd name="connsiteY34" fmla="*/ 1738746 h 2035834"/>
                                <a:gd name="connsiteX35" fmla="*/ 193622 w 2367658"/>
                                <a:gd name="connsiteY35" fmla="*/ 1832632 h 2035834"/>
                                <a:gd name="connsiteX36" fmla="*/ 2195130 w 2367658"/>
                                <a:gd name="connsiteY36" fmla="*/ 2035834 h 2035834"/>
                                <a:gd name="connsiteX0" fmla="*/ 2126118 w 2367658"/>
                                <a:gd name="connsiteY0" fmla="*/ 2035834 h 2035834"/>
                                <a:gd name="connsiteX1" fmla="*/ 2359032 w 2367658"/>
                                <a:gd name="connsiteY1" fmla="*/ 2027208 h 2035834"/>
                                <a:gd name="connsiteX2" fmla="*/ 2367658 w 2367658"/>
                                <a:gd name="connsiteY2" fmla="*/ 1828800 h 2035834"/>
                                <a:gd name="connsiteX3" fmla="*/ 2238262 w 2367658"/>
                                <a:gd name="connsiteY3" fmla="*/ 1328468 h 2035834"/>
                                <a:gd name="connsiteX4" fmla="*/ 2203756 w 2367658"/>
                                <a:gd name="connsiteY4" fmla="*/ 1155940 h 2035834"/>
                                <a:gd name="connsiteX5" fmla="*/ 2091613 w 2367658"/>
                                <a:gd name="connsiteY5" fmla="*/ 983411 h 2035834"/>
                                <a:gd name="connsiteX6" fmla="*/ 1919084 w 2367658"/>
                                <a:gd name="connsiteY6" fmla="*/ 810883 h 2035834"/>
                                <a:gd name="connsiteX7" fmla="*/ 1643039 w 2367658"/>
                                <a:gd name="connsiteY7" fmla="*/ 828136 h 2035834"/>
                                <a:gd name="connsiteX8" fmla="*/ 1436005 w 2367658"/>
                                <a:gd name="connsiteY8" fmla="*/ 974785 h 2035834"/>
                                <a:gd name="connsiteX9" fmla="*/ 1306609 w 2367658"/>
                                <a:gd name="connsiteY9" fmla="*/ 1043796 h 2035834"/>
                                <a:gd name="connsiteX10" fmla="*/ 1099575 w 2367658"/>
                                <a:gd name="connsiteY10" fmla="*/ 1078302 h 2035834"/>
                                <a:gd name="connsiteX11" fmla="*/ 918420 w 2367658"/>
                                <a:gd name="connsiteY11" fmla="*/ 1052423 h 2035834"/>
                                <a:gd name="connsiteX12" fmla="*/ 780398 w 2367658"/>
                                <a:gd name="connsiteY12" fmla="*/ 983411 h 2035834"/>
                                <a:gd name="connsiteX13" fmla="*/ 763145 w 2367658"/>
                                <a:gd name="connsiteY13" fmla="*/ 931653 h 2035834"/>
                                <a:gd name="connsiteX14" fmla="*/ 849409 w 2367658"/>
                                <a:gd name="connsiteY14" fmla="*/ 785004 h 2035834"/>
                                <a:gd name="connsiteX15" fmla="*/ 892541 w 2367658"/>
                                <a:gd name="connsiteY15" fmla="*/ 715992 h 2035834"/>
                                <a:gd name="connsiteX16" fmla="*/ 866662 w 2367658"/>
                                <a:gd name="connsiteY16" fmla="*/ 569343 h 2035834"/>
                                <a:gd name="connsiteX17" fmla="*/ 858035 w 2367658"/>
                                <a:gd name="connsiteY17" fmla="*/ 431321 h 2035834"/>
                                <a:gd name="connsiteX18" fmla="*/ 901167 w 2367658"/>
                                <a:gd name="connsiteY18" fmla="*/ 310551 h 2035834"/>
                                <a:gd name="connsiteX19" fmla="*/ 866662 w 2367658"/>
                                <a:gd name="connsiteY19" fmla="*/ 258792 h 2035834"/>
                                <a:gd name="connsiteX20" fmla="*/ 642375 w 2367658"/>
                                <a:gd name="connsiteY20" fmla="*/ 146649 h 2035834"/>
                                <a:gd name="connsiteX21" fmla="*/ 435341 w 2367658"/>
                                <a:gd name="connsiteY21" fmla="*/ 51759 h 2035834"/>
                                <a:gd name="connsiteX22" fmla="*/ 271439 w 2367658"/>
                                <a:gd name="connsiteY22" fmla="*/ 0 h 2035834"/>
                                <a:gd name="connsiteX23" fmla="*/ 211054 w 2367658"/>
                                <a:gd name="connsiteY23" fmla="*/ 77638 h 2035834"/>
                                <a:gd name="connsiteX24" fmla="*/ 150669 w 2367658"/>
                                <a:gd name="connsiteY24" fmla="*/ 189781 h 2035834"/>
                                <a:gd name="connsiteX25" fmla="*/ 133416 w 2367658"/>
                                <a:gd name="connsiteY25" fmla="*/ 310551 h 2035834"/>
                                <a:gd name="connsiteX26" fmla="*/ 61612 w 2367658"/>
                                <a:gd name="connsiteY26" fmla="*/ 423921 h 2035834"/>
                                <a:gd name="connsiteX27" fmla="*/ 12647 w 2367658"/>
                                <a:gd name="connsiteY27" fmla="*/ 586596 h 2035834"/>
                                <a:gd name="connsiteX28" fmla="*/ 30485 w 2367658"/>
                                <a:gd name="connsiteY28" fmla="*/ 586747 h 2035834"/>
                                <a:gd name="connsiteX29" fmla="*/ 14448 w 2367658"/>
                                <a:gd name="connsiteY29" fmla="*/ 714203 h 2035834"/>
                                <a:gd name="connsiteX30" fmla="*/ 3810 w 2367658"/>
                                <a:gd name="connsiteY30" fmla="*/ 855247 h 2035834"/>
                                <a:gd name="connsiteX31" fmla="*/ 0 w 2367658"/>
                                <a:gd name="connsiteY31" fmla="*/ 1000892 h 2035834"/>
                                <a:gd name="connsiteX32" fmla="*/ 29899 w 2367658"/>
                                <a:gd name="connsiteY32" fmla="*/ 1319842 h 2035834"/>
                                <a:gd name="connsiteX33" fmla="*/ 95912 w 2367658"/>
                                <a:gd name="connsiteY33" fmla="*/ 1552773 h 2035834"/>
                                <a:gd name="connsiteX34" fmla="*/ 156306 w 2367658"/>
                                <a:gd name="connsiteY34" fmla="*/ 1738746 h 2035834"/>
                                <a:gd name="connsiteX35" fmla="*/ 193622 w 2367658"/>
                                <a:gd name="connsiteY35" fmla="*/ 1832632 h 2035834"/>
                                <a:gd name="connsiteX36" fmla="*/ 2195130 w 2367658"/>
                                <a:gd name="connsiteY36" fmla="*/ 2035834 h 2035834"/>
                                <a:gd name="connsiteX0" fmla="*/ 2126118 w 2367658"/>
                                <a:gd name="connsiteY0" fmla="*/ 2035834 h 2035834"/>
                                <a:gd name="connsiteX1" fmla="*/ 2359032 w 2367658"/>
                                <a:gd name="connsiteY1" fmla="*/ 2027208 h 2035834"/>
                                <a:gd name="connsiteX2" fmla="*/ 2367658 w 2367658"/>
                                <a:gd name="connsiteY2" fmla="*/ 1828800 h 2035834"/>
                                <a:gd name="connsiteX3" fmla="*/ 2238262 w 2367658"/>
                                <a:gd name="connsiteY3" fmla="*/ 1328468 h 2035834"/>
                                <a:gd name="connsiteX4" fmla="*/ 2203756 w 2367658"/>
                                <a:gd name="connsiteY4" fmla="*/ 1155940 h 2035834"/>
                                <a:gd name="connsiteX5" fmla="*/ 2091613 w 2367658"/>
                                <a:gd name="connsiteY5" fmla="*/ 983411 h 2035834"/>
                                <a:gd name="connsiteX6" fmla="*/ 1919084 w 2367658"/>
                                <a:gd name="connsiteY6" fmla="*/ 810883 h 2035834"/>
                                <a:gd name="connsiteX7" fmla="*/ 1643039 w 2367658"/>
                                <a:gd name="connsiteY7" fmla="*/ 828136 h 2035834"/>
                                <a:gd name="connsiteX8" fmla="*/ 1436005 w 2367658"/>
                                <a:gd name="connsiteY8" fmla="*/ 974785 h 2035834"/>
                                <a:gd name="connsiteX9" fmla="*/ 1306609 w 2367658"/>
                                <a:gd name="connsiteY9" fmla="*/ 1043796 h 2035834"/>
                                <a:gd name="connsiteX10" fmla="*/ 1099575 w 2367658"/>
                                <a:gd name="connsiteY10" fmla="*/ 1078302 h 2035834"/>
                                <a:gd name="connsiteX11" fmla="*/ 918420 w 2367658"/>
                                <a:gd name="connsiteY11" fmla="*/ 1052423 h 2035834"/>
                                <a:gd name="connsiteX12" fmla="*/ 780398 w 2367658"/>
                                <a:gd name="connsiteY12" fmla="*/ 983411 h 2035834"/>
                                <a:gd name="connsiteX13" fmla="*/ 763145 w 2367658"/>
                                <a:gd name="connsiteY13" fmla="*/ 931653 h 2035834"/>
                                <a:gd name="connsiteX14" fmla="*/ 849409 w 2367658"/>
                                <a:gd name="connsiteY14" fmla="*/ 785004 h 2035834"/>
                                <a:gd name="connsiteX15" fmla="*/ 892541 w 2367658"/>
                                <a:gd name="connsiteY15" fmla="*/ 715992 h 2035834"/>
                                <a:gd name="connsiteX16" fmla="*/ 866662 w 2367658"/>
                                <a:gd name="connsiteY16" fmla="*/ 569343 h 2035834"/>
                                <a:gd name="connsiteX17" fmla="*/ 858035 w 2367658"/>
                                <a:gd name="connsiteY17" fmla="*/ 431321 h 2035834"/>
                                <a:gd name="connsiteX18" fmla="*/ 901167 w 2367658"/>
                                <a:gd name="connsiteY18" fmla="*/ 310551 h 2035834"/>
                                <a:gd name="connsiteX19" fmla="*/ 866662 w 2367658"/>
                                <a:gd name="connsiteY19" fmla="*/ 258792 h 2035834"/>
                                <a:gd name="connsiteX20" fmla="*/ 642375 w 2367658"/>
                                <a:gd name="connsiteY20" fmla="*/ 146649 h 2035834"/>
                                <a:gd name="connsiteX21" fmla="*/ 435341 w 2367658"/>
                                <a:gd name="connsiteY21" fmla="*/ 51759 h 2035834"/>
                                <a:gd name="connsiteX22" fmla="*/ 271439 w 2367658"/>
                                <a:gd name="connsiteY22" fmla="*/ 0 h 2035834"/>
                                <a:gd name="connsiteX23" fmla="*/ 211054 w 2367658"/>
                                <a:gd name="connsiteY23" fmla="*/ 77638 h 2035834"/>
                                <a:gd name="connsiteX24" fmla="*/ 150669 w 2367658"/>
                                <a:gd name="connsiteY24" fmla="*/ 189781 h 2035834"/>
                                <a:gd name="connsiteX25" fmla="*/ 133416 w 2367658"/>
                                <a:gd name="connsiteY25" fmla="*/ 310551 h 2035834"/>
                                <a:gd name="connsiteX26" fmla="*/ 61612 w 2367658"/>
                                <a:gd name="connsiteY26" fmla="*/ 423921 h 2035834"/>
                                <a:gd name="connsiteX27" fmla="*/ 35513 w 2367658"/>
                                <a:gd name="connsiteY27" fmla="*/ 556123 h 2035834"/>
                                <a:gd name="connsiteX28" fmla="*/ 30485 w 2367658"/>
                                <a:gd name="connsiteY28" fmla="*/ 586747 h 2035834"/>
                                <a:gd name="connsiteX29" fmla="*/ 14448 w 2367658"/>
                                <a:gd name="connsiteY29" fmla="*/ 714203 h 2035834"/>
                                <a:gd name="connsiteX30" fmla="*/ 3810 w 2367658"/>
                                <a:gd name="connsiteY30" fmla="*/ 855247 h 2035834"/>
                                <a:gd name="connsiteX31" fmla="*/ 0 w 2367658"/>
                                <a:gd name="connsiteY31" fmla="*/ 1000892 h 2035834"/>
                                <a:gd name="connsiteX32" fmla="*/ 29899 w 2367658"/>
                                <a:gd name="connsiteY32" fmla="*/ 1319842 h 2035834"/>
                                <a:gd name="connsiteX33" fmla="*/ 95912 w 2367658"/>
                                <a:gd name="connsiteY33" fmla="*/ 1552773 h 2035834"/>
                                <a:gd name="connsiteX34" fmla="*/ 156306 w 2367658"/>
                                <a:gd name="connsiteY34" fmla="*/ 1738746 h 2035834"/>
                                <a:gd name="connsiteX35" fmla="*/ 193622 w 2367658"/>
                                <a:gd name="connsiteY35" fmla="*/ 1832632 h 2035834"/>
                                <a:gd name="connsiteX36" fmla="*/ 2195130 w 2367658"/>
                                <a:gd name="connsiteY36" fmla="*/ 2035834 h 2035834"/>
                                <a:gd name="connsiteX0" fmla="*/ 2126118 w 2367658"/>
                                <a:gd name="connsiteY0" fmla="*/ 2035834 h 2035834"/>
                                <a:gd name="connsiteX1" fmla="*/ 2359032 w 2367658"/>
                                <a:gd name="connsiteY1" fmla="*/ 2027208 h 2035834"/>
                                <a:gd name="connsiteX2" fmla="*/ 2367658 w 2367658"/>
                                <a:gd name="connsiteY2" fmla="*/ 1828800 h 2035834"/>
                                <a:gd name="connsiteX3" fmla="*/ 2238262 w 2367658"/>
                                <a:gd name="connsiteY3" fmla="*/ 1328468 h 2035834"/>
                                <a:gd name="connsiteX4" fmla="*/ 2203756 w 2367658"/>
                                <a:gd name="connsiteY4" fmla="*/ 1155940 h 2035834"/>
                                <a:gd name="connsiteX5" fmla="*/ 2091613 w 2367658"/>
                                <a:gd name="connsiteY5" fmla="*/ 983411 h 2035834"/>
                                <a:gd name="connsiteX6" fmla="*/ 1919084 w 2367658"/>
                                <a:gd name="connsiteY6" fmla="*/ 810883 h 2035834"/>
                                <a:gd name="connsiteX7" fmla="*/ 1643039 w 2367658"/>
                                <a:gd name="connsiteY7" fmla="*/ 828136 h 2035834"/>
                                <a:gd name="connsiteX8" fmla="*/ 1436005 w 2367658"/>
                                <a:gd name="connsiteY8" fmla="*/ 974785 h 2035834"/>
                                <a:gd name="connsiteX9" fmla="*/ 1306609 w 2367658"/>
                                <a:gd name="connsiteY9" fmla="*/ 1043796 h 2035834"/>
                                <a:gd name="connsiteX10" fmla="*/ 1099575 w 2367658"/>
                                <a:gd name="connsiteY10" fmla="*/ 1078302 h 2035834"/>
                                <a:gd name="connsiteX11" fmla="*/ 918420 w 2367658"/>
                                <a:gd name="connsiteY11" fmla="*/ 1052423 h 2035834"/>
                                <a:gd name="connsiteX12" fmla="*/ 780398 w 2367658"/>
                                <a:gd name="connsiteY12" fmla="*/ 983411 h 2035834"/>
                                <a:gd name="connsiteX13" fmla="*/ 763145 w 2367658"/>
                                <a:gd name="connsiteY13" fmla="*/ 931653 h 2035834"/>
                                <a:gd name="connsiteX14" fmla="*/ 849409 w 2367658"/>
                                <a:gd name="connsiteY14" fmla="*/ 785004 h 2035834"/>
                                <a:gd name="connsiteX15" fmla="*/ 892541 w 2367658"/>
                                <a:gd name="connsiteY15" fmla="*/ 715992 h 2035834"/>
                                <a:gd name="connsiteX16" fmla="*/ 866662 w 2367658"/>
                                <a:gd name="connsiteY16" fmla="*/ 569343 h 2035834"/>
                                <a:gd name="connsiteX17" fmla="*/ 858035 w 2367658"/>
                                <a:gd name="connsiteY17" fmla="*/ 431321 h 2035834"/>
                                <a:gd name="connsiteX18" fmla="*/ 901167 w 2367658"/>
                                <a:gd name="connsiteY18" fmla="*/ 310551 h 2035834"/>
                                <a:gd name="connsiteX19" fmla="*/ 866662 w 2367658"/>
                                <a:gd name="connsiteY19" fmla="*/ 258792 h 2035834"/>
                                <a:gd name="connsiteX20" fmla="*/ 642375 w 2367658"/>
                                <a:gd name="connsiteY20" fmla="*/ 146649 h 2035834"/>
                                <a:gd name="connsiteX21" fmla="*/ 435341 w 2367658"/>
                                <a:gd name="connsiteY21" fmla="*/ 51759 h 2035834"/>
                                <a:gd name="connsiteX22" fmla="*/ 271439 w 2367658"/>
                                <a:gd name="connsiteY22" fmla="*/ 0 h 2035834"/>
                                <a:gd name="connsiteX23" fmla="*/ 211054 w 2367658"/>
                                <a:gd name="connsiteY23" fmla="*/ 77638 h 2035834"/>
                                <a:gd name="connsiteX24" fmla="*/ 150669 w 2367658"/>
                                <a:gd name="connsiteY24" fmla="*/ 189781 h 2035834"/>
                                <a:gd name="connsiteX25" fmla="*/ 133416 w 2367658"/>
                                <a:gd name="connsiteY25" fmla="*/ 310551 h 2035834"/>
                                <a:gd name="connsiteX26" fmla="*/ 61612 w 2367658"/>
                                <a:gd name="connsiteY26" fmla="*/ 423921 h 2035834"/>
                                <a:gd name="connsiteX27" fmla="*/ 30485 w 2367658"/>
                                <a:gd name="connsiteY27" fmla="*/ 586747 h 2035834"/>
                                <a:gd name="connsiteX28" fmla="*/ 14448 w 2367658"/>
                                <a:gd name="connsiteY28" fmla="*/ 714203 h 2035834"/>
                                <a:gd name="connsiteX29" fmla="*/ 3810 w 2367658"/>
                                <a:gd name="connsiteY29" fmla="*/ 855247 h 2035834"/>
                                <a:gd name="connsiteX30" fmla="*/ 0 w 2367658"/>
                                <a:gd name="connsiteY30" fmla="*/ 1000892 h 2035834"/>
                                <a:gd name="connsiteX31" fmla="*/ 29899 w 2367658"/>
                                <a:gd name="connsiteY31" fmla="*/ 1319842 h 2035834"/>
                                <a:gd name="connsiteX32" fmla="*/ 95912 w 2367658"/>
                                <a:gd name="connsiteY32" fmla="*/ 1552773 h 2035834"/>
                                <a:gd name="connsiteX33" fmla="*/ 156306 w 2367658"/>
                                <a:gd name="connsiteY33" fmla="*/ 1738746 h 2035834"/>
                                <a:gd name="connsiteX34" fmla="*/ 193622 w 2367658"/>
                                <a:gd name="connsiteY34" fmla="*/ 1832632 h 2035834"/>
                                <a:gd name="connsiteX35" fmla="*/ 2195130 w 2367658"/>
                                <a:gd name="connsiteY35" fmla="*/ 2035834 h 2035834"/>
                                <a:gd name="connsiteX0" fmla="*/ 2126118 w 2367658"/>
                                <a:gd name="connsiteY0" fmla="*/ 2035834 h 2035834"/>
                                <a:gd name="connsiteX1" fmla="*/ 2359032 w 2367658"/>
                                <a:gd name="connsiteY1" fmla="*/ 2027208 h 2035834"/>
                                <a:gd name="connsiteX2" fmla="*/ 2367658 w 2367658"/>
                                <a:gd name="connsiteY2" fmla="*/ 1828800 h 2035834"/>
                                <a:gd name="connsiteX3" fmla="*/ 2238262 w 2367658"/>
                                <a:gd name="connsiteY3" fmla="*/ 1328468 h 2035834"/>
                                <a:gd name="connsiteX4" fmla="*/ 2203756 w 2367658"/>
                                <a:gd name="connsiteY4" fmla="*/ 1155940 h 2035834"/>
                                <a:gd name="connsiteX5" fmla="*/ 2091613 w 2367658"/>
                                <a:gd name="connsiteY5" fmla="*/ 983411 h 2035834"/>
                                <a:gd name="connsiteX6" fmla="*/ 1919084 w 2367658"/>
                                <a:gd name="connsiteY6" fmla="*/ 810883 h 2035834"/>
                                <a:gd name="connsiteX7" fmla="*/ 1643039 w 2367658"/>
                                <a:gd name="connsiteY7" fmla="*/ 828136 h 2035834"/>
                                <a:gd name="connsiteX8" fmla="*/ 1436005 w 2367658"/>
                                <a:gd name="connsiteY8" fmla="*/ 974785 h 2035834"/>
                                <a:gd name="connsiteX9" fmla="*/ 1306609 w 2367658"/>
                                <a:gd name="connsiteY9" fmla="*/ 1043796 h 2035834"/>
                                <a:gd name="connsiteX10" fmla="*/ 1099575 w 2367658"/>
                                <a:gd name="connsiteY10" fmla="*/ 1078302 h 2035834"/>
                                <a:gd name="connsiteX11" fmla="*/ 918420 w 2367658"/>
                                <a:gd name="connsiteY11" fmla="*/ 1052423 h 2035834"/>
                                <a:gd name="connsiteX12" fmla="*/ 780398 w 2367658"/>
                                <a:gd name="connsiteY12" fmla="*/ 983411 h 2035834"/>
                                <a:gd name="connsiteX13" fmla="*/ 763145 w 2367658"/>
                                <a:gd name="connsiteY13" fmla="*/ 931653 h 2035834"/>
                                <a:gd name="connsiteX14" fmla="*/ 849409 w 2367658"/>
                                <a:gd name="connsiteY14" fmla="*/ 785004 h 2035834"/>
                                <a:gd name="connsiteX15" fmla="*/ 892541 w 2367658"/>
                                <a:gd name="connsiteY15" fmla="*/ 715992 h 2035834"/>
                                <a:gd name="connsiteX16" fmla="*/ 866662 w 2367658"/>
                                <a:gd name="connsiteY16" fmla="*/ 569343 h 2035834"/>
                                <a:gd name="connsiteX17" fmla="*/ 858035 w 2367658"/>
                                <a:gd name="connsiteY17" fmla="*/ 431321 h 2035834"/>
                                <a:gd name="connsiteX18" fmla="*/ 901167 w 2367658"/>
                                <a:gd name="connsiteY18" fmla="*/ 310551 h 2035834"/>
                                <a:gd name="connsiteX19" fmla="*/ 866662 w 2367658"/>
                                <a:gd name="connsiteY19" fmla="*/ 258792 h 2035834"/>
                                <a:gd name="connsiteX20" fmla="*/ 642375 w 2367658"/>
                                <a:gd name="connsiteY20" fmla="*/ 146649 h 2035834"/>
                                <a:gd name="connsiteX21" fmla="*/ 435341 w 2367658"/>
                                <a:gd name="connsiteY21" fmla="*/ 51759 h 2035834"/>
                                <a:gd name="connsiteX22" fmla="*/ 271439 w 2367658"/>
                                <a:gd name="connsiteY22" fmla="*/ 0 h 2035834"/>
                                <a:gd name="connsiteX23" fmla="*/ 211054 w 2367658"/>
                                <a:gd name="connsiteY23" fmla="*/ 77638 h 2035834"/>
                                <a:gd name="connsiteX24" fmla="*/ 150669 w 2367658"/>
                                <a:gd name="connsiteY24" fmla="*/ 189781 h 2035834"/>
                                <a:gd name="connsiteX25" fmla="*/ 133416 w 2367658"/>
                                <a:gd name="connsiteY25" fmla="*/ 310551 h 2035834"/>
                                <a:gd name="connsiteX26" fmla="*/ 61612 w 2367658"/>
                                <a:gd name="connsiteY26" fmla="*/ 423921 h 2035834"/>
                                <a:gd name="connsiteX27" fmla="*/ 14448 w 2367658"/>
                                <a:gd name="connsiteY27" fmla="*/ 714203 h 2035834"/>
                                <a:gd name="connsiteX28" fmla="*/ 3810 w 2367658"/>
                                <a:gd name="connsiteY28" fmla="*/ 855247 h 2035834"/>
                                <a:gd name="connsiteX29" fmla="*/ 0 w 2367658"/>
                                <a:gd name="connsiteY29" fmla="*/ 1000892 h 2035834"/>
                                <a:gd name="connsiteX30" fmla="*/ 29899 w 2367658"/>
                                <a:gd name="connsiteY30" fmla="*/ 1319842 h 2035834"/>
                                <a:gd name="connsiteX31" fmla="*/ 95912 w 2367658"/>
                                <a:gd name="connsiteY31" fmla="*/ 1552773 h 2035834"/>
                                <a:gd name="connsiteX32" fmla="*/ 156306 w 2367658"/>
                                <a:gd name="connsiteY32" fmla="*/ 1738746 h 2035834"/>
                                <a:gd name="connsiteX33" fmla="*/ 193622 w 2367658"/>
                                <a:gd name="connsiteY33" fmla="*/ 1832632 h 2035834"/>
                                <a:gd name="connsiteX34" fmla="*/ 2195130 w 2367658"/>
                                <a:gd name="connsiteY34" fmla="*/ 2035834 h 2035834"/>
                                <a:gd name="connsiteX0" fmla="*/ 2126118 w 2367658"/>
                                <a:gd name="connsiteY0" fmla="*/ 2035834 h 2035834"/>
                                <a:gd name="connsiteX1" fmla="*/ 2359032 w 2367658"/>
                                <a:gd name="connsiteY1" fmla="*/ 2027208 h 2035834"/>
                                <a:gd name="connsiteX2" fmla="*/ 2367658 w 2367658"/>
                                <a:gd name="connsiteY2" fmla="*/ 1828800 h 2035834"/>
                                <a:gd name="connsiteX3" fmla="*/ 2238262 w 2367658"/>
                                <a:gd name="connsiteY3" fmla="*/ 1328468 h 2035834"/>
                                <a:gd name="connsiteX4" fmla="*/ 2203756 w 2367658"/>
                                <a:gd name="connsiteY4" fmla="*/ 1155940 h 2035834"/>
                                <a:gd name="connsiteX5" fmla="*/ 2091613 w 2367658"/>
                                <a:gd name="connsiteY5" fmla="*/ 983411 h 2035834"/>
                                <a:gd name="connsiteX6" fmla="*/ 1919084 w 2367658"/>
                                <a:gd name="connsiteY6" fmla="*/ 810883 h 2035834"/>
                                <a:gd name="connsiteX7" fmla="*/ 1643039 w 2367658"/>
                                <a:gd name="connsiteY7" fmla="*/ 828136 h 2035834"/>
                                <a:gd name="connsiteX8" fmla="*/ 1436005 w 2367658"/>
                                <a:gd name="connsiteY8" fmla="*/ 974785 h 2035834"/>
                                <a:gd name="connsiteX9" fmla="*/ 1306609 w 2367658"/>
                                <a:gd name="connsiteY9" fmla="*/ 1043796 h 2035834"/>
                                <a:gd name="connsiteX10" fmla="*/ 1099575 w 2367658"/>
                                <a:gd name="connsiteY10" fmla="*/ 1078302 h 2035834"/>
                                <a:gd name="connsiteX11" fmla="*/ 918420 w 2367658"/>
                                <a:gd name="connsiteY11" fmla="*/ 1052423 h 2035834"/>
                                <a:gd name="connsiteX12" fmla="*/ 780398 w 2367658"/>
                                <a:gd name="connsiteY12" fmla="*/ 983411 h 2035834"/>
                                <a:gd name="connsiteX13" fmla="*/ 763145 w 2367658"/>
                                <a:gd name="connsiteY13" fmla="*/ 931653 h 2035834"/>
                                <a:gd name="connsiteX14" fmla="*/ 849409 w 2367658"/>
                                <a:gd name="connsiteY14" fmla="*/ 785004 h 2035834"/>
                                <a:gd name="connsiteX15" fmla="*/ 892541 w 2367658"/>
                                <a:gd name="connsiteY15" fmla="*/ 715992 h 2035834"/>
                                <a:gd name="connsiteX16" fmla="*/ 866662 w 2367658"/>
                                <a:gd name="connsiteY16" fmla="*/ 569343 h 2035834"/>
                                <a:gd name="connsiteX17" fmla="*/ 858035 w 2367658"/>
                                <a:gd name="connsiteY17" fmla="*/ 431321 h 2035834"/>
                                <a:gd name="connsiteX18" fmla="*/ 901167 w 2367658"/>
                                <a:gd name="connsiteY18" fmla="*/ 310551 h 2035834"/>
                                <a:gd name="connsiteX19" fmla="*/ 866662 w 2367658"/>
                                <a:gd name="connsiteY19" fmla="*/ 258792 h 2035834"/>
                                <a:gd name="connsiteX20" fmla="*/ 642375 w 2367658"/>
                                <a:gd name="connsiteY20" fmla="*/ 146649 h 2035834"/>
                                <a:gd name="connsiteX21" fmla="*/ 435341 w 2367658"/>
                                <a:gd name="connsiteY21" fmla="*/ 51759 h 2035834"/>
                                <a:gd name="connsiteX22" fmla="*/ 271439 w 2367658"/>
                                <a:gd name="connsiteY22" fmla="*/ 0 h 2035834"/>
                                <a:gd name="connsiteX23" fmla="*/ 211054 w 2367658"/>
                                <a:gd name="connsiteY23" fmla="*/ 77638 h 2035834"/>
                                <a:gd name="connsiteX24" fmla="*/ 150669 w 2367658"/>
                                <a:gd name="connsiteY24" fmla="*/ 189781 h 2035834"/>
                                <a:gd name="connsiteX25" fmla="*/ 133416 w 2367658"/>
                                <a:gd name="connsiteY25" fmla="*/ 310551 h 2035834"/>
                                <a:gd name="connsiteX26" fmla="*/ 61612 w 2367658"/>
                                <a:gd name="connsiteY26" fmla="*/ 423921 h 2035834"/>
                                <a:gd name="connsiteX27" fmla="*/ 14448 w 2367658"/>
                                <a:gd name="connsiteY27" fmla="*/ 714203 h 2035834"/>
                                <a:gd name="connsiteX28" fmla="*/ 3810 w 2367658"/>
                                <a:gd name="connsiteY28" fmla="*/ 855247 h 2035834"/>
                                <a:gd name="connsiteX29" fmla="*/ 0 w 2367658"/>
                                <a:gd name="connsiteY29" fmla="*/ 1000892 h 2035834"/>
                                <a:gd name="connsiteX30" fmla="*/ 29899 w 2367658"/>
                                <a:gd name="connsiteY30" fmla="*/ 1319842 h 2035834"/>
                                <a:gd name="connsiteX31" fmla="*/ 95912 w 2367658"/>
                                <a:gd name="connsiteY31" fmla="*/ 1552773 h 2035834"/>
                                <a:gd name="connsiteX32" fmla="*/ 193622 w 2367658"/>
                                <a:gd name="connsiteY32" fmla="*/ 1832632 h 2035834"/>
                                <a:gd name="connsiteX33" fmla="*/ 2195130 w 2367658"/>
                                <a:gd name="connsiteY33" fmla="*/ 2035834 h 2035834"/>
                                <a:gd name="connsiteX0" fmla="*/ 2126118 w 2367658"/>
                                <a:gd name="connsiteY0" fmla="*/ 2035834 h 2035834"/>
                                <a:gd name="connsiteX1" fmla="*/ 2359032 w 2367658"/>
                                <a:gd name="connsiteY1" fmla="*/ 2027208 h 2035834"/>
                                <a:gd name="connsiteX2" fmla="*/ 2367658 w 2367658"/>
                                <a:gd name="connsiteY2" fmla="*/ 1828800 h 2035834"/>
                                <a:gd name="connsiteX3" fmla="*/ 2238262 w 2367658"/>
                                <a:gd name="connsiteY3" fmla="*/ 1328468 h 2035834"/>
                                <a:gd name="connsiteX4" fmla="*/ 2203756 w 2367658"/>
                                <a:gd name="connsiteY4" fmla="*/ 1155940 h 2035834"/>
                                <a:gd name="connsiteX5" fmla="*/ 2091613 w 2367658"/>
                                <a:gd name="connsiteY5" fmla="*/ 983411 h 2035834"/>
                                <a:gd name="connsiteX6" fmla="*/ 1919084 w 2367658"/>
                                <a:gd name="connsiteY6" fmla="*/ 810883 h 2035834"/>
                                <a:gd name="connsiteX7" fmla="*/ 1643039 w 2367658"/>
                                <a:gd name="connsiteY7" fmla="*/ 828136 h 2035834"/>
                                <a:gd name="connsiteX8" fmla="*/ 1436005 w 2367658"/>
                                <a:gd name="connsiteY8" fmla="*/ 974785 h 2035834"/>
                                <a:gd name="connsiteX9" fmla="*/ 1306609 w 2367658"/>
                                <a:gd name="connsiteY9" fmla="*/ 1043796 h 2035834"/>
                                <a:gd name="connsiteX10" fmla="*/ 1099575 w 2367658"/>
                                <a:gd name="connsiteY10" fmla="*/ 1078302 h 2035834"/>
                                <a:gd name="connsiteX11" fmla="*/ 918420 w 2367658"/>
                                <a:gd name="connsiteY11" fmla="*/ 1052423 h 2035834"/>
                                <a:gd name="connsiteX12" fmla="*/ 780398 w 2367658"/>
                                <a:gd name="connsiteY12" fmla="*/ 983411 h 2035834"/>
                                <a:gd name="connsiteX13" fmla="*/ 763145 w 2367658"/>
                                <a:gd name="connsiteY13" fmla="*/ 931653 h 2035834"/>
                                <a:gd name="connsiteX14" fmla="*/ 849409 w 2367658"/>
                                <a:gd name="connsiteY14" fmla="*/ 785004 h 2035834"/>
                                <a:gd name="connsiteX15" fmla="*/ 892541 w 2367658"/>
                                <a:gd name="connsiteY15" fmla="*/ 715992 h 2035834"/>
                                <a:gd name="connsiteX16" fmla="*/ 866662 w 2367658"/>
                                <a:gd name="connsiteY16" fmla="*/ 569343 h 2035834"/>
                                <a:gd name="connsiteX17" fmla="*/ 858035 w 2367658"/>
                                <a:gd name="connsiteY17" fmla="*/ 431321 h 2035834"/>
                                <a:gd name="connsiteX18" fmla="*/ 901167 w 2367658"/>
                                <a:gd name="connsiteY18" fmla="*/ 310551 h 2035834"/>
                                <a:gd name="connsiteX19" fmla="*/ 866662 w 2367658"/>
                                <a:gd name="connsiteY19" fmla="*/ 258792 h 2035834"/>
                                <a:gd name="connsiteX20" fmla="*/ 642375 w 2367658"/>
                                <a:gd name="connsiteY20" fmla="*/ 146649 h 2035834"/>
                                <a:gd name="connsiteX21" fmla="*/ 435341 w 2367658"/>
                                <a:gd name="connsiteY21" fmla="*/ 51759 h 2035834"/>
                                <a:gd name="connsiteX22" fmla="*/ 271439 w 2367658"/>
                                <a:gd name="connsiteY22" fmla="*/ 0 h 2035834"/>
                                <a:gd name="connsiteX23" fmla="*/ 211054 w 2367658"/>
                                <a:gd name="connsiteY23" fmla="*/ 77638 h 2035834"/>
                                <a:gd name="connsiteX24" fmla="*/ 150669 w 2367658"/>
                                <a:gd name="connsiteY24" fmla="*/ 189781 h 2035834"/>
                                <a:gd name="connsiteX25" fmla="*/ 61612 w 2367658"/>
                                <a:gd name="connsiteY25" fmla="*/ 423921 h 2035834"/>
                                <a:gd name="connsiteX26" fmla="*/ 14448 w 2367658"/>
                                <a:gd name="connsiteY26" fmla="*/ 714203 h 2035834"/>
                                <a:gd name="connsiteX27" fmla="*/ 3810 w 2367658"/>
                                <a:gd name="connsiteY27" fmla="*/ 855247 h 2035834"/>
                                <a:gd name="connsiteX28" fmla="*/ 0 w 2367658"/>
                                <a:gd name="connsiteY28" fmla="*/ 1000892 h 2035834"/>
                                <a:gd name="connsiteX29" fmla="*/ 29899 w 2367658"/>
                                <a:gd name="connsiteY29" fmla="*/ 1319842 h 2035834"/>
                                <a:gd name="connsiteX30" fmla="*/ 95912 w 2367658"/>
                                <a:gd name="connsiteY30" fmla="*/ 1552773 h 2035834"/>
                                <a:gd name="connsiteX31" fmla="*/ 193622 w 2367658"/>
                                <a:gd name="connsiteY31" fmla="*/ 1832632 h 2035834"/>
                                <a:gd name="connsiteX32" fmla="*/ 2195130 w 2367658"/>
                                <a:gd name="connsiteY32" fmla="*/ 2035834 h 2035834"/>
                                <a:gd name="connsiteX0" fmla="*/ 2126118 w 2367658"/>
                                <a:gd name="connsiteY0" fmla="*/ 2035834 h 2035834"/>
                                <a:gd name="connsiteX1" fmla="*/ 2359032 w 2367658"/>
                                <a:gd name="connsiteY1" fmla="*/ 2027208 h 2035834"/>
                                <a:gd name="connsiteX2" fmla="*/ 2367658 w 2367658"/>
                                <a:gd name="connsiteY2" fmla="*/ 1828800 h 2035834"/>
                                <a:gd name="connsiteX3" fmla="*/ 2238262 w 2367658"/>
                                <a:gd name="connsiteY3" fmla="*/ 1328468 h 2035834"/>
                                <a:gd name="connsiteX4" fmla="*/ 2203756 w 2367658"/>
                                <a:gd name="connsiteY4" fmla="*/ 1155940 h 2035834"/>
                                <a:gd name="connsiteX5" fmla="*/ 2091613 w 2367658"/>
                                <a:gd name="connsiteY5" fmla="*/ 983411 h 2035834"/>
                                <a:gd name="connsiteX6" fmla="*/ 1919084 w 2367658"/>
                                <a:gd name="connsiteY6" fmla="*/ 810883 h 2035834"/>
                                <a:gd name="connsiteX7" fmla="*/ 1643039 w 2367658"/>
                                <a:gd name="connsiteY7" fmla="*/ 828136 h 2035834"/>
                                <a:gd name="connsiteX8" fmla="*/ 1436005 w 2367658"/>
                                <a:gd name="connsiteY8" fmla="*/ 974785 h 2035834"/>
                                <a:gd name="connsiteX9" fmla="*/ 1306609 w 2367658"/>
                                <a:gd name="connsiteY9" fmla="*/ 1043796 h 2035834"/>
                                <a:gd name="connsiteX10" fmla="*/ 1099575 w 2367658"/>
                                <a:gd name="connsiteY10" fmla="*/ 1078302 h 2035834"/>
                                <a:gd name="connsiteX11" fmla="*/ 918420 w 2367658"/>
                                <a:gd name="connsiteY11" fmla="*/ 1052423 h 2035834"/>
                                <a:gd name="connsiteX12" fmla="*/ 780398 w 2367658"/>
                                <a:gd name="connsiteY12" fmla="*/ 983411 h 2035834"/>
                                <a:gd name="connsiteX13" fmla="*/ 763145 w 2367658"/>
                                <a:gd name="connsiteY13" fmla="*/ 931653 h 2035834"/>
                                <a:gd name="connsiteX14" fmla="*/ 849409 w 2367658"/>
                                <a:gd name="connsiteY14" fmla="*/ 785004 h 2035834"/>
                                <a:gd name="connsiteX15" fmla="*/ 892541 w 2367658"/>
                                <a:gd name="connsiteY15" fmla="*/ 715992 h 2035834"/>
                                <a:gd name="connsiteX16" fmla="*/ 866662 w 2367658"/>
                                <a:gd name="connsiteY16" fmla="*/ 569343 h 2035834"/>
                                <a:gd name="connsiteX17" fmla="*/ 858035 w 2367658"/>
                                <a:gd name="connsiteY17" fmla="*/ 431321 h 2035834"/>
                                <a:gd name="connsiteX18" fmla="*/ 901167 w 2367658"/>
                                <a:gd name="connsiteY18" fmla="*/ 310551 h 2035834"/>
                                <a:gd name="connsiteX19" fmla="*/ 866662 w 2367658"/>
                                <a:gd name="connsiteY19" fmla="*/ 258792 h 2035834"/>
                                <a:gd name="connsiteX20" fmla="*/ 642375 w 2367658"/>
                                <a:gd name="connsiteY20" fmla="*/ 146649 h 2035834"/>
                                <a:gd name="connsiteX21" fmla="*/ 435341 w 2367658"/>
                                <a:gd name="connsiteY21" fmla="*/ 51759 h 2035834"/>
                                <a:gd name="connsiteX22" fmla="*/ 271439 w 2367658"/>
                                <a:gd name="connsiteY22" fmla="*/ 0 h 2035834"/>
                                <a:gd name="connsiteX23" fmla="*/ 211054 w 2367658"/>
                                <a:gd name="connsiteY23" fmla="*/ 77638 h 2035834"/>
                                <a:gd name="connsiteX24" fmla="*/ 143072 w 2367658"/>
                                <a:gd name="connsiteY24" fmla="*/ 151683 h 2035834"/>
                                <a:gd name="connsiteX25" fmla="*/ 61612 w 2367658"/>
                                <a:gd name="connsiteY25" fmla="*/ 423921 h 2035834"/>
                                <a:gd name="connsiteX26" fmla="*/ 14448 w 2367658"/>
                                <a:gd name="connsiteY26" fmla="*/ 714203 h 2035834"/>
                                <a:gd name="connsiteX27" fmla="*/ 3810 w 2367658"/>
                                <a:gd name="connsiteY27" fmla="*/ 855247 h 2035834"/>
                                <a:gd name="connsiteX28" fmla="*/ 0 w 2367658"/>
                                <a:gd name="connsiteY28" fmla="*/ 1000892 h 2035834"/>
                                <a:gd name="connsiteX29" fmla="*/ 29899 w 2367658"/>
                                <a:gd name="connsiteY29" fmla="*/ 1319842 h 2035834"/>
                                <a:gd name="connsiteX30" fmla="*/ 95912 w 2367658"/>
                                <a:gd name="connsiteY30" fmla="*/ 1552773 h 2035834"/>
                                <a:gd name="connsiteX31" fmla="*/ 193622 w 2367658"/>
                                <a:gd name="connsiteY31" fmla="*/ 1832632 h 2035834"/>
                                <a:gd name="connsiteX32" fmla="*/ 2195130 w 2367658"/>
                                <a:gd name="connsiteY32" fmla="*/ 2035834 h 2035834"/>
                                <a:gd name="connsiteX0" fmla="*/ 2126118 w 2367658"/>
                                <a:gd name="connsiteY0" fmla="*/ 2035834 h 2035834"/>
                                <a:gd name="connsiteX1" fmla="*/ 2359032 w 2367658"/>
                                <a:gd name="connsiteY1" fmla="*/ 2027208 h 2035834"/>
                                <a:gd name="connsiteX2" fmla="*/ 2367658 w 2367658"/>
                                <a:gd name="connsiteY2" fmla="*/ 1828800 h 2035834"/>
                                <a:gd name="connsiteX3" fmla="*/ 2238262 w 2367658"/>
                                <a:gd name="connsiteY3" fmla="*/ 1328468 h 2035834"/>
                                <a:gd name="connsiteX4" fmla="*/ 2203756 w 2367658"/>
                                <a:gd name="connsiteY4" fmla="*/ 1155940 h 2035834"/>
                                <a:gd name="connsiteX5" fmla="*/ 2091613 w 2367658"/>
                                <a:gd name="connsiteY5" fmla="*/ 983411 h 2035834"/>
                                <a:gd name="connsiteX6" fmla="*/ 1919084 w 2367658"/>
                                <a:gd name="connsiteY6" fmla="*/ 810883 h 2035834"/>
                                <a:gd name="connsiteX7" fmla="*/ 1643039 w 2367658"/>
                                <a:gd name="connsiteY7" fmla="*/ 828136 h 2035834"/>
                                <a:gd name="connsiteX8" fmla="*/ 1436005 w 2367658"/>
                                <a:gd name="connsiteY8" fmla="*/ 974785 h 2035834"/>
                                <a:gd name="connsiteX9" fmla="*/ 1306609 w 2367658"/>
                                <a:gd name="connsiteY9" fmla="*/ 1043796 h 2035834"/>
                                <a:gd name="connsiteX10" fmla="*/ 1099575 w 2367658"/>
                                <a:gd name="connsiteY10" fmla="*/ 1078302 h 2035834"/>
                                <a:gd name="connsiteX11" fmla="*/ 918420 w 2367658"/>
                                <a:gd name="connsiteY11" fmla="*/ 1052423 h 2035834"/>
                                <a:gd name="connsiteX12" fmla="*/ 780398 w 2367658"/>
                                <a:gd name="connsiteY12" fmla="*/ 983411 h 2035834"/>
                                <a:gd name="connsiteX13" fmla="*/ 763145 w 2367658"/>
                                <a:gd name="connsiteY13" fmla="*/ 931653 h 2035834"/>
                                <a:gd name="connsiteX14" fmla="*/ 849409 w 2367658"/>
                                <a:gd name="connsiteY14" fmla="*/ 785004 h 2035834"/>
                                <a:gd name="connsiteX15" fmla="*/ 892541 w 2367658"/>
                                <a:gd name="connsiteY15" fmla="*/ 715992 h 2035834"/>
                                <a:gd name="connsiteX16" fmla="*/ 866662 w 2367658"/>
                                <a:gd name="connsiteY16" fmla="*/ 569343 h 2035834"/>
                                <a:gd name="connsiteX17" fmla="*/ 858035 w 2367658"/>
                                <a:gd name="connsiteY17" fmla="*/ 431321 h 2035834"/>
                                <a:gd name="connsiteX18" fmla="*/ 901167 w 2367658"/>
                                <a:gd name="connsiteY18" fmla="*/ 310551 h 2035834"/>
                                <a:gd name="connsiteX19" fmla="*/ 866662 w 2367658"/>
                                <a:gd name="connsiteY19" fmla="*/ 258792 h 2035834"/>
                                <a:gd name="connsiteX20" fmla="*/ 642375 w 2367658"/>
                                <a:gd name="connsiteY20" fmla="*/ 146649 h 2035834"/>
                                <a:gd name="connsiteX21" fmla="*/ 435341 w 2367658"/>
                                <a:gd name="connsiteY21" fmla="*/ 51759 h 2035834"/>
                                <a:gd name="connsiteX22" fmla="*/ 271439 w 2367658"/>
                                <a:gd name="connsiteY22" fmla="*/ 0 h 2035834"/>
                                <a:gd name="connsiteX23" fmla="*/ 192035 w 2367658"/>
                                <a:gd name="connsiteY23" fmla="*/ 20488 h 2035834"/>
                                <a:gd name="connsiteX24" fmla="*/ 143072 w 2367658"/>
                                <a:gd name="connsiteY24" fmla="*/ 151683 h 2035834"/>
                                <a:gd name="connsiteX25" fmla="*/ 61612 w 2367658"/>
                                <a:gd name="connsiteY25" fmla="*/ 423921 h 2035834"/>
                                <a:gd name="connsiteX26" fmla="*/ 14448 w 2367658"/>
                                <a:gd name="connsiteY26" fmla="*/ 714203 h 2035834"/>
                                <a:gd name="connsiteX27" fmla="*/ 3810 w 2367658"/>
                                <a:gd name="connsiteY27" fmla="*/ 855247 h 2035834"/>
                                <a:gd name="connsiteX28" fmla="*/ 0 w 2367658"/>
                                <a:gd name="connsiteY28" fmla="*/ 1000892 h 2035834"/>
                                <a:gd name="connsiteX29" fmla="*/ 29899 w 2367658"/>
                                <a:gd name="connsiteY29" fmla="*/ 1319842 h 2035834"/>
                                <a:gd name="connsiteX30" fmla="*/ 95912 w 2367658"/>
                                <a:gd name="connsiteY30" fmla="*/ 1552773 h 2035834"/>
                                <a:gd name="connsiteX31" fmla="*/ 193622 w 2367658"/>
                                <a:gd name="connsiteY31" fmla="*/ 1832632 h 2035834"/>
                                <a:gd name="connsiteX32" fmla="*/ 2195130 w 2367658"/>
                                <a:gd name="connsiteY32" fmla="*/ 2035834 h 2035834"/>
                                <a:gd name="connsiteX0" fmla="*/ 2126118 w 2367658"/>
                                <a:gd name="connsiteY0" fmla="*/ 2038206 h 2038206"/>
                                <a:gd name="connsiteX1" fmla="*/ 2359032 w 2367658"/>
                                <a:gd name="connsiteY1" fmla="*/ 2029580 h 2038206"/>
                                <a:gd name="connsiteX2" fmla="*/ 2367658 w 2367658"/>
                                <a:gd name="connsiteY2" fmla="*/ 1831172 h 2038206"/>
                                <a:gd name="connsiteX3" fmla="*/ 2238262 w 2367658"/>
                                <a:gd name="connsiteY3" fmla="*/ 1330840 h 2038206"/>
                                <a:gd name="connsiteX4" fmla="*/ 2203756 w 2367658"/>
                                <a:gd name="connsiteY4" fmla="*/ 1158312 h 2038206"/>
                                <a:gd name="connsiteX5" fmla="*/ 2091613 w 2367658"/>
                                <a:gd name="connsiteY5" fmla="*/ 985783 h 2038206"/>
                                <a:gd name="connsiteX6" fmla="*/ 1919084 w 2367658"/>
                                <a:gd name="connsiteY6" fmla="*/ 813255 h 2038206"/>
                                <a:gd name="connsiteX7" fmla="*/ 1643039 w 2367658"/>
                                <a:gd name="connsiteY7" fmla="*/ 830508 h 2038206"/>
                                <a:gd name="connsiteX8" fmla="*/ 1436005 w 2367658"/>
                                <a:gd name="connsiteY8" fmla="*/ 977157 h 2038206"/>
                                <a:gd name="connsiteX9" fmla="*/ 1306609 w 2367658"/>
                                <a:gd name="connsiteY9" fmla="*/ 1046168 h 2038206"/>
                                <a:gd name="connsiteX10" fmla="*/ 1099575 w 2367658"/>
                                <a:gd name="connsiteY10" fmla="*/ 1080674 h 2038206"/>
                                <a:gd name="connsiteX11" fmla="*/ 918420 w 2367658"/>
                                <a:gd name="connsiteY11" fmla="*/ 1054795 h 2038206"/>
                                <a:gd name="connsiteX12" fmla="*/ 780398 w 2367658"/>
                                <a:gd name="connsiteY12" fmla="*/ 985783 h 2038206"/>
                                <a:gd name="connsiteX13" fmla="*/ 763145 w 2367658"/>
                                <a:gd name="connsiteY13" fmla="*/ 934025 h 2038206"/>
                                <a:gd name="connsiteX14" fmla="*/ 849409 w 2367658"/>
                                <a:gd name="connsiteY14" fmla="*/ 787376 h 2038206"/>
                                <a:gd name="connsiteX15" fmla="*/ 892541 w 2367658"/>
                                <a:gd name="connsiteY15" fmla="*/ 718364 h 2038206"/>
                                <a:gd name="connsiteX16" fmla="*/ 866662 w 2367658"/>
                                <a:gd name="connsiteY16" fmla="*/ 571715 h 2038206"/>
                                <a:gd name="connsiteX17" fmla="*/ 858035 w 2367658"/>
                                <a:gd name="connsiteY17" fmla="*/ 433693 h 2038206"/>
                                <a:gd name="connsiteX18" fmla="*/ 901167 w 2367658"/>
                                <a:gd name="connsiteY18" fmla="*/ 312923 h 2038206"/>
                                <a:gd name="connsiteX19" fmla="*/ 866662 w 2367658"/>
                                <a:gd name="connsiteY19" fmla="*/ 261164 h 2038206"/>
                                <a:gd name="connsiteX20" fmla="*/ 642375 w 2367658"/>
                                <a:gd name="connsiteY20" fmla="*/ 149021 h 2038206"/>
                                <a:gd name="connsiteX21" fmla="*/ 435341 w 2367658"/>
                                <a:gd name="connsiteY21" fmla="*/ 54131 h 2038206"/>
                                <a:gd name="connsiteX22" fmla="*/ 271439 w 2367658"/>
                                <a:gd name="connsiteY22" fmla="*/ 2372 h 2038206"/>
                                <a:gd name="connsiteX23" fmla="*/ 214929 w 2367658"/>
                                <a:gd name="connsiteY23" fmla="*/ 0 h 2038206"/>
                                <a:gd name="connsiteX24" fmla="*/ 143072 w 2367658"/>
                                <a:gd name="connsiteY24" fmla="*/ 154055 h 2038206"/>
                                <a:gd name="connsiteX25" fmla="*/ 61612 w 2367658"/>
                                <a:gd name="connsiteY25" fmla="*/ 426293 h 2038206"/>
                                <a:gd name="connsiteX26" fmla="*/ 14448 w 2367658"/>
                                <a:gd name="connsiteY26" fmla="*/ 716575 h 2038206"/>
                                <a:gd name="connsiteX27" fmla="*/ 3810 w 2367658"/>
                                <a:gd name="connsiteY27" fmla="*/ 857619 h 2038206"/>
                                <a:gd name="connsiteX28" fmla="*/ 0 w 2367658"/>
                                <a:gd name="connsiteY28" fmla="*/ 1003264 h 2038206"/>
                                <a:gd name="connsiteX29" fmla="*/ 29899 w 2367658"/>
                                <a:gd name="connsiteY29" fmla="*/ 1322214 h 2038206"/>
                                <a:gd name="connsiteX30" fmla="*/ 95912 w 2367658"/>
                                <a:gd name="connsiteY30" fmla="*/ 1555145 h 2038206"/>
                                <a:gd name="connsiteX31" fmla="*/ 193622 w 2367658"/>
                                <a:gd name="connsiteY31" fmla="*/ 1835004 h 2038206"/>
                                <a:gd name="connsiteX32" fmla="*/ 2195130 w 2367658"/>
                                <a:gd name="connsiteY32" fmla="*/ 2038206 h 2038206"/>
                                <a:gd name="connsiteX0" fmla="*/ 2126118 w 2367658"/>
                                <a:gd name="connsiteY0" fmla="*/ 2038206 h 2038206"/>
                                <a:gd name="connsiteX1" fmla="*/ 2359032 w 2367658"/>
                                <a:gd name="connsiteY1" fmla="*/ 2029580 h 2038206"/>
                                <a:gd name="connsiteX2" fmla="*/ 2367658 w 2367658"/>
                                <a:gd name="connsiteY2" fmla="*/ 1831172 h 2038206"/>
                                <a:gd name="connsiteX3" fmla="*/ 2238262 w 2367658"/>
                                <a:gd name="connsiteY3" fmla="*/ 1330840 h 2038206"/>
                                <a:gd name="connsiteX4" fmla="*/ 2203756 w 2367658"/>
                                <a:gd name="connsiteY4" fmla="*/ 1158312 h 2038206"/>
                                <a:gd name="connsiteX5" fmla="*/ 2091613 w 2367658"/>
                                <a:gd name="connsiteY5" fmla="*/ 985783 h 2038206"/>
                                <a:gd name="connsiteX6" fmla="*/ 1919084 w 2367658"/>
                                <a:gd name="connsiteY6" fmla="*/ 813255 h 2038206"/>
                                <a:gd name="connsiteX7" fmla="*/ 1643039 w 2367658"/>
                                <a:gd name="connsiteY7" fmla="*/ 830508 h 2038206"/>
                                <a:gd name="connsiteX8" fmla="*/ 1436005 w 2367658"/>
                                <a:gd name="connsiteY8" fmla="*/ 977157 h 2038206"/>
                                <a:gd name="connsiteX9" fmla="*/ 1306609 w 2367658"/>
                                <a:gd name="connsiteY9" fmla="*/ 1046168 h 2038206"/>
                                <a:gd name="connsiteX10" fmla="*/ 1099575 w 2367658"/>
                                <a:gd name="connsiteY10" fmla="*/ 1080674 h 2038206"/>
                                <a:gd name="connsiteX11" fmla="*/ 918420 w 2367658"/>
                                <a:gd name="connsiteY11" fmla="*/ 1054795 h 2038206"/>
                                <a:gd name="connsiteX12" fmla="*/ 780398 w 2367658"/>
                                <a:gd name="connsiteY12" fmla="*/ 985783 h 2038206"/>
                                <a:gd name="connsiteX13" fmla="*/ 763145 w 2367658"/>
                                <a:gd name="connsiteY13" fmla="*/ 934025 h 2038206"/>
                                <a:gd name="connsiteX14" fmla="*/ 849409 w 2367658"/>
                                <a:gd name="connsiteY14" fmla="*/ 787376 h 2038206"/>
                                <a:gd name="connsiteX15" fmla="*/ 892541 w 2367658"/>
                                <a:gd name="connsiteY15" fmla="*/ 718364 h 2038206"/>
                                <a:gd name="connsiteX16" fmla="*/ 866662 w 2367658"/>
                                <a:gd name="connsiteY16" fmla="*/ 571715 h 2038206"/>
                                <a:gd name="connsiteX17" fmla="*/ 858035 w 2367658"/>
                                <a:gd name="connsiteY17" fmla="*/ 433693 h 2038206"/>
                                <a:gd name="connsiteX18" fmla="*/ 901167 w 2367658"/>
                                <a:gd name="connsiteY18" fmla="*/ 312923 h 2038206"/>
                                <a:gd name="connsiteX19" fmla="*/ 866662 w 2367658"/>
                                <a:gd name="connsiteY19" fmla="*/ 261164 h 2038206"/>
                                <a:gd name="connsiteX20" fmla="*/ 642375 w 2367658"/>
                                <a:gd name="connsiteY20" fmla="*/ 149021 h 2038206"/>
                                <a:gd name="connsiteX21" fmla="*/ 435341 w 2367658"/>
                                <a:gd name="connsiteY21" fmla="*/ 54131 h 2038206"/>
                                <a:gd name="connsiteX22" fmla="*/ 271439 w 2367658"/>
                                <a:gd name="connsiteY22" fmla="*/ 2372 h 2038206"/>
                                <a:gd name="connsiteX23" fmla="*/ 214929 w 2367658"/>
                                <a:gd name="connsiteY23" fmla="*/ 0 h 2038206"/>
                                <a:gd name="connsiteX24" fmla="*/ 162148 w 2367658"/>
                                <a:gd name="connsiteY24" fmla="*/ 146470 h 2038206"/>
                                <a:gd name="connsiteX25" fmla="*/ 61612 w 2367658"/>
                                <a:gd name="connsiteY25" fmla="*/ 426293 h 2038206"/>
                                <a:gd name="connsiteX26" fmla="*/ 14448 w 2367658"/>
                                <a:gd name="connsiteY26" fmla="*/ 716575 h 2038206"/>
                                <a:gd name="connsiteX27" fmla="*/ 3810 w 2367658"/>
                                <a:gd name="connsiteY27" fmla="*/ 857619 h 2038206"/>
                                <a:gd name="connsiteX28" fmla="*/ 0 w 2367658"/>
                                <a:gd name="connsiteY28" fmla="*/ 1003264 h 2038206"/>
                                <a:gd name="connsiteX29" fmla="*/ 29899 w 2367658"/>
                                <a:gd name="connsiteY29" fmla="*/ 1322214 h 2038206"/>
                                <a:gd name="connsiteX30" fmla="*/ 95912 w 2367658"/>
                                <a:gd name="connsiteY30" fmla="*/ 1555145 h 2038206"/>
                                <a:gd name="connsiteX31" fmla="*/ 193622 w 2367658"/>
                                <a:gd name="connsiteY31" fmla="*/ 1835004 h 2038206"/>
                                <a:gd name="connsiteX32" fmla="*/ 2195130 w 2367658"/>
                                <a:gd name="connsiteY32" fmla="*/ 2038206 h 2038206"/>
                                <a:gd name="connsiteX0" fmla="*/ 2126118 w 2367658"/>
                                <a:gd name="connsiteY0" fmla="*/ 2038206 h 2038206"/>
                                <a:gd name="connsiteX1" fmla="*/ 2359032 w 2367658"/>
                                <a:gd name="connsiteY1" fmla="*/ 2029580 h 2038206"/>
                                <a:gd name="connsiteX2" fmla="*/ 2367658 w 2367658"/>
                                <a:gd name="connsiteY2" fmla="*/ 1831172 h 2038206"/>
                                <a:gd name="connsiteX3" fmla="*/ 2238262 w 2367658"/>
                                <a:gd name="connsiteY3" fmla="*/ 1330840 h 2038206"/>
                                <a:gd name="connsiteX4" fmla="*/ 2203756 w 2367658"/>
                                <a:gd name="connsiteY4" fmla="*/ 1158312 h 2038206"/>
                                <a:gd name="connsiteX5" fmla="*/ 2091613 w 2367658"/>
                                <a:gd name="connsiteY5" fmla="*/ 985783 h 2038206"/>
                                <a:gd name="connsiteX6" fmla="*/ 1919084 w 2367658"/>
                                <a:gd name="connsiteY6" fmla="*/ 813255 h 2038206"/>
                                <a:gd name="connsiteX7" fmla="*/ 1643039 w 2367658"/>
                                <a:gd name="connsiteY7" fmla="*/ 830508 h 2038206"/>
                                <a:gd name="connsiteX8" fmla="*/ 1436005 w 2367658"/>
                                <a:gd name="connsiteY8" fmla="*/ 977157 h 2038206"/>
                                <a:gd name="connsiteX9" fmla="*/ 1306609 w 2367658"/>
                                <a:gd name="connsiteY9" fmla="*/ 1046168 h 2038206"/>
                                <a:gd name="connsiteX10" fmla="*/ 1099575 w 2367658"/>
                                <a:gd name="connsiteY10" fmla="*/ 1080674 h 2038206"/>
                                <a:gd name="connsiteX11" fmla="*/ 918420 w 2367658"/>
                                <a:gd name="connsiteY11" fmla="*/ 1054795 h 2038206"/>
                                <a:gd name="connsiteX12" fmla="*/ 780398 w 2367658"/>
                                <a:gd name="connsiteY12" fmla="*/ 985783 h 2038206"/>
                                <a:gd name="connsiteX13" fmla="*/ 763145 w 2367658"/>
                                <a:gd name="connsiteY13" fmla="*/ 934025 h 2038206"/>
                                <a:gd name="connsiteX14" fmla="*/ 849409 w 2367658"/>
                                <a:gd name="connsiteY14" fmla="*/ 787376 h 2038206"/>
                                <a:gd name="connsiteX15" fmla="*/ 892541 w 2367658"/>
                                <a:gd name="connsiteY15" fmla="*/ 718364 h 2038206"/>
                                <a:gd name="connsiteX16" fmla="*/ 866662 w 2367658"/>
                                <a:gd name="connsiteY16" fmla="*/ 571715 h 2038206"/>
                                <a:gd name="connsiteX17" fmla="*/ 858035 w 2367658"/>
                                <a:gd name="connsiteY17" fmla="*/ 433693 h 2038206"/>
                                <a:gd name="connsiteX18" fmla="*/ 901167 w 2367658"/>
                                <a:gd name="connsiteY18" fmla="*/ 312923 h 2038206"/>
                                <a:gd name="connsiteX19" fmla="*/ 866662 w 2367658"/>
                                <a:gd name="connsiteY19" fmla="*/ 261164 h 2038206"/>
                                <a:gd name="connsiteX20" fmla="*/ 642375 w 2367658"/>
                                <a:gd name="connsiteY20" fmla="*/ 149021 h 2038206"/>
                                <a:gd name="connsiteX21" fmla="*/ 435341 w 2367658"/>
                                <a:gd name="connsiteY21" fmla="*/ 54131 h 2038206"/>
                                <a:gd name="connsiteX22" fmla="*/ 271439 w 2367658"/>
                                <a:gd name="connsiteY22" fmla="*/ 2372 h 2038206"/>
                                <a:gd name="connsiteX23" fmla="*/ 214929 w 2367658"/>
                                <a:gd name="connsiteY23" fmla="*/ 0 h 2038206"/>
                                <a:gd name="connsiteX24" fmla="*/ 61612 w 2367658"/>
                                <a:gd name="connsiteY24" fmla="*/ 426293 h 2038206"/>
                                <a:gd name="connsiteX25" fmla="*/ 14448 w 2367658"/>
                                <a:gd name="connsiteY25" fmla="*/ 716575 h 2038206"/>
                                <a:gd name="connsiteX26" fmla="*/ 3810 w 2367658"/>
                                <a:gd name="connsiteY26" fmla="*/ 857619 h 2038206"/>
                                <a:gd name="connsiteX27" fmla="*/ 0 w 2367658"/>
                                <a:gd name="connsiteY27" fmla="*/ 1003264 h 2038206"/>
                                <a:gd name="connsiteX28" fmla="*/ 29899 w 2367658"/>
                                <a:gd name="connsiteY28" fmla="*/ 1322214 h 2038206"/>
                                <a:gd name="connsiteX29" fmla="*/ 95912 w 2367658"/>
                                <a:gd name="connsiteY29" fmla="*/ 1555145 h 2038206"/>
                                <a:gd name="connsiteX30" fmla="*/ 193622 w 2367658"/>
                                <a:gd name="connsiteY30" fmla="*/ 1835004 h 2038206"/>
                                <a:gd name="connsiteX31" fmla="*/ 2195130 w 2367658"/>
                                <a:gd name="connsiteY31" fmla="*/ 2038206 h 2038206"/>
                                <a:gd name="connsiteX0" fmla="*/ 2126118 w 2367658"/>
                                <a:gd name="connsiteY0" fmla="*/ 2038206 h 2038206"/>
                                <a:gd name="connsiteX1" fmla="*/ 2359032 w 2367658"/>
                                <a:gd name="connsiteY1" fmla="*/ 2029580 h 2038206"/>
                                <a:gd name="connsiteX2" fmla="*/ 2367658 w 2367658"/>
                                <a:gd name="connsiteY2" fmla="*/ 1831172 h 2038206"/>
                                <a:gd name="connsiteX3" fmla="*/ 2238262 w 2367658"/>
                                <a:gd name="connsiteY3" fmla="*/ 1330840 h 2038206"/>
                                <a:gd name="connsiteX4" fmla="*/ 2203756 w 2367658"/>
                                <a:gd name="connsiteY4" fmla="*/ 1158312 h 2038206"/>
                                <a:gd name="connsiteX5" fmla="*/ 2091613 w 2367658"/>
                                <a:gd name="connsiteY5" fmla="*/ 985783 h 2038206"/>
                                <a:gd name="connsiteX6" fmla="*/ 1919084 w 2367658"/>
                                <a:gd name="connsiteY6" fmla="*/ 813255 h 2038206"/>
                                <a:gd name="connsiteX7" fmla="*/ 1643039 w 2367658"/>
                                <a:gd name="connsiteY7" fmla="*/ 830508 h 2038206"/>
                                <a:gd name="connsiteX8" fmla="*/ 1436005 w 2367658"/>
                                <a:gd name="connsiteY8" fmla="*/ 977157 h 2038206"/>
                                <a:gd name="connsiteX9" fmla="*/ 1306609 w 2367658"/>
                                <a:gd name="connsiteY9" fmla="*/ 1046168 h 2038206"/>
                                <a:gd name="connsiteX10" fmla="*/ 1099575 w 2367658"/>
                                <a:gd name="connsiteY10" fmla="*/ 1080674 h 2038206"/>
                                <a:gd name="connsiteX11" fmla="*/ 918420 w 2367658"/>
                                <a:gd name="connsiteY11" fmla="*/ 1054795 h 2038206"/>
                                <a:gd name="connsiteX12" fmla="*/ 780398 w 2367658"/>
                                <a:gd name="connsiteY12" fmla="*/ 985783 h 2038206"/>
                                <a:gd name="connsiteX13" fmla="*/ 763145 w 2367658"/>
                                <a:gd name="connsiteY13" fmla="*/ 934025 h 2038206"/>
                                <a:gd name="connsiteX14" fmla="*/ 849409 w 2367658"/>
                                <a:gd name="connsiteY14" fmla="*/ 787376 h 2038206"/>
                                <a:gd name="connsiteX15" fmla="*/ 892541 w 2367658"/>
                                <a:gd name="connsiteY15" fmla="*/ 718364 h 2038206"/>
                                <a:gd name="connsiteX16" fmla="*/ 866662 w 2367658"/>
                                <a:gd name="connsiteY16" fmla="*/ 571715 h 2038206"/>
                                <a:gd name="connsiteX17" fmla="*/ 858035 w 2367658"/>
                                <a:gd name="connsiteY17" fmla="*/ 433693 h 2038206"/>
                                <a:gd name="connsiteX18" fmla="*/ 969902 w 2367658"/>
                                <a:gd name="connsiteY18" fmla="*/ 320620 h 2038206"/>
                                <a:gd name="connsiteX19" fmla="*/ 866662 w 2367658"/>
                                <a:gd name="connsiteY19" fmla="*/ 261164 h 2038206"/>
                                <a:gd name="connsiteX20" fmla="*/ 642375 w 2367658"/>
                                <a:gd name="connsiteY20" fmla="*/ 149021 h 2038206"/>
                                <a:gd name="connsiteX21" fmla="*/ 435341 w 2367658"/>
                                <a:gd name="connsiteY21" fmla="*/ 54131 h 2038206"/>
                                <a:gd name="connsiteX22" fmla="*/ 271439 w 2367658"/>
                                <a:gd name="connsiteY22" fmla="*/ 2372 h 2038206"/>
                                <a:gd name="connsiteX23" fmla="*/ 214929 w 2367658"/>
                                <a:gd name="connsiteY23" fmla="*/ 0 h 2038206"/>
                                <a:gd name="connsiteX24" fmla="*/ 61612 w 2367658"/>
                                <a:gd name="connsiteY24" fmla="*/ 426293 h 2038206"/>
                                <a:gd name="connsiteX25" fmla="*/ 14448 w 2367658"/>
                                <a:gd name="connsiteY25" fmla="*/ 716575 h 2038206"/>
                                <a:gd name="connsiteX26" fmla="*/ 3810 w 2367658"/>
                                <a:gd name="connsiteY26" fmla="*/ 857619 h 2038206"/>
                                <a:gd name="connsiteX27" fmla="*/ 0 w 2367658"/>
                                <a:gd name="connsiteY27" fmla="*/ 1003264 h 2038206"/>
                                <a:gd name="connsiteX28" fmla="*/ 29899 w 2367658"/>
                                <a:gd name="connsiteY28" fmla="*/ 1322214 h 2038206"/>
                                <a:gd name="connsiteX29" fmla="*/ 95912 w 2367658"/>
                                <a:gd name="connsiteY29" fmla="*/ 1555145 h 2038206"/>
                                <a:gd name="connsiteX30" fmla="*/ 193622 w 2367658"/>
                                <a:gd name="connsiteY30" fmla="*/ 1835004 h 2038206"/>
                                <a:gd name="connsiteX31" fmla="*/ 2195130 w 2367658"/>
                                <a:gd name="connsiteY31" fmla="*/ 2038206 h 2038206"/>
                                <a:gd name="connsiteX0" fmla="*/ 2126118 w 2367658"/>
                                <a:gd name="connsiteY0" fmla="*/ 2038206 h 2038206"/>
                                <a:gd name="connsiteX1" fmla="*/ 2359032 w 2367658"/>
                                <a:gd name="connsiteY1" fmla="*/ 2029580 h 2038206"/>
                                <a:gd name="connsiteX2" fmla="*/ 2367658 w 2367658"/>
                                <a:gd name="connsiteY2" fmla="*/ 1831172 h 2038206"/>
                                <a:gd name="connsiteX3" fmla="*/ 2238262 w 2367658"/>
                                <a:gd name="connsiteY3" fmla="*/ 1330840 h 2038206"/>
                                <a:gd name="connsiteX4" fmla="*/ 2203756 w 2367658"/>
                                <a:gd name="connsiteY4" fmla="*/ 1158312 h 2038206"/>
                                <a:gd name="connsiteX5" fmla="*/ 2091613 w 2367658"/>
                                <a:gd name="connsiteY5" fmla="*/ 985783 h 2038206"/>
                                <a:gd name="connsiteX6" fmla="*/ 1919084 w 2367658"/>
                                <a:gd name="connsiteY6" fmla="*/ 813255 h 2038206"/>
                                <a:gd name="connsiteX7" fmla="*/ 1643039 w 2367658"/>
                                <a:gd name="connsiteY7" fmla="*/ 830508 h 2038206"/>
                                <a:gd name="connsiteX8" fmla="*/ 1436005 w 2367658"/>
                                <a:gd name="connsiteY8" fmla="*/ 977157 h 2038206"/>
                                <a:gd name="connsiteX9" fmla="*/ 1306609 w 2367658"/>
                                <a:gd name="connsiteY9" fmla="*/ 1046168 h 2038206"/>
                                <a:gd name="connsiteX10" fmla="*/ 1099575 w 2367658"/>
                                <a:gd name="connsiteY10" fmla="*/ 1080674 h 2038206"/>
                                <a:gd name="connsiteX11" fmla="*/ 918420 w 2367658"/>
                                <a:gd name="connsiteY11" fmla="*/ 1054795 h 2038206"/>
                                <a:gd name="connsiteX12" fmla="*/ 780398 w 2367658"/>
                                <a:gd name="connsiteY12" fmla="*/ 985783 h 2038206"/>
                                <a:gd name="connsiteX13" fmla="*/ 763145 w 2367658"/>
                                <a:gd name="connsiteY13" fmla="*/ 934025 h 2038206"/>
                                <a:gd name="connsiteX14" fmla="*/ 746658 w 2367658"/>
                                <a:gd name="connsiteY14" fmla="*/ 798998 h 2038206"/>
                                <a:gd name="connsiteX15" fmla="*/ 892541 w 2367658"/>
                                <a:gd name="connsiteY15" fmla="*/ 718364 h 2038206"/>
                                <a:gd name="connsiteX16" fmla="*/ 866662 w 2367658"/>
                                <a:gd name="connsiteY16" fmla="*/ 571715 h 2038206"/>
                                <a:gd name="connsiteX17" fmla="*/ 858035 w 2367658"/>
                                <a:gd name="connsiteY17" fmla="*/ 433693 h 2038206"/>
                                <a:gd name="connsiteX18" fmla="*/ 969902 w 2367658"/>
                                <a:gd name="connsiteY18" fmla="*/ 320620 h 2038206"/>
                                <a:gd name="connsiteX19" fmla="*/ 866662 w 2367658"/>
                                <a:gd name="connsiteY19" fmla="*/ 261164 h 2038206"/>
                                <a:gd name="connsiteX20" fmla="*/ 642375 w 2367658"/>
                                <a:gd name="connsiteY20" fmla="*/ 149021 h 2038206"/>
                                <a:gd name="connsiteX21" fmla="*/ 435341 w 2367658"/>
                                <a:gd name="connsiteY21" fmla="*/ 54131 h 2038206"/>
                                <a:gd name="connsiteX22" fmla="*/ 271439 w 2367658"/>
                                <a:gd name="connsiteY22" fmla="*/ 2372 h 2038206"/>
                                <a:gd name="connsiteX23" fmla="*/ 214929 w 2367658"/>
                                <a:gd name="connsiteY23" fmla="*/ 0 h 2038206"/>
                                <a:gd name="connsiteX24" fmla="*/ 61612 w 2367658"/>
                                <a:gd name="connsiteY24" fmla="*/ 426293 h 2038206"/>
                                <a:gd name="connsiteX25" fmla="*/ 14448 w 2367658"/>
                                <a:gd name="connsiteY25" fmla="*/ 716575 h 2038206"/>
                                <a:gd name="connsiteX26" fmla="*/ 3810 w 2367658"/>
                                <a:gd name="connsiteY26" fmla="*/ 857619 h 2038206"/>
                                <a:gd name="connsiteX27" fmla="*/ 0 w 2367658"/>
                                <a:gd name="connsiteY27" fmla="*/ 1003264 h 2038206"/>
                                <a:gd name="connsiteX28" fmla="*/ 29899 w 2367658"/>
                                <a:gd name="connsiteY28" fmla="*/ 1322214 h 2038206"/>
                                <a:gd name="connsiteX29" fmla="*/ 95912 w 2367658"/>
                                <a:gd name="connsiteY29" fmla="*/ 1555145 h 2038206"/>
                                <a:gd name="connsiteX30" fmla="*/ 193622 w 2367658"/>
                                <a:gd name="connsiteY30" fmla="*/ 1835004 h 2038206"/>
                                <a:gd name="connsiteX31" fmla="*/ 2195130 w 2367658"/>
                                <a:gd name="connsiteY31" fmla="*/ 2038206 h 2038206"/>
                                <a:gd name="connsiteX0" fmla="*/ 2126118 w 2367658"/>
                                <a:gd name="connsiteY0" fmla="*/ 2038206 h 2038206"/>
                                <a:gd name="connsiteX1" fmla="*/ 2359032 w 2367658"/>
                                <a:gd name="connsiteY1" fmla="*/ 2029580 h 2038206"/>
                                <a:gd name="connsiteX2" fmla="*/ 2367658 w 2367658"/>
                                <a:gd name="connsiteY2" fmla="*/ 1831172 h 2038206"/>
                                <a:gd name="connsiteX3" fmla="*/ 2238262 w 2367658"/>
                                <a:gd name="connsiteY3" fmla="*/ 1330840 h 2038206"/>
                                <a:gd name="connsiteX4" fmla="*/ 2203756 w 2367658"/>
                                <a:gd name="connsiteY4" fmla="*/ 1158312 h 2038206"/>
                                <a:gd name="connsiteX5" fmla="*/ 2091613 w 2367658"/>
                                <a:gd name="connsiteY5" fmla="*/ 985783 h 2038206"/>
                                <a:gd name="connsiteX6" fmla="*/ 1919084 w 2367658"/>
                                <a:gd name="connsiteY6" fmla="*/ 813255 h 2038206"/>
                                <a:gd name="connsiteX7" fmla="*/ 1643039 w 2367658"/>
                                <a:gd name="connsiteY7" fmla="*/ 830508 h 2038206"/>
                                <a:gd name="connsiteX8" fmla="*/ 1499623 w 2367658"/>
                                <a:gd name="connsiteY8" fmla="*/ 1099406 h 2038206"/>
                                <a:gd name="connsiteX9" fmla="*/ 1306609 w 2367658"/>
                                <a:gd name="connsiteY9" fmla="*/ 1046168 h 2038206"/>
                                <a:gd name="connsiteX10" fmla="*/ 1099575 w 2367658"/>
                                <a:gd name="connsiteY10" fmla="*/ 1080674 h 2038206"/>
                                <a:gd name="connsiteX11" fmla="*/ 918420 w 2367658"/>
                                <a:gd name="connsiteY11" fmla="*/ 1054795 h 2038206"/>
                                <a:gd name="connsiteX12" fmla="*/ 780398 w 2367658"/>
                                <a:gd name="connsiteY12" fmla="*/ 985783 h 2038206"/>
                                <a:gd name="connsiteX13" fmla="*/ 763145 w 2367658"/>
                                <a:gd name="connsiteY13" fmla="*/ 934025 h 2038206"/>
                                <a:gd name="connsiteX14" fmla="*/ 746658 w 2367658"/>
                                <a:gd name="connsiteY14" fmla="*/ 798998 h 2038206"/>
                                <a:gd name="connsiteX15" fmla="*/ 892541 w 2367658"/>
                                <a:gd name="connsiteY15" fmla="*/ 718364 h 2038206"/>
                                <a:gd name="connsiteX16" fmla="*/ 866662 w 2367658"/>
                                <a:gd name="connsiteY16" fmla="*/ 571715 h 2038206"/>
                                <a:gd name="connsiteX17" fmla="*/ 858035 w 2367658"/>
                                <a:gd name="connsiteY17" fmla="*/ 433693 h 2038206"/>
                                <a:gd name="connsiteX18" fmla="*/ 969902 w 2367658"/>
                                <a:gd name="connsiteY18" fmla="*/ 320620 h 2038206"/>
                                <a:gd name="connsiteX19" fmla="*/ 866662 w 2367658"/>
                                <a:gd name="connsiteY19" fmla="*/ 261164 h 2038206"/>
                                <a:gd name="connsiteX20" fmla="*/ 642375 w 2367658"/>
                                <a:gd name="connsiteY20" fmla="*/ 149021 h 2038206"/>
                                <a:gd name="connsiteX21" fmla="*/ 435341 w 2367658"/>
                                <a:gd name="connsiteY21" fmla="*/ 54131 h 2038206"/>
                                <a:gd name="connsiteX22" fmla="*/ 271439 w 2367658"/>
                                <a:gd name="connsiteY22" fmla="*/ 2372 h 2038206"/>
                                <a:gd name="connsiteX23" fmla="*/ 214929 w 2367658"/>
                                <a:gd name="connsiteY23" fmla="*/ 0 h 2038206"/>
                                <a:gd name="connsiteX24" fmla="*/ 61612 w 2367658"/>
                                <a:gd name="connsiteY24" fmla="*/ 426293 h 2038206"/>
                                <a:gd name="connsiteX25" fmla="*/ 14448 w 2367658"/>
                                <a:gd name="connsiteY25" fmla="*/ 716575 h 2038206"/>
                                <a:gd name="connsiteX26" fmla="*/ 3810 w 2367658"/>
                                <a:gd name="connsiteY26" fmla="*/ 857619 h 2038206"/>
                                <a:gd name="connsiteX27" fmla="*/ 0 w 2367658"/>
                                <a:gd name="connsiteY27" fmla="*/ 1003264 h 2038206"/>
                                <a:gd name="connsiteX28" fmla="*/ 29899 w 2367658"/>
                                <a:gd name="connsiteY28" fmla="*/ 1322214 h 2038206"/>
                                <a:gd name="connsiteX29" fmla="*/ 95912 w 2367658"/>
                                <a:gd name="connsiteY29" fmla="*/ 1555145 h 2038206"/>
                                <a:gd name="connsiteX30" fmla="*/ 193622 w 2367658"/>
                                <a:gd name="connsiteY30" fmla="*/ 1835004 h 2038206"/>
                                <a:gd name="connsiteX31" fmla="*/ 2195130 w 2367658"/>
                                <a:gd name="connsiteY31" fmla="*/ 2038206 h 2038206"/>
                                <a:gd name="connsiteX0" fmla="*/ 2126118 w 2367658"/>
                                <a:gd name="connsiteY0" fmla="*/ 2038206 h 2038206"/>
                                <a:gd name="connsiteX1" fmla="*/ 2359032 w 2367658"/>
                                <a:gd name="connsiteY1" fmla="*/ 2029580 h 2038206"/>
                                <a:gd name="connsiteX2" fmla="*/ 2367658 w 2367658"/>
                                <a:gd name="connsiteY2" fmla="*/ 1831172 h 2038206"/>
                                <a:gd name="connsiteX3" fmla="*/ 2238262 w 2367658"/>
                                <a:gd name="connsiteY3" fmla="*/ 1330840 h 2038206"/>
                                <a:gd name="connsiteX4" fmla="*/ 2203756 w 2367658"/>
                                <a:gd name="connsiteY4" fmla="*/ 1158312 h 2038206"/>
                                <a:gd name="connsiteX5" fmla="*/ 2091613 w 2367658"/>
                                <a:gd name="connsiteY5" fmla="*/ 985783 h 2038206"/>
                                <a:gd name="connsiteX6" fmla="*/ 1919084 w 2367658"/>
                                <a:gd name="connsiteY6" fmla="*/ 813255 h 2038206"/>
                                <a:gd name="connsiteX7" fmla="*/ 1883262 w 2367658"/>
                                <a:gd name="connsiteY7" fmla="*/ 1088559 h 2038206"/>
                                <a:gd name="connsiteX8" fmla="*/ 1499623 w 2367658"/>
                                <a:gd name="connsiteY8" fmla="*/ 1099406 h 2038206"/>
                                <a:gd name="connsiteX9" fmla="*/ 1306609 w 2367658"/>
                                <a:gd name="connsiteY9" fmla="*/ 1046168 h 2038206"/>
                                <a:gd name="connsiteX10" fmla="*/ 1099575 w 2367658"/>
                                <a:gd name="connsiteY10" fmla="*/ 1080674 h 2038206"/>
                                <a:gd name="connsiteX11" fmla="*/ 918420 w 2367658"/>
                                <a:gd name="connsiteY11" fmla="*/ 1054795 h 2038206"/>
                                <a:gd name="connsiteX12" fmla="*/ 780398 w 2367658"/>
                                <a:gd name="connsiteY12" fmla="*/ 985783 h 2038206"/>
                                <a:gd name="connsiteX13" fmla="*/ 763145 w 2367658"/>
                                <a:gd name="connsiteY13" fmla="*/ 934025 h 2038206"/>
                                <a:gd name="connsiteX14" fmla="*/ 746658 w 2367658"/>
                                <a:gd name="connsiteY14" fmla="*/ 798998 h 2038206"/>
                                <a:gd name="connsiteX15" fmla="*/ 892541 w 2367658"/>
                                <a:gd name="connsiteY15" fmla="*/ 718364 h 2038206"/>
                                <a:gd name="connsiteX16" fmla="*/ 866662 w 2367658"/>
                                <a:gd name="connsiteY16" fmla="*/ 571715 h 2038206"/>
                                <a:gd name="connsiteX17" fmla="*/ 858035 w 2367658"/>
                                <a:gd name="connsiteY17" fmla="*/ 433693 h 2038206"/>
                                <a:gd name="connsiteX18" fmla="*/ 969902 w 2367658"/>
                                <a:gd name="connsiteY18" fmla="*/ 320620 h 2038206"/>
                                <a:gd name="connsiteX19" fmla="*/ 866662 w 2367658"/>
                                <a:gd name="connsiteY19" fmla="*/ 261164 h 2038206"/>
                                <a:gd name="connsiteX20" fmla="*/ 642375 w 2367658"/>
                                <a:gd name="connsiteY20" fmla="*/ 149021 h 2038206"/>
                                <a:gd name="connsiteX21" fmla="*/ 435341 w 2367658"/>
                                <a:gd name="connsiteY21" fmla="*/ 54131 h 2038206"/>
                                <a:gd name="connsiteX22" fmla="*/ 271439 w 2367658"/>
                                <a:gd name="connsiteY22" fmla="*/ 2372 h 2038206"/>
                                <a:gd name="connsiteX23" fmla="*/ 214929 w 2367658"/>
                                <a:gd name="connsiteY23" fmla="*/ 0 h 2038206"/>
                                <a:gd name="connsiteX24" fmla="*/ 61612 w 2367658"/>
                                <a:gd name="connsiteY24" fmla="*/ 426293 h 2038206"/>
                                <a:gd name="connsiteX25" fmla="*/ 14448 w 2367658"/>
                                <a:gd name="connsiteY25" fmla="*/ 716575 h 2038206"/>
                                <a:gd name="connsiteX26" fmla="*/ 3810 w 2367658"/>
                                <a:gd name="connsiteY26" fmla="*/ 857619 h 2038206"/>
                                <a:gd name="connsiteX27" fmla="*/ 0 w 2367658"/>
                                <a:gd name="connsiteY27" fmla="*/ 1003264 h 2038206"/>
                                <a:gd name="connsiteX28" fmla="*/ 29899 w 2367658"/>
                                <a:gd name="connsiteY28" fmla="*/ 1322214 h 2038206"/>
                                <a:gd name="connsiteX29" fmla="*/ 95912 w 2367658"/>
                                <a:gd name="connsiteY29" fmla="*/ 1555145 h 2038206"/>
                                <a:gd name="connsiteX30" fmla="*/ 193622 w 2367658"/>
                                <a:gd name="connsiteY30" fmla="*/ 1835004 h 2038206"/>
                                <a:gd name="connsiteX31" fmla="*/ 2195130 w 2367658"/>
                                <a:gd name="connsiteY31" fmla="*/ 2038206 h 2038206"/>
                                <a:gd name="connsiteX0" fmla="*/ 2126118 w 2367658"/>
                                <a:gd name="connsiteY0" fmla="*/ 2038206 h 2038206"/>
                                <a:gd name="connsiteX1" fmla="*/ 2359032 w 2367658"/>
                                <a:gd name="connsiteY1" fmla="*/ 2029580 h 2038206"/>
                                <a:gd name="connsiteX2" fmla="*/ 2367658 w 2367658"/>
                                <a:gd name="connsiteY2" fmla="*/ 1831172 h 2038206"/>
                                <a:gd name="connsiteX3" fmla="*/ 2238262 w 2367658"/>
                                <a:gd name="connsiteY3" fmla="*/ 1330840 h 2038206"/>
                                <a:gd name="connsiteX4" fmla="*/ 2203756 w 2367658"/>
                                <a:gd name="connsiteY4" fmla="*/ 1158312 h 2038206"/>
                                <a:gd name="connsiteX5" fmla="*/ 2091613 w 2367658"/>
                                <a:gd name="connsiteY5" fmla="*/ 985783 h 2038206"/>
                                <a:gd name="connsiteX6" fmla="*/ 2019001 w 2367658"/>
                                <a:gd name="connsiteY6" fmla="*/ 1048671 h 2038206"/>
                                <a:gd name="connsiteX7" fmla="*/ 1883262 w 2367658"/>
                                <a:gd name="connsiteY7" fmla="*/ 1088559 h 2038206"/>
                                <a:gd name="connsiteX8" fmla="*/ 1499623 w 2367658"/>
                                <a:gd name="connsiteY8" fmla="*/ 1099406 h 2038206"/>
                                <a:gd name="connsiteX9" fmla="*/ 1306609 w 2367658"/>
                                <a:gd name="connsiteY9" fmla="*/ 1046168 h 2038206"/>
                                <a:gd name="connsiteX10" fmla="*/ 1099575 w 2367658"/>
                                <a:gd name="connsiteY10" fmla="*/ 1080674 h 2038206"/>
                                <a:gd name="connsiteX11" fmla="*/ 918420 w 2367658"/>
                                <a:gd name="connsiteY11" fmla="*/ 1054795 h 2038206"/>
                                <a:gd name="connsiteX12" fmla="*/ 780398 w 2367658"/>
                                <a:gd name="connsiteY12" fmla="*/ 985783 h 2038206"/>
                                <a:gd name="connsiteX13" fmla="*/ 763145 w 2367658"/>
                                <a:gd name="connsiteY13" fmla="*/ 934025 h 2038206"/>
                                <a:gd name="connsiteX14" fmla="*/ 746658 w 2367658"/>
                                <a:gd name="connsiteY14" fmla="*/ 798998 h 2038206"/>
                                <a:gd name="connsiteX15" fmla="*/ 892541 w 2367658"/>
                                <a:gd name="connsiteY15" fmla="*/ 718364 h 2038206"/>
                                <a:gd name="connsiteX16" fmla="*/ 866662 w 2367658"/>
                                <a:gd name="connsiteY16" fmla="*/ 571715 h 2038206"/>
                                <a:gd name="connsiteX17" fmla="*/ 858035 w 2367658"/>
                                <a:gd name="connsiteY17" fmla="*/ 433693 h 2038206"/>
                                <a:gd name="connsiteX18" fmla="*/ 969902 w 2367658"/>
                                <a:gd name="connsiteY18" fmla="*/ 320620 h 2038206"/>
                                <a:gd name="connsiteX19" fmla="*/ 866662 w 2367658"/>
                                <a:gd name="connsiteY19" fmla="*/ 261164 h 2038206"/>
                                <a:gd name="connsiteX20" fmla="*/ 642375 w 2367658"/>
                                <a:gd name="connsiteY20" fmla="*/ 149021 h 2038206"/>
                                <a:gd name="connsiteX21" fmla="*/ 435341 w 2367658"/>
                                <a:gd name="connsiteY21" fmla="*/ 54131 h 2038206"/>
                                <a:gd name="connsiteX22" fmla="*/ 271439 w 2367658"/>
                                <a:gd name="connsiteY22" fmla="*/ 2372 h 2038206"/>
                                <a:gd name="connsiteX23" fmla="*/ 214929 w 2367658"/>
                                <a:gd name="connsiteY23" fmla="*/ 0 h 2038206"/>
                                <a:gd name="connsiteX24" fmla="*/ 61612 w 2367658"/>
                                <a:gd name="connsiteY24" fmla="*/ 426293 h 2038206"/>
                                <a:gd name="connsiteX25" fmla="*/ 14448 w 2367658"/>
                                <a:gd name="connsiteY25" fmla="*/ 716575 h 2038206"/>
                                <a:gd name="connsiteX26" fmla="*/ 3810 w 2367658"/>
                                <a:gd name="connsiteY26" fmla="*/ 857619 h 2038206"/>
                                <a:gd name="connsiteX27" fmla="*/ 0 w 2367658"/>
                                <a:gd name="connsiteY27" fmla="*/ 1003264 h 2038206"/>
                                <a:gd name="connsiteX28" fmla="*/ 29899 w 2367658"/>
                                <a:gd name="connsiteY28" fmla="*/ 1322214 h 2038206"/>
                                <a:gd name="connsiteX29" fmla="*/ 95912 w 2367658"/>
                                <a:gd name="connsiteY29" fmla="*/ 1555145 h 2038206"/>
                                <a:gd name="connsiteX30" fmla="*/ 193622 w 2367658"/>
                                <a:gd name="connsiteY30" fmla="*/ 1835004 h 2038206"/>
                                <a:gd name="connsiteX31" fmla="*/ 2195130 w 2367658"/>
                                <a:gd name="connsiteY31" fmla="*/ 2038206 h 2038206"/>
                                <a:gd name="connsiteX0" fmla="*/ 2126118 w 2367658"/>
                                <a:gd name="connsiteY0" fmla="*/ 2038206 h 2038206"/>
                                <a:gd name="connsiteX1" fmla="*/ 2359032 w 2367658"/>
                                <a:gd name="connsiteY1" fmla="*/ 2029580 h 2038206"/>
                                <a:gd name="connsiteX2" fmla="*/ 2367658 w 2367658"/>
                                <a:gd name="connsiteY2" fmla="*/ 1831172 h 2038206"/>
                                <a:gd name="connsiteX3" fmla="*/ 2238262 w 2367658"/>
                                <a:gd name="connsiteY3" fmla="*/ 1330840 h 2038206"/>
                                <a:gd name="connsiteX4" fmla="*/ 2203756 w 2367658"/>
                                <a:gd name="connsiteY4" fmla="*/ 1158312 h 2038206"/>
                                <a:gd name="connsiteX5" fmla="*/ 2087426 w 2367658"/>
                                <a:gd name="connsiteY5" fmla="*/ 1103505 h 2038206"/>
                                <a:gd name="connsiteX6" fmla="*/ 2019001 w 2367658"/>
                                <a:gd name="connsiteY6" fmla="*/ 1048671 h 2038206"/>
                                <a:gd name="connsiteX7" fmla="*/ 1883262 w 2367658"/>
                                <a:gd name="connsiteY7" fmla="*/ 1088559 h 2038206"/>
                                <a:gd name="connsiteX8" fmla="*/ 1499623 w 2367658"/>
                                <a:gd name="connsiteY8" fmla="*/ 1099406 h 2038206"/>
                                <a:gd name="connsiteX9" fmla="*/ 1306609 w 2367658"/>
                                <a:gd name="connsiteY9" fmla="*/ 1046168 h 2038206"/>
                                <a:gd name="connsiteX10" fmla="*/ 1099575 w 2367658"/>
                                <a:gd name="connsiteY10" fmla="*/ 1080674 h 2038206"/>
                                <a:gd name="connsiteX11" fmla="*/ 918420 w 2367658"/>
                                <a:gd name="connsiteY11" fmla="*/ 1054795 h 2038206"/>
                                <a:gd name="connsiteX12" fmla="*/ 780398 w 2367658"/>
                                <a:gd name="connsiteY12" fmla="*/ 985783 h 2038206"/>
                                <a:gd name="connsiteX13" fmla="*/ 763145 w 2367658"/>
                                <a:gd name="connsiteY13" fmla="*/ 934025 h 2038206"/>
                                <a:gd name="connsiteX14" fmla="*/ 746658 w 2367658"/>
                                <a:gd name="connsiteY14" fmla="*/ 798998 h 2038206"/>
                                <a:gd name="connsiteX15" fmla="*/ 892541 w 2367658"/>
                                <a:gd name="connsiteY15" fmla="*/ 718364 h 2038206"/>
                                <a:gd name="connsiteX16" fmla="*/ 866662 w 2367658"/>
                                <a:gd name="connsiteY16" fmla="*/ 571715 h 2038206"/>
                                <a:gd name="connsiteX17" fmla="*/ 858035 w 2367658"/>
                                <a:gd name="connsiteY17" fmla="*/ 433693 h 2038206"/>
                                <a:gd name="connsiteX18" fmla="*/ 969902 w 2367658"/>
                                <a:gd name="connsiteY18" fmla="*/ 320620 h 2038206"/>
                                <a:gd name="connsiteX19" fmla="*/ 866662 w 2367658"/>
                                <a:gd name="connsiteY19" fmla="*/ 261164 h 2038206"/>
                                <a:gd name="connsiteX20" fmla="*/ 642375 w 2367658"/>
                                <a:gd name="connsiteY20" fmla="*/ 149021 h 2038206"/>
                                <a:gd name="connsiteX21" fmla="*/ 435341 w 2367658"/>
                                <a:gd name="connsiteY21" fmla="*/ 54131 h 2038206"/>
                                <a:gd name="connsiteX22" fmla="*/ 271439 w 2367658"/>
                                <a:gd name="connsiteY22" fmla="*/ 2372 h 2038206"/>
                                <a:gd name="connsiteX23" fmla="*/ 214929 w 2367658"/>
                                <a:gd name="connsiteY23" fmla="*/ 0 h 2038206"/>
                                <a:gd name="connsiteX24" fmla="*/ 61612 w 2367658"/>
                                <a:gd name="connsiteY24" fmla="*/ 426293 h 2038206"/>
                                <a:gd name="connsiteX25" fmla="*/ 14448 w 2367658"/>
                                <a:gd name="connsiteY25" fmla="*/ 716575 h 2038206"/>
                                <a:gd name="connsiteX26" fmla="*/ 3810 w 2367658"/>
                                <a:gd name="connsiteY26" fmla="*/ 857619 h 2038206"/>
                                <a:gd name="connsiteX27" fmla="*/ 0 w 2367658"/>
                                <a:gd name="connsiteY27" fmla="*/ 1003264 h 2038206"/>
                                <a:gd name="connsiteX28" fmla="*/ 29899 w 2367658"/>
                                <a:gd name="connsiteY28" fmla="*/ 1322214 h 2038206"/>
                                <a:gd name="connsiteX29" fmla="*/ 95912 w 2367658"/>
                                <a:gd name="connsiteY29" fmla="*/ 1555145 h 2038206"/>
                                <a:gd name="connsiteX30" fmla="*/ 193622 w 2367658"/>
                                <a:gd name="connsiteY30" fmla="*/ 1835004 h 2038206"/>
                                <a:gd name="connsiteX31" fmla="*/ 2195130 w 2367658"/>
                                <a:gd name="connsiteY31" fmla="*/ 2038206 h 2038206"/>
                                <a:gd name="connsiteX0" fmla="*/ 2126118 w 2367658"/>
                                <a:gd name="connsiteY0" fmla="*/ 2038206 h 2038206"/>
                                <a:gd name="connsiteX1" fmla="*/ 2359032 w 2367658"/>
                                <a:gd name="connsiteY1" fmla="*/ 2029580 h 2038206"/>
                                <a:gd name="connsiteX2" fmla="*/ 2367658 w 2367658"/>
                                <a:gd name="connsiteY2" fmla="*/ 1831172 h 2038206"/>
                                <a:gd name="connsiteX3" fmla="*/ 2238262 w 2367658"/>
                                <a:gd name="connsiteY3" fmla="*/ 1330840 h 2038206"/>
                                <a:gd name="connsiteX4" fmla="*/ 2163369 w 2367658"/>
                                <a:gd name="connsiteY4" fmla="*/ 1162868 h 2038206"/>
                                <a:gd name="connsiteX5" fmla="*/ 2087426 w 2367658"/>
                                <a:gd name="connsiteY5" fmla="*/ 1103505 h 2038206"/>
                                <a:gd name="connsiteX6" fmla="*/ 2019001 w 2367658"/>
                                <a:gd name="connsiteY6" fmla="*/ 1048671 h 2038206"/>
                                <a:gd name="connsiteX7" fmla="*/ 1883262 w 2367658"/>
                                <a:gd name="connsiteY7" fmla="*/ 1088559 h 2038206"/>
                                <a:gd name="connsiteX8" fmla="*/ 1499623 w 2367658"/>
                                <a:gd name="connsiteY8" fmla="*/ 1099406 h 2038206"/>
                                <a:gd name="connsiteX9" fmla="*/ 1306609 w 2367658"/>
                                <a:gd name="connsiteY9" fmla="*/ 1046168 h 2038206"/>
                                <a:gd name="connsiteX10" fmla="*/ 1099575 w 2367658"/>
                                <a:gd name="connsiteY10" fmla="*/ 1080674 h 2038206"/>
                                <a:gd name="connsiteX11" fmla="*/ 918420 w 2367658"/>
                                <a:gd name="connsiteY11" fmla="*/ 1054795 h 2038206"/>
                                <a:gd name="connsiteX12" fmla="*/ 780398 w 2367658"/>
                                <a:gd name="connsiteY12" fmla="*/ 985783 h 2038206"/>
                                <a:gd name="connsiteX13" fmla="*/ 763145 w 2367658"/>
                                <a:gd name="connsiteY13" fmla="*/ 934025 h 2038206"/>
                                <a:gd name="connsiteX14" fmla="*/ 746658 w 2367658"/>
                                <a:gd name="connsiteY14" fmla="*/ 798998 h 2038206"/>
                                <a:gd name="connsiteX15" fmla="*/ 892541 w 2367658"/>
                                <a:gd name="connsiteY15" fmla="*/ 718364 h 2038206"/>
                                <a:gd name="connsiteX16" fmla="*/ 866662 w 2367658"/>
                                <a:gd name="connsiteY16" fmla="*/ 571715 h 2038206"/>
                                <a:gd name="connsiteX17" fmla="*/ 858035 w 2367658"/>
                                <a:gd name="connsiteY17" fmla="*/ 433693 h 2038206"/>
                                <a:gd name="connsiteX18" fmla="*/ 969902 w 2367658"/>
                                <a:gd name="connsiteY18" fmla="*/ 320620 h 2038206"/>
                                <a:gd name="connsiteX19" fmla="*/ 866662 w 2367658"/>
                                <a:gd name="connsiteY19" fmla="*/ 261164 h 2038206"/>
                                <a:gd name="connsiteX20" fmla="*/ 642375 w 2367658"/>
                                <a:gd name="connsiteY20" fmla="*/ 149021 h 2038206"/>
                                <a:gd name="connsiteX21" fmla="*/ 435341 w 2367658"/>
                                <a:gd name="connsiteY21" fmla="*/ 54131 h 2038206"/>
                                <a:gd name="connsiteX22" fmla="*/ 271439 w 2367658"/>
                                <a:gd name="connsiteY22" fmla="*/ 2372 h 2038206"/>
                                <a:gd name="connsiteX23" fmla="*/ 214929 w 2367658"/>
                                <a:gd name="connsiteY23" fmla="*/ 0 h 2038206"/>
                                <a:gd name="connsiteX24" fmla="*/ 61612 w 2367658"/>
                                <a:gd name="connsiteY24" fmla="*/ 426293 h 2038206"/>
                                <a:gd name="connsiteX25" fmla="*/ 14448 w 2367658"/>
                                <a:gd name="connsiteY25" fmla="*/ 716575 h 2038206"/>
                                <a:gd name="connsiteX26" fmla="*/ 3810 w 2367658"/>
                                <a:gd name="connsiteY26" fmla="*/ 857619 h 2038206"/>
                                <a:gd name="connsiteX27" fmla="*/ 0 w 2367658"/>
                                <a:gd name="connsiteY27" fmla="*/ 1003264 h 2038206"/>
                                <a:gd name="connsiteX28" fmla="*/ 29899 w 2367658"/>
                                <a:gd name="connsiteY28" fmla="*/ 1322214 h 2038206"/>
                                <a:gd name="connsiteX29" fmla="*/ 95912 w 2367658"/>
                                <a:gd name="connsiteY29" fmla="*/ 1555145 h 2038206"/>
                                <a:gd name="connsiteX30" fmla="*/ 193622 w 2367658"/>
                                <a:gd name="connsiteY30" fmla="*/ 1835004 h 2038206"/>
                                <a:gd name="connsiteX31" fmla="*/ 2195130 w 2367658"/>
                                <a:gd name="connsiteY31" fmla="*/ 2038206 h 2038206"/>
                                <a:gd name="connsiteX0" fmla="*/ 2126118 w 2367658"/>
                                <a:gd name="connsiteY0" fmla="*/ 2038206 h 2038206"/>
                                <a:gd name="connsiteX1" fmla="*/ 2359032 w 2367658"/>
                                <a:gd name="connsiteY1" fmla="*/ 2029580 h 2038206"/>
                                <a:gd name="connsiteX2" fmla="*/ 2367658 w 2367658"/>
                                <a:gd name="connsiteY2" fmla="*/ 1831172 h 2038206"/>
                                <a:gd name="connsiteX3" fmla="*/ 2238262 w 2367658"/>
                                <a:gd name="connsiteY3" fmla="*/ 1330840 h 2038206"/>
                                <a:gd name="connsiteX4" fmla="*/ 2163369 w 2367658"/>
                                <a:gd name="connsiteY4" fmla="*/ 1162868 h 2038206"/>
                                <a:gd name="connsiteX5" fmla="*/ 2087426 w 2367658"/>
                                <a:gd name="connsiteY5" fmla="*/ 1103505 h 2038206"/>
                                <a:gd name="connsiteX6" fmla="*/ 1992166 w 2367658"/>
                                <a:gd name="connsiteY6" fmla="*/ 1093965 h 2038206"/>
                                <a:gd name="connsiteX7" fmla="*/ 1883262 w 2367658"/>
                                <a:gd name="connsiteY7" fmla="*/ 1088559 h 2038206"/>
                                <a:gd name="connsiteX8" fmla="*/ 1499623 w 2367658"/>
                                <a:gd name="connsiteY8" fmla="*/ 1099406 h 2038206"/>
                                <a:gd name="connsiteX9" fmla="*/ 1306609 w 2367658"/>
                                <a:gd name="connsiteY9" fmla="*/ 1046168 h 2038206"/>
                                <a:gd name="connsiteX10" fmla="*/ 1099575 w 2367658"/>
                                <a:gd name="connsiteY10" fmla="*/ 1080674 h 2038206"/>
                                <a:gd name="connsiteX11" fmla="*/ 918420 w 2367658"/>
                                <a:gd name="connsiteY11" fmla="*/ 1054795 h 2038206"/>
                                <a:gd name="connsiteX12" fmla="*/ 780398 w 2367658"/>
                                <a:gd name="connsiteY12" fmla="*/ 985783 h 2038206"/>
                                <a:gd name="connsiteX13" fmla="*/ 763145 w 2367658"/>
                                <a:gd name="connsiteY13" fmla="*/ 934025 h 2038206"/>
                                <a:gd name="connsiteX14" fmla="*/ 746658 w 2367658"/>
                                <a:gd name="connsiteY14" fmla="*/ 798998 h 2038206"/>
                                <a:gd name="connsiteX15" fmla="*/ 892541 w 2367658"/>
                                <a:gd name="connsiteY15" fmla="*/ 718364 h 2038206"/>
                                <a:gd name="connsiteX16" fmla="*/ 866662 w 2367658"/>
                                <a:gd name="connsiteY16" fmla="*/ 571715 h 2038206"/>
                                <a:gd name="connsiteX17" fmla="*/ 858035 w 2367658"/>
                                <a:gd name="connsiteY17" fmla="*/ 433693 h 2038206"/>
                                <a:gd name="connsiteX18" fmla="*/ 969902 w 2367658"/>
                                <a:gd name="connsiteY18" fmla="*/ 320620 h 2038206"/>
                                <a:gd name="connsiteX19" fmla="*/ 866662 w 2367658"/>
                                <a:gd name="connsiteY19" fmla="*/ 261164 h 2038206"/>
                                <a:gd name="connsiteX20" fmla="*/ 642375 w 2367658"/>
                                <a:gd name="connsiteY20" fmla="*/ 149021 h 2038206"/>
                                <a:gd name="connsiteX21" fmla="*/ 435341 w 2367658"/>
                                <a:gd name="connsiteY21" fmla="*/ 54131 h 2038206"/>
                                <a:gd name="connsiteX22" fmla="*/ 271439 w 2367658"/>
                                <a:gd name="connsiteY22" fmla="*/ 2372 h 2038206"/>
                                <a:gd name="connsiteX23" fmla="*/ 214929 w 2367658"/>
                                <a:gd name="connsiteY23" fmla="*/ 0 h 2038206"/>
                                <a:gd name="connsiteX24" fmla="*/ 61612 w 2367658"/>
                                <a:gd name="connsiteY24" fmla="*/ 426293 h 2038206"/>
                                <a:gd name="connsiteX25" fmla="*/ 14448 w 2367658"/>
                                <a:gd name="connsiteY25" fmla="*/ 716575 h 2038206"/>
                                <a:gd name="connsiteX26" fmla="*/ 3810 w 2367658"/>
                                <a:gd name="connsiteY26" fmla="*/ 857619 h 2038206"/>
                                <a:gd name="connsiteX27" fmla="*/ 0 w 2367658"/>
                                <a:gd name="connsiteY27" fmla="*/ 1003264 h 2038206"/>
                                <a:gd name="connsiteX28" fmla="*/ 29899 w 2367658"/>
                                <a:gd name="connsiteY28" fmla="*/ 1322214 h 2038206"/>
                                <a:gd name="connsiteX29" fmla="*/ 95912 w 2367658"/>
                                <a:gd name="connsiteY29" fmla="*/ 1555145 h 2038206"/>
                                <a:gd name="connsiteX30" fmla="*/ 193622 w 2367658"/>
                                <a:gd name="connsiteY30" fmla="*/ 1835004 h 2038206"/>
                                <a:gd name="connsiteX31" fmla="*/ 2195130 w 2367658"/>
                                <a:gd name="connsiteY31" fmla="*/ 2038206 h 2038206"/>
                                <a:gd name="connsiteX0" fmla="*/ 2126118 w 2367658"/>
                                <a:gd name="connsiteY0" fmla="*/ 2038206 h 2038206"/>
                                <a:gd name="connsiteX1" fmla="*/ 2359032 w 2367658"/>
                                <a:gd name="connsiteY1" fmla="*/ 2029580 h 2038206"/>
                                <a:gd name="connsiteX2" fmla="*/ 2367658 w 2367658"/>
                                <a:gd name="connsiteY2" fmla="*/ 1831172 h 2038206"/>
                                <a:gd name="connsiteX3" fmla="*/ 2238262 w 2367658"/>
                                <a:gd name="connsiteY3" fmla="*/ 1330840 h 2038206"/>
                                <a:gd name="connsiteX4" fmla="*/ 2163369 w 2367658"/>
                                <a:gd name="connsiteY4" fmla="*/ 1162868 h 2038206"/>
                                <a:gd name="connsiteX5" fmla="*/ 2065129 w 2367658"/>
                                <a:gd name="connsiteY5" fmla="*/ 1121640 h 2038206"/>
                                <a:gd name="connsiteX6" fmla="*/ 1992166 w 2367658"/>
                                <a:gd name="connsiteY6" fmla="*/ 1093965 h 2038206"/>
                                <a:gd name="connsiteX7" fmla="*/ 1883262 w 2367658"/>
                                <a:gd name="connsiteY7" fmla="*/ 1088559 h 2038206"/>
                                <a:gd name="connsiteX8" fmla="*/ 1499623 w 2367658"/>
                                <a:gd name="connsiteY8" fmla="*/ 1099406 h 2038206"/>
                                <a:gd name="connsiteX9" fmla="*/ 1306609 w 2367658"/>
                                <a:gd name="connsiteY9" fmla="*/ 1046168 h 2038206"/>
                                <a:gd name="connsiteX10" fmla="*/ 1099575 w 2367658"/>
                                <a:gd name="connsiteY10" fmla="*/ 1080674 h 2038206"/>
                                <a:gd name="connsiteX11" fmla="*/ 918420 w 2367658"/>
                                <a:gd name="connsiteY11" fmla="*/ 1054795 h 2038206"/>
                                <a:gd name="connsiteX12" fmla="*/ 780398 w 2367658"/>
                                <a:gd name="connsiteY12" fmla="*/ 985783 h 2038206"/>
                                <a:gd name="connsiteX13" fmla="*/ 763145 w 2367658"/>
                                <a:gd name="connsiteY13" fmla="*/ 934025 h 2038206"/>
                                <a:gd name="connsiteX14" fmla="*/ 746658 w 2367658"/>
                                <a:gd name="connsiteY14" fmla="*/ 798998 h 2038206"/>
                                <a:gd name="connsiteX15" fmla="*/ 892541 w 2367658"/>
                                <a:gd name="connsiteY15" fmla="*/ 718364 h 2038206"/>
                                <a:gd name="connsiteX16" fmla="*/ 866662 w 2367658"/>
                                <a:gd name="connsiteY16" fmla="*/ 571715 h 2038206"/>
                                <a:gd name="connsiteX17" fmla="*/ 858035 w 2367658"/>
                                <a:gd name="connsiteY17" fmla="*/ 433693 h 2038206"/>
                                <a:gd name="connsiteX18" fmla="*/ 969902 w 2367658"/>
                                <a:gd name="connsiteY18" fmla="*/ 320620 h 2038206"/>
                                <a:gd name="connsiteX19" fmla="*/ 866662 w 2367658"/>
                                <a:gd name="connsiteY19" fmla="*/ 261164 h 2038206"/>
                                <a:gd name="connsiteX20" fmla="*/ 642375 w 2367658"/>
                                <a:gd name="connsiteY20" fmla="*/ 149021 h 2038206"/>
                                <a:gd name="connsiteX21" fmla="*/ 435341 w 2367658"/>
                                <a:gd name="connsiteY21" fmla="*/ 54131 h 2038206"/>
                                <a:gd name="connsiteX22" fmla="*/ 271439 w 2367658"/>
                                <a:gd name="connsiteY22" fmla="*/ 2372 h 2038206"/>
                                <a:gd name="connsiteX23" fmla="*/ 214929 w 2367658"/>
                                <a:gd name="connsiteY23" fmla="*/ 0 h 2038206"/>
                                <a:gd name="connsiteX24" fmla="*/ 61612 w 2367658"/>
                                <a:gd name="connsiteY24" fmla="*/ 426293 h 2038206"/>
                                <a:gd name="connsiteX25" fmla="*/ 14448 w 2367658"/>
                                <a:gd name="connsiteY25" fmla="*/ 716575 h 2038206"/>
                                <a:gd name="connsiteX26" fmla="*/ 3810 w 2367658"/>
                                <a:gd name="connsiteY26" fmla="*/ 857619 h 2038206"/>
                                <a:gd name="connsiteX27" fmla="*/ 0 w 2367658"/>
                                <a:gd name="connsiteY27" fmla="*/ 1003264 h 2038206"/>
                                <a:gd name="connsiteX28" fmla="*/ 29899 w 2367658"/>
                                <a:gd name="connsiteY28" fmla="*/ 1322214 h 2038206"/>
                                <a:gd name="connsiteX29" fmla="*/ 95912 w 2367658"/>
                                <a:gd name="connsiteY29" fmla="*/ 1555145 h 2038206"/>
                                <a:gd name="connsiteX30" fmla="*/ 193622 w 2367658"/>
                                <a:gd name="connsiteY30" fmla="*/ 1835004 h 2038206"/>
                                <a:gd name="connsiteX31" fmla="*/ 2195130 w 2367658"/>
                                <a:gd name="connsiteY31" fmla="*/ 2038206 h 2038206"/>
                                <a:gd name="connsiteX0" fmla="*/ 2126118 w 2367658"/>
                                <a:gd name="connsiteY0" fmla="*/ 2038206 h 2038206"/>
                                <a:gd name="connsiteX1" fmla="*/ 2359032 w 2367658"/>
                                <a:gd name="connsiteY1" fmla="*/ 2029580 h 2038206"/>
                                <a:gd name="connsiteX2" fmla="*/ 2367658 w 2367658"/>
                                <a:gd name="connsiteY2" fmla="*/ 1831172 h 2038206"/>
                                <a:gd name="connsiteX3" fmla="*/ 2238262 w 2367658"/>
                                <a:gd name="connsiteY3" fmla="*/ 1330840 h 2038206"/>
                                <a:gd name="connsiteX4" fmla="*/ 2163369 w 2367658"/>
                                <a:gd name="connsiteY4" fmla="*/ 1162868 h 2038206"/>
                                <a:gd name="connsiteX5" fmla="*/ 1992166 w 2367658"/>
                                <a:gd name="connsiteY5" fmla="*/ 1093965 h 2038206"/>
                                <a:gd name="connsiteX6" fmla="*/ 1883262 w 2367658"/>
                                <a:gd name="connsiteY6" fmla="*/ 1088559 h 2038206"/>
                                <a:gd name="connsiteX7" fmla="*/ 1499623 w 2367658"/>
                                <a:gd name="connsiteY7" fmla="*/ 1099406 h 2038206"/>
                                <a:gd name="connsiteX8" fmla="*/ 1306609 w 2367658"/>
                                <a:gd name="connsiteY8" fmla="*/ 1046168 h 2038206"/>
                                <a:gd name="connsiteX9" fmla="*/ 1099575 w 2367658"/>
                                <a:gd name="connsiteY9" fmla="*/ 1080674 h 2038206"/>
                                <a:gd name="connsiteX10" fmla="*/ 918420 w 2367658"/>
                                <a:gd name="connsiteY10" fmla="*/ 1054795 h 2038206"/>
                                <a:gd name="connsiteX11" fmla="*/ 780398 w 2367658"/>
                                <a:gd name="connsiteY11" fmla="*/ 985783 h 2038206"/>
                                <a:gd name="connsiteX12" fmla="*/ 763145 w 2367658"/>
                                <a:gd name="connsiteY12" fmla="*/ 934025 h 2038206"/>
                                <a:gd name="connsiteX13" fmla="*/ 746658 w 2367658"/>
                                <a:gd name="connsiteY13" fmla="*/ 798998 h 2038206"/>
                                <a:gd name="connsiteX14" fmla="*/ 892541 w 2367658"/>
                                <a:gd name="connsiteY14" fmla="*/ 718364 h 2038206"/>
                                <a:gd name="connsiteX15" fmla="*/ 866662 w 2367658"/>
                                <a:gd name="connsiteY15" fmla="*/ 571715 h 2038206"/>
                                <a:gd name="connsiteX16" fmla="*/ 858035 w 2367658"/>
                                <a:gd name="connsiteY16" fmla="*/ 433693 h 2038206"/>
                                <a:gd name="connsiteX17" fmla="*/ 969902 w 2367658"/>
                                <a:gd name="connsiteY17" fmla="*/ 320620 h 2038206"/>
                                <a:gd name="connsiteX18" fmla="*/ 866662 w 2367658"/>
                                <a:gd name="connsiteY18" fmla="*/ 261164 h 2038206"/>
                                <a:gd name="connsiteX19" fmla="*/ 642375 w 2367658"/>
                                <a:gd name="connsiteY19" fmla="*/ 149021 h 2038206"/>
                                <a:gd name="connsiteX20" fmla="*/ 435341 w 2367658"/>
                                <a:gd name="connsiteY20" fmla="*/ 54131 h 2038206"/>
                                <a:gd name="connsiteX21" fmla="*/ 271439 w 2367658"/>
                                <a:gd name="connsiteY21" fmla="*/ 2372 h 2038206"/>
                                <a:gd name="connsiteX22" fmla="*/ 214929 w 2367658"/>
                                <a:gd name="connsiteY22" fmla="*/ 0 h 2038206"/>
                                <a:gd name="connsiteX23" fmla="*/ 61612 w 2367658"/>
                                <a:gd name="connsiteY23" fmla="*/ 426293 h 2038206"/>
                                <a:gd name="connsiteX24" fmla="*/ 14448 w 2367658"/>
                                <a:gd name="connsiteY24" fmla="*/ 716575 h 2038206"/>
                                <a:gd name="connsiteX25" fmla="*/ 3810 w 2367658"/>
                                <a:gd name="connsiteY25" fmla="*/ 857619 h 2038206"/>
                                <a:gd name="connsiteX26" fmla="*/ 0 w 2367658"/>
                                <a:gd name="connsiteY26" fmla="*/ 1003264 h 2038206"/>
                                <a:gd name="connsiteX27" fmla="*/ 29899 w 2367658"/>
                                <a:gd name="connsiteY27" fmla="*/ 1322214 h 2038206"/>
                                <a:gd name="connsiteX28" fmla="*/ 95912 w 2367658"/>
                                <a:gd name="connsiteY28" fmla="*/ 1555145 h 2038206"/>
                                <a:gd name="connsiteX29" fmla="*/ 193622 w 2367658"/>
                                <a:gd name="connsiteY29" fmla="*/ 1835004 h 2038206"/>
                                <a:gd name="connsiteX30" fmla="*/ 2195130 w 2367658"/>
                                <a:gd name="connsiteY30" fmla="*/ 2038206 h 2038206"/>
                                <a:gd name="connsiteX0" fmla="*/ 2126118 w 2367658"/>
                                <a:gd name="connsiteY0" fmla="*/ 2038206 h 2038206"/>
                                <a:gd name="connsiteX1" fmla="*/ 2359032 w 2367658"/>
                                <a:gd name="connsiteY1" fmla="*/ 2029580 h 2038206"/>
                                <a:gd name="connsiteX2" fmla="*/ 2367658 w 2367658"/>
                                <a:gd name="connsiteY2" fmla="*/ 1831172 h 2038206"/>
                                <a:gd name="connsiteX3" fmla="*/ 2238262 w 2367658"/>
                                <a:gd name="connsiteY3" fmla="*/ 1330840 h 2038206"/>
                                <a:gd name="connsiteX4" fmla="*/ 2163369 w 2367658"/>
                                <a:gd name="connsiteY4" fmla="*/ 1162868 h 2038206"/>
                                <a:gd name="connsiteX5" fmla="*/ 1992166 w 2367658"/>
                                <a:gd name="connsiteY5" fmla="*/ 1093965 h 2038206"/>
                                <a:gd name="connsiteX6" fmla="*/ 1752273 w 2367658"/>
                                <a:gd name="connsiteY6" fmla="*/ 1147435 h 2038206"/>
                                <a:gd name="connsiteX7" fmla="*/ 1499623 w 2367658"/>
                                <a:gd name="connsiteY7" fmla="*/ 1099406 h 2038206"/>
                                <a:gd name="connsiteX8" fmla="*/ 1306609 w 2367658"/>
                                <a:gd name="connsiteY8" fmla="*/ 1046168 h 2038206"/>
                                <a:gd name="connsiteX9" fmla="*/ 1099575 w 2367658"/>
                                <a:gd name="connsiteY9" fmla="*/ 1080674 h 2038206"/>
                                <a:gd name="connsiteX10" fmla="*/ 918420 w 2367658"/>
                                <a:gd name="connsiteY10" fmla="*/ 1054795 h 2038206"/>
                                <a:gd name="connsiteX11" fmla="*/ 780398 w 2367658"/>
                                <a:gd name="connsiteY11" fmla="*/ 985783 h 2038206"/>
                                <a:gd name="connsiteX12" fmla="*/ 763145 w 2367658"/>
                                <a:gd name="connsiteY12" fmla="*/ 934025 h 2038206"/>
                                <a:gd name="connsiteX13" fmla="*/ 746658 w 2367658"/>
                                <a:gd name="connsiteY13" fmla="*/ 798998 h 2038206"/>
                                <a:gd name="connsiteX14" fmla="*/ 892541 w 2367658"/>
                                <a:gd name="connsiteY14" fmla="*/ 718364 h 2038206"/>
                                <a:gd name="connsiteX15" fmla="*/ 866662 w 2367658"/>
                                <a:gd name="connsiteY15" fmla="*/ 571715 h 2038206"/>
                                <a:gd name="connsiteX16" fmla="*/ 858035 w 2367658"/>
                                <a:gd name="connsiteY16" fmla="*/ 433693 h 2038206"/>
                                <a:gd name="connsiteX17" fmla="*/ 969902 w 2367658"/>
                                <a:gd name="connsiteY17" fmla="*/ 320620 h 2038206"/>
                                <a:gd name="connsiteX18" fmla="*/ 866662 w 2367658"/>
                                <a:gd name="connsiteY18" fmla="*/ 261164 h 2038206"/>
                                <a:gd name="connsiteX19" fmla="*/ 642375 w 2367658"/>
                                <a:gd name="connsiteY19" fmla="*/ 149021 h 2038206"/>
                                <a:gd name="connsiteX20" fmla="*/ 435341 w 2367658"/>
                                <a:gd name="connsiteY20" fmla="*/ 54131 h 2038206"/>
                                <a:gd name="connsiteX21" fmla="*/ 271439 w 2367658"/>
                                <a:gd name="connsiteY21" fmla="*/ 2372 h 2038206"/>
                                <a:gd name="connsiteX22" fmla="*/ 214929 w 2367658"/>
                                <a:gd name="connsiteY22" fmla="*/ 0 h 2038206"/>
                                <a:gd name="connsiteX23" fmla="*/ 61612 w 2367658"/>
                                <a:gd name="connsiteY23" fmla="*/ 426293 h 2038206"/>
                                <a:gd name="connsiteX24" fmla="*/ 14448 w 2367658"/>
                                <a:gd name="connsiteY24" fmla="*/ 716575 h 2038206"/>
                                <a:gd name="connsiteX25" fmla="*/ 3810 w 2367658"/>
                                <a:gd name="connsiteY25" fmla="*/ 857619 h 2038206"/>
                                <a:gd name="connsiteX26" fmla="*/ 0 w 2367658"/>
                                <a:gd name="connsiteY26" fmla="*/ 1003264 h 2038206"/>
                                <a:gd name="connsiteX27" fmla="*/ 29899 w 2367658"/>
                                <a:gd name="connsiteY27" fmla="*/ 1322214 h 2038206"/>
                                <a:gd name="connsiteX28" fmla="*/ 95912 w 2367658"/>
                                <a:gd name="connsiteY28" fmla="*/ 1555145 h 2038206"/>
                                <a:gd name="connsiteX29" fmla="*/ 193622 w 2367658"/>
                                <a:gd name="connsiteY29" fmla="*/ 1835004 h 2038206"/>
                                <a:gd name="connsiteX30" fmla="*/ 2195130 w 2367658"/>
                                <a:gd name="connsiteY30" fmla="*/ 2038206 h 2038206"/>
                                <a:gd name="connsiteX0" fmla="*/ 2126118 w 2367658"/>
                                <a:gd name="connsiteY0" fmla="*/ 2038206 h 2038206"/>
                                <a:gd name="connsiteX1" fmla="*/ 2359032 w 2367658"/>
                                <a:gd name="connsiteY1" fmla="*/ 2029580 h 2038206"/>
                                <a:gd name="connsiteX2" fmla="*/ 2367658 w 2367658"/>
                                <a:gd name="connsiteY2" fmla="*/ 1831172 h 2038206"/>
                                <a:gd name="connsiteX3" fmla="*/ 2238262 w 2367658"/>
                                <a:gd name="connsiteY3" fmla="*/ 1330840 h 2038206"/>
                                <a:gd name="connsiteX4" fmla="*/ 2163369 w 2367658"/>
                                <a:gd name="connsiteY4" fmla="*/ 1162868 h 2038206"/>
                                <a:gd name="connsiteX5" fmla="*/ 1992491 w 2367658"/>
                                <a:gd name="connsiteY5" fmla="*/ 1121153 h 2038206"/>
                                <a:gd name="connsiteX6" fmla="*/ 1752273 w 2367658"/>
                                <a:gd name="connsiteY6" fmla="*/ 1147435 h 2038206"/>
                                <a:gd name="connsiteX7" fmla="*/ 1499623 w 2367658"/>
                                <a:gd name="connsiteY7" fmla="*/ 1099406 h 2038206"/>
                                <a:gd name="connsiteX8" fmla="*/ 1306609 w 2367658"/>
                                <a:gd name="connsiteY8" fmla="*/ 1046168 h 2038206"/>
                                <a:gd name="connsiteX9" fmla="*/ 1099575 w 2367658"/>
                                <a:gd name="connsiteY9" fmla="*/ 1080674 h 2038206"/>
                                <a:gd name="connsiteX10" fmla="*/ 918420 w 2367658"/>
                                <a:gd name="connsiteY10" fmla="*/ 1054795 h 2038206"/>
                                <a:gd name="connsiteX11" fmla="*/ 780398 w 2367658"/>
                                <a:gd name="connsiteY11" fmla="*/ 985783 h 2038206"/>
                                <a:gd name="connsiteX12" fmla="*/ 763145 w 2367658"/>
                                <a:gd name="connsiteY12" fmla="*/ 934025 h 2038206"/>
                                <a:gd name="connsiteX13" fmla="*/ 746658 w 2367658"/>
                                <a:gd name="connsiteY13" fmla="*/ 798998 h 2038206"/>
                                <a:gd name="connsiteX14" fmla="*/ 892541 w 2367658"/>
                                <a:gd name="connsiteY14" fmla="*/ 718364 h 2038206"/>
                                <a:gd name="connsiteX15" fmla="*/ 866662 w 2367658"/>
                                <a:gd name="connsiteY15" fmla="*/ 571715 h 2038206"/>
                                <a:gd name="connsiteX16" fmla="*/ 858035 w 2367658"/>
                                <a:gd name="connsiteY16" fmla="*/ 433693 h 2038206"/>
                                <a:gd name="connsiteX17" fmla="*/ 969902 w 2367658"/>
                                <a:gd name="connsiteY17" fmla="*/ 320620 h 2038206"/>
                                <a:gd name="connsiteX18" fmla="*/ 866662 w 2367658"/>
                                <a:gd name="connsiteY18" fmla="*/ 261164 h 2038206"/>
                                <a:gd name="connsiteX19" fmla="*/ 642375 w 2367658"/>
                                <a:gd name="connsiteY19" fmla="*/ 149021 h 2038206"/>
                                <a:gd name="connsiteX20" fmla="*/ 435341 w 2367658"/>
                                <a:gd name="connsiteY20" fmla="*/ 54131 h 2038206"/>
                                <a:gd name="connsiteX21" fmla="*/ 271439 w 2367658"/>
                                <a:gd name="connsiteY21" fmla="*/ 2372 h 2038206"/>
                                <a:gd name="connsiteX22" fmla="*/ 214929 w 2367658"/>
                                <a:gd name="connsiteY22" fmla="*/ 0 h 2038206"/>
                                <a:gd name="connsiteX23" fmla="*/ 61612 w 2367658"/>
                                <a:gd name="connsiteY23" fmla="*/ 426293 h 2038206"/>
                                <a:gd name="connsiteX24" fmla="*/ 14448 w 2367658"/>
                                <a:gd name="connsiteY24" fmla="*/ 716575 h 2038206"/>
                                <a:gd name="connsiteX25" fmla="*/ 3810 w 2367658"/>
                                <a:gd name="connsiteY25" fmla="*/ 857619 h 2038206"/>
                                <a:gd name="connsiteX26" fmla="*/ 0 w 2367658"/>
                                <a:gd name="connsiteY26" fmla="*/ 1003264 h 2038206"/>
                                <a:gd name="connsiteX27" fmla="*/ 29899 w 2367658"/>
                                <a:gd name="connsiteY27" fmla="*/ 1322214 h 2038206"/>
                                <a:gd name="connsiteX28" fmla="*/ 95912 w 2367658"/>
                                <a:gd name="connsiteY28" fmla="*/ 1555145 h 2038206"/>
                                <a:gd name="connsiteX29" fmla="*/ 193622 w 2367658"/>
                                <a:gd name="connsiteY29" fmla="*/ 1835004 h 2038206"/>
                                <a:gd name="connsiteX30" fmla="*/ 2195130 w 2367658"/>
                                <a:gd name="connsiteY30" fmla="*/ 2038206 h 2038206"/>
                                <a:gd name="connsiteX0" fmla="*/ 2126118 w 2367658"/>
                                <a:gd name="connsiteY0" fmla="*/ 2038206 h 2038206"/>
                                <a:gd name="connsiteX1" fmla="*/ 2359032 w 2367658"/>
                                <a:gd name="connsiteY1" fmla="*/ 2029580 h 2038206"/>
                                <a:gd name="connsiteX2" fmla="*/ 2367658 w 2367658"/>
                                <a:gd name="connsiteY2" fmla="*/ 1831172 h 2038206"/>
                                <a:gd name="connsiteX3" fmla="*/ 2238262 w 2367658"/>
                                <a:gd name="connsiteY3" fmla="*/ 1330840 h 2038206"/>
                                <a:gd name="connsiteX4" fmla="*/ 2163369 w 2367658"/>
                                <a:gd name="connsiteY4" fmla="*/ 1162868 h 2038206"/>
                                <a:gd name="connsiteX5" fmla="*/ 1992491 w 2367658"/>
                                <a:gd name="connsiteY5" fmla="*/ 1121153 h 2038206"/>
                                <a:gd name="connsiteX6" fmla="*/ 1752273 w 2367658"/>
                                <a:gd name="connsiteY6" fmla="*/ 1147435 h 2038206"/>
                                <a:gd name="connsiteX7" fmla="*/ 1605318 w 2367658"/>
                                <a:gd name="connsiteY7" fmla="*/ 1141650 h 2038206"/>
                                <a:gd name="connsiteX8" fmla="*/ 1499623 w 2367658"/>
                                <a:gd name="connsiteY8" fmla="*/ 1099406 h 2038206"/>
                                <a:gd name="connsiteX9" fmla="*/ 1306609 w 2367658"/>
                                <a:gd name="connsiteY9" fmla="*/ 1046168 h 2038206"/>
                                <a:gd name="connsiteX10" fmla="*/ 1099575 w 2367658"/>
                                <a:gd name="connsiteY10" fmla="*/ 1080674 h 2038206"/>
                                <a:gd name="connsiteX11" fmla="*/ 918420 w 2367658"/>
                                <a:gd name="connsiteY11" fmla="*/ 1054795 h 2038206"/>
                                <a:gd name="connsiteX12" fmla="*/ 780398 w 2367658"/>
                                <a:gd name="connsiteY12" fmla="*/ 985783 h 2038206"/>
                                <a:gd name="connsiteX13" fmla="*/ 763145 w 2367658"/>
                                <a:gd name="connsiteY13" fmla="*/ 934025 h 2038206"/>
                                <a:gd name="connsiteX14" fmla="*/ 746658 w 2367658"/>
                                <a:gd name="connsiteY14" fmla="*/ 798998 h 2038206"/>
                                <a:gd name="connsiteX15" fmla="*/ 892541 w 2367658"/>
                                <a:gd name="connsiteY15" fmla="*/ 718364 h 2038206"/>
                                <a:gd name="connsiteX16" fmla="*/ 866662 w 2367658"/>
                                <a:gd name="connsiteY16" fmla="*/ 571715 h 2038206"/>
                                <a:gd name="connsiteX17" fmla="*/ 858035 w 2367658"/>
                                <a:gd name="connsiteY17" fmla="*/ 433693 h 2038206"/>
                                <a:gd name="connsiteX18" fmla="*/ 969902 w 2367658"/>
                                <a:gd name="connsiteY18" fmla="*/ 320620 h 2038206"/>
                                <a:gd name="connsiteX19" fmla="*/ 866662 w 2367658"/>
                                <a:gd name="connsiteY19" fmla="*/ 261164 h 2038206"/>
                                <a:gd name="connsiteX20" fmla="*/ 642375 w 2367658"/>
                                <a:gd name="connsiteY20" fmla="*/ 149021 h 2038206"/>
                                <a:gd name="connsiteX21" fmla="*/ 435341 w 2367658"/>
                                <a:gd name="connsiteY21" fmla="*/ 54131 h 2038206"/>
                                <a:gd name="connsiteX22" fmla="*/ 271439 w 2367658"/>
                                <a:gd name="connsiteY22" fmla="*/ 2372 h 2038206"/>
                                <a:gd name="connsiteX23" fmla="*/ 214929 w 2367658"/>
                                <a:gd name="connsiteY23" fmla="*/ 0 h 2038206"/>
                                <a:gd name="connsiteX24" fmla="*/ 61612 w 2367658"/>
                                <a:gd name="connsiteY24" fmla="*/ 426293 h 2038206"/>
                                <a:gd name="connsiteX25" fmla="*/ 14448 w 2367658"/>
                                <a:gd name="connsiteY25" fmla="*/ 716575 h 2038206"/>
                                <a:gd name="connsiteX26" fmla="*/ 3810 w 2367658"/>
                                <a:gd name="connsiteY26" fmla="*/ 857619 h 2038206"/>
                                <a:gd name="connsiteX27" fmla="*/ 0 w 2367658"/>
                                <a:gd name="connsiteY27" fmla="*/ 1003264 h 2038206"/>
                                <a:gd name="connsiteX28" fmla="*/ 29899 w 2367658"/>
                                <a:gd name="connsiteY28" fmla="*/ 1322214 h 2038206"/>
                                <a:gd name="connsiteX29" fmla="*/ 95912 w 2367658"/>
                                <a:gd name="connsiteY29" fmla="*/ 1555145 h 2038206"/>
                                <a:gd name="connsiteX30" fmla="*/ 193622 w 2367658"/>
                                <a:gd name="connsiteY30" fmla="*/ 1835004 h 2038206"/>
                                <a:gd name="connsiteX31" fmla="*/ 2195130 w 2367658"/>
                                <a:gd name="connsiteY31" fmla="*/ 2038206 h 2038206"/>
                                <a:gd name="connsiteX0" fmla="*/ 2126118 w 2367658"/>
                                <a:gd name="connsiteY0" fmla="*/ 2038206 h 2038206"/>
                                <a:gd name="connsiteX1" fmla="*/ 2359032 w 2367658"/>
                                <a:gd name="connsiteY1" fmla="*/ 2029580 h 2038206"/>
                                <a:gd name="connsiteX2" fmla="*/ 2367658 w 2367658"/>
                                <a:gd name="connsiteY2" fmla="*/ 1831172 h 2038206"/>
                                <a:gd name="connsiteX3" fmla="*/ 2238262 w 2367658"/>
                                <a:gd name="connsiteY3" fmla="*/ 1330840 h 2038206"/>
                                <a:gd name="connsiteX4" fmla="*/ 2163369 w 2367658"/>
                                <a:gd name="connsiteY4" fmla="*/ 1162868 h 2038206"/>
                                <a:gd name="connsiteX5" fmla="*/ 1992491 w 2367658"/>
                                <a:gd name="connsiteY5" fmla="*/ 1121153 h 2038206"/>
                                <a:gd name="connsiteX6" fmla="*/ 1752273 w 2367658"/>
                                <a:gd name="connsiteY6" fmla="*/ 1147435 h 2038206"/>
                                <a:gd name="connsiteX7" fmla="*/ 1499623 w 2367658"/>
                                <a:gd name="connsiteY7" fmla="*/ 1099406 h 2038206"/>
                                <a:gd name="connsiteX8" fmla="*/ 1306609 w 2367658"/>
                                <a:gd name="connsiteY8" fmla="*/ 1046168 h 2038206"/>
                                <a:gd name="connsiteX9" fmla="*/ 1099575 w 2367658"/>
                                <a:gd name="connsiteY9" fmla="*/ 1080674 h 2038206"/>
                                <a:gd name="connsiteX10" fmla="*/ 918420 w 2367658"/>
                                <a:gd name="connsiteY10" fmla="*/ 1054795 h 2038206"/>
                                <a:gd name="connsiteX11" fmla="*/ 780398 w 2367658"/>
                                <a:gd name="connsiteY11" fmla="*/ 985783 h 2038206"/>
                                <a:gd name="connsiteX12" fmla="*/ 763145 w 2367658"/>
                                <a:gd name="connsiteY12" fmla="*/ 934025 h 2038206"/>
                                <a:gd name="connsiteX13" fmla="*/ 746658 w 2367658"/>
                                <a:gd name="connsiteY13" fmla="*/ 798998 h 2038206"/>
                                <a:gd name="connsiteX14" fmla="*/ 892541 w 2367658"/>
                                <a:gd name="connsiteY14" fmla="*/ 718364 h 2038206"/>
                                <a:gd name="connsiteX15" fmla="*/ 866662 w 2367658"/>
                                <a:gd name="connsiteY15" fmla="*/ 571715 h 2038206"/>
                                <a:gd name="connsiteX16" fmla="*/ 858035 w 2367658"/>
                                <a:gd name="connsiteY16" fmla="*/ 433693 h 2038206"/>
                                <a:gd name="connsiteX17" fmla="*/ 969902 w 2367658"/>
                                <a:gd name="connsiteY17" fmla="*/ 320620 h 2038206"/>
                                <a:gd name="connsiteX18" fmla="*/ 866662 w 2367658"/>
                                <a:gd name="connsiteY18" fmla="*/ 261164 h 2038206"/>
                                <a:gd name="connsiteX19" fmla="*/ 642375 w 2367658"/>
                                <a:gd name="connsiteY19" fmla="*/ 149021 h 2038206"/>
                                <a:gd name="connsiteX20" fmla="*/ 435341 w 2367658"/>
                                <a:gd name="connsiteY20" fmla="*/ 54131 h 2038206"/>
                                <a:gd name="connsiteX21" fmla="*/ 271439 w 2367658"/>
                                <a:gd name="connsiteY21" fmla="*/ 2372 h 2038206"/>
                                <a:gd name="connsiteX22" fmla="*/ 214929 w 2367658"/>
                                <a:gd name="connsiteY22" fmla="*/ 0 h 2038206"/>
                                <a:gd name="connsiteX23" fmla="*/ 61612 w 2367658"/>
                                <a:gd name="connsiteY23" fmla="*/ 426293 h 2038206"/>
                                <a:gd name="connsiteX24" fmla="*/ 14448 w 2367658"/>
                                <a:gd name="connsiteY24" fmla="*/ 716575 h 2038206"/>
                                <a:gd name="connsiteX25" fmla="*/ 3810 w 2367658"/>
                                <a:gd name="connsiteY25" fmla="*/ 857619 h 2038206"/>
                                <a:gd name="connsiteX26" fmla="*/ 0 w 2367658"/>
                                <a:gd name="connsiteY26" fmla="*/ 1003264 h 2038206"/>
                                <a:gd name="connsiteX27" fmla="*/ 29899 w 2367658"/>
                                <a:gd name="connsiteY27" fmla="*/ 1322214 h 2038206"/>
                                <a:gd name="connsiteX28" fmla="*/ 95912 w 2367658"/>
                                <a:gd name="connsiteY28" fmla="*/ 1555145 h 2038206"/>
                                <a:gd name="connsiteX29" fmla="*/ 193622 w 2367658"/>
                                <a:gd name="connsiteY29" fmla="*/ 1835004 h 2038206"/>
                                <a:gd name="connsiteX30" fmla="*/ 2195130 w 2367658"/>
                                <a:gd name="connsiteY30" fmla="*/ 2038206 h 2038206"/>
                                <a:gd name="connsiteX0" fmla="*/ 2126118 w 2367658"/>
                                <a:gd name="connsiteY0" fmla="*/ 2038206 h 2038206"/>
                                <a:gd name="connsiteX1" fmla="*/ 2359032 w 2367658"/>
                                <a:gd name="connsiteY1" fmla="*/ 2029580 h 2038206"/>
                                <a:gd name="connsiteX2" fmla="*/ 2367658 w 2367658"/>
                                <a:gd name="connsiteY2" fmla="*/ 1831172 h 2038206"/>
                                <a:gd name="connsiteX3" fmla="*/ 2238262 w 2367658"/>
                                <a:gd name="connsiteY3" fmla="*/ 1330840 h 2038206"/>
                                <a:gd name="connsiteX4" fmla="*/ 2163369 w 2367658"/>
                                <a:gd name="connsiteY4" fmla="*/ 1162868 h 2038206"/>
                                <a:gd name="connsiteX5" fmla="*/ 1992491 w 2367658"/>
                                <a:gd name="connsiteY5" fmla="*/ 1121153 h 2038206"/>
                                <a:gd name="connsiteX6" fmla="*/ 1752273 w 2367658"/>
                                <a:gd name="connsiteY6" fmla="*/ 1147435 h 2038206"/>
                                <a:gd name="connsiteX7" fmla="*/ 1499623 w 2367658"/>
                                <a:gd name="connsiteY7" fmla="*/ 1099406 h 2038206"/>
                                <a:gd name="connsiteX8" fmla="*/ 1302294 w 2367658"/>
                                <a:gd name="connsiteY8" fmla="*/ 1095989 h 2038206"/>
                                <a:gd name="connsiteX9" fmla="*/ 1099575 w 2367658"/>
                                <a:gd name="connsiteY9" fmla="*/ 1080674 h 2038206"/>
                                <a:gd name="connsiteX10" fmla="*/ 918420 w 2367658"/>
                                <a:gd name="connsiteY10" fmla="*/ 1054795 h 2038206"/>
                                <a:gd name="connsiteX11" fmla="*/ 780398 w 2367658"/>
                                <a:gd name="connsiteY11" fmla="*/ 985783 h 2038206"/>
                                <a:gd name="connsiteX12" fmla="*/ 763145 w 2367658"/>
                                <a:gd name="connsiteY12" fmla="*/ 934025 h 2038206"/>
                                <a:gd name="connsiteX13" fmla="*/ 746658 w 2367658"/>
                                <a:gd name="connsiteY13" fmla="*/ 798998 h 2038206"/>
                                <a:gd name="connsiteX14" fmla="*/ 892541 w 2367658"/>
                                <a:gd name="connsiteY14" fmla="*/ 718364 h 2038206"/>
                                <a:gd name="connsiteX15" fmla="*/ 866662 w 2367658"/>
                                <a:gd name="connsiteY15" fmla="*/ 571715 h 2038206"/>
                                <a:gd name="connsiteX16" fmla="*/ 858035 w 2367658"/>
                                <a:gd name="connsiteY16" fmla="*/ 433693 h 2038206"/>
                                <a:gd name="connsiteX17" fmla="*/ 969902 w 2367658"/>
                                <a:gd name="connsiteY17" fmla="*/ 320620 h 2038206"/>
                                <a:gd name="connsiteX18" fmla="*/ 866662 w 2367658"/>
                                <a:gd name="connsiteY18" fmla="*/ 261164 h 2038206"/>
                                <a:gd name="connsiteX19" fmla="*/ 642375 w 2367658"/>
                                <a:gd name="connsiteY19" fmla="*/ 149021 h 2038206"/>
                                <a:gd name="connsiteX20" fmla="*/ 435341 w 2367658"/>
                                <a:gd name="connsiteY20" fmla="*/ 54131 h 2038206"/>
                                <a:gd name="connsiteX21" fmla="*/ 271439 w 2367658"/>
                                <a:gd name="connsiteY21" fmla="*/ 2372 h 2038206"/>
                                <a:gd name="connsiteX22" fmla="*/ 214929 w 2367658"/>
                                <a:gd name="connsiteY22" fmla="*/ 0 h 2038206"/>
                                <a:gd name="connsiteX23" fmla="*/ 61612 w 2367658"/>
                                <a:gd name="connsiteY23" fmla="*/ 426293 h 2038206"/>
                                <a:gd name="connsiteX24" fmla="*/ 14448 w 2367658"/>
                                <a:gd name="connsiteY24" fmla="*/ 716575 h 2038206"/>
                                <a:gd name="connsiteX25" fmla="*/ 3810 w 2367658"/>
                                <a:gd name="connsiteY25" fmla="*/ 857619 h 2038206"/>
                                <a:gd name="connsiteX26" fmla="*/ 0 w 2367658"/>
                                <a:gd name="connsiteY26" fmla="*/ 1003264 h 2038206"/>
                                <a:gd name="connsiteX27" fmla="*/ 29899 w 2367658"/>
                                <a:gd name="connsiteY27" fmla="*/ 1322214 h 2038206"/>
                                <a:gd name="connsiteX28" fmla="*/ 95912 w 2367658"/>
                                <a:gd name="connsiteY28" fmla="*/ 1555145 h 2038206"/>
                                <a:gd name="connsiteX29" fmla="*/ 193622 w 2367658"/>
                                <a:gd name="connsiteY29" fmla="*/ 1835004 h 2038206"/>
                                <a:gd name="connsiteX30" fmla="*/ 2195130 w 2367658"/>
                                <a:gd name="connsiteY30" fmla="*/ 2038206 h 2038206"/>
                                <a:gd name="connsiteX0" fmla="*/ 2126118 w 2367658"/>
                                <a:gd name="connsiteY0" fmla="*/ 2038206 h 2038206"/>
                                <a:gd name="connsiteX1" fmla="*/ 2359032 w 2367658"/>
                                <a:gd name="connsiteY1" fmla="*/ 2029580 h 2038206"/>
                                <a:gd name="connsiteX2" fmla="*/ 2367658 w 2367658"/>
                                <a:gd name="connsiteY2" fmla="*/ 1831172 h 2038206"/>
                                <a:gd name="connsiteX3" fmla="*/ 2238262 w 2367658"/>
                                <a:gd name="connsiteY3" fmla="*/ 1330840 h 2038206"/>
                                <a:gd name="connsiteX4" fmla="*/ 2163369 w 2367658"/>
                                <a:gd name="connsiteY4" fmla="*/ 1162868 h 2038206"/>
                                <a:gd name="connsiteX5" fmla="*/ 1992491 w 2367658"/>
                                <a:gd name="connsiteY5" fmla="*/ 1121153 h 2038206"/>
                                <a:gd name="connsiteX6" fmla="*/ 1752273 w 2367658"/>
                                <a:gd name="connsiteY6" fmla="*/ 1147435 h 2038206"/>
                                <a:gd name="connsiteX7" fmla="*/ 1504395 w 2367658"/>
                                <a:gd name="connsiteY7" fmla="*/ 1122068 h 2038206"/>
                                <a:gd name="connsiteX8" fmla="*/ 1302294 w 2367658"/>
                                <a:gd name="connsiteY8" fmla="*/ 1095989 h 2038206"/>
                                <a:gd name="connsiteX9" fmla="*/ 1099575 w 2367658"/>
                                <a:gd name="connsiteY9" fmla="*/ 1080674 h 2038206"/>
                                <a:gd name="connsiteX10" fmla="*/ 918420 w 2367658"/>
                                <a:gd name="connsiteY10" fmla="*/ 1054795 h 2038206"/>
                                <a:gd name="connsiteX11" fmla="*/ 780398 w 2367658"/>
                                <a:gd name="connsiteY11" fmla="*/ 985783 h 2038206"/>
                                <a:gd name="connsiteX12" fmla="*/ 763145 w 2367658"/>
                                <a:gd name="connsiteY12" fmla="*/ 934025 h 2038206"/>
                                <a:gd name="connsiteX13" fmla="*/ 746658 w 2367658"/>
                                <a:gd name="connsiteY13" fmla="*/ 798998 h 2038206"/>
                                <a:gd name="connsiteX14" fmla="*/ 892541 w 2367658"/>
                                <a:gd name="connsiteY14" fmla="*/ 718364 h 2038206"/>
                                <a:gd name="connsiteX15" fmla="*/ 866662 w 2367658"/>
                                <a:gd name="connsiteY15" fmla="*/ 571715 h 2038206"/>
                                <a:gd name="connsiteX16" fmla="*/ 858035 w 2367658"/>
                                <a:gd name="connsiteY16" fmla="*/ 433693 h 2038206"/>
                                <a:gd name="connsiteX17" fmla="*/ 969902 w 2367658"/>
                                <a:gd name="connsiteY17" fmla="*/ 320620 h 2038206"/>
                                <a:gd name="connsiteX18" fmla="*/ 866662 w 2367658"/>
                                <a:gd name="connsiteY18" fmla="*/ 261164 h 2038206"/>
                                <a:gd name="connsiteX19" fmla="*/ 642375 w 2367658"/>
                                <a:gd name="connsiteY19" fmla="*/ 149021 h 2038206"/>
                                <a:gd name="connsiteX20" fmla="*/ 435341 w 2367658"/>
                                <a:gd name="connsiteY20" fmla="*/ 54131 h 2038206"/>
                                <a:gd name="connsiteX21" fmla="*/ 271439 w 2367658"/>
                                <a:gd name="connsiteY21" fmla="*/ 2372 h 2038206"/>
                                <a:gd name="connsiteX22" fmla="*/ 214929 w 2367658"/>
                                <a:gd name="connsiteY22" fmla="*/ 0 h 2038206"/>
                                <a:gd name="connsiteX23" fmla="*/ 61612 w 2367658"/>
                                <a:gd name="connsiteY23" fmla="*/ 426293 h 2038206"/>
                                <a:gd name="connsiteX24" fmla="*/ 14448 w 2367658"/>
                                <a:gd name="connsiteY24" fmla="*/ 716575 h 2038206"/>
                                <a:gd name="connsiteX25" fmla="*/ 3810 w 2367658"/>
                                <a:gd name="connsiteY25" fmla="*/ 857619 h 2038206"/>
                                <a:gd name="connsiteX26" fmla="*/ 0 w 2367658"/>
                                <a:gd name="connsiteY26" fmla="*/ 1003264 h 2038206"/>
                                <a:gd name="connsiteX27" fmla="*/ 29899 w 2367658"/>
                                <a:gd name="connsiteY27" fmla="*/ 1322214 h 2038206"/>
                                <a:gd name="connsiteX28" fmla="*/ 95912 w 2367658"/>
                                <a:gd name="connsiteY28" fmla="*/ 1555145 h 2038206"/>
                                <a:gd name="connsiteX29" fmla="*/ 193622 w 2367658"/>
                                <a:gd name="connsiteY29" fmla="*/ 1835004 h 2038206"/>
                                <a:gd name="connsiteX30" fmla="*/ 2195130 w 2367658"/>
                                <a:gd name="connsiteY30" fmla="*/ 2038206 h 2038206"/>
                                <a:gd name="connsiteX0" fmla="*/ 2126118 w 2367658"/>
                                <a:gd name="connsiteY0" fmla="*/ 2038206 h 2038206"/>
                                <a:gd name="connsiteX1" fmla="*/ 2359032 w 2367658"/>
                                <a:gd name="connsiteY1" fmla="*/ 2029580 h 2038206"/>
                                <a:gd name="connsiteX2" fmla="*/ 2367658 w 2367658"/>
                                <a:gd name="connsiteY2" fmla="*/ 1831172 h 2038206"/>
                                <a:gd name="connsiteX3" fmla="*/ 2238262 w 2367658"/>
                                <a:gd name="connsiteY3" fmla="*/ 1330840 h 2038206"/>
                                <a:gd name="connsiteX4" fmla="*/ 2163369 w 2367658"/>
                                <a:gd name="connsiteY4" fmla="*/ 1162868 h 2038206"/>
                                <a:gd name="connsiteX5" fmla="*/ 1992491 w 2367658"/>
                                <a:gd name="connsiteY5" fmla="*/ 1121153 h 2038206"/>
                                <a:gd name="connsiteX6" fmla="*/ 1752273 w 2367658"/>
                                <a:gd name="connsiteY6" fmla="*/ 1147435 h 2038206"/>
                                <a:gd name="connsiteX7" fmla="*/ 1504395 w 2367658"/>
                                <a:gd name="connsiteY7" fmla="*/ 1122068 h 2038206"/>
                                <a:gd name="connsiteX8" fmla="*/ 1302294 w 2367658"/>
                                <a:gd name="connsiteY8" fmla="*/ 1095989 h 2038206"/>
                                <a:gd name="connsiteX9" fmla="*/ 1099575 w 2367658"/>
                                <a:gd name="connsiteY9" fmla="*/ 1080674 h 2038206"/>
                                <a:gd name="connsiteX10" fmla="*/ 918420 w 2367658"/>
                                <a:gd name="connsiteY10" fmla="*/ 1054795 h 2038206"/>
                                <a:gd name="connsiteX11" fmla="*/ 780398 w 2367658"/>
                                <a:gd name="connsiteY11" fmla="*/ 985783 h 2038206"/>
                                <a:gd name="connsiteX12" fmla="*/ 468983 w 2367658"/>
                                <a:gd name="connsiteY12" fmla="*/ 852565 h 2038206"/>
                                <a:gd name="connsiteX13" fmla="*/ 746658 w 2367658"/>
                                <a:gd name="connsiteY13" fmla="*/ 798998 h 2038206"/>
                                <a:gd name="connsiteX14" fmla="*/ 892541 w 2367658"/>
                                <a:gd name="connsiteY14" fmla="*/ 718364 h 2038206"/>
                                <a:gd name="connsiteX15" fmla="*/ 866662 w 2367658"/>
                                <a:gd name="connsiteY15" fmla="*/ 571715 h 2038206"/>
                                <a:gd name="connsiteX16" fmla="*/ 858035 w 2367658"/>
                                <a:gd name="connsiteY16" fmla="*/ 433693 h 2038206"/>
                                <a:gd name="connsiteX17" fmla="*/ 969902 w 2367658"/>
                                <a:gd name="connsiteY17" fmla="*/ 320620 h 2038206"/>
                                <a:gd name="connsiteX18" fmla="*/ 866662 w 2367658"/>
                                <a:gd name="connsiteY18" fmla="*/ 261164 h 2038206"/>
                                <a:gd name="connsiteX19" fmla="*/ 642375 w 2367658"/>
                                <a:gd name="connsiteY19" fmla="*/ 149021 h 2038206"/>
                                <a:gd name="connsiteX20" fmla="*/ 435341 w 2367658"/>
                                <a:gd name="connsiteY20" fmla="*/ 54131 h 2038206"/>
                                <a:gd name="connsiteX21" fmla="*/ 271439 w 2367658"/>
                                <a:gd name="connsiteY21" fmla="*/ 2372 h 2038206"/>
                                <a:gd name="connsiteX22" fmla="*/ 214929 w 2367658"/>
                                <a:gd name="connsiteY22" fmla="*/ 0 h 2038206"/>
                                <a:gd name="connsiteX23" fmla="*/ 61612 w 2367658"/>
                                <a:gd name="connsiteY23" fmla="*/ 426293 h 2038206"/>
                                <a:gd name="connsiteX24" fmla="*/ 14448 w 2367658"/>
                                <a:gd name="connsiteY24" fmla="*/ 716575 h 2038206"/>
                                <a:gd name="connsiteX25" fmla="*/ 3810 w 2367658"/>
                                <a:gd name="connsiteY25" fmla="*/ 857619 h 2038206"/>
                                <a:gd name="connsiteX26" fmla="*/ 0 w 2367658"/>
                                <a:gd name="connsiteY26" fmla="*/ 1003264 h 2038206"/>
                                <a:gd name="connsiteX27" fmla="*/ 29899 w 2367658"/>
                                <a:gd name="connsiteY27" fmla="*/ 1322214 h 2038206"/>
                                <a:gd name="connsiteX28" fmla="*/ 95912 w 2367658"/>
                                <a:gd name="connsiteY28" fmla="*/ 1555145 h 2038206"/>
                                <a:gd name="connsiteX29" fmla="*/ 193622 w 2367658"/>
                                <a:gd name="connsiteY29" fmla="*/ 1835004 h 2038206"/>
                                <a:gd name="connsiteX30" fmla="*/ 2195130 w 2367658"/>
                                <a:gd name="connsiteY30" fmla="*/ 2038206 h 2038206"/>
                                <a:gd name="connsiteX0" fmla="*/ 2126118 w 2367658"/>
                                <a:gd name="connsiteY0" fmla="*/ 2038206 h 2038206"/>
                                <a:gd name="connsiteX1" fmla="*/ 2359032 w 2367658"/>
                                <a:gd name="connsiteY1" fmla="*/ 2029580 h 2038206"/>
                                <a:gd name="connsiteX2" fmla="*/ 2367658 w 2367658"/>
                                <a:gd name="connsiteY2" fmla="*/ 1831172 h 2038206"/>
                                <a:gd name="connsiteX3" fmla="*/ 2238262 w 2367658"/>
                                <a:gd name="connsiteY3" fmla="*/ 1330840 h 2038206"/>
                                <a:gd name="connsiteX4" fmla="*/ 2163369 w 2367658"/>
                                <a:gd name="connsiteY4" fmla="*/ 1162868 h 2038206"/>
                                <a:gd name="connsiteX5" fmla="*/ 1992491 w 2367658"/>
                                <a:gd name="connsiteY5" fmla="*/ 1121153 h 2038206"/>
                                <a:gd name="connsiteX6" fmla="*/ 1752273 w 2367658"/>
                                <a:gd name="connsiteY6" fmla="*/ 1147435 h 2038206"/>
                                <a:gd name="connsiteX7" fmla="*/ 1504395 w 2367658"/>
                                <a:gd name="connsiteY7" fmla="*/ 1122068 h 2038206"/>
                                <a:gd name="connsiteX8" fmla="*/ 1302294 w 2367658"/>
                                <a:gd name="connsiteY8" fmla="*/ 1095989 h 2038206"/>
                                <a:gd name="connsiteX9" fmla="*/ 1099575 w 2367658"/>
                                <a:gd name="connsiteY9" fmla="*/ 1080674 h 2038206"/>
                                <a:gd name="connsiteX10" fmla="*/ 918420 w 2367658"/>
                                <a:gd name="connsiteY10" fmla="*/ 1054795 h 2038206"/>
                                <a:gd name="connsiteX11" fmla="*/ 780398 w 2367658"/>
                                <a:gd name="connsiteY11" fmla="*/ 985783 h 2038206"/>
                                <a:gd name="connsiteX12" fmla="*/ 468983 w 2367658"/>
                                <a:gd name="connsiteY12" fmla="*/ 852565 h 2038206"/>
                                <a:gd name="connsiteX13" fmla="*/ 746658 w 2367658"/>
                                <a:gd name="connsiteY13" fmla="*/ 798998 h 2038206"/>
                                <a:gd name="connsiteX14" fmla="*/ 892541 w 2367658"/>
                                <a:gd name="connsiteY14" fmla="*/ 718364 h 2038206"/>
                                <a:gd name="connsiteX15" fmla="*/ 866662 w 2367658"/>
                                <a:gd name="connsiteY15" fmla="*/ 571715 h 2038206"/>
                                <a:gd name="connsiteX16" fmla="*/ 858035 w 2367658"/>
                                <a:gd name="connsiteY16" fmla="*/ 433693 h 2038206"/>
                                <a:gd name="connsiteX17" fmla="*/ 969902 w 2367658"/>
                                <a:gd name="connsiteY17" fmla="*/ 320620 h 2038206"/>
                                <a:gd name="connsiteX18" fmla="*/ 866662 w 2367658"/>
                                <a:gd name="connsiteY18" fmla="*/ 261164 h 2038206"/>
                                <a:gd name="connsiteX19" fmla="*/ 642375 w 2367658"/>
                                <a:gd name="connsiteY19" fmla="*/ 149021 h 2038206"/>
                                <a:gd name="connsiteX20" fmla="*/ 435341 w 2367658"/>
                                <a:gd name="connsiteY20" fmla="*/ 54131 h 2038206"/>
                                <a:gd name="connsiteX21" fmla="*/ 271439 w 2367658"/>
                                <a:gd name="connsiteY21" fmla="*/ 2372 h 2038206"/>
                                <a:gd name="connsiteX22" fmla="*/ 214929 w 2367658"/>
                                <a:gd name="connsiteY22" fmla="*/ 0 h 2038206"/>
                                <a:gd name="connsiteX23" fmla="*/ 61612 w 2367658"/>
                                <a:gd name="connsiteY23" fmla="*/ 426293 h 2038206"/>
                                <a:gd name="connsiteX24" fmla="*/ 14448 w 2367658"/>
                                <a:gd name="connsiteY24" fmla="*/ 716575 h 2038206"/>
                                <a:gd name="connsiteX25" fmla="*/ 3810 w 2367658"/>
                                <a:gd name="connsiteY25" fmla="*/ 857619 h 2038206"/>
                                <a:gd name="connsiteX26" fmla="*/ 0 w 2367658"/>
                                <a:gd name="connsiteY26" fmla="*/ 1003264 h 2038206"/>
                                <a:gd name="connsiteX27" fmla="*/ 29899 w 2367658"/>
                                <a:gd name="connsiteY27" fmla="*/ 1322214 h 2038206"/>
                                <a:gd name="connsiteX28" fmla="*/ 95912 w 2367658"/>
                                <a:gd name="connsiteY28" fmla="*/ 1555145 h 2038206"/>
                                <a:gd name="connsiteX29" fmla="*/ 193622 w 2367658"/>
                                <a:gd name="connsiteY29" fmla="*/ 1835004 h 2038206"/>
                                <a:gd name="connsiteX30" fmla="*/ 2195130 w 2367658"/>
                                <a:gd name="connsiteY30" fmla="*/ 2038206 h 2038206"/>
                                <a:gd name="connsiteX0" fmla="*/ 2126118 w 2367658"/>
                                <a:gd name="connsiteY0" fmla="*/ 2038206 h 2038206"/>
                                <a:gd name="connsiteX1" fmla="*/ 2359032 w 2367658"/>
                                <a:gd name="connsiteY1" fmla="*/ 2029580 h 2038206"/>
                                <a:gd name="connsiteX2" fmla="*/ 2367658 w 2367658"/>
                                <a:gd name="connsiteY2" fmla="*/ 1831172 h 2038206"/>
                                <a:gd name="connsiteX3" fmla="*/ 2238262 w 2367658"/>
                                <a:gd name="connsiteY3" fmla="*/ 1330840 h 2038206"/>
                                <a:gd name="connsiteX4" fmla="*/ 2163369 w 2367658"/>
                                <a:gd name="connsiteY4" fmla="*/ 1162868 h 2038206"/>
                                <a:gd name="connsiteX5" fmla="*/ 1992491 w 2367658"/>
                                <a:gd name="connsiteY5" fmla="*/ 1121153 h 2038206"/>
                                <a:gd name="connsiteX6" fmla="*/ 1752273 w 2367658"/>
                                <a:gd name="connsiteY6" fmla="*/ 1147435 h 2038206"/>
                                <a:gd name="connsiteX7" fmla="*/ 1504395 w 2367658"/>
                                <a:gd name="connsiteY7" fmla="*/ 1122068 h 2038206"/>
                                <a:gd name="connsiteX8" fmla="*/ 1302294 w 2367658"/>
                                <a:gd name="connsiteY8" fmla="*/ 1095989 h 2038206"/>
                                <a:gd name="connsiteX9" fmla="*/ 1099575 w 2367658"/>
                                <a:gd name="connsiteY9" fmla="*/ 1080674 h 2038206"/>
                                <a:gd name="connsiteX10" fmla="*/ 918420 w 2367658"/>
                                <a:gd name="connsiteY10" fmla="*/ 1054795 h 2038206"/>
                                <a:gd name="connsiteX11" fmla="*/ 780398 w 2367658"/>
                                <a:gd name="connsiteY11" fmla="*/ 985783 h 2038206"/>
                                <a:gd name="connsiteX12" fmla="*/ 468983 w 2367658"/>
                                <a:gd name="connsiteY12" fmla="*/ 852565 h 2038206"/>
                                <a:gd name="connsiteX13" fmla="*/ 570208 w 2367658"/>
                                <a:gd name="connsiteY13" fmla="*/ 667739 h 2038206"/>
                                <a:gd name="connsiteX14" fmla="*/ 892541 w 2367658"/>
                                <a:gd name="connsiteY14" fmla="*/ 718364 h 2038206"/>
                                <a:gd name="connsiteX15" fmla="*/ 866662 w 2367658"/>
                                <a:gd name="connsiteY15" fmla="*/ 571715 h 2038206"/>
                                <a:gd name="connsiteX16" fmla="*/ 858035 w 2367658"/>
                                <a:gd name="connsiteY16" fmla="*/ 433693 h 2038206"/>
                                <a:gd name="connsiteX17" fmla="*/ 969902 w 2367658"/>
                                <a:gd name="connsiteY17" fmla="*/ 320620 h 2038206"/>
                                <a:gd name="connsiteX18" fmla="*/ 866662 w 2367658"/>
                                <a:gd name="connsiteY18" fmla="*/ 261164 h 2038206"/>
                                <a:gd name="connsiteX19" fmla="*/ 642375 w 2367658"/>
                                <a:gd name="connsiteY19" fmla="*/ 149021 h 2038206"/>
                                <a:gd name="connsiteX20" fmla="*/ 435341 w 2367658"/>
                                <a:gd name="connsiteY20" fmla="*/ 54131 h 2038206"/>
                                <a:gd name="connsiteX21" fmla="*/ 271439 w 2367658"/>
                                <a:gd name="connsiteY21" fmla="*/ 2372 h 2038206"/>
                                <a:gd name="connsiteX22" fmla="*/ 214929 w 2367658"/>
                                <a:gd name="connsiteY22" fmla="*/ 0 h 2038206"/>
                                <a:gd name="connsiteX23" fmla="*/ 61612 w 2367658"/>
                                <a:gd name="connsiteY23" fmla="*/ 426293 h 2038206"/>
                                <a:gd name="connsiteX24" fmla="*/ 14448 w 2367658"/>
                                <a:gd name="connsiteY24" fmla="*/ 716575 h 2038206"/>
                                <a:gd name="connsiteX25" fmla="*/ 3810 w 2367658"/>
                                <a:gd name="connsiteY25" fmla="*/ 857619 h 2038206"/>
                                <a:gd name="connsiteX26" fmla="*/ 0 w 2367658"/>
                                <a:gd name="connsiteY26" fmla="*/ 1003264 h 2038206"/>
                                <a:gd name="connsiteX27" fmla="*/ 29899 w 2367658"/>
                                <a:gd name="connsiteY27" fmla="*/ 1322214 h 2038206"/>
                                <a:gd name="connsiteX28" fmla="*/ 95912 w 2367658"/>
                                <a:gd name="connsiteY28" fmla="*/ 1555145 h 2038206"/>
                                <a:gd name="connsiteX29" fmla="*/ 193622 w 2367658"/>
                                <a:gd name="connsiteY29" fmla="*/ 1835004 h 2038206"/>
                                <a:gd name="connsiteX30" fmla="*/ 2195130 w 2367658"/>
                                <a:gd name="connsiteY30" fmla="*/ 2038206 h 2038206"/>
                                <a:gd name="connsiteX0" fmla="*/ 2126118 w 2367658"/>
                                <a:gd name="connsiteY0" fmla="*/ 2038206 h 2038206"/>
                                <a:gd name="connsiteX1" fmla="*/ 2359032 w 2367658"/>
                                <a:gd name="connsiteY1" fmla="*/ 2029580 h 2038206"/>
                                <a:gd name="connsiteX2" fmla="*/ 2367658 w 2367658"/>
                                <a:gd name="connsiteY2" fmla="*/ 1831172 h 2038206"/>
                                <a:gd name="connsiteX3" fmla="*/ 2238262 w 2367658"/>
                                <a:gd name="connsiteY3" fmla="*/ 1330840 h 2038206"/>
                                <a:gd name="connsiteX4" fmla="*/ 2163369 w 2367658"/>
                                <a:gd name="connsiteY4" fmla="*/ 1162868 h 2038206"/>
                                <a:gd name="connsiteX5" fmla="*/ 1992491 w 2367658"/>
                                <a:gd name="connsiteY5" fmla="*/ 1121153 h 2038206"/>
                                <a:gd name="connsiteX6" fmla="*/ 1752273 w 2367658"/>
                                <a:gd name="connsiteY6" fmla="*/ 1147435 h 2038206"/>
                                <a:gd name="connsiteX7" fmla="*/ 1504395 w 2367658"/>
                                <a:gd name="connsiteY7" fmla="*/ 1122068 h 2038206"/>
                                <a:gd name="connsiteX8" fmla="*/ 1302294 w 2367658"/>
                                <a:gd name="connsiteY8" fmla="*/ 1095989 h 2038206"/>
                                <a:gd name="connsiteX9" fmla="*/ 1099575 w 2367658"/>
                                <a:gd name="connsiteY9" fmla="*/ 1080674 h 2038206"/>
                                <a:gd name="connsiteX10" fmla="*/ 918420 w 2367658"/>
                                <a:gd name="connsiteY10" fmla="*/ 1054795 h 2038206"/>
                                <a:gd name="connsiteX11" fmla="*/ 780398 w 2367658"/>
                                <a:gd name="connsiteY11" fmla="*/ 985783 h 2038206"/>
                                <a:gd name="connsiteX12" fmla="*/ 468983 w 2367658"/>
                                <a:gd name="connsiteY12" fmla="*/ 852565 h 2038206"/>
                                <a:gd name="connsiteX13" fmla="*/ 570208 w 2367658"/>
                                <a:gd name="connsiteY13" fmla="*/ 667739 h 2038206"/>
                                <a:gd name="connsiteX14" fmla="*/ 892541 w 2367658"/>
                                <a:gd name="connsiteY14" fmla="*/ 718364 h 2038206"/>
                                <a:gd name="connsiteX15" fmla="*/ 866662 w 2367658"/>
                                <a:gd name="connsiteY15" fmla="*/ 571715 h 2038206"/>
                                <a:gd name="connsiteX16" fmla="*/ 858035 w 2367658"/>
                                <a:gd name="connsiteY16" fmla="*/ 433693 h 2038206"/>
                                <a:gd name="connsiteX17" fmla="*/ 969902 w 2367658"/>
                                <a:gd name="connsiteY17" fmla="*/ 320620 h 2038206"/>
                                <a:gd name="connsiteX18" fmla="*/ 866662 w 2367658"/>
                                <a:gd name="connsiteY18" fmla="*/ 261164 h 2038206"/>
                                <a:gd name="connsiteX19" fmla="*/ 642375 w 2367658"/>
                                <a:gd name="connsiteY19" fmla="*/ 149021 h 2038206"/>
                                <a:gd name="connsiteX20" fmla="*/ 435341 w 2367658"/>
                                <a:gd name="connsiteY20" fmla="*/ 54131 h 2038206"/>
                                <a:gd name="connsiteX21" fmla="*/ 271439 w 2367658"/>
                                <a:gd name="connsiteY21" fmla="*/ 2372 h 2038206"/>
                                <a:gd name="connsiteX22" fmla="*/ 214929 w 2367658"/>
                                <a:gd name="connsiteY22" fmla="*/ 0 h 2038206"/>
                                <a:gd name="connsiteX23" fmla="*/ 61612 w 2367658"/>
                                <a:gd name="connsiteY23" fmla="*/ 426293 h 2038206"/>
                                <a:gd name="connsiteX24" fmla="*/ 14448 w 2367658"/>
                                <a:gd name="connsiteY24" fmla="*/ 716575 h 2038206"/>
                                <a:gd name="connsiteX25" fmla="*/ 3810 w 2367658"/>
                                <a:gd name="connsiteY25" fmla="*/ 857619 h 2038206"/>
                                <a:gd name="connsiteX26" fmla="*/ 0 w 2367658"/>
                                <a:gd name="connsiteY26" fmla="*/ 1003264 h 2038206"/>
                                <a:gd name="connsiteX27" fmla="*/ 29899 w 2367658"/>
                                <a:gd name="connsiteY27" fmla="*/ 1322214 h 2038206"/>
                                <a:gd name="connsiteX28" fmla="*/ 95912 w 2367658"/>
                                <a:gd name="connsiteY28" fmla="*/ 1555145 h 2038206"/>
                                <a:gd name="connsiteX29" fmla="*/ 193622 w 2367658"/>
                                <a:gd name="connsiteY29" fmla="*/ 1835004 h 2038206"/>
                                <a:gd name="connsiteX30" fmla="*/ 2195130 w 2367658"/>
                                <a:gd name="connsiteY30" fmla="*/ 2038206 h 2038206"/>
                                <a:gd name="connsiteX0" fmla="*/ 2126118 w 2367658"/>
                                <a:gd name="connsiteY0" fmla="*/ 2038206 h 2038206"/>
                                <a:gd name="connsiteX1" fmla="*/ 2359032 w 2367658"/>
                                <a:gd name="connsiteY1" fmla="*/ 2029580 h 2038206"/>
                                <a:gd name="connsiteX2" fmla="*/ 2367658 w 2367658"/>
                                <a:gd name="connsiteY2" fmla="*/ 1831172 h 2038206"/>
                                <a:gd name="connsiteX3" fmla="*/ 2238262 w 2367658"/>
                                <a:gd name="connsiteY3" fmla="*/ 1330840 h 2038206"/>
                                <a:gd name="connsiteX4" fmla="*/ 2163369 w 2367658"/>
                                <a:gd name="connsiteY4" fmla="*/ 1162868 h 2038206"/>
                                <a:gd name="connsiteX5" fmla="*/ 1992491 w 2367658"/>
                                <a:gd name="connsiteY5" fmla="*/ 1121153 h 2038206"/>
                                <a:gd name="connsiteX6" fmla="*/ 1752273 w 2367658"/>
                                <a:gd name="connsiteY6" fmla="*/ 1147435 h 2038206"/>
                                <a:gd name="connsiteX7" fmla="*/ 1504395 w 2367658"/>
                                <a:gd name="connsiteY7" fmla="*/ 1122068 h 2038206"/>
                                <a:gd name="connsiteX8" fmla="*/ 1302294 w 2367658"/>
                                <a:gd name="connsiteY8" fmla="*/ 1095989 h 2038206"/>
                                <a:gd name="connsiteX9" fmla="*/ 1099575 w 2367658"/>
                                <a:gd name="connsiteY9" fmla="*/ 1080674 h 2038206"/>
                                <a:gd name="connsiteX10" fmla="*/ 918420 w 2367658"/>
                                <a:gd name="connsiteY10" fmla="*/ 1054795 h 2038206"/>
                                <a:gd name="connsiteX11" fmla="*/ 780398 w 2367658"/>
                                <a:gd name="connsiteY11" fmla="*/ 985783 h 2038206"/>
                                <a:gd name="connsiteX12" fmla="*/ 468983 w 2367658"/>
                                <a:gd name="connsiteY12" fmla="*/ 852565 h 2038206"/>
                                <a:gd name="connsiteX13" fmla="*/ 570208 w 2367658"/>
                                <a:gd name="connsiteY13" fmla="*/ 667739 h 2038206"/>
                                <a:gd name="connsiteX14" fmla="*/ 924379 w 2367658"/>
                                <a:gd name="connsiteY14" fmla="*/ 808919 h 2038206"/>
                                <a:gd name="connsiteX15" fmla="*/ 866662 w 2367658"/>
                                <a:gd name="connsiteY15" fmla="*/ 571715 h 2038206"/>
                                <a:gd name="connsiteX16" fmla="*/ 858035 w 2367658"/>
                                <a:gd name="connsiteY16" fmla="*/ 433693 h 2038206"/>
                                <a:gd name="connsiteX17" fmla="*/ 969902 w 2367658"/>
                                <a:gd name="connsiteY17" fmla="*/ 320620 h 2038206"/>
                                <a:gd name="connsiteX18" fmla="*/ 866662 w 2367658"/>
                                <a:gd name="connsiteY18" fmla="*/ 261164 h 2038206"/>
                                <a:gd name="connsiteX19" fmla="*/ 642375 w 2367658"/>
                                <a:gd name="connsiteY19" fmla="*/ 149021 h 2038206"/>
                                <a:gd name="connsiteX20" fmla="*/ 435341 w 2367658"/>
                                <a:gd name="connsiteY20" fmla="*/ 54131 h 2038206"/>
                                <a:gd name="connsiteX21" fmla="*/ 271439 w 2367658"/>
                                <a:gd name="connsiteY21" fmla="*/ 2372 h 2038206"/>
                                <a:gd name="connsiteX22" fmla="*/ 214929 w 2367658"/>
                                <a:gd name="connsiteY22" fmla="*/ 0 h 2038206"/>
                                <a:gd name="connsiteX23" fmla="*/ 61612 w 2367658"/>
                                <a:gd name="connsiteY23" fmla="*/ 426293 h 2038206"/>
                                <a:gd name="connsiteX24" fmla="*/ 14448 w 2367658"/>
                                <a:gd name="connsiteY24" fmla="*/ 716575 h 2038206"/>
                                <a:gd name="connsiteX25" fmla="*/ 3810 w 2367658"/>
                                <a:gd name="connsiteY25" fmla="*/ 857619 h 2038206"/>
                                <a:gd name="connsiteX26" fmla="*/ 0 w 2367658"/>
                                <a:gd name="connsiteY26" fmla="*/ 1003264 h 2038206"/>
                                <a:gd name="connsiteX27" fmla="*/ 29899 w 2367658"/>
                                <a:gd name="connsiteY27" fmla="*/ 1322214 h 2038206"/>
                                <a:gd name="connsiteX28" fmla="*/ 95912 w 2367658"/>
                                <a:gd name="connsiteY28" fmla="*/ 1555145 h 2038206"/>
                                <a:gd name="connsiteX29" fmla="*/ 193622 w 2367658"/>
                                <a:gd name="connsiteY29" fmla="*/ 1835004 h 2038206"/>
                                <a:gd name="connsiteX30" fmla="*/ 2195130 w 2367658"/>
                                <a:gd name="connsiteY30" fmla="*/ 2038206 h 2038206"/>
                                <a:gd name="connsiteX0" fmla="*/ 2126118 w 2367658"/>
                                <a:gd name="connsiteY0" fmla="*/ 2038206 h 2038206"/>
                                <a:gd name="connsiteX1" fmla="*/ 2359032 w 2367658"/>
                                <a:gd name="connsiteY1" fmla="*/ 2029580 h 2038206"/>
                                <a:gd name="connsiteX2" fmla="*/ 2367658 w 2367658"/>
                                <a:gd name="connsiteY2" fmla="*/ 1831172 h 2038206"/>
                                <a:gd name="connsiteX3" fmla="*/ 2238262 w 2367658"/>
                                <a:gd name="connsiteY3" fmla="*/ 1330840 h 2038206"/>
                                <a:gd name="connsiteX4" fmla="*/ 2163369 w 2367658"/>
                                <a:gd name="connsiteY4" fmla="*/ 1162868 h 2038206"/>
                                <a:gd name="connsiteX5" fmla="*/ 1992491 w 2367658"/>
                                <a:gd name="connsiteY5" fmla="*/ 1121153 h 2038206"/>
                                <a:gd name="connsiteX6" fmla="*/ 1752273 w 2367658"/>
                                <a:gd name="connsiteY6" fmla="*/ 1147435 h 2038206"/>
                                <a:gd name="connsiteX7" fmla="*/ 1504395 w 2367658"/>
                                <a:gd name="connsiteY7" fmla="*/ 1122068 h 2038206"/>
                                <a:gd name="connsiteX8" fmla="*/ 1302294 w 2367658"/>
                                <a:gd name="connsiteY8" fmla="*/ 1095989 h 2038206"/>
                                <a:gd name="connsiteX9" fmla="*/ 1099575 w 2367658"/>
                                <a:gd name="connsiteY9" fmla="*/ 1080674 h 2038206"/>
                                <a:gd name="connsiteX10" fmla="*/ 918420 w 2367658"/>
                                <a:gd name="connsiteY10" fmla="*/ 1054795 h 2038206"/>
                                <a:gd name="connsiteX11" fmla="*/ 780398 w 2367658"/>
                                <a:gd name="connsiteY11" fmla="*/ 985783 h 2038206"/>
                                <a:gd name="connsiteX12" fmla="*/ 468983 w 2367658"/>
                                <a:gd name="connsiteY12" fmla="*/ 852565 h 2038206"/>
                                <a:gd name="connsiteX13" fmla="*/ 570208 w 2367658"/>
                                <a:gd name="connsiteY13" fmla="*/ 667739 h 2038206"/>
                                <a:gd name="connsiteX14" fmla="*/ 924530 w 2367658"/>
                                <a:gd name="connsiteY14" fmla="*/ 786305 h 2038206"/>
                                <a:gd name="connsiteX15" fmla="*/ 866662 w 2367658"/>
                                <a:gd name="connsiteY15" fmla="*/ 571715 h 2038206"/>
                                <a:gd name="connsiteX16" fmla="*/ 858035 w 2367658"/>
                                <a:gd name="connsiteY16" fmla="*/ 433693 h 2038206"/>
                                <a:gd name="connsiteX17" fmla="*/ 969902 w 2367658"/>
                                <a:gd name="connsiteY17" fmla="*/ 320620 h 2038206"/>
                                <a:gd name="connsiteX18" fmla="*/ 866662 w 2367658"/>
                                <a:gd name="connsiteY18" fmla="*/ 261164 h 2038206"/>
                                <a:gd name="connsiteX19" fmla="*/ 642375 w 2367658"/>
                                <a:gd name="connsiteY19" fmla="*/ 149021 h 2038206"/>
                                <a:gd name="connsiteX20" fmla="*/ 435341 w 2367658"/>
                                <a:gd name="connsiteY20" fmla="*/ 54131 h 2038206"/>
                                <a:gd name="connsiteX21" fmla="*/ 271439 w 2367658"/>
                                <a:gd name="connsiteY21" fmla="*/ 2372 h 2038206"/>
                                <a:gd name="connsiteX22" fmla="*/ 214929 w 2367658"/>
                                <a:gd name="connsiteY22" fmla="*/ 0 h 2038206"/>
                                <a:gd name="connsiteX23" fmla="*/ 61612 w 2367658"/>
                                <a:gd name="connsiteY23" fmla="*/ 426293 h 2038206"/>
                                <a:gd name="connsiteX24" fmla="*/ 14448 w 2367658"/>
                                <a:gd name="connsiteY24" fmla="*/ 716575 h 2038206"/>
                                <a:gd name="connsiteX25" fmla="*/ 3810 w 2367658"/>
                                <a:gd name="connsiteY25" fmla="*/ 857619 h 2038206"/>
                                <a:gd name="connsiteX26" fmla="*/ 0 w 2367658"/>
                                <a:gd name="connsiteY26" fmla="*/ 1003264 h 2038206"/>
                                <a:gd name="connsiteX27" fmla="*/ 29899 w 2367658"/>
                                <a:gd name="connsiteY27" fmla="*/ 1322214 h 2038206"/>
                                <a:gd name="connsiteX28" fmla="*/ 95912 w 2367658"/>
                                <a:gd name="connsiteY28" fmla="*/ 1555145 h 2038206"/>
                                <a:gd name="connsiteX29" fmla="*/ 193622 w 2367658"/>
                                <a:gd name="connsiteY29" fmla="*/ 1835004 h 2038206"/>
                                <a:gd name="connsiteX30" fmla="*/ 2195130 w 2367658"/>
                                <a:gd name="connsiteY30" fmla="*/ 2038206 h 2038206"/>
                                <a:gd name="connsiteX0" fmla="*/ 2126118 w 2367658"/>
                                <a:gd name="connsiteY0" fmla="*/ 2038206 h 2038206"/>
                                <a:gd name="connsiteX1" fmla="*/ 2359032 w 2367658"/>
                                <a:gd name="connsiteY1" fmla="*/ 2029580 h 2038206"/>
                                <a:gd name="connsiteX2" fmla="*/ 2367658 w 2367658"/>
                                <a:gd name="connsiteY2" fmla="*/ 1831172 h 2038206"/>
                                <a:gd name="connsiteX3" fmla="*/ 2238262 w 2367658"/>
                                <a:gd name="connsiteY3" fmla="*/ 1330840 h 2038206"/>
                                <a:gd name="connsiteX4" fmla="*/ 2163369 w 2367658"/>
                                <a:gd name="connsiteY4" fmla="*/ 1162868 h 2038206"/>
                                <a:gd name="connsiteX5" fmla="*/ 1992491 w 2367658"/>
                                <a:gd name="connsiteY5" fmla="*/ 1121153 h 2038206"/>
                                <a:gd name="connsiteX6" fmla="*/ 1752273 w 2367658"/>
                                <a:gd name="connsiteY6" fmla="*/ 1147435 h 2038206"/>
                                <a:gd name="connsiteX7" fmla="*/ 1504395 w 2367658"/>
                                <a:gd name="connsiteY7" fmla="*/ 1122068 h 2038206"/>
                                <a:gd name="connsiteX8" fmla="*/ 1302294 w 2367658"/>
                                <a:gd name="connsiteY8" fmla="*/ 1095989 h 2038206"/>
                                <a:gd name="connsiteX9" fmla="*/ 1099575 w 2367658"/>
                                <a:gd name="connsiteY9" fmla="*/ 1080674 h 2038206"/>
                                <a:gd name="connsiteX10" fmla="*/ 918420 w 2367658"/>
                                <a:gd name="connsiteY10" fmla="*/ 1054795 h 2038206"/>
                                <a:gd name="connsiteX11" fmla="*/ 780398 w 2367658"/>
                                <a:gd name="connsiteY11" fmla="*/ 985783 h 2038206"/>
                                <a:gd name="connsiteX12" fmla="*/ 468983 w 2367658"/>
                                <a:gd name="connsiteY12" fmla="*/ 852565 h 2038206"/>
                                <a:gd name="connsiteX13" fmla="*/ 570208 w 2367658"/>
                                <a:gd name="connsiteY13" fmla="*/ 667739 h 2038206"/>
                                <a:gd name="connsiteX14" fmla="*/ 924530 w 2367658"/>
                                <a:gd name="connsiteY14" fmla="*/ 786305 h 2038206"/>
                                <a:gd name="connsiteX15" fmla="*/ 866662 w 2367658"/>
                                <a:gd name="connsiteY15" fmla="*/ 571715 h 2038206"/>
                                <a:gd name="connsiteX16" fmla="*/ 858035 w 2367658"/>
                                <a:gd name="connsiteY16" fmla="*/ 433693 h 2038206"/>
                                <a:gd name="connsiteX17" fmla="*/ 969902 w 2367658"/>
                                <a:gd name="connsiteY17" fmla="*/ 320620 h 2038206"/>
                                <a:gd name="connsiteX18" fmla="*/ 866662 w 2367658"/>
                                <a:gd name="connsiteY18" fmla="*/ 261164 h 2038206"/>
                                <a:gd name="connsiteX19" fmla="*/ 642375 w 2367658"/>
                                <a:gd name="connsiteY19" fmla="*/ 149021 h 2038206"/>
                                <a:gd name="connsiteX20" fmla="*/ 435341 w 2367658"/>
                                <a:gd name="connsiteY20" fmla="*/ 54131 h 2038206"/>
                                <a:gd name="connsiteX21" fmla="*/ 271439 w 2367658"/>
                                <a:gd name="connsiteY21" fmla="*/ 2372 h 2038206"/>
                                <a:gd name="connsiteX22" fmla="*/ 214929 w 2367658"/>
                                <a:gd name="connsiteY22" fmla="*/ 0 h 2038206"/>
                                <a:gd name="connsiteX23" fmla="*/ 61612 w 2367658"/>
                                <a:gd name="connsiteY23" fmla="*/ 426293 h 2038206"/>
                                <a:gd name="connsiteX24" fmla="*/ 14448 w 2367658"/>
                                <a:gd name="connsiteY24" fmla="*/ 716575 h 2038206"/>
                                <a:gd name="connsiteX25" fmla="*/ 3810 w 2367658"/>
                                <a:gd name="connsiteY25" fmla="*/ 857619 h 2038206"/>
                                <a:gd name="connsiteX26" fmla="*/ 0 w 2367658"/>
                                <a:gd name="connsiteY26" fmla="*/ 1003264 h 2038206"/>
                                <a:gd name="connsiteX27" fmla="*/ 29899 w 2367658"/>
                                <a:gd name="connsiteY27" fmla="*/ 1322214 h 2038206"/>
                                <a:gd name="connsiteX28" fmla="*/ 95912 w 2367658"/>
                                <a:gd name="connsiteY28" fmla="*/ 1555145 h 2038206"/>
                                <a:gd name="connsiteX29" fmla="*/ 193622 w 2367658"/>
                                <a:gd name="connsiteY29" fmla="*/ 1835004 h 2038206"/>
                                <a:gd name="connsiteX30" fmla="*/ 2195130 w 2367658"/>
                                <a:gd name="connsiteY30" fmla="*/ 2038206 h 2038206"/>
                                <a:gd name="connsiteX0" fmla="*/ 2126118 w 2367658"/>
                                <a:gd name="connsiteY0" fmla="*/ 2038206 h 2038206"/>
                                <a:gd name="connsiteX1" fmla="*/ 2359032 w 2367658"/>
                                <a:gd name="connsiteY1" fmla="*/ 2029580 h 2038206"/>
                                <a:gd name="connsiteX2" fmla="*/ 2367658 w 2367658"/>
                                <a:gd name="connsiteY2" fmla="*/ 1831172 h 2038206"/>
                                <a:gd name="connsiteX3" fmla="*/ 2238262 w 2367658"/>
                                <a:gd name="connsiteY3" fmla="*/ 1330840 h 2038206"/>
                                <a:gd name="connsiteX4" fmla="*/ 2163369 w 2367658"/>
                                <a:gd name="connsiteY4" fmla="*/ 1162868 h 2038206"/>
                                <a:gd name="connsiteX5" fmla="*/ 1992491 w 2367658"/>
                                <a:gd name="connsiteY5" fmla="*/ 1121153 h 2038206"/>
                                <a:gd name="connsiteX6" fmla="*/ 1752273 w 2367658"/>
                                <a:gd name="connsiteY6" fmla="*/ 1147435 h 2038206"/>
                                <a:gd name="connsiteX7" fmla="*/ 1540860 w 2367658"/>
                                <a:gd name="connsiteY7" fmla="*/ 841431 h 2038206"/>
                                <a:gd name="connsiteX8" fmla="*/ 1302294 w 2367658"/>
                                <a:gd name="connsiteY8" fmla="*/ 1095989 h 2038206"/>
                                <a:gd name="connsiteX9" fmla="*/ 1099575 w 2367658"/>
                                <a:gd name="connsiteY9" fmla="*/ 1080674 h 2038206"/>
                                <a:gd name="connsiteX10" fmla="*/ 918420 w 2367658"/>
                                <a:gd name="connsiteY10" fmla="*/ 1054795 h 2038206"/>
                                <a:gd name="connsiteX11" fmla="*/ 780398 w 2367658"/>
                                <a:gd name="connsiteY11" fmla="*/ 985783 h 2038206"/>
                                <a:gd name="connsiteX12" fmla="*/ 468983 w 2367658"/>
                                <a:gd name="connsiteY12" fmla="*/ 852565 h 2038206"/>
                                <a:gd name="connsiteX13" fmla="*/ 570208 w 2367658"/>
                                <a:gd name="connsiteY13" fmla="*/ 667739 h 2038206"/>
                                <a:gd name="connsiteX14" fmla="*/ 924530 w 2367658"/>
                                <a:gd name="connsiteY14" fmla="*/ 786305 h 2038206"/>
                                <a:gd name="connsiteX15" fmla="*/ 866662 w 2367658"/>
                                <a:gd name="connsiteY15" fmla="*/ 571715 h 2038206"/>
                                <a:gd name="connsiteX16" fmla="*/ 858035 w 2367658"/>
                                <a:gd name="connsiteY16" fmla="*/ 433693 h 2038206"/>
                                <a:gd name="connsiteX17" fmla="*/ 969902 w 2367658"/>
                                <a:gd name="connsiteY17" fmla="*/ 320620 h 2038206"/>
                                <a:gd name="connsiteX18" fmla="*/ 866662 w 2367658"/>
                                <a:gd name="connsiteY18" fmla="*/ 261164 h 2038206"/>
                                <a:gd name="connsiteX19" fmla="*/ 642375 w 2367658"/>
                                <a:gd name="connsiteY19" fmla="*/ 149021 h 2038206"/>
                                <a:gd name="connsiteX20" fmla="*/ 435341 w 2367658"/>
                                <a:gd name="connsiteY20" fmla="*/ 54131 h 2038206"/>
                                <a:gd name="connsiteX21" fmla="*/ 271439 w 2367658"/>
                                <a:gd name="connsiteY21" fmla="*/ 2372 h 2038206"/>
                                <a:gd name="connsiteX22" fmla="*/ 214929 w 2367658"/>
                                <a:gd name="connsiteY22" fmla="*/ 0 h 2038206"/>
                                <a:gd name="connsiteX23" fmla="*/ 61612 w 2367658"/>
                                <a:gd name="connsiteY23" fmla="*/ 426293 h 2038206"/>
                                <a:gd name="connsiteX24" fmla="*/ 14448 w 2367658"/>
                                <a:gd name="connsiteY24" fmla="*/ 716575 h 2038206"/>
                                <a:gd name="connsiteX25" fmla="*/ 3810 w 2367658"/>
                                <a:gd name="connsiteY25" fmla="*/ 857619 h 2038206"/>
                                <a:gd name="connsiteX26" fmla="*/ 0 w 2367658"/>
                                <a:gd name="connsiteY26" fmla="*/ 1003264 h 2038206"/>
                                <a:gd name="connsiteX27" fmla="*/ 29899 w 2367658"/>
                                <a:gd name="connsiteY27" fmla="*/ 1322214 h 2038206"/>
                                <a:gd name="connsiteX28" fmla="*/ 95912 w 2367658"/>
                                <a:gd name="connsiteY28" fmla="*/ 1555145 h 2038206"/>
                                <a:gd name="connsiteX29" fmla="*/ 193622 w 2367658"/>
                                <a:gd name="connsiteY29" fmla="*/ 1835004 h 2038206"/>
                                <a:gd name="connsiteX30" fmla="*/ 2195130 w 2367658"/>
                                <a:gd name="connsiteY30" fmla="*/ 2038206 h 2038206"/>
                                <a:gd name="connsiteX0" fmla="*/ 2126118 w 2367658"/>
                                <a:gd name="connsiteY0" fmla="*/ 2038206 h 2038206"/>
                                <a:gd name="connsiteX1" fmla="*/ 2359032 w 2367658"/>
                                <a:gd name="connsiteY1" fmla="*/ 2029580 h 2038206"/>
                                <a:gd name="connsiteX2" fmla="*/ 2367658 w 2367658"/>
                                <a:gd name="connsiteY2" fmla="*/ 1831172 h 2038206"/>
                                <a:gd name="connsiteX3" fmla="*/ 2238262 w 2367658"/>
                                <a:gd name="connsiteY3" fmla="*/ 1330840 h 2038206"/>
                                <a:gd name="connsiteX4" fmla="*/ 2163369 w 2367658"/>
                                <a:gd name="connsiteY4" fmla="*/ 1162868 h 2038206"/>
                                <a:gd name="connsiteX5" fmla="*/ 1992491 w 2367658"/>
                                <a:gd name="connsiteY5" fmla="*/ 1121153 h 2038206"/>
                                <a:gd name="connsiteX6" fmla="*/ 1861218 w 2367658"/>
                                <a:gd name="connsiteY6" fmla="*/ 835110 h 2038206"/>
                                <a:gd name="connsiteX7" fmla="*/ 1540860 w 2367658"/>
                                <a:gd name="connsiteY7" fmla="*/ 841431 h 2038206"/>
                                <a:gd name="connsiteX8" fmla="*/ 1302294 w 2367658"/>
                                <a:gd name="connsiteY8" fmla="*/ 1095989 h 2038206"/>
                                <a:gd name="connsiteX9" fmla="*/ 1099575 w 2367658"/>
                                <a:gd name="connsiteY9" fmla="*/ 1080674 h 2038206"/>
                                <a:gd name="connsiteX10" fmla="*/ 918420 w 2367658"/>
                                <a:gd name="connsiteY10" fmla="*/ 1054795 h 2038206"/>
                                <a:gd name="connsiteX11" fmla="*/ 780398 w 2367658"/>
                                <a:gd name="connsiteY11" fmla="*/ 985783 h 2038206"/>
                                <a:gd name="connsiteX12" fmla="*/ 468983 w 2367658"/>
                                <a:gd name="connsiteY12" fmla="*/ 852565 h 2038206"/>
                                <a:gd name="connsiteX13" fmla="*/ 570208 w 2367658"/>
                                <a:gd name="connsiteY13" fmla="*/ 667739 h 2038206"/>
                                <a:gd name="connsiteX14" fmla="*/ 924530 w 2367658"/>
                                <a:gd name="connsiteY14" fmla="*/ 786305 h 2038206"/>
                                <a:gd name="connsiteX15" fmla="*/ 866662 w 2367658"/>
                                <a:gd name="connsiteY15" fmla="*/ 571715 h 2038206"/>
                                <a:gd name="connsiteX16" fmla="*/ 858035 w 2367658"/>
                                <a:gd name="connsiteY16" fmla="*/ 433693 h 2038206"/>
                                <a:gd name="connsiteX17" fmla="*/ 969902 w 2367658"/>
                                <a:gd name="connsiteY17" fmla="*/ 320620 h 2038206"/>
                                <a:gd name="connsiteX18" fmla="*/ 866662 w 2367658"/>
                                <a:gd name="connsiteY18" fmla="*/ 261164 h 2038206"/>
                                <a:gd name="connsiteX19" fmla="*/ 642375 w 2367658"/>
                                <a:gd name="connsiteY19" fmla="*/ 149021 h 2038206"/>
                                <a:gd name="connsiteX20" fmla="*/ 435341 w 2367658"/>
                                <a:gd name="connsiteY20" fmla="*/ 54131 h 2038206"/>
                                <a:gd name="connsiteX21" fmla="*/ 271439 w 2367658"/>
                                <a:gd name="connsiteY21" fmla="*/ 2372 h 2038206"/>
                                <a:gd name="connsiteX22" fmla="*/ 214929 w 2367658"/>
                                <a:gd name="connsiteY22" fmla="*/ 0 h 2038206"/>
                                <a:gd name="connsiteX23" fmla="*/ 61612 w 2367658"/>
                                <a:gd name="connsiteY23" fmla="*/ 426293 h 2038206"/>
                                <a:gd name="connsiteX24" fmla="*/ 14448 w 2367658"/>
                                <a:gd name="connsiteY24" fmla="*/ 716575 h 2038206"/>
                                <a:gd name="connsiteX25" fmla="*/ 3810 w 2367658"/>
                                <a:gd name="connsiteY25" fmla="*/ 857619 h 2038206"/>
                                <a:gd name="connsiteX26" fmla="*/ 0 w 2367658"/>
                                <a:gd name="connsiteY26" fmla="*/ 1003264 h 2038206"/>
                                <a:gd name="connsiteX27" fmla="*/ 29899 w 2367658"/>
                                <a:gd name="connsiteY27" fmla="*/ 1322214 h 2038206"/>
                                <a:gd name="connsiteX28" fmla="*/ 95912 w 2367658"/>
                                <a:gd name="connsiteY28" fmla="*/ 1555145 h 2038206"/>
                                <a:gd name="connsiteX29" fmla="*/ 193622 w 2367658"/>
                                <a:gd name="connsiteY29" fmla="*/ 1835004 h 2038206"/>
                                <a:gd name="connsiteX30" fmla="*/ 2195130 w 2367658"/>
                                <a:gd name="connsiteY30" fmla="*/ 2038206 h 2038206"/>
                                <a:gd name="connsiteX0" fmla="*/ 2126118 w 2367658"/>
                                <a:gd name="connsiteY0" fmla="*/ 2038206 h 2038206"/>
                                <a:gd name="connsiteX1" fmla="*/ 2359032 w 2367658"/>
                                <a:gd name="connsiteY1" fmla="*/ 2029580 h 2038206"/>
                                <a:gd name="connsiteX2" fmla="*/ 2367658 w 2367658"/>
                                <a:gd name="connsiteY2" fmla="*/ 1831172 h 2038206"/>
                                <a:gd name="connsiteX3" fmla="*/ 2238262 w 2367658"/>
                                <a:gd name="connsiteY3" fmla="*/ 1330840 h 2038206"/>
                                <a:gd name="connsiteX4" fmla="*/ 2163369 w 2367658"/>
                                <a:gd name="connsiteY4" fmla="*/ 1162868 h 2038206"/>
                                <a:gd name="connsiteX5" fmla="*/ 2051672 w 2367658"/>
                                <a:gd name="connsiteY5" fmla="*/ 980848 h 2038206"/>
                                <a:gd name="connsiteX6" fmla="*/ 1861218 w 2367658"/>
                                <a:gd name="connsiteY6" fmla="*/ 835110 h 2038206"/>
                                <a:gd name="connsiteX7" fmla="*/ 1540860 w 2367658"/>
                                <a:gd name="connsiteY7" fmla="*/ 841431 h 2038206"/>
                                <a:gd name="connsiteX8" fmla="*/ 1302294 w 2367658"/>
                                <a:gd name="connsiteY8" fmla="*/ 1095989 h 2038206"/>
                                <a:gd name="connsiteX9" fmla="*/ 1099575 w 2367658"/>
                                <a:gd name="connsiteY9" fmla="*/ 1080674 h 2038206"/>
                                <a:gd name="connsiteX10" fmla="*/ 918420 w 2367658"/>
                                <a:gd name="connsiteY10" fmla="*/ 1054795 h 2038206"/>
                                <a:gd name="connsiteX11" fmla="*/ 780398 w 2367658"/>
                                <a:gd name="connsiteY11" fmla="*/ 985783 h 2038206"/>
                                <a:gd name="connsiteX12" fmla="*/ 468983 w 2367658"/>
                                <a:gd name="connsiteY12" fmla="*/ 852565 h 2038206"/>
                                <a:gd name="connsiteX13" fmla="*/ 570208 w 2367658"/>
                                <a:gd name="connsiteY13" fmla="*/ 667739 h 2038206"/>
                                <a:gd name="connsiteX14" fmla="*/ 924530 w 2367658"/>
                                <a:gd name="connsiteY14" fmla="*/ 786305 h 2038206"/>
                                <a:gd name="connsiteX15" fmla="*/ 866662 w 2367658"/>
                                <a:gd name="connsiteY15" fmla="*/ 571715 h 2038206"/>
                                <a:gd name="connsiteX16" fmla="*/ 858035 w 2367658"/>
                                <a:gd name="connsiteY16" fmla="*/ 433693 h 2038206"/>
                                <a:gd name="connsiteX17" fmla="*/ 969902 w 2367658"/>
                                <a:gd name="connsiteY17" fmla="*/ 320620 h 2038206"/>
                                <a:gd name="connsiteX18" fmla="*/ 866662 w 2367658"/>
                                <a:gd name="connsiteY18" fmla="*/ 261164 h 2038206"/>
                                <a:gd name="connsiteX19" fmla="*/ 642375 w 2367658"/>
                                <a:gd name="connsiteY19" fmla="*/ 149021 h 2038206"/>
                                <a:gd name="connsiteX20" fmla="*/ 435341 w 2367658"/>
                                <a:gd name="connsiteY20" fmla="*/ 54131 h 2038206"/>
                                <a:gd name="connsiteX21" fmla="*/ 271439 w 2367658"/>
                                <a:gd name="connsiteY21" fmla="*/ 2372 h 2038206"/>
                                <a:gd name="connsiteX22" fmla="*/ 214929 w 2367658"/>
                                <a:gd name="connsiteY22" fmla="*/ 0 h 2038206"/>
                                <a:gd name="connsiteX23" fmla="*/ 61612 w 2367658"/>
                                <a:gd name="connsiteY23" fmla="*/ 426293 h 2038206"/>
                                <a:gd name="connsiteX24" fmla="*/ 14448 w 2367658"/>
                                <a:gd name="connsiteY24" fmla="*/ 716575 h 2038206"/>
                                <a:gd name="connsiteX25" fmla="*/ 3810 w 2367658"/>
                                <a:gd name="connsiteY25" fmla="*/ 857619 h 2038206"/>
                                <a:gd name="connsiteX26" fmla="*/ 0 w 2367658"/>
                                <a:gd name="connsiteY26" fmla="*/ 1003264 h 2038206"/>
                                <a:gd name="connsiteX27" fmla="*/ 29899 w 2367658"/>
                                <a:gd name="connsiteY27" fmla="*/ 1322214 h 2038206"/>
                                <a:gd name="connsiteX28" fmla="*/ 95912 w 2367658"/>
                                <a:gd name="connsiteY28" fmla="*/ 1555145 h 2038206"/>
                                <a:gd name="connsiteX29" fmla="*/ 193622 w 2367658"/>
                                <a:gd name="connsiteY29" fmla="*/ 1835004 h 2038206"/>
                                <a:gd name="connsiteX30" fmla="*/ 2195130 w 2367658"/>
                                <a:gd name="connsiteY30" fmla="*/ 2038206 h 2038206"/>
                                <a:gd name="connsiteX0" fmla="*/ 2126118 w 2367658"/>
                                <a:gd name="connsiteY0" fmla="*/ 2038206 h 2038206"/>
                                <a:gd name="connsiteX1" fmla="*/ 2359032 w 2367658"/>
                                <a:gd name="connsiteY1" fmla="*/ 2029580 h 2038206"/>
                                <a:gd name="connsiteX2" fmla="*/ 2367658 w 2367658"/>
                                <a:gd name="connsiteY2" fmla="*/ 1831172 h 2038206"/>
                                <a:gd name="connsiteX3" fmla="*/ 2238262 w 2367658"/>
                                <a:gd name="connsiteY3" fmla="*/ 1330840 h 2038206"/>
                                <a:gd name="connsiteX4" fmla="*/ 2163369 w 2367658"/>
                                <a:gd name="connsiteY4" fmla="*/ 1162868 h 2038206"/>
                                <a:gd name="connsiteX5" fmla="*/ 2051672 w 2367658"/>
                                <a:gd name="connsiteY5" fmla="*/ 980848 h 2038206"/>
                                <a:gd name="connsiteX6" fmla="*/ 1861218 w 2367658"/>
                                <a:gd name="connsiteY6" fmla="*/ 835110 h 2038206"/>
                                <a:gd name="connsiteX7" fmla="*/ 1540860 w 2367658"/>
                                <a:gd name="connsiteY7" fmla="*/ 841431 h 2038206"/>
                                <a:gd name="connsiteX8" fmla="*/ 1383472 w 2367658"/>
                                <a:gd name="connsiteY8" fmla="*/ 942469 h 2038206"/>
                                <a:gd name="connsiteX9" fmla="*/ 1302294 w 2367658"/>
                                <a:gd name="connsiteY9" fmla="*/ 1095989 h 2038206"/>
                                <a:gd name="connsiteX10" fmla="*/ 1099575 w 2367658"/>
                                <a:gd name="connsiteY10" fmla="*/ 1080674 h 2038206"/>
                                <a:gd name="connsiteX11" fmla="*/ 918420 w 2367658"/>
                                <a:gd name="connsiteY11" fmla="*/ 1054795 h 2038206"/>
                                <a:gd name="connsiteX12" fmla="*/ 780398 w 2367658"/>
                                <a:gd name="connsiteY12" fmla="*/ 985783 h 2038206"/>
                                <a:gd name="connsiteX13" fmla="*/ 468983 w 2367658"/>
                                <a:gd name="connsiteY13" fmla="*/ 852565 h 2038206"/>
                                <a:gd name="connsiteX14" fmla="*/ 570208 w 2367658"/>
                                <a:gd name="connsiteY14" fmla="*/ 667739 h 2038206"/>
                                <a:gd name="connsiteX15" fmla="*/ 924530 w 2367658"/>
                                <a:gd name="connsiteY15" fmla="*/ 786305 h 2038206"/>
                                <a:gd name="connsiteX16" fmla="*/ 866662 w 2367658"/>
                                <a:gd name="connsiteY16" fmla="*/ 571715 h 2038206"/>
                                <a:gd name="connsiteX17" fmla="*/ 858035 w 2367658"/>
                                <a:gd name="connsiteY17" fmla="*/ 433693 h 2038206"/>
                                <a:gd name="connsiteX18" fmla="*/ 969902 w 2367658"/>
                                <a:gd name="connsiteY18" fmla="*/ 320620 h 2038206"/>
                                <a:gd name="connsiteX19" fmla="*/ 866662 w 2367658"/>
                                <a:gd name="connsiteY19" fmla="*/ 261164 h 2038206"/>
                                <a:gd name="connsiteX20" fmla="*/ 642375 w 2367658"/>
                                <a:gd name="connsiteY20" fmla="*/ 149021 h 2038206"/>
                                <a:gd name="connsiteX21" fmla="*/ 435341 w 2367658"/>
                                <a:gd name="connsiteY21" fmla="*/ 54131 h 2038206"/>
                                <a:gd name="connsiteX22" fmla="*/ 271439 w 2367658"/>
                                <a:gd name="connsiteY22" fmla="*/ 2372 h 2038206"/>
                                <a:gd name="connsiteX23" fmla="*/ 214929 w 2367658"/>
                                <a:gd name="connsiteY23" fmla="*/ 0 h 2038206"/>
                                <a:gd name="connsiteX24" fmla="*/ 61612 w 2367658"/>
                                <a:gd name="connsiteY24" fmla="*/ 426293 h 2038206"/>
                                <a:gd name="connsiteX25" fmla="*/ 14448 w 2367658"/>
                                <a:gd name="connsiteY25" fmla="*/ 716575 h 2038206"/>
                                <a:gd name="connsiteX26" fmla="*/ 3810 w 2367658"/>
                                <a:gd name="connsiteY26" fmla="*/ 857619 h 2038206"/>
                                <a:gd name="connsiteX27" fmla="*/ 0 w 2367658"/>
                                <a:gd name="connsiteY27" fmla="*/ 1003264 h 2038206"/>
                                <a:gd name="connsiteX28" fmla="*/ 29899 w 2367658"/>
                                <a:gd name="connsiteY28" fmla="*/ 1322214 h 2038206"/>
                                <a:gd name="connsiteX29" fmla="*/ 95912 w 2367658"/>
                                <a:gd name="connsiteY29" fmla="*/ 1555145 h 2038206"/>
                                <a:gd name="connsiteX30" fmla="*/ 193622 w 2367658"/>
                                <a:gd name="connsiteY30" fmla="*/ 1835004 h 2038206"/>
                                <a:gd name="connsiteX31" fmla="*/ 2195130 w 2367658"/>
                                <a:gd name="connsiteY31" fmla="*/ 2038206 h 2038206"/>
                                <a:gd name="connsiteX0" fmla="*/ 2126118 w 2367658"/>
                                <a:gd name="connsiteY0" fmla="*/ 2038206 h 2038206"/>
                                <a:gd name="connsiteX1" fmla="*/ 2359032 w 2367658"/>
                                <a:gd name="connsiteY1" fmla="*/ 2029580 h 2038206"/>
                                <a:gd name="connsiteX2" fmla="*/ 2367658 w 2367658"/>
                                <a:gd name="connsiteY2" fmla="*/ 1831172 h 2038206"/>
                                <a:gd name="connsiteX3" fmla="*/ 2238262 w 2367658"/>
                                <a:gd name="connsiteY3" fmla="*/ 1330840 h 2038206"/>
                                <a:gd name="connsiteX4" fmla="*/ 2163369 w 2367658"/>
                                <a:gd name="connsiteY4" fmla="*/ 1162868 h 2038206"/>
                                <a:gd name="connsiteX5" fmla="*/ 2051672 w 2367658"/>
                                <a:gd name="connsiteY5" fmla="*/ 980848 h 2038206"/>
                                <a:gd name="connsiteX6" fmla="*/ 1861218 w 2367658"/>
                                <a:gd name="connsiteY6" fmla="*/ 835110 h 2038206"/>
                                <a:gd name="connsiteX7" fmla="*/ 1540860 w 2367658"/>
                                <a:gd name="connsiteY7" fmla="*/ 841431 h 2038206"/>
                                <a:gd name="connsiteX8" fmla="*/ 1428972 w 2367658"/>
                                <a:gd name="connsiteY8" fmla="*/ 965126 h 2038206"/>
                                <a:gd name="connsiteX9" fmla="*/ 1302294 w 2367658"/>
                                <a:gd name="connsiteY9" fmla="*/ 1095989 h 2038206"/>
                                <a:gd name="connsiteX10" fmla="*/ 1099575 w 2367658"/>
                                <a:gd name="connsiteY10" fmla="*/ 1080674 h 2038206"/>
                                <a:gd name="connsiteX11" fmla="*/ 918420 w 2367658"/>
                                <a:gd name="connsiteY11" fmla="*/ 1054795 h 2038206"/>
                                <a:gd name="connsiteX12" fmla="*/ 780398 w 2367658"/>
                                <a:gd name="connsiteY12" fmla="*/ 985783 h 2038206"/>
                                <a:gd name="connsiteX13" fmla="*/ 468983 w 2367658"/>
                                <a:gd name="connsiteY13" fmla="*/ 852565 h 2038206"/>
                                <a:gd name="connsiteX14" fmla="*/ 570208 w 2367658"/>
                                <a:gd name="connsiteY14" fmla="*/ 667739 h 2038206"/>
                                <a:gd name="connsiteX15" fmla="*/ 924530 w 2367658"/>
                                <a:gd name="connsiteY15" fmla="*/ 786305 h 2038206"/>
                                <a:gd name="connsiteX16" fmla="*/ 866662 w 2367658"/>
                                <a:gd name="connsiteY16" fmla="*/ 571715 h 2038206"/>
                                <a:gd name="connsiteX17" fmla="*/ 858035 w 2367658"/>
                                <a:gd name="connsiteY17" fmla="*/ 433693 h 2038206"/>
                                <a:gd name="connsiteX18" fmla="*/ 969902 w 2367658"/>
                                <a:gd name="connsiteY18" fmla="*/ 320620 h 2038206"/>
                                <a:gd name="connsiteX19" fmla="*/ 866662 w 2367658"/>
                                <a:gd name="connsiteY19" fmla="*/ 261164 h 2038206"/>
                                <a:gd name="connsiteX20" fmla="*/ 642375 w 2367658"/>
                                <a:gd name="connsiteY20" fmla="*/ 149021 h 2038206"/>
                                <a:gd name="connsiteX21" fmla="*/ 435341 w 2367658"/>
                                <a:gd name="connsiteY21" fmla="*/ 54131 h 2038206"/>
                                <a:gd name="connsiteX22" fmla="*/ 271439 w 2367658"/>
                                <a:gd name="connsiteY22" fmla="*/ 2372 h 2038206"/>
                                <a:gd name="connsiteX23" fmla="*/ 214929 w 2367658"/>
                                <a:gd name="connsiteY23" fmla="*/ 0 h 2038206"/>
                                <a:gd name="connsiteX24" fmla="*/ 61612 w 2367658"/>
                                <a:gd name="connsiteY24" fmla="*/ 426293 h 2038206"/>
                                <a:gd name="connsiteX25" fmla="*/ 14448 w 2367658"/>
                                <a:gd name="connsiteY25" fmla="*/ 716575 h 2038206"/>
                                <a:gd name="connsiteX26" fmla="*/ 3810 w 2367658"/>
                                <a:gd name="connsiteY26" fmla="*/ 857619 h 2038206"/>
                                <a:gd name="connsiteX27" fmla="*/ 0 w 2367658"/>
                                <a:gd name="connsiteY27" fmla="*/ 1003264 h 2038206"/>
                                <a:gd name="connsiteX28" fmla="*/ 29899 w 2367658"/>
                                <a:gd name="connsiteY28" fmla="*/ 1322214 h 2038206"/>
                                <a:gd name="connsiteX29" fmla="*/ 95912 w 2367658"/>
                                <a:gd name="connsiteY29" fmla="*/ 1555145 h 2038206"/>
                                <a:gd name="connsiteX30" fmla="*/ 193622 w 2367658"/>
                                <a:gd name="connsiteY30" fmla="*/ 1835004 h 2038206"/>
                                <a:gd name="connsiteX31" fmla="*/ 2195130 w 2367658"/>
                                <a:gd name="connsiteY31" fmla="*/ 2038206 h 2038206"/>
                                <a:gd name="connsiteX0" fmla="*/ 2126118 w 2367658"/>
                                <a:gd name="connsiteY0" fmla="*/ 2038206 h 2038206"/>
                                <a:gd name="connsiteX1" fmla="*/ 2359032 w 2367658"/>
                                <a:gd name="connsiteY1" fmla="*/ 2029580 h 2038206"/>
                                <a:gd name="connsiteX2" fmla="*/ 2367658 w 2367658"/>
                                <a:gd name="connsiteY2" fmla="*/ 1831172 h 2038206"/>
                                <a:gd name="connsiteX3" fmla="*/ 2238262 w 2367658"/>
                                <a:gd name="connsiteY3" fmla="*/ 1330840 h 2038206"/>
                                <a:gd name="connsiteX4" fmla="*/ 2163369 w 2367658"/>
                                <a:gd name="connsiteY4" fmla="*/ 1162868 h 2038206"/>
                                <a:gd name="connsiteX5" fmla="*/ 2051672 w 2367658"/>
                                <a:gd name="connsiteY5" fmla="*/ 980848 h 2038206"/>
                                <a:gd name="connsiteX6" fmla="*/ 1861218 w 2367658"/>
                                <a:gd name="connsiteY6" fmla="*/ 835110 h 2038206"/>
                                <a:gd name="connsiteX7" fmla="*/ 1686812 w 2367658"/>
                                <a:gd name="connsiteY7" fmla="*/ 815717 h 2038206"/>
                                <a:gd name="connsiteX8" fmla="*/ 1540860 w 2367658"/>
                                <a:gd name="connsiteY8" fmla="*/ 841431 h 2038206"/>
                                <a:gd name="connsiteX9" fmla="*/ 1428972 w 2367658"/>
                                <a:gd name="connsiteY9" fmla="*/ 965126 h 2038206"/>
                                <a:gd name="connsiteX10" fmla="*/ 1302294 w 2367658"/>
                                <a:gd name="connsiteY10" fmla="*/ 1095989 h 2038206"/>
                                <a:gd name="connsiteX11" fmla="*/ 1099575 w 2367658"/>
                                <a:gd name="connsiteY11" fmla="*/ 1080674 h 2038206"/>
                                <a:gd name="connsiteX12" fmla="*/ 918420 w 2367658"/>
                                <a:gd name="connsiteY12" fmla="*/ 1054795 h 2038206"/>
                                <a:gd name="connsiteX13" fmla="*/ 780398 w 2367658"/>
                                <a:gd name="connsiteY13" fmla="*/ 985783 h 2038206"/>
                                <a:gd name="connsiteX14" fmla="*/ 468983 w 2367658"/>
                                <a:gd name="connsiteY14" fmla="*/ 852565 h 2038206"/>
                                <a:gd name="connsiteX15" fmla="*/ 570208 w 2367658"/>
                                <a:gd name="connsiteY15" fmla="*/ 667739 h 2038206"/>
                                <a:gd name="connsiteX16" fmla="*/ 924530 w 2367658"/>
                                <a:gd name="connsiteY16" fmla="*/ 786305 h 2038206"/>
                                <a:gd name="connsiteX17" fmla="*/ 866662 w 2367658"/>
                                <a:gd name="connsiteY17" fmla="*/ 571715 h 2038206"/>
                                <a:gd name="connsiteX18" fmla="*/ 858035 w 2367658"/>
                                <a:gd name="connsiteY18" fmla="*/ 433693 h 2038206"/>
                                <a:gd name="connsiteX19" fmla="*/ 969902 w 2367658"/>
                                <a:gd name="connsiteY19" fmla="*/ 320620 h 2038206"/>
                                <a:gd name="connsiteX20" fmla="*/ 866662 w 2367658"/>
                                <a:gd name="connsiteY20" fmla="*/ 261164 h 2038206"/>
                                <a:gd name="connsiteX21" fmla="*/ 642375 w 2367658"/>
                                <a:gd name="connsiteY21" fmla="*/ 149021 h 2038206"/>
                                <a:gd name="connsiteX22" fmla="*/ 435341 w 2367658"/>
                                <a:gd name="connsiteY22" fmla="*/ 54131 h 2038206"/>
                                <a:gd name="connsiteX23" fmla="*/ 271439 w 2367658"/>
                                <a:gd name="connsiteY23" fmla="*/ 2372 h 2038206"/>
                                <a:gd name="connsiteX24" fmla="*/ 214929 w 2367658"/>
                                <a:gd name="connsiteY24" fmla="*/ 0 h 2038206"/>
                                <a:gd name="connsiteX25" fmla="*/ 61612 w 2367658"/>
                                <a:gd name="connsiteY25" fmla="*/ 426293 h 2038206"/>
                                <a:gd name="connsiteX26" fmla="*/ 14448 w 2367658"/>
                                <a:gd name="connsiteY26" fmla="*/ 716575 h 2038206"/>
                                <a:gd name="connsiteX27" fmla="*/ 3810 w 2367658"/>
                                <a:gd name="connsiteY27" fmla="*/ 857619 h 2038206"/>
                                <a:gd name="connsiteX28" fmla="*/ 0 w 2367658"/>
                                <a:gd name="connsiteY28" fmla="*/ 1003264 h 2038206"/>
                                <a:gd name="connsiteX29" fmla="*/ 29899 w 2367658"/>
                                <a:gd name="connsiteY29" fmla="*/ 1322214 h 2038206"/>
                                <a:gd name="connsiteX30" fmla="*/ 95912 w 2367658"/>
                                <a:gd name="connsiteY30" fmla="*/ 1555145 h 2038206"/>
                                <a:gd name="connsiteX31" fmla="*/ 193622 w 2367658"/>
                                <a:gd name="connsiteY31" fmla="*/ 1835004 h 2038206"/>
                                <a:gd name="connsiteX32" fmla="*/ 2195130 w 2367658"/>
                                <a:gd name="connsiteY32" fmla="*/ 2038206 h 2038206"/>
                                <a:gd name="connsiteX0" fmla="*/ 2126118 w 2367658"/>
                                <a:gd name="connsiteY0" fmla="*/ 2194273 h 2194273"/>
                                <a:gd name="connsiteX1" fmla="*/ 2359032 w 2367658"/>
                                <a:gd name="connsiteY1" fmla="*/ 2185647 h 2194273"/>
                                <a:gd name="connsiteX2" fmla="*/ 2367658 w 2367658"/>
                                <a:gd name="connsiteY2" fmla="*/ 1987239 h 2194273"/>
                                <a:gd name="connsiteX3" fmla="*/ 2238262 w 2367658"/>
                                <a:gd name="connsiteY3" fmla="*/ 1486907 h 2194273"/>
                                <a:gd name="connsiteX4" fmla="*/ 2163369 w 2367658"/>
                                <a:gd name="connsiteY4" fmla="*/ 1318935 h 2194273"/>
                                <a:gd name="connsiteX5" fmla="*/ 2051672 w 2367658"/>
                                <a:gd name="connsiteY5" fmla="*/ 1136915 h 2194273"/>
                                <a:gd name="connsiteX6" fmla="*/ 1861218 w 2367658"/>
                                <a:gd name="connsiteY6" fmla="*/ 991177 h 2194273"/>
                                <a:gd name="connsiteX7" fmla="*/ 1686812 w 2367658"/>
                                <a:gd name="connsiteY7" fmla="*/ 971784 h 2194273"/>
                                <a:gd name="connsiteX8" fmla="*/ 1540860 w 2367658"/>
                                <a:gd name="connsiteY8" fmla="*/ 997498 h 2194273"/>
                                <a:gd name="connsiteX9" fmla="*/ 1428972 w 2367658"/>
                                <a:gd name="connsiteY9" fmla="*/ 1121193 h 2194273"/>
                                <a:gd name="connsiteX10" fmla="*/ 1302294 w 2367658"/>
                                <a:gd name="connsiteY10" fmla="*/ 1252056 h 2194273"/>
                                <a:gd name="connsiteX11" fmla="*/ 1099575 w 2367658"/>
                                <a:gd name="connsiteY11" fmla="*/ 1236741 h 2194273"/>
                                <a:gd name="connsiteX12" fmla="*/ 918420 w 2367658"/>
                                <a:gd name="connsiteY12" fmla="*/ 1210862 h 2194273"/>
                                <a:gd name="connsiteX13" fmla="*/ 780398 w 2367658"/>
                                <a:gd name="connsiteY13" fmla="*/ 1141850 h 2194273"/>
                                <a:gd name="connsiteX14" fmla="*/ 468983 w 2367658"/>
                                <a:gd name="connsiteY14" fmla="*/ 1008632 h 2194273"/>
                                <a:gd name="connsiteX15" fmla="*/ 570208 w 2367658"/>
                                <a:gd name="connsiteY15" fmla="*/ 823806 h 2194273"/>
                                <a:gd name="connsiteX16" fmla="*/ 924530 w 2367658"/>
                                <a:gd name="connsiteY16" fmla="*/ 942372 h 2194273"/>
                                <a:gd name="connsiteX17" fmla="*/ 866662 w 2367658"/>
                                <a:gd name="connsiteY17" fmla="*/ 727782 h 2194273"/>
                                <a:gd name="connsiteX18" fmla="*/ 858035 w 2367658"/>
                                <a:gd name="connsiteY18" fmla="*/ 589760 h 2194273"/>
                                <a:gd name="connsiteX19" fmla="*/ 969902 w 2367658"/>
                                <a:gd name="connsiteY19" fmla="*/ 476687 h 2194273"/>
                                <a:gd name="connsiteX20" fmla="*/ 866662 w 2367658"/>
                                <a:gd name="connsiteY20" fmla="*/ 417231 h 2194273"/>
                                <a:gd name="connsiteX21" fmla="*/ 642375 w 2367658"/>
                                <a:gd name="connsiteY21" fmla="*/ 305088 h 2194273"/>
                                <a:gd name="connsiteX22" fmla="*/ 435341 w 2367658"/>
                                <a:gd name="connsiteY22" fmla="*/ 210198 h 2194273"/>
                                <a:gd name="connsiteX23" fmla="*/ 294121 w 2367658"/>
                                <a:gd name="connsiteY23" fmla="*/ 0 h 2194273"/>
                                <a:gd name="connsiteX24" fmla="*/ 214929 w 2367658"/>
                                <a:gd name="connsiteY24" fmla="*/ 156067 h 2194273"/>
                                <a:gd name="connsiteX25" fmla="*/ 61612 w 2367658"/>
                                <a:gd name="connsiteY25" fmla="*/ 582360 h 2194273"/>
                                <a:gd name="connsiteX26" fmla="*/ 14448 w 2367658"/>
                                <a:gd name="connsiteY26" fmla="*/ 872642 h 2194273"/>
                                <a:gd name="connsiteX27" fmla="*/ 3810 w 2367658"/>
                                <a:gd name="connsiteY27" fmla="*/ 1013686 h 2194273"/>
                                <a:gd name="connsiteX28" fmla="*/ 0 w 2367658"/>
                                <a:gd name="connsiteY28" fmla="*/ 1159331 h 2194273"/>
                                <a:gd name="connsiteX29" fmla="*/ 29899 w 2367658"/>
                                <a:gd name="connsiteY29" fmla="*/ 1478281 h 2194273"/>
                                <a:gd name="connsiteX30" fmla="*/ 95912 w 2367658"/>
                                <a:gd name="connsiteY30" fmla="*/ 1711212 h 2194273"/>
                                <a:gd name="connsiteX31" fmla="*/ 193622 w 2367658"/>
                                <a:gd name="connsiteY31" fmla="*/ 1991071 h 2194273"/>
                                <a:gd name="connsiteX32" fmla="*/ 2195130 w 2367658"/>
                                <a:gd name="connsiteY32" fmla="*/ 2194273 h 2194273"/>
                                <a:gd name="connsiteX0" fmla="*/ 2126118 w 2367658"/>
                                <a:gd name="connsiteY0" fmla="*/ 2194273 h 2194273"/>
                                <a:gd name="connsiteX1" fmla="*/ 2359032 w 2367658"/>
                                <a:gd name="connsiteY1" fmla="*/ 2185647 h 2194273"/>
                                <a:gd name="connsiteX2" fmla="*/ 2367658 w 2367658"/>
                                <a:gd name="connsiteY2" fmla="*/ 1987239 h 2194273"/>
                                <a:gd name="connsiteX3" fmla="*/ 2238262 w 2367658"/>
                                <a:gd name="connsiteY3" fmla="*/ 1486907 h 2194273"/>
                                <a:gd name="connsiteX4" fmla="*/ 2163369 w 2367658"/>
                                <a:gd name="connsiteY4" fmla="*/ 1318935 h 2194273"/>
                                <a:gd name="connsiteX5" fmla="*/ 2051672 w 2367658"/>
                                <a:gd name="connsiteY5" fmla="*/ 1136915 h 2194273"/>
                                <a:gd name="connsiteX6" fmla="*/ 1861218 w 2367658"/>
                                <a:gd name="connsiteY6" fmla="*/ 991177 h 2194273"/>
                                <a:gd name="connsiteX7" fmla="*/ 1686812 w 2367658"/>
                                <a:gd name="connsiteY7" fmla="*/ 971784 h 2194273"/>
                                <a:gd name="connsiteX8" fmla="*/ 1540860 w 2367658"/>
                                <a:gd name="connsiteY8" fmla="*/ 997498 h 2194273"/>
                                <a:gd name="connsiteX9" fmla="*/ 1428972 w 2367658"/>
                                <a:gd name="connsiteY9" fmla="*/ 1121193 h 2194273"/>
                                <a:gd name="connsiteX10" fmla="*/ 1302294 w 2367658"/>
                                <a:gd name="connsiteY10" fmla="*/ 1252056 h 2194273"/>
                                <a:gd name="connsiteX11" fmla="*/ 1099575 w 2367658"/>
                                <a:gd name="connsiteY11" fmla="*/ 1236741 h 2194273"/>
                                <a:gd name="connsiteX12" fmla="*/ 918420 w 2367658"/>
                                <a:gd name="connsiteY12" fmla="*/ 1210862 h 2194273"/>
                                <a:gd name="connsiteX13" fmla="*/ 780398 w 2367658"/>
                                <a:gd name="connsiteY13" fmla="*/ 1141850 h 2194273"/>
                                <a:gd name="connsiteX14" fmla="*/ 468983 w 2367658"/>
                                <a:gd name="connsiteY14" fmla="*/ 1008632 h 2194273"/>
                                <a:gd name="connsiteX15" fmla="*/ 570208 w 2367658"/>
                                <a:gd name="connsiteY15" fmla="*/ 823806 h 2194273"/>
                                <a:gd name="connsiteX16" fmla="*/ 924530 w 2367658"/>
                                <a:gd name="connsiteY16" fmla="*/ 942372 h 2194273"/>
                                <a:gd name="connsiteX17" fmla="*/ 866662 w 2367658"/>
                                <a:gd name="connsiteY17" fmla="*/ 727782 h 2194273"/>
                                <a:gd name="connsiteX18" fmla="*/ 858035 w 2367658"/>
                                <a:gd name="connsiteY18" fmla="*/ 589760 h 2194273"/>
                                <a:gd name="connsiteX19" fmla="*/ 969902 w 2367658"/>
                                <a:gd name="connsiteY19" fmla="*/ 476687 h 2194273"/>
                                <a:gd name="connsiteX20" fmla="*/ 866662 w 2367658"/>
                                <a:gd name="connsiteY20" fmla="*/ 417231 h 2194273"/>
                                <a:gd name="connsiteX21" fmla="*/ 642375 w 2367658"/>
                                <a:gd name="connsiteY21" fmla="*/ 305088 h 2194273"/>
                                <a:gd name="connsiteX22" fmla="*/ 471632 w 2367658"/>
                                <a:gd name="connsiteY22" fmla="*/ 187569 h 2194273"/>
                                <a:gd name="connsiteX23" fmla="*/ 294121 w 2367658"/>
                                <a:gd name="connsiteY23" fmla="*/ 0 h 2194273"/>
                                <a:gd name="connsiteX24" fmla="*/ 214929 w 2367658"/>
                                <a:gd name="connsiteY24" fmla="*/ 156067 h 2194273"/>
                                <a:gd name="connsiteX25" fmla="*/ 61612 w 2367658"/>
                                <a:gd name="connsiteY25" fmla="*/ 582360 h 2194273"/>
                                <a:gd name="connsiteX26" fmla="*/ 14448 w 2367658"/>
                                <a:gd name="connsiteY26" fmla="*/ 872642 h 2194273"/>
                                <a:gd name="connsiteX27" fmla="*/ 3810 w 2367658"/>
                                <a:gd name="connsiteY27" fmla="*/ 1013686 h 2194273"/>
                                <a:gd name="connsiteX28" fmla="*/ 0 w 2367658"/>
                                <a:gd name="connsiteY28" fmla="*/ 1159331 h 2194273"/>
                                <a:gd name="connsiteX29" fmla="*/ 29899 w 2367658"/>
                                <a:gd name="connsiteY29" fmla="*/ 1478281 h 2194273"/>
                                <a:gd name="connsiteX30" fmla="*/ 95912 w 2367658"/>
                                <a:gd name="connsiteY30" fmla="*/ 1711212 h 2194273"/>
                                <a:gd name="connsiteX31" fmla="*/ 193622 w 2367658"/>
                                <a:gd name="connsiteY31" fmla="*/ 1991071 h 2194273"/>
                                <a:gd name="connsiteX32" fmla="*/ 2195130 w 2367658"/>
                                <a:gd name="connsiteY32" fmla="*/ 2194273 h 2194273"/>
                                <a:gd name="connsiteX0" fmla="*/ 2126118 w 2367658"/>
                                <a:gd name="connsiteY0" fmla="*/ 2194273 h 2194273"/>
                                <a:gd name="connsiteX1" fmla="*/ 2359032 w 2367658"/>
                                <a:gd name="connsiteY1" fmla="*/ 2185647 h 2194273"/>
                                <a:gd name="connsiteX2" fmla="*/ 2367658 w 2367658"/>
                                <a:gd name="connsiteY2" fmla="*/ 1987239 h 2194273"/>
                                <a:gd name="connsiteX3" fmla="*/ 2238262 w 2367658"/>
                                <a:gd name="connsiteY3" fmla="*/ 1486907 h 2194273"/>
                                <a:gd name="connsiteX4" fmla="*/ 2163369 w 2367658"/>
                                <a:gd name="connsiteY4" fmla="*/ 1318935 h 2194273"/>
                                <a:gd name="connsiteX5" fmla="*/ 2051672 w 2367658"/>
                                <a:gd name="connsiteY5" fmla="*/ 1136915 h 2194273"/>
                                <a:gd name="connsiteX6" fmla="*/ 1861218 w 2367658"/>
                                <a:gd name="connsiteY6" fmla="*/ 991177 h 2194273"/>
                                <a:gd name="connsiteX7" fmla="*/ 1686812 w 2367658"/>
                                <a:gd name="connsiteY7" fmla="*/ 971784 h 2194273"/>
                                <a:gd name="connsiteX8" fmla="*/ 1540860 w 2367658"/>
                                <a:gd name="connsiteY8" fmla="*/ 997498 h 2194273"/>
                                <a:gd name="connsiteX9" fmla="*/ 1428972 w 2367658"/>
                                <a:gd name="connsiteY9" fmla="*/ 1121193 h 2194273"/>
                                <a:gd name="connsiteX10" fmla="*/ 1302294 w 2367658"/>
                                <a:gd name="connsiteY10" fmla="*/ 1252056 h 2194273"/>
                                <a:gd name="connsiteX11" fmla="*/ 1099575 w 2367658"/>
                                <a:gd name="connsiteY11" fmla="*/ 1236741 h 2194273"/>
                                <a:gd name="connsiteX12" fmla="*/ 918420 w 2367658"/>
                                <a:gd name="connsiteY12" fmla="*/ 1210862 h 2194273"/>
                                <a:gd name="connsiteX13" fmla="*/ 780398 w 2367658"/>
                                <a:gd name="connsiteY13" fmla="*/ 1141850 h 2194273"/>
                                <a:gd name="connsiteX14" fmla="*/ 468983 w 2367658"/>
                                <a:gd name="connsiteY14" fmla="*/ 1008632 h 2194273"/>
                                <a:gd name="connsiteX15" fmla="*/ 570208 w 2367658"/>
                                <a:gd name="connsiteY15" fmla="*/ 823806 h 2194273"/>
                                <a:gd name="connsiteX16" fmla="*/ 924530 w 2367658"/>
                                <a:gd name="connsiteY16" fmla="*/ 942372 h 2194273"/>
                                <a:gd name="connsiteX17" fmla="*/ 866662 w 2367658"/>
                                <a:gd name="connsiteY17" fmla="*/ 727782 h 2194273"/>
                                <a:gd name="connsiteX18" fmla="*/ 858035 w 2367658"/>
                                <a:gd name="connsiteY18" fmla="*/ 589760 h 2194273"/>
                                <a:gd name="connsiteX19" fmla="*/ 969902 w 2367658"/>
                                <a:gd name="connsiteY19" fmla="*/ 476687 h 2194273"/>
                                <a:gd name="connsiteX20" fmla="*/ 807947 w 2367658"/>
                                <a:gd name="connsiteY20" fmla="*/ 426295 h 2194273"/>
                                <a:gd name="connsiteX21" fmla="*/ 642375 w 2367658"/>
                                <a:gd name="connsiteY21" fmla="*/ 305088 h 2194273"/>
                                <a:gd name="connsiteX22" fmla="*/ 471632 w 2367658"/>
                                <a:gd name="connsiteY22" fmla="*/ 187569 h 2194273"/>
                                <a:gd name="connsiteX23" fmla="*/ 294121 w 2367658"/>
                                <a:gd name="connsiteY23" fmla="*/ 0 h 2194273"/>
                                <a:gd name="connsiteX24" fmla="*/ 214929 w 2367658"/>
                                <a:gd name="connsiteY24" fmla="*/ 156067 h 2194273"/>
                                <a:gd name="connsiteX25" fmla="*/ 61612 w 2367658"/>
                                <a:gd name="connsiteY25" fmla="*/ 582360 h 2194273"/>
                                <a:gd name="connsiteX26" fmla="*/ 14448 w 2367658"/>
                                <a:gd name="connsiteY26" fmla="*/ 872642 h 2194273"/>
                                <a:gd name="connsiteX27" fmla="*/ 3810 w 2367658"/>
                                <a:gd name="connsiteY27" fmla="*/ 1013686 h 2194273"/>
                                <a:gd name="connsiteX28" fmla="*/ 0 w 2367658"/>
                                <a:gd name="connsiteY28" fmla="*/ 1159331 h 2194273"/>
                                <a:gd name="connsiteX29" fmla="*/ 29899 w 2367658"/>
                                <a:gd name="connsiteY29" fmla="*/ 1478281 h 2194273"/>
                                <a:gd name="connsiteX30" fmla="*/ 95912 w 2367658"/>
                                <a:gd name="connsiteY30" fmla="*/ 1711212 h 2194273"/>
                                <a:gd name="connsiteX31" fmla="*/ 193622 w 2367658"/>
                                <a:gd name="connsiteY31" fmla="*/ 1991071 h 2194273"/>
                                <a:gd name="connsiteX32" fmla="*/ 2195130 w 2367658"/>
                                <a:gd name="connsiteY32" fmla="*/ 2194273 h 2194273"/>
                                <a:gd name="connsiteX0" fmla="*/ 2126118 w 2367658"/>
                                <a:gd name="connsiteY0" fmla="*/ 2194273 h 2194273"/>
                                <a:gd name="connsiteX1" fmla="*/ 2359032 w 2367658"/>
                                <a:gd name="connsiteY1" fmla="*/ 2185647 h 2194273"/>
                                <a:gd name="connsiteX2" fmla="*/ 2367658 w 2367658"/>
                                <a:gd name="connsiteY2" fmla="*/ 1987239 h 2194273"/>
                                <a:gd name="connsiteX3" fmla="*/ 2238262 w 2367658"/>
                                <a:gd name="connsiteY3" fmla="*/ 1486907 h 2194273"/>
                                <a:gd name="connsiteX4" fmla="*/ 2163369 w 2367658"/>
                                <a:gd name="connsiteY4" fmla="*/ 1318935 h 2194273"/>
                                <a:gd name="connsiteX5" fmla="*/ 2051672 w 2367658"/>
                                <a:gd name="connsiteY5" fmla="*/ 1136915 h 2194273"/>
                                <a:gd name="connsiteX6" fmla="*/ 1861218 w 2367658"/>
                                <a:gd name="connsiteY6" fmla="*/ 991177 h 2194273"/>
                                <a:gd name="connsiteX7" fmla="*/ 1686812 w 2367658"/>
                                <a:gd name="connsiteY7" fmla="*/ 971784 h 2194273"/>
                                <a:gd name="connsiteX8" fmla="*/ 1540860 w 2367658"/>
                                <a:gd name="connsiteY8" fmla="*/ 997498 h 2194273"/>
                                <a:gd name="connsiteX9" fmla="*/ 1428972 w 2367658"/>
                                <a:gd name="connsiteY9" fmla="*/ 1121193 h 2194273"/>
                                <a:gd name="connsiteX10" fmla="*/ 1302294 w 2367658"/>
                                <a:gd name="connsiteY10" fmla="*/ 1252056 h 2194273"/>
                                <a:gd name="connsiteX11" fmla="*/ 1099575 w 2367658"/>
                                <a:gd name="connsiteY11" fmla="*/ 1236741 h 2194273"/>
                                <a:gd name="connsiteX12" fmla="*/ 918420 w 2367658"/>
                                <a:gd name="connsiteY12" fmla="*/ 1210862 h 2194273"/>
                                <a:gd name="connsiteX13" fmla="*/ 780398 w 2367658"/>
                                <a:gd name="connsiteY13" fmla="*/ 1141850 h 2194273"/>
                                <a:gd name="connsiteX14" fmla="*/ 468983 w 2367658"/>
                                <a:gd name="connsiteY14" fmla="*/ 1008632 h 2194273"/>
                                <a:gd name="connsiteX15" fmla="*/ 570208 w 2367658"/>
                                <a:gd name="connsiteY15" fmla="*/ 823806 h 2194273"/>
                                <a:gd name="connsiteX16" fmla="*/ 924530 w 2367658"/>
                                <a:gd name="connsiteY16" fmla="*/ 942372 h 2194273"/>
                                <a:gd name="connsiteX17" fmla="*/ 866662 w 2367658"/>
                                <a:gd name="connsiteY17" fmla="*/ 727782 h 2194273"/>
                                <a:gd name="connsiteX18" fmla="*/ 858035 w 2367658"/>
                                <a:gd name="connsiteY18" fmla="*/ 589760 h 2194273"/>
                                <a:gd name="connsiteX19" fmla="*/ 969902 w 2367658"/>
                                <a:gd name="connsiteY19" fmla="*/ 476687 h 2194273"/>
                                <a:gd name="connsiteX20" fmla="*/ 807947 w 2367658"/>
                                <a:gd name="connsiteY20" fmla="*/ 426295 h 2194273"/>
                                <a:gd name="connsiteX21" fmla="*/ 642375 w 2367658"/>
                                <a:gd name="connsiteY21" fmla="*/ 305088 h 2194273"/>
                                <a:gd name="connsiteX22" fmla="*/ 471632 w 2367658"/>
                                <a:gd name="connsiteY22" fmla="*/ 187569 h 2194273"/>
                                <a:gd name="connsiteX23" fmla="*/ 294121 w 2367658"/>
                                <a:gd name="connsiteY23" fmla="*/ 0 h 2194273"/>
                                <a:gd name="connsiteX24" fmla="*/ 214929 w 2367658"/>
                                <a:gd name="connsiteY24" fmla="*/ 156067 h 2194273"/>
                                <a:gd name="connsiteX25" fmla="*/ 61612 w 2367658"/>
                                <a:gd name="connsiteY25" fmla="*/ 582360 h 2194273"/>
                                <a:gd name="connsiteX26" fmla="*/ 14448 w 2367658"/>
                                <a:gd name="connsiteY26" fmla="*/ 872642 h 2194273"/>
                                <a:gd name="connsiteX27" fmla="*/ 3810 w 2367658"/>
                                <a:gd name="connsiteY27" fmla="*/ 1013686 h 2194273"/>
                                <a:gd name="connsiteX28" fmla="*/ 0 w 2367658"/>
                                <a:gd name="connsiteY28" fmla="*/ 1159331 h 2194273"/>
                                <a:gd name="connsiteX29" fmla="*/ 7120 w 2367658"/>
                                <a:gd name="connsiteY29" fmla="*/ 1320352 h 2194273"/>
                                <a:gd name="connsiteX30" fmla="*/ 29899 w 2367658"/>
                                <a:gd name="connsiteY30" fmla="*/ 1478281 h 2194273"/>
                                <a:gd name="connsiteX31" fmla="*/ 95912 w 2367658"/>
                                <a:gd name="connsiteY31" fmla="*/ 1711212 h 2194273"/>
                                <a:gd name="connsiteX32" fmla="*/ 193622 w 2367658"/>
                                <a:gd name="connsiteY32" fmla="*/ 1991071 h 2194273"/>
                                <a:gd name="connsiteX33" fmla="*/ 2195130 w 2367658"/>
                                <a:gd name="connsiteY33" fmla="*/ 2194273 h 2194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Lst>
                              <a:rect l="l" t="t" r="r" b="b"/>
                              <a:pathLst>
                                <a:path w="2367658" h="2194273">
                                  <a:moveTo>
                                    <a:pt x="2126118" y="2194273"/>
                                  </a:moveTo>
                                  <a:lnTo>
                                    <a:pt x="2359032" y="2185647"/>
                                  </a:lnTo>
                                  <a:lnTo>
                                    <a:pt x="2367658" y="1987239"/>
                                  </a:lnTo>
                                  <a:lnTo>
                                    <a:pt x="2238262" y="1486907"/>
                                  </a:lnTo>
                                  <a:lnTo>
                                    <a:pt x="2163369" y="1318935"/>
                                  </a:lnTo>
                                  <a:lnTo>
                                    <a:pt x="2051672" y="1136915"/>
                                  </a:lnTo>
                                  <a:lnTo>
                                    <a:pt x="1861218" y="991177"/>
                                  </a:lnTo>
                                  <a:cubicBezTo>
                                    <a:pt x="1800408" y="967428"/>
                                    <a:pt x="1740205" y="970731"/>
                                    <a:pt x="1686812" y="971784"/>
                                  </a:cubicBezTo>
                                  <a:cubicBezTo>
                                    <a:pt x="1633419" y="972838"/>
                                    <a:pt x="1583833" y="976369"/>
                                    <a:pt x="1540860" y="997498"/>
                                  </a:cubicBezTo>
                                  <a:cubicBezTo>
                                    <a:pt x="1498961" y="1035704"/>
                                    <a:pt x="1470871" y="1082987"/>
                                    <a:pt x="1428972" y="1121193"/>
                                  </a:cubicBezTo>
                                  <a:lnTo>
                                    <a:pt x="1302294" y="1252056"/>
                                  </a:lnTo>
                                  <a:lnTo>
                                    <a:pt x="1099575" y="1236741"/>
                                  </a:lnTo>
                                  <a:lnTo>
                                    <a:pt x="918420" y="1210862"/>
                                  </a:lnTo>
                                  <a:lnTo>
                                    <a:pt x="780398" y="1141850"/>
                                  </a:lnTo>
                                  <a:lnTo>
                                    <a:pt x="468983" y="1008632"/>
                                  </a:lnTo>
                                  <a:cubicBezTo>
                                    <a:pt x="475611" y="850465"/>
                                    <a:pt x="477650" y="841662"/>
                                    <a:pt x="570208" y="823806"/>
                                  </a:cubicBezTo>
                                  <a:cubicBezTo>
                                    <a:pt x="781894" y="971976"/>
                                    <a:pt x="817219" y="966258"/>
                                    <a:pt x="924530" y="942372"/>
                                  </a:cubicBezTo>
                                  <a:lnTo>
                                    <a:pt x="866662" y="727782"/>
                                  </a:lnTo>
                                  <a:lnTo>
                                    <a:pt x="858035" y="589760"/>
                                  </a:lnTo>
                                  <a:lnTo>
                                    <a:pt x="969902" y="476687"/>
                                  </a:lnTo>
                                  <a:lnTo>
                                    <a:pt x="807947" y="426295"/>
                                  </a:lnTo>
                                  <a:lnTo>
                                    <a:pt x="642375" y="305088"/>
                                  </a:lnTo>
                                  <a:lnTo>
                                    <a:pt x="471632" y="187569"/>
                                  </a:lnTo>
                                  <a:lnTo>
                                    <a:pt x="294121" y="0"/>
                                  </a:lnTo>
                                  <a:lnTo>
                                    <a:pt x="214929" y="156067"/>
                                  </a:lnTo>
                                  <a:lnTo>
                                    <a:pt x="61612" y="582360"/>
                                  </a:lnTo>
                                  <a:lnTo>
                                    <a:pt x="14448" y="872642"/>
                                  </a:lnTo>
                                  <a:lnTo>
                                    <a:pt x="3810" y="1013686"/>
                                  </a:lnTo>
                                  <a:lnTo>
                                    <a:pt x="0" y="1159331"/>
                                  </a:lnTo>
                                  <a:cubicBezTo>
                                    <a:pt x="2815" y="1211197"/>
                                    <a:pt x="2137" y="1267194"/>
                                    <a:pt x="7120" y="1320352"/>
                                  </a:cubicBezTo>
                                  <a:cubicBezTo>
                                    <a:pt x="12103" y="1373510"/>
                                    <a:pt x="17364" y="1413892"/>
                                    <a:pt x="29899" y="1478281"/>
                                  </a:cubicBezTo>
                                  <a:lnTo>
                                    <a:pt x="95912" y="1711212"/>
                                  </a:lnTo>
                                  <a:lnTo>
                                    <a:pt x="193622" y="1991071"/>
                                  </a:lnTo>
                                  <a:lnTo>
                                    <a:pt x="2195130" y="2194273"/>
                                  </a:lnTo>
                                </a:path>
                              </a:pathLst>
                            </a:custGeom>
                            <a:blipFill dpi="0" rotWithShape="1">
                              <a:blip r:embed="rId14"/>
                              <a:srcRect/>
                              <a:tile tx="0" ty="0" sx="17000" sy="11000" flip="none" algn="bl"/>
                            </a:blipFill>
                            <a:ln w="12700">
                              <a:prstDash val="solid"/>
                            </a:ln>
                            <a:effectLst>
                              <a:reflection endPos="0" dist="50800" dir="5400000" sy="-100000" algn="bl" rotWithShape="0"/>
                            </a:effectLst>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61" name="Forme libre 3361"/>
                          <wps:cNvSpPr/>
                          <wps:spPr>
                            <a:xfrm>
                              <a:off x="2489494" y="2225216"/>
                              <a:ext cx="2473325" cy="1738630"/>
                            </a:xfrm>
                            <a:custGeom>
                              <a:avLst/>
                              <a:gdLst>
                                <a:gd name="connsiteX0" fmla="*/ 2445879 w 2445879"/>
                                <a:gd name="connsiteY0" fmla="*/ 953669 h 1615627"/>
                                <a:gd name="connsiteX1" fmla="*/ 2041973 w 2445879"/>
                                <a:gd name="connsiteY1" fmla="*/ 1009767 h 1615627"/>
                                <a:gd name="connsiteX2" fmla="*/ 1654895 w 2445879"/>
                                <a:gd name="connsiteY2" fmla="*/ 992937 h 1615627"/>
                                <a:gd name="connsiteX3" fmla="*/ 1363185 w 2445879"/>
                                <a:gd name="connsiteY3" fmla="*/ 897570 h 1615627"/>
                                <a:gd name="connsiteX4" fmla="*/ 1004157 w 2445879"/>
                                <a:gd name="connsiteY4" fmla="*/ 903180 h 1615627"/>
                                <a:gd name="connsiteX5" fmla="*/ 802203 w 2445879"/>
                                <a:gd name="connsiteY5" fmla="*/ 998547 h 1615627"/>
                                <a:gd name="connsiteX6" fmla="*/ 566591 w 2445879"/>
                                <a:gd name="connsiteY6" fmla="*/ 903180 h 1615627"/>
                                <a:gd name="connsiteX7" fmla="*/ 280491 w 2445879"/>
                                <a:gd name="connsiteY7" fmla="*/ 28049 h 1615627"/>
                                <a:gd name="connsiteX8" fmla="*/ 0 w 2445879"/>
                                <a:gd name="connsiteY8" fmla="*/ 0 h 1615627"/>
                                <a:gd name="connsiteX9" fmla="*/ 162684 w 2445879"/>
                                <a:gd name="connsiteY9" fmla="*/ 302930 h 1615627"/>
                                <a:gd name="connsiteX10" fmla="*/ 325369 w 2445879"/>
                                <a:gd name="connsiteY10" fmla="*/ 656348 h 1615627"/>
                                <a:gd name="connsiteX11" fmla="*/ 426346 w 2445879"/>
                                <a:gd name="connsiteY11" fmla="*/ 970498 h 1615627"/>
                                <a:gd name="connsiteX12" fmla="*/ 499273 w 2445879"/>
                                <a:gd name="connsiteY12" fmla="*/ 1408064 h 1615627"/>
                                <a:gd name="connsiteX13" fmla="*/ 465614 w 2445879"/>
                                <a:gd name="connsiteY13" fmla="*/ 1615627 h 1615627"/>
                                <a:gd name="connsiteX14" fmla="*/ 701227 w 2445879"/>
                                <a:gd name="connsiteY14" fmla="*/ 1475382 h 1615627"/>
                                <a:gd name="connsiteX15" fmla="*/ 976108 w 2445879"/>
                                <a:gd name="connsiteY15" fmla="*/ 1553919 h 1615627"/>
                                <a:gd name="connsiteX16" fmla="*/ 1918557 w 2445879"/>
                                <a:gd name="connsiteY16" fmla="*/ 1351966 h 1615627"/>
                                <a:gd name="connsiteX17" fmla="*/ 2300024 w 2445879"/>
                                <a:gd name="connsiteY17" fmla="*/ 1346356 h 1615627"/>
                                <a:gd name="connsiteX18" fmla="*/ 2367342 w 2445879"/>
                                <a:gd name="connsiteY18" fmla="*/ 1172451 h 1615627"/>
                                <a:gd name="connsiteX19" fmla="*/ 2445879 w 2445879"/>
                                <a:gd name="connsiteY19" fmla="*/ 953669 h 1615627"/>
                                <a:gd name="connsiteX0" fmla="*/ 2445879 w 2445879"/>
                                <a:gd name="connsiteY0" fmla="*/ 953669 h 1655088"/>
                                <a:gd name="connsiteX1" fmla="*/ 2041973 w 2445879"/>
                                <a:gd name="connsiteY1" fmla="*/ 1009767 h 1655088"/>
                                <a:gd name="connsiteX2" fmla="*/ 1654895 w 2445879"/>
                                <a:gd name="connsiteY2" fmla="*/ 992937 h 1655088"/>
                                <a:gd name="connsiteX3" fmla="*/ 1363185 w 2445879"/>
                                <a:gd name="connsiteY3" fmla="*/ 897570 h 1655088"/>
                                <a:gd name="connsiteX4" fmla="*/ 1004157 w 2445879"/>
                                <a:gd name="connsiteY4" fmla="*/ 903180 h 1655088"/>
                                <a:gd name="connsiteX5" fmla="*/ 802203 w 2445879"/>
                                <a:gd name="connsiteY5" fmla="*/ 998547 h 1655088"/>
                                <a:gd name="connsiteX6" fmla="*/ 566591 w 2445879"/>
                                <a:gd name="connsiteY6" fmla="*/ 903180 h 1655088"/>
                                <a:gd name="connsiteX7" fmla="*/ 280491 w 2445879"/>
                                <a:gd name="connsiteY7" fmla="*/ 28049 h 1655088"/>
                                <a:gd name="connsiteX8" fmla="*/ 0 w 2445879"/>
                                <a:gd name="connsiteY8" fmla="*/ 0 h 1655088"/>
                                <a:gd name="connsiteX9" fmla="*/ 162684 w 2445879"/>
                                <a:gd name="connsiteY9" fmla="*/ 302930 h 1655088"/>
                                <a:gd name="connsiteX10" fmla="*/ 325369 w 2445879"/>
                                <a:gd name="connsiteY10" fmla="*/ 656348 h 1655088"/>
                                <a:gd name="connsiteX11" fmla="*/ 426346 w 2445879"/>
                                <a:gd name="connsiteY11" fmla="*/ 970498 h 1655088"/>
                                <a:gd name="connsiteX12" fmla="*/ 499273 w 2445879"/>
                                <a:gd name="connsiteY12" fmla="*/ 1408064 h 1655088"/>
                                <a:gd name="connsiteX13" fmla="*/ 465614 w 2445879"/>
                                <a:gd name="connsiteY13" fmla="*/ 1615627 h 1655088"/>
                                <a:gd name="connsiteX14" fmla="*/ 662093 w 2445879"/>
                                <a:gd name="connsiteY14" fmla="*/ 1655088 h 1655088"/>
                                <a:gd name="connsiteX15" fmla="*/ 976108 w 2445879"/>
                                <a:gd name="connsiteY15" fmla="*/ 1553919 h 1655088"/>
                                <a:gd name="connsiteX16" fmla="*/ 1918557 w 2445879"/>
                                <a:gd name="connsiteY16" fmla="*/ 1351966 h 1655088"/>
                                <a:gd name="connsiteX17" fmla="*/ 2300024 w 2445879"/>
                                <a:gd name="connsiteY17" fmla="*/ 1346356 h 1655088"/>
                                <a:gd name="connsiteX18" fmla="*/ 2367342 w 2445879"/>
                                <a:gd name="connsiteY18" fmla="*/ 1172451 h 1655088"/>
                                <a:gd name="connsiteX19" fmla="*/ 2445879 w 2445879"/>
                                <a:gd name="connsiteY19" fmla="*/ 953669 h 1655088"/>
                                <a:gd name="connsiteX0" fmla="*/ 2445879 w 2445879"/>
                                <a:gd name="connsiteY0" fmla="*/ 953669 h 1655088"/>
                                <a:gd name="connsiteX1" fmla="*/ 2041973 w 2445879"/>
                                <a:gd name="connsiteY1" fmla="*/ 1009767 h 1655088"/>
                                <a:gd name="connsiteX2" fmla="*/ 1654895 w 2445879"/>
                                <a:gd name="connsiteY2" fmla="*/ 992937 h 1655088"/>
                                <a:gd name="connsiteX3" fmla="*/ 1363185 w 2445879"/>
                                <a:gd name="connsiteY3" fmla="*/ 897570 h 1655088"/>
                                <a:gd name="connsiteX4" fmla="*/ 1004157 w 2445879"/>
                                <a:gd name="connsiteY4" fmla="*/ 903180 h 1655088"/>
                                <a:gd name="connsiteX5" fmla="*/ 802203 w 2445879"/>
                                <a:gd name="connsiteY5" fmla="*/ 998547 h 1655088"/>
                                <a:gd name="connsiteX6" fmla="*/ 566591 w 2445879"/>
                                <a:gd name="connsiteY6" fmla="*/ 903180 h 1655088"/>
                                <a:gd name="connsiteX7" fmla="*/ 280491 w 2445879"/>
                                <a:gd name="connsiteY7" fmla="*/ 28049 h 1655088"/>
                                <a:gd name="connsiteX8" fmla="*/ 0 w 2445879"/>
                                <a:gd name="connsiteY8" fmla="*/ 0 h 1655088"/>
                                <a:gd name="connsiteX9" fmla="*/ 162684 w 2445879"/>
                                <a:gd name="connsiteY9" fmla="*/ 302930 h 1655088"/>
                                <a:gd name="connsiteX10" fmla="*/ 325369 w 2445879"/>
                                <a:gd name="connsiteY10" fmla="*/ 656348 h 1655088"/>
                                <a:gd name="connsiteX11" fmla="*/ 426346 w 2445879"/>
                                <a:gd name="connsiteY11" fmla="*/ 970498 h 1655088"/>
                                <a:gd name="connsiteX12" fmla="*/ 499273 w 2445879"/>
                                <a:gd name="connsiteY12" fmla="*/ 1408064 h 1655088"/>
                                <a:gd name="connsiteX13" fmla="*/ 465614 w 2445879"/>
                                <a:gd name="connsiteY13" fmla="*/ 1615627 h 1655088"/>
                                <a:gd name="connsiteX14" fmla="*/ 662093 w 2445879"/>
                                <a:gd name="connsiteY14" fmla="*/ 1655088 h 1655088"/>
                                <a:gd name="connsiteX15" fmla="*/ 976108 w 2445879"/>
                                <a:gd name="connsiteY15" fmla="*/ 1553919 h 1655088"/>
                                <a:gd name="connsiteX16" fmla="*/ 1918557 w 2445879"/>
                                <a:gd name="connsiteY16" fmla="*/ 1351966 h 1655088"/>
                                <a:gd name="connsiteX17" fmla="*/ 2300024 w 2445879"/>
                                <a:gd name="connsiteY17" fmla="*/ 1346356 h 1655088"/>
                                <a:gd name="connsiteX18" fmla="*/ 2367342 w 2445879"/>
                                <a:gd name="connsiteY18" fmla="*/ 1172451 h 1655088"/>
                                <a:gd name="connsiteX19" fmla="*/ 2445879 w 2445879"/>
                                <a:gd name="connsiteY19" fmla="*/ 953669 h 1655088"/>
                                <a:gd name="connsiteX0" fmla="*/ 2445879 w 2445879"/>
                                <a:gd name="connsiteY0" fmla="*/ 953669 h 1655088"/>
                                <a:gd name="connsiteX1" fmla="*/ 2041973 w 2445879"/>
                                <a:gd name="connsiteY1" fmla="*/ 1009767 h 1655088"/>
                                <a:gd name="connsiteX2" fmla="*/ 1654895 w 2445879"/>
                                <a:gd name="connsiteY2" fmla="*/ 992937 h 1655088"/>
                                <a:gd name="connsiteX3" fmla="*/ 1363185 w 2445879"/>
                                <a:gd name="connsiteY3" fmla="*/ 897570 h 1655088"/>
                                <a:gd name="connsiteX4" fmla="*/ 1004157 w 2445879"/>
                                <a:gd name="connsiteY4" fmla="*/ 903180 h 1655088"/>
                                <a:gd name="connsiteX5" fmla="*/ 802203 w 2445879"/>
                                <a:gd name="connsiteY5" fmla="*/ 998547 h 1655088"/>
                                <a:gd name="connsiteX6" fmla="*/ 566591 w 2445879"/>
                                <a:gd name="connsiteY6" fmla="*/ 903180 h 1655088"/>
                                <a:gd name="connsiteX7" fmla="*/ 280491 w 2445879"/>
                                <a:gd name="connsiteY7" fmla="*/ 28049 h 1655088"/>
                                <a:gd name="connsiteX8" fmla="*/ 0 w 2445879"/>
                                <a:gd name="connsiteY8" fmla="*/ 0 h 1655088"/>
                                <a:gd name="connsiteX9" fmla="*/ 162684 w 2445879"/>
                                <a:gd name="connsiteY9" fmla="*/ 302930 h 1655088"/>
                                <a:gd name="connsiteX10" fmla="*/ 325369 w 2445879"/>
                                <a:gd name="connsiteY10" fmla="*/ 656348 h 1655088"/>
                                <a:gd name="connsiteX11" fmla="*/ 426346 w 2445879"/>
                                <a:gd name="connsiteY11" fmla="*/ 970498 h 1655088"/>
                                <a:gd name="connsiteX12" fmla="*/ 499273 w 2445879"/>
                                <a:gd name="connsiteY12" fmla="*/ 1408064 h 1655088"/>
                                <a:gd name="connsiteX13" fmla="*/ 465614 w 2445879"/>
                                <a:gd name="connsiteY13" fmla="*/ 1615627 h 1655088"/>
                                <a:gd name="connsiteX14" fmla="*/ 662093 w 2445879"/>
                                <a:gd name="connsiteY14" fmla="*/ 1655088 h 1655088"/>
                                <a:gd name="connsiteX15" fmla="*/ 1043636 w 2445879"/>
                                <a:gd name="connsiteY15" fmla="*/ 1599067 h 1655088"/>
                                <a:gd name="connsiteX16" fmla="*/ 1918557 w 2445879"/>
                                <a:gd name="connsiteY16" fmla="*/ 1351966 h 1655088"/>
                                <a:gd name="connsiteX17" fmla="*/ 2300024 w 2445879"/>
                                <a:gd name="connsiteY17" fmla="*/ 1346356 h 1655088"/>
                                <a:gd name="connsiteX18" fmla="*/ 2367342 w 2445879"/>
                                <a:gd name="connsiteY18" fmla="*/ 1172451 h 1655088"/>
                                <a:gd name="connsiteX19" fmla="*/ 2445879 w 2445879"/>
                                <a:gd name="connsiteY19" fmla="*/ 953669 h 1655088"/>
                                <a:gd name="connsiteX0" fmla="*/ 2445879 w 2445879"/>
                                <a:gd name="connsiteY0" fmla="*/ 953669 h 1655088"/>
                                <a:gd name="connsiteX1" fmla="*/ 2041973 w 2445879"/>
                                <a:gd name="connsiteY1" fmla="*/ 1009767 h 1655088"/>
                                <a:gd name="connsiteX2" fmla="*/ 1654895 w 2445879"/>
                                <a:gd name="connsiteY2" fmla="*/ 992937 h 1655088"/>
                                <a:gd name="connsiteX3" fmla="*/ 1363185 w 2445879"/>
                                <a:gd name="connsiteY3" fmla="*/ 897570 h 1655088"/>
                                <a:gd name="connsiteX4" fmla="*/ 1004157 w 2445879"/>
                                <a:gd name="connsiteY4" fmla="*/ 903180 h 1655088"/>
                                <a:gd name="connsiteX5" fmla="*/ 802203 w 2445879"/>
                                <a:gd name="connsiteY5" fmla="*/ 998547 h 1655088"/>
                                <a:gd name="connsiteX6" fmla="*/ 566591 w 2445879"/>
                                <a:gd name="connsiteY6" fmla="*/ 903180 h 1655088"/>
                                <a:gd name="connsiteX7" fmla="*/ 280491 w 2445879"/>
                                <a:gd name="connsiteY7" fmla="*/ 28049 h 1655088"/>
                                <a:gd name="connsiteX8" fmla="*/ 0 w 2445879"/>
                                <a:gd name="connsiteY8" fmla="*/ 0 h 1655088"/>
                                <a:gd name="connsiteX9" fmla="*/ 162684 w 2445879"/>
                                <a:gd name="connsiteY9" fmla="*/ 302930 h 1655088"/>
                                <a:gd name="connsiteX10" fmla="*/ 325369 w 2445879"/>
                                <a:gd name="connsiteY10" fmla="*/ 656348 h 1655088"/>
                                <a:gd name="connsiteX11" fmla="*/ 426346 w 2445879"/>
                                <a:gd name="connsiteY11" fmla="*/ 970498 h 1655088"/>
                                <a:gd name="connsiteX12" fmla="*/ 499273 w 2445879"/>
                                <a:gd name="connsiteY12" fmla="*/ 1408064 h 1655088"/>
                                <a:gd name="connsiteX13" fmla="*/ 465614 w 2445879"/>
                                <a:gd name="connsiteY13" fmla="*/ 1615627 h 1655088"/>
                                <a:gd name="connsiteX14" fmla="*/ 662093 w 2445879"/>
                                <a:gd name="connsiteY14" fmla="*/ 1655088 h 1655088"/>
                                <a:gd name="connsiteX15" fmla="*/ 1043636 w 2445879"/>
                                <a:gd name="connsiteY15" fmla="*/ 1599067 h 1655088"/>
                                <a:gd name="connsiteX16" fmla="*/ 976305 w 2445879"/>
                                <a:gd name="connsiteY16" fmla="*/ 1458797 h 1655088"/>
                                <a:gd name="connsiteX17" fmla="*/ 1918557 w 2445879"/>
                                <a:gd name="connsiteY17" fmla="*/ 1351966 h 1655088"/>
                                <a:gd name="connsiteX18" fmla="*/ 2300024 w 2445879"/>
                                <a:gd name="connsiteY18" fmla="*/ 1346356 h 1655088"/>
                                <a:gd name="connsiteX19" fmla="*/ 2367342 w 2445879"/>
                                <a:gd name="connsiteY19" fmla="*/ 1172451 h 1655088"/>
                                <a:gd name="connsiteX20" fmla="*/ 2445879 w 2445879"/>
                                <a:gd name="connsiteY20" fmla="*/ 953669 h 1655088"/>
                                <a:gd name="connsiteX0" fmla="*/ 2501988 w 2501988"/>
                                <a:gd name="connsiteY0" fmla="*/ 953669 h 1655088"/>
                                <a:gd name="connsiteX1" fmla="*/ 2098082 w 2501988"/>
                                <a:gd name="connsiteY1" fmla="*/ 1009767 h 1655088"/>
                                <a:gd name="connsiteX2" fmla="*/ 1711004 w 2501988"/>
                                <a:gd name="connsiteY2" fmla="*/ 992937 h 1655088"/>
                                <a:gd name="connsiteX3" fmla="*/ 1419294 w 2501988"/>
                                <a:gd name="connsiteY3" fmla="*/ 897570 h 1655088"/>
                                <a:gd name="connsiteX4" fmla="*/ 1060266 w 2501988"/>
                                <a:gd name="connsiteY4" fmla="*/ 903180 h 1655088"/>
                                <a:gd name="connsiteX5" fmla="*/ 858312 w 2501988"/>
                                <a:gd name="connsiteY5" fmla="*/ 998547 h 1655088"/>
                                <a:gd name="connsiteX6" fmla="*/ 622700 w 2501988"/>
                                <a:gd name="connsiteY6" fmla="*/ 903180 h 1655088"/>
                                <a:gd name="connsiteX7" fmla="*/ 336600 w 2501988"/>
                                <a:gd name="connsiteY7" fmla="*/ 28049 h 1655088"/>
                                <a:gd name="connsiteX8" fmla="*/ 0 w 2501988"/>
                                <a:gd name="connsiteY8" fmla="*/ 0 h 1655088"/>
                                <a:gd name="connsiteX9" fmla="*/ 218793 w 2501988"/>
                                <a:gd name="connsiteY9" fmla="*/ 302930 h 1655088"/>
                                <a:gd name="connsiteX10" fmla="*/ 381478 w 2501988"/>
                                <a:gd name="connsiteY10" fmla="*/ 656348 h 1655088"/>
                                <a:gd name="connsiteX11" fmla="*/ 482455 w 2501988"/>
                                <a:gd name="connsiteY11" fmla="*/ 970498 h 1655088"/>
                                <a:gd name="connsiteX12" fmla="*/ 555382 w 2501988"/>
                                <a:gd name="connsiteY12" fmla="*/ 1408064 h 1655088"/>
                                <a:gd name="connsiteX13" fmla="*/ 521723 w 2501988"/>
                                <a:gd name="connsiteY13" fmla="*/ 1615627 h 1655088"/>
                                <a:gd name="connsiteX14" fmla="*/ 718202 w 2501988"/>
                                <a:gd name="connsiteY14" fmla="*/ 1655088 h 1655088"/>
                                <a:gd name="connsiteX15" fmla="*/ 1099745 w 2501988"/>
                                <a:gd name="connsiteY15" fmla="*/ 1599067 h 1655088"/>
                                <a:gd name="connsiteX16" fmla="*/ 1032414 w 2501988"/>
                                <a:gd name="connsiteY16" fmla="*/ 1458797 h 1655088"/>
                                <a:gd name="connsiteX17" fmla="*/ 1974666 w 2501988"/>
                                <a:gd name="connsiteY17" fmla="*/ 1351966 h 1655088"/>
                                <a:gd name="connsiteX18" fmla="*/ 2356133 w 2501988"/>
                                <a:gd name="connsiteY18" fmla="*/ 1346356 h 1655088"/>
                                <a:gd name="connsiteX19" fmla="*/ 2423451 w 2501988"/>
                                <a:gd name="connsiteY19" fmla="*/ 1172451 h 1655088"/>
                                <a:gd name="connsiteX20" fmla="*/ 2501988 w 2501988"/>
                                <a:gd name="connsiteY20" fmla="*/ 953669 h 1655088"/>
                                <a:gd name="connsiteX0" fmla="*/ 2501988 w 2501988"/>
                                <a:gd name="connsiteY0" fmla="*/ 964891 h 1666310"/>
                                <a:gd name="connsiteX1" fmla="*/ 2098082 w 2501988"/>
                                <a:gd name="connsiteY1" fmla="*/ 1020989 h 1666310"/>
                                <a:gd name="connsiteX2" fmla="*/ 1711004 w 2501988"/>
                                <a:gd name="connsiteY2" fmla="*/ 1004159 h 1666310"/>
                                <a:gd name="connsiteX3" fmla="*/ 1419294 w 2501988"/>
                                <a:gd name="connsiteY3" fmla="*/ 908792 h 1666310"/>
                                <a:gd name="connsiteX4" fmla="*/ 1060266 w 2501988"/>
                                <a:gd name="connsiteY4" fmla="*/ 914402 h 1666310"/>
                                <a:gd name="connsiteX5" fmla="*/ 858312 w 2501988"/>
                                <a:gd name="connsiteY5" fmla="*/ 1009769 h 1666310"/>
                                <a:gd name="connsiteX6" fmla="*/ 622700 w 2501988"/>
                                <a:gd name="connsiteY6" fmla="*/ 914402 h 1666310"/>
                                <a:gd name="connsiteX7" fmla="*/ 319782 w 2501988"/>
                                <a:gd name="connsiteY7" fmla="*/ 0 h 1666310"/>
                                <a:gd name="connsiteX8" fmla="*/ 0 w 2501988"/>
                                <a:gd name="connsiteY8" fmla="*/ 11222 h 1666310"/>
                                <a:gd name="connsiteX9" fmla="*/ 218793 w 2501988"/>
                                <a:gd name="connsiteY9" fmla="*/ 314152 h 1666310"/>
                                <a:gd name="connsiteX10" fmla="*/ 381478 w 2501988"/>
                                <a:gd name="connsiteY10" fmla="*/ 667570 h 1666310"/>
                                <a:gd name="connsiteX11" fmla="*/ 482455 w 2501988"/>
                                <a:gd name="connsiteY11" fmla="*/ 981720 h 1666310"/>
                                <a:gd name="connsiteX12" fmla="*/ 555382 w 2501988"/>
                                <a:gd name="connsiteY12" fmla="*/ 1419286 h 1666310"/>
                                <a:gd name="connsiteX13" fmla="*/ 521723 w 2501988"/>
                                <a:gd name="connsiteY13" fmla="*/ 1626849 h 1666310"/>
                                <a:gd name="connsiteX14" fmla="*/ 718202 w 2501988"/>
                                <a:gd name="connsiteY14" fmla="*/ 1666310 h 1666310"/>
                                <a:gd name="connsiteX15" fmla="*/ 1099745 w 2501988"/>
                                <a:gd name="connsiteY15" fmla="*/ 1610289 h 1666310"/>
                                <a:gd name="connsiteX16" fmla="*/ 1032414 w 2501988"/>
                                <a:gd name="connsiteY16" fmla="*/ 1470019 h 1666310"/>
                                <a:gd name="connsiteX17" fmla="*/ 1974666 w 2501988"/>
                                <a:gd name="connsiteY17" fmla="*/ 1363188 h 1666310"/>
                                <a:gd name="connsiteX18" fmla="*/ 2356133 w 2501988"/>
                                <a:gd name="connsiteY18" fmla="*/ 1357578 h 1666310"/>
                                <a:gd name="connsiteX19" fmla="*/ 2423451 w 2501988"/>
                                <a:gd name="connsiteY19" fmla="*/ 1183673 h 1666310"/>
                                <a:gd name="connsiteX20" fmla="*/ 2501988 w 2501988"/>
                                <a:gd name="connsiteY20" fmla="*/ 964891 h 1666310"/>
                                <a:gd name="connsiteX0" fmla="*/ 2501988 w 2501988"/>
                                <a:gd name="connsiteY0" fmla="*/ 964891 h 1666310"/>
                                <a:gd name="connsiteX1" fmla="*/ 2098082 w 2501988"/>
                                <a:gd name="connsiteY1" fmla="*/ 1020989 h 1666310"/>
                                <a:gd name="connsiteX2" fmla="*/ 1711004 w 2501988"/>
                                <a:gd name="connsiteY2" fmla="*/ 1004159 h 1666310"/>
                                <a:gd name="connsiteX3" fmla="*/ 1419294 w 2501988"/>
                                <a:gd name="connsiteY3" fmla="*/ 908792 h 1666310"/>
                                <a:gd name="connsiteX4" fmla="*/ 1060266 w 2501988"/>
                                <a:gd name="connsiteY4" fmla="*/ 914402 h 1666310"/>
                                <a:gd name="connsiteX5" fmla="*/ 858312 w 2501988"/>
                                <a:gd name="connsiteY5" fmla="*/ 1009769 h 1666310"/>
                                <a:gd name="connsiteX6" fmla="*/ 622700 w 2501988"/>
                                <a:gd name="connsiteY6" fmla="*/ 914402 h 1666310"/>
                                <a:gd name="connsiteX7" fmla="*/ 319782 w 2501988"/>
                                <a:gd name="connsiteY7" fmla="*/ 0 h 1666310"/>
                                <a:gd name="connsiteX8" fmla="*/ 0 w 2501988"/>
                                <a:gd name="connsiteY8" fmla="*/ 11222 h 1666310"/>
                                <a:gd name="connsiteX9" fmla="*/ 218793 w 2501988"/>
                                <a:gd name="connsiteY9" fmla="*/ 314152 h 1666310"/>
                                <a:gd name="connsiteX10" fmla="*/ 381478 w 2501988"/>
                                <a:gd name="connsiteY10" fmla="*/ 667570 h 1666310"/>
                                <a:gd name="connsiteX11" fmla="*/ 482455 w 2501988"/>
                                <a:gd name="connsiteY11" fmla="*/ 981720 h 1666310"/>
                                <a:gd name="connsiteX12" fmla="*/ 555382 w 2501988"/>
                                <a:gd name="connsiteY12" fmla="*/ 1419286 h 1666310"/>
                                <a:gd name="connsiteX13" fmla="*/ 521723 w 2501988"/>
                                <a:gd name="connsiteY13" fmla="*/ 1626849 h 1666310"/>
                                <a:gd name="connsiteX14" fmla="*/ 718202 w 2501988"/>
                                <a:gd name="connsiteY14" fmla="*/ 1666310 h 1666310"/>
                                <a:gd name="connsiteX15" fmla="*/ 1099745 w 2501988"/>
                                <a:gd name="connsiteY15" fmla="*/ 1610289 h 1666310"/>
                                <a:gd name="connsiteX16" fmla="*/ 1032414 w 2501988"/>
                                <a:gd name="connsiteY16" fmla="*/ 1470019 h 1666310"/>
                                <a:gd name="connsiteX17" fmla="*/ 1536265 w 2501988"/>
                                <a:gd name="connsiteY17" fmla="*/ 1406988 h 1666310"/>
                                <a:gd name="connsiteX18" fmla="*/ 1974666 w 2501988"/>
                                <a:gd name="connsiteY18" fmla="*/ 1363188 h 1666310"/>
                                <a:gd name="connsiteX19" fmla="*/ 2356133 w 2501988"/>
                                <a:gd name="connsiteY19" fmla="*/ 1357578 h 1666310"/>
                                <a:gd name="connsiteX20" fmla="*/ 2423451 w 2501988"/>
                                <a:gd name="connsiteY20" fmla="*/ 1183673 h 1666310"/>
                                <a:gd name="connsiteX21" fmla="*/ 2501988 w 2501988"/>
                                <a:gd name="connsiteY21" fmla="*/ 964891 h 1666310"/>
                                <a:gd name="connsiteX0" fmla="*/ 2501988 w 2501988"/>
                                <a:gd name="connsiteY0" fmla="*/ 964891 h 1666310"/>
                                <a:gd name="connsiteX1" fmla="*/ 2098082 w 2501988"/>
                                <a:gd name="connsiteY1" fmla="*/ 1020989 h 1666310"/>
                                <a:gd name="connsiteX2" fmla="*/ 1711004 w 2501988"/>
                                <a:gd name="connsiteY2" fmla="*/ 1004159 h 1666310"/>
                                <a:gd name="connsiteX3" fmla="*/ 1419294 w 2501988"/>
                                <a:gd name="connsiteY3" fmla="*/ 908792 h 1666310"/>
                                <a:gd name="connsiteX4" fmla="*/ 1060266 w 2501988"/>
                                <a:gd name="connsiteY4" fmla="*/ 914402 h 1666310"/>
                                <a:gd name="connsiteX5" fmla="*/ 858312 w 2501988"/>
                                <a:gd name="connsiteY5" fmla="*/ 1009769 h 1666310"/>
                                <a:gd name="connsiteX6" fmla="*/ 622700 w 2501988"/>
                                <a:gd name="connsiteY6" fmla="*/ 914402 h 1666310"/>
                                <a:gd name="connsiteX7" fmla="*/ 319782 w 2501988"/>
                                <a:gd name="connsiteY7" fmla="*/ 0 h 1666310"/>
                                <a:gd name="connsiteX8" fmla="*/ 0 w 2501988"/>
                                <a:gd name="connsiteY8" fmla="*/ 11222 h 1666310"/>
                                <a:gd name="connsiteX9" fmla="*/ 218793 w 2501988"/>
                                <a:gd name="connsiteY9" fmla="*/ 314152 h 1666310"/>
                                <a:gd name="connsiteX10" fmla="*/ 381478 w 2501988"/>
                                <a:gd name="connsiteY10" fmla="*/ 667570 h 1666310"/>
                                <a:gd name="connsiteX11" fmla="*/ 482455 w 2501988"/>
                                <a:gd name="connsiteY11" fmla="*/ 981720 h 1666310"/>
                                <a:gd name="connsiteX12" fmla="*/ 555382 w 2501988"/>
                                <a:gd name="connsiteY12" fmla="*/ 1419286 h 1666310"/>
                                <a:gd name="connsiteX13" fmla="*/ 521723 w 2501988"/>
                                <a:gd name="connsiteY13" fmla="*/ 1626849 h 1666310"/>
                                <a:gd name="connsiteX14" fmla="*/ 718202 w 2501988"/>
                                <a:gd name="connsiteY14" fmla="*/ 1666310 h 1666310"/>
                                <a:gd name="connsiteX15" fmla="*/ 1099745 w 2501988"/>
                                <a:gd name="connsiteY15" fmla="*/ 1610289 h 1666310"/>
                                <a:gd name="connsiteX16" fmla="*/ 1032414 w 2501988"/>
                                <a:gd name="connsiteY16" fmla="*/ 1470019 h 1666310"/>
                                <a:gd name="connsiteX17" fmla="*/ 1521200 w 2501988"/>
                                <a:gd name="connsiteY17" fmla="*/ 1404133 h 1666310"/>
                                <a:gd name="connsiteX18" fmla="*/ 1974666 w 2501988"/>
                                <a:gd name="connsiteY18" fmla="*/ 1363188 h 1666310"/>
                                <a:gd name="connsiteX19" fmla="*/ 2356133 w 2501988"/>
                                <a:gd name="connsiteY19" fmla="*/ 1357578 h 1666310"/>
                                <a:gd name="connsiteX20" fmla="*/ 2423451 w 2501988"/>
                                <a:gd name="connsiteY20" fmla="*/ 1183673 h 1666310"/>
                                <a:gd name="connsiteX21" fmla="*/ 2501988 w 2501988"/>
                                <a:gd name="connsiteY21" fmla="*/ 964891 h 1666310"/>
                                <a:gd name="connsiteX0" fmla="*/ 2501988 w 2501988"/>
                                <a:gd name="connsiteY0" fmla="*/ 964891 h 1666310"/>
                                <a:gd name="connsiteX1" fmla="*/ 2098082 w 2501988"/>
                                <a:gd name="connsiteY1" fmla="*/ 1020989 h 1666310"/>
                                <a:gd name="connsiteX2" fmla="*/ 1711004 w 2501988"/>
                                <a:gd name="connsiteY2" fmla="*/ 1004159 h 1666310"/>
                                <a:gd name="connsiteX3" fmla="*/ 1419294 w 2501988"/>
                                <a:gd name="connsiteY3" fmla="*/ 908792 h 1666310"/>
                                <a:gd name="connsiteX4" fmla="*/ 1060266 w 2501988"/>
                                <a:gd name="connsiteY4" fmla="*/ 914402 h 1666310"/>
                                <a:gd name="connsiteX5" fmla="*/ 858312 w 2501988"/>
                                <a:gd name="connsiteY5" fmla="*/ 1009769 h 1666310"/>
                                <a:gd name="connsiteX6" fmla="*/ 622700 w 2501988"/>
                                <a:gd name="connsiteY6" fmla="*/ 914402 h 1666310"/>
                                <a:gd name="connsiteX7" fmla="*/ 319782 w 2501988"/>
                                <a:gd name="connsiteY7" fmla="*/ 0 h 1666310"/>
                                <a:gd name="connsiteX8" fmla="*/ 0 w 2501988"/>
                                <a:gd name="connsiteY8" fmla="*/ 11222 h 1666310"/>
                                <a:gd name="connsiteX9" fmla="*/ 218793 w 2501988"/>
                                <a:gd name="connsiteY9" fmla="*/ 314152 h 1666310"/>
                                <a:gd name="connsiteX10" fmla="*/ 381478 w 2501988"/>
                                <a:gd name="connsiteY10" fmla="*/ 667570 h 1666310"/>
                                <a:gd name="connsiteX11" fmla="*/ 482455 w 2501988"/>
                                <a:gd name="connsiteY11" fmla="*/ 981720 h 1666310"/>
                                <a:gd name="connsiteX12" fmla="*/ 555382 w 2501988"/>
                                <a:gd name="connsiteY12" fmla="*/ 1419286 h 1666310"/>
                                <a:gd name="connsiteX13" fmla="*/ 521723 w 2501988"/>
                                <a:gd name="connsiteY13" fmla="*/ 1626849 h 1666310"/>
                                <a:gd name="connsiteX14" fmla="*/ 718202 w 2501988"/>
                                <a:gd name="connsiteY14" fmla="*/ 1666310 h 1666310"/>
                                <a:gd name="connsiteX15" fmla="*/ 1099745 w 2501988"/>
                                <a:gd name="connsiteY15" fmla="*/ 1610289 h 1666310"/>
                                <a:gd name="connsiteX16" fmla="*/ 1052276 w 2501988"/>
                                <a:gd name="connsiteY16" fmla="*/ 1475396 h 1666310"/>
                                <a:gd name="connsiteX17" fmla="*/ 1521200 w 2501988"/>
                                <a:gd name="connsiteY17" fmla="*/ 1404133 h 1666310"/>
                                <a:gd name="connsiteX18" fmla="*/ 1974666 w 2501988"/>
                                <a:gd name="connsiteY18" fmla="*/ 1363188 h 1666310"/>
                                <a:gd name="connsiteX19" fmla="*/ 2356133 w 2501988"/>
                                <a:gd name="connsiteY19" fmla="*/ 1357578 h 1666310"/>
                                <a:gd name="connsiteX20" fmla="*/ 2423451 w 2501988"/>
                                <a:gd name="connsiteY20" fmla="*/ 1183673 h 1666310"/>
                                <a:gd name="connsiteX21" fmla="*/ 2501988 w 2501988"/>
                                <a:gd name="connsiteY21" fmla="*/ 964891 h 1666310"/>
                                <a:gd name="connsiteX0" fmla="*/ 2501988 w 2501988"/>
                                <a:gd name="connsiteY0" fmla="*/ 964891 h 1666310"/>
                                <a:gd name="connsiteX1" fmla="*/ 2098082 w 2501988"/>
                                <a:gd name="connsiteY1" fmla="*/ 1020989 h 1666310"/>
                                <a:gd name="connsiteX2" fmla="*/ 1711004 w 2501988"/>
                                <a:gd name="connsiteY2" fmla="*/ 1004159 h 1666310"/>
                                <a:gd name="connsiteX3" fmla="*/ 1419294 w 2501988"/>
                                <a:gd name="connsiteY3" fmla="*/ 908792 h 1666310"/>
                                <a:gd name="connsiteX4" fmla="*/ 1060266 w 2501988"/>
                                <a:gd name="connsiteY4" fmla="*/ 914402 h 1666310"/>
                                <a:gd name="connsiteX5" fmla="*/ 858312 w 2501988"/>
                                <a:gd name="connsiteY5" fmla="*/ 1009769 h 1666310"/>
                                <a:gd name="connsiteX6" fmla="*/ 622700 w 2501988"/>
                                <a:gd name="connsiteY6" fmla="*/ 914402 h 1666310"/>
                                <a:gd name="connsiteX7" fmla="*/ 319782 w 2501988"/>
                                <a:gd name="connsiteY7" fmla="*/ 0 h 1666310"/>
                                <a:gd name="connsiteX8" fmla="*/ 0 w 2501988"/>
                                <a:gd name="connsiteY8" fmla="*/ 11222 h 1666310"/>
                                <a:gd name="connsiteX9" fmla="*/ 218793 w 2501988"/>
                                <a:gd name="connsiteY9" fmla="*/ 314152 h 1666310"/>
                                <a:gd name="connsiteX10" fmla="*/ 381478 w 2501988"/>
                                <a:gd name="connsiteY10" fmla="*/ 667570 h 1666310"/>
                                <a:gd name="connsiteX11" fmla="*/ 482455 w 2501988"/>
                                <a:gd name="connsiteY11" fmla="*/ 981720 h 1666310"/>
                                <a:gd name="connsiteX12" fmla="*/ 555382 w 2501988"/>
                                <a:gd name="connsiteY12" fmla="*/ 1419286 h 1666310"/>
                                <a:gd name="connsiteX13" fmla="*/ 521723 w 2501988"/>
                                <a:gd name="connsiteY13" fmla="*/ 1626849 h 1666310"/>
                                <a:gd name="connsiteX14" fmla="*/ 718202 w 2501988"/>
                                <a:gd name="connsiteY14" fmla="*/ 1666310 h 1666310"/>
                                <a:gd name="connsiteX15" fmla="*/ 1099745 w 2501988"/>
                                <a:gd name="connsiteY15" fmla="*/ 1610289 h 1666310"/>
                                <a:gd name="connsiteX16" fmla="*/ 1052276 w 2501988"/>
                                <a:gd name="connsiteY16" fmla="*/ 1475396 h 1666310"/>
                                <a:gd name="connsiteX17" fmla="*/ 1521200 w 2501988"/>
                                <a:gd name="connsiteY17" fmla="*/ 1404133 h 1666310"/>
                                <a:gd name="connsiteX18" fmla="*/ 1974666 w 2501988"/>
                                <a:gd name="connsiteY18" fmla="*/ 1363188 h 1666310"/>
                                <a:gd name="connsiteX19" fmla="*/ 2334746 w 2501988"/>
                                <a:gd name="connsiteY19" fmla="*/ 1357578 h 1666310"/>
                                <a:gd name="connsiteX20" fmla="*/ 2423451 w 2501988"/>
                                <a:gd name="connsiteY20" fmla="*/ 1183673 h 1666310"/>
                                <a:gd name="connsiteX21" fmla="*/ 2501988 w 2501988"/>
                                <a:gd name="connsiteY21" fmla="*/ 964891 h 16663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2501988" h="1666310">
                                  <a:moveTo>
                                    <a:pt x="2501988" y="964891"/>
                                  </a:moveTo>
                                  <a:lnTo>
                                    <a:pt x="2098082" y="1020989"/>
                                  </a:lnTo>
                                  <a:lnTo>
                                    <a:pt x="1711004" y="1004159"/>
                                  </a:lnTo>
                                  <a:lnTo>
                                    <a:pt x="1419294" y="908792"/>
                                  </a:lnTo>
                                  <a:lnTo>
                                    <a:pt x="1060266" y="914402"/>
                                  </a:lnTo>
                                  <a:lnTo>
                                    <a:pt x="858312" y="1009769"/>
                                  </a:lnTo>
                                  <a:lnTo>
                                    <a:pt x="622700" y="914402"/>
                                  </a:lnTo>
                                  <a:lnTo>
                                    <a:pt x="319782" y="0"/>
                                  </a:lnTo>
                                  <a:lnTo>
                                    <a:pt x="0" y="11222"/>
                                  </a:lnTo>
                                  <a:lnTo>
                                    <a:pt x="218793" y="314152"/>
                                  </a:lnTo>
                                  <a:lnTo>
                                    <a:pt x="381478" y="667570"/>
                                  </a:lnTo>
                                  <a:lnTo>
                                    <a:pt x="482455" y="981720"/>
                                  </a:lnTo>
                                  <a:lnTo>
                                    <a:pt x="555382" y="1419286"/>
                                  </a:lnTo>
                                  <a:lnTo>
                                    <a:pt x="521723" y="1626849"/>
                                  </a:lnTo>
                                  <a:lnTo>
                                    <a:pt x="718202" y="1666310"/>
                                  </a:lnTo>
                                  <a:cubicBezTo>
                                    <a:pt x="1086743" y="1632859"/>
                                    <a:pt x="995073" y="1644012"/>
                                    <a:pt x="1099745" y="1610289"/>
                                  </a:cubicBezTo>
                                  <a:cubicBezTo>
                                    <a:pt x="1107226" y="1610289"/>
                                    <a:pt x="1044795" y="1475396"/>
                                    <a:pt x="1052276" y="1475396"/>
                                  </a:cubicBezTo>
                                  <a:lnTo>
                                    <a:pt x="1521200" y="1404133"/>
                                  </a:lnTo>
                                  <a:lnTo>
                                    <a:pt x="1974666" y="1363188"/>
                                  </a:lnTo>
                                  <a:lnTo>
                                    <a:pt x="2334746" y="1357578"/>
                                  </a:lnTo>
                                  <a:lnTo>
                                    <a:pt x="2423451" y="1183673"/>
                                  </a:lnTo>
                                  <a:lnTo>
                                    <a:pt x="2501988" y="964891"/>
                                  </a:lnTo>
                                  <a:close/>
                                </a:path>
                              </a:pathLst>
                            </a:custGeom>
                            <a:blipFill dpi="0" rotWithShape="1">
                              <a:blip r:embed="rId14"/>
                              <a:srcRect/>
                              <a:tile tx="0" ty="0" sx="9000" sy="11000" flip="none" algn="bl"/>
                            </a:blipFill>
                            <a:ln w="12700">
                              <a:solidFill>
                                <a:schemeClr val="tx1"/>
                              </a:solidFill>
                              <a:prstDash val="solid"/>
                            </a:ln>
                          </wps:spPr>
                          <wps:style>
                            <a:lnRef idx="2">
                              <a:schemeClr val="accent1">
                                <a:shade val="50000"/>
                              </a:schemeClr>
                            </a:lnRef>
                            <a:fillRef idx="1">
                              <a:schemeClr val="accent1"/>
                            </a:fillRef>
                            <a:effectRef idx="0">
                              <a:schemeClr val="accent1"/>
                            </a:effectRef>
                            <a:fontRef idx="minor">
                              <a:schemeClr val="lt1"/>
                            </a:fontRef>
                          </wps:style>
                          <wps:txbx>
                            <w:txbxContent>
                              <w:p w14:paraId="53060600" w14:textId="77777777" w:rsidR="000F7A16" w:rsidRDefault="000F7A16" w:rsidP="00336D1C">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62" name="Forme libre 3362"/>
                          <wps:cNvSpPr/>
                          <wps:spPr>
                            <a:xfrm>
                              <a:off x="2579348" y="3637217"/>
                              <a:ext cx="2224744" cy="1216246"/>
                            </a:xfrm>
                            <a:custGeom>
                              <a:avLst/>
                              <a:gdLst>
                                <a:gd name="connsiteX0" fmla="*/ 84147 w 2238316"/>
                                <a:gd name="connsiteY0" fmla="*/ 1211720 h 1211720"/>
                                <a:gd name="connsiteX1" fmla="*/ 112196 w 2238316"/>
                                <a:gd name="connsiteY1" fmla="*/ 1020986 h 1211720"/>
                                <a:gd name="connsiteX2" fmla="*/ 72927 w 2238316"/>
                                <a:gd name="connsiteY2" fmla="*/ 734886 h 1211720"/>
                                <a:gd name="connsiteX3" fmla="*/ 16829 w 2238316"/>
                                <a:gd name="connsiteY3" fmla="*/ 555372 h 1211720"/>
                                <a:gd name="connsiteX4" fmla="*/ 0 w 2238316"/>
                                <a:gd name="connsiteY4" fmla="*/ 415126 h 1211720"/>
                                <a:gd name="connsiteX5" fmla="*/ 230002 w 2238316"/>
                                <a:gd name="connsiteY5" fmla="*/ 359028 h 1211720"/>
                                <a:gd name="connsiteX6" fmla="*/ 426346 w 2238316"/>
                                <a:gd name="connsiteY6" fmla="*/ 274881 h 1211720"/>
                                <a:gd name="connsiteX7" fmla="*/ 583420 w 2238316"/>
                                <a:gd name="connsiteY7" fmla="*/ 314149 h 1211720"/>
                                <a:gd name="connsiteX8" fmla="*/ 684397 w 2238316"/>
                                <a:gd name="connsiteY8" fmla="*/ 314149 h 1211720"/>
                                <a:gd name="connsiteX9" fmla="*/ 863911 w 2238316"/>
                                <a:gd name="connsiteY9" fmla="*/ 291710 h 1211720"/>
                                <a:gd name="connsiteX10" fmla="*/ 1004157 w 2238316"/>
                                <a:gd name="connsiteY10" fmla="*/ 269271 h 1211720"/>
                                <a:gd name="connsiteX11" fmla="*/ 948059 w 2238316"/>
                                <a:gd name="connsiteY11" fmla="*/ 117806 h 1211720"/>
                                <a:gd name="connsiteX12" fmla="*/ 1065865 w 2238316"/>
                                <a:gd name="connsiteY12" fmla="*/ 100976 h 1211720"/>
                                <a:gd name="connsiteX13" fmla="*/ 1408063 w 2238316"/>
                                <a:gd name="connsiteY13" fmla="*/ 44878 h 1211720"/>
                                <a:gd name="connsiteX14" fmla="*/ 1654895 w 2238316"/>
                                <a:gd name="connsiteY14" fmla="*/ 28049 h 1211720"/>
                                <a:gd name="connsiteX15" fmla="*/ 1935386 w 2238316"/>
                                <a:gd name="connsiteY15" fmla="*/ 5610 h 1211720"/>
                                <a:gd name="connsiteX16" fmla="*/ 2238316 w 2238316"/>
                                <a:gd name="connsiteY16" fmla="*/ 0 h 1211720"/>
                                <a:gd name="connsiteX17" fmla="*/ 2114900 w 2238316"/>
                                <a:gd name="connsiteY17" fmla="*/ 173904 h 1211720"/>
                                <a:gd name="connsiteX18" fmla="*/ 1997094 w 2238316"/>
                                <a:gd name="connsiteY18" fmla="*/ 359028 h 1211720"/>
                                <a:gd name="connsiteX19" fmla="*/ 1783921 w 2238316"/>
                                <a:gd name="connsiteY19" fmla="*/ 577811 h 1211720"/>
                                <a:gd name="connsiteX20" fmla="*/ 1565138 w 2238316"/>
                                <a:gd name="connsiteY20" fmla="*/ 762935 h 1211720"/>
                                <a:gd name="connsiteX21" fmla="*/ 1279038 w 2238316"/>
                                <a:gd name="connsiteY21" fmla="*/ 953668 h 1211720"/>
                                <a:gd name="connsiteX22" fmla="*/ 869521 w 2238316"/>
                                <a:gd name="connsiteY22" fmla="*/ 1116353 h 1211720"/>
                                <a:gd name="connsiteX23" fmla="*/ 527322 w 2238316"/>
                                <a:gd name="connsiteY23" fmla="*/ 1183671 h 1211720"/>
                                <a:gd name="connsiteX24" fmla="*/ 258051 w 2238316"/>
                                <a:gd name="connsiteY24" fmla="*/ 1206110 h 1211720"/>
                                <a:gd name="connsiteX25" fmla="*/ 84147 w 2238316"/>
                                <a:gd name="connsiteY25" fmla="*/ 1211720 h 1211720"/>
                                <a:gd name="connsiteX0" fmla="*/ 84147 w 2238316"/>
                                <a:gd name="connsiteY0" fmla="*/ 1211720 h 1211720"/>
                                <a:gd name="connsiteX1" fmla="*/ 112196 w 2238316"/>
                                <a:gd name="connsiteY1" fmla="*/ 1020986 h 1211720"/>
                                <a:gd name="connsiteX2" fmla="*/ 72927 w 2238316"/>
                                <a:gd name="connsiteY2" fmla="*/ 734886 h 1211720"/>
                                <a:gd name="connsiteX3" fmla="*/ 16829 w 2238316"/>
                                <a:gd name="connsiteY3" fmla="*/ 555372 h 1211720"/>
                                <a:gd name="connsiteX4" fmla="*/ 0 w 2238316"/>
                                <a:gd name="connsiteY4" fmla="*/ 415126 h 1211720"/>
                                <a:gd name="connsiteX5" fmla="*/ 230002 w 2238316"/>
                                <a:gd name="connsiteY5" fmla="*/ 359028 h 1211720"/>
                                <a:gd name="connsiteX6" fmla="*/ 426346 w 2238316"/>
                                <a:gd name="connsiteY6" fmla="*/ 274881 h 1211720"/>
                                <a:gd name="connsiteX7" fmla="*/ 583420 w 2238316"/>
                                <a:gd name="connsiteY7" fmla="*/ 314149 h 1211720"/>
                                <a:gd name="connsiteX8" fmla="*/ 684397 w 2238316"/>
                                <a:gd name="connsiteY8" fmla="*/ 314149 h 1211720"/>
                                <a:gd name="connsiteX9" fmla="*/ 863911 w 2238316"/>
                                <a:gd name="connsiteY9" fmla="*/ 291710 h 1211720"/>
                                <a:gd name="connsiteX10" fmla="*/ 1004157 w 2238316"/>
                                <a:gd name="connsiteY10" fmla="*/ 269271 h 1211720"/>
                                <a:gd name="connsiteX11" fmla="*/ 948059 w 2238316"/>
                                <a:gd name="connsiteY11" fmla="*/ 117806 h 1211720"/>
                                <a:gd name="connsiteX12" fmla="*/ 1065865 w 2238316"/>
                                <a:gd name="connsiteY12" fmla="*/ 100976 h 1211720"/>
                                <a:gd name="connsiteX13" fmla="*/ 1408063 w 2238316"/>
                                <a:gd name="connsiteY13" fmla="*/ 44878 h 1211720"/>
                                <a:gd name="connsiteX14" fmla="*/ 1654895 w 2238316"/>
                                <a:gd name="connsiteY14" fmla="*/ 28049 h 1211720"/>
                                <a:gd name="connsiteX15" fmla="*/ 1935386 w 2238316"/>
                                <a:gd name="connsiteY15" fmla="*/ 5610 h 1211720"/>
                                <a:gd name="connsiteX16" fmla="*/ 2238316 w 2238316"/>
                                <a:gd name="connsiteY16" fmla="*/ 0 h 1211720"/>
                                <a:gd name="connsiteX17" fmla="*/ 2114900 w 2238316"/>
                                <a:gd name="connsiteY17" fmla="*/ 173904 h 1211720"/>
                                <a:gd name="connsiteX18" fmla="*/ 1997094 w 2238316"/>
                                <a:gd name="connsiteY18" fmla="*/ 359028 h 1211720"/>
                                <a:gd name="connsiteX19" fmla="*/ 1783921 w 2238316"/>
                                <a:gd name="connsiteY19" fmla="*/ 577811 h 1211720"/>
                                <a:gd name="connsiteX20" fmla="*/ 1582375 w 2238316"/>
                                <a:gd name="connsiteY20" fmla="*/ 763023 h 1211720"/>
                                <a:gd name="connsiteX21" fmla="*/ 1279038 w 2238316"/>
                                <a:gd name="connsiteY21" fmla="*/ 953668 h 1211720"/>
                                <a:gd name="connsiteX22" fmla="*/ 869521 w 2238316"/>
                                <a:gd name="connsiteY22" fmla="*/ 1116353 h 1211720"/>
                                <a:gd name="connsiteX23" fmla="*/ 527322 w 2238316"/>
                                <a:gd name="connsiteY23" fmla="*/ 1183671 h 1211720"/>
                                <a:gd name="connsiteX24" fmla="*/ 258051 w 2238316"/>
                                <a:gd name="connsiteY24" fmla="*/ 1206110 h 1211720"/>
                                <a:gd name="connsiteX25" fmla="*/ 84147 w 2238316"/>
                                <a:gd name="connsiteY25" fmla="*/ 1211720 h 1211720"/>
                                <a:gd name="connsiteX0" fmla="*/ 84147 w 2238316"/>
                                <a:gd name="connsiteY0" fmla="*/ 1211720 h 1211720"/>
                                <a:gd name="connsiteX1" fmla="*/ 112196 w 2238316"/>
                                <a:gd name="connsiteY1" fmla="*/ 1020986 h 1211720"/>
                                <a:gd name="connsiteX2" fmla="*/ 72927 w 2238316"/>
                                <a:gd name="connsiteY2" fmla="*/ 734886 h 1211720"/>
                                <a:gd name="connsiteX3" fmla="*/ 16829 w 2238316"/>
                                <a:gd name="connsiteY3" fmla="*/ 555372 h 1211720"/>
                                <a:gd name="connsiteX4" fmla="*/ 0 w 2238316"/>
                                <a:gd name="connsiteY4" fmla="*/ 415126 h 1211720"/>
                                <a:gd name="connsiteX5" fmla="*/ 230002 w 2238316"/>
                                <a:gd name="connsiteY5" fmla="*/ 359028 h 1211720"/>
                                <a:gd name="connsiteX6" fmla="*/ 426346 w 2238316"/>
                                <a:gd name="connsiteY6" fmla="*/ 274881 h 1211720"/>
                                <a:gd name="connsiteX7" fmla="*/ 583420 w 2238316"/>
                                <a:gd name="connsiteY7" fmla="*/ 314149 h 1211720"/>
                                <a:gd name="connsiteX8" fmla="*/ 684397 w 2238316"/>
                                <a:gd name="connsiteY8" fmla="*/ 314149 h 1211720"/>
                                <a:gd name="connsiteX9" fmla="*/ 863911 w 2238316"/>
                                <a:gd name="connsiteY9" fmla="*/ 291710 h 1211720"/>
                                <a:gd name="connsiteX10" fmla="*/ 1004157 w 2238316"/>
                                <a:gd name="connsiteY10" fmla="*/ 269271 h 1211720"/>
                                <a:gd name="connsiteX11" fmla="*/ 948059 w 2238316"/>
                                <a:gd name="connsiteY11" fmla="*/ 117806 h 1211720"/>
                                <a:gd name="connsiteX12" fmla="*/ 1065865 w 2238316"/>
                                <a:gd name="connsiteY12" fmla="*/ 100976 h 1211720"/>
                                <a:gd name="connsiteX13" fmla="*/ 1408063 w 2238316"/>
                                <a:gd name="connsiteY13" fmla="*/ 44878 h 1211720"/>
                                <a:gd name="connsiteX14" fmla="*/ 1654895 w 2238316"/>
                                <a:gd name="connsiteY14" fmla="*/ 28049 h 1211720"/>
                                <a:gd name="connsiteX15" fmla="*/ 1935386 w 2238316"/>
                                <a:gd name="connsiteY15" fmla="*/ 5610 h 1211720"/>
                                <a:gd name="connsiteX16" fmla="*/ 2238316 w 2238316"/>
                                <a:gd name="connsiteY16" fmla="*/ 0 h 1211720"/>
                                <a:gd name="connsiteX17" fmla="*/ 2114900 w 2238316"/>
                                <a:gd name="connsiteY17" fmla="*/ 173904 h 1211720"/>
                                <a:gd name="connsiteX18" fmla="*/ 1997094 w 2238316"/>
                                <a:gd name="connsiteY18" fmla="*/ 359028 h 1211720"/>
                                <a:gd name="connsiteX19" fmla="*/ 1834882 w 2238316"/>
                                <a:gd name="connsiteY19" fmla="*/ 544215 h 1211720"/>
                                <a:gd name="connsiteX20" fmla="*/ 1582375 w 2238316"/>
                                <a:gd name="connsiteY20" fmla="*/ 763023 h 1211720"/>
                                <a:gd name="connsiteX21" fmla="*/ 1279038 w 2238316"/>
                                <a:gd name="connsiteY21" fmla="*/ 953668 h 1211720"/>
                                <a:gd name="connsiteX22" fmla="*/ 869521 w 2238316"/>
                                <a:gd name="connsiteY22" fmla="*/ 1116353 h 1211720"/>
                                <a:gd name="connsiteX23" fmla="*/ 527322 w 2238316"/>
                                <a:gd name="connsiteY23" fmla="*/ 1183671 h 1211720"/>
                                <a:gd name="connsiteX24" fmla="*/ 258051 w 2238316"/>
                                <a:gd name="connsiteY24" fmla="*/ 1206110 h 1211720"/>
                                <a:gd name="connsiteX25" fmla="*/ 84147 w 2238316"/>
                                <a:gd name="connsiteY25" fmla="*/ 1211720 h 1211720"/>
                                <a:gd name="connsiteX0" fmla="*/ 84147 w 2224744"/>
                                <a:gd name="connsiteY0" fmla="*/ 1216246 h 1216246"/>
                                <a:gd name="connsiteX1" fmla="*/ 112196 w 2224744"/>
                                <a:gd name="connsiteY1" fmla="*/ 1025512 h 1216246"/>
                                <a:gd name="connsiteX2" fmla="*/ 72927 w 2224744"/>
                                <a:gd name="connsiteY2" fmla="*/ 739412 h 1216246"/>
                                <a:gd name="connsiteX3" fmla="*/ 16829 w 2224744"/>
                                <a:gd name="connsiteY3" fmla="*/ 559898 h 1216246"/>
                                <a:gd name="connsiteX4" fmla="*/ 0 w 2224744"/>
                                <a:gd name="connsiteY4" fmla="*/ 419652 h 1216246"/>
                                <a:gd name="connsiteX5" fmla="*/ 230002 w 2224744"/>
                                <a:gd name="connsiteY5" fmla="*/ 363554 h 1216246"/>
                                <a:gd name="connsiteX6" fmla="*/ 426346 w 2224744"/>
                                <a:gd name="connsiteY6" fmla="*/ 279407 h 1216246"/>
                                <a:gd name="connsiteX7" fmla="*/ 583420 w 2224744"/>
                                <a:gd name="connsiteY7" fmla="*/ 318675 h 1216246"/>
                                <a:gd name="connsiteX8" fmla="*/ 684397 w 2224744"/>
                                <a:gd name="connsiteY8" fmla="*/ 318675 h 1216246"/>
                                <a:gd name="connsiteX9" fmla="*/ 863911 w 2224744"/>
                                <a:gd name="connsiteY9" fmla="*/ 296236 h 1216246"/>
                                <a:gd name="connsiteX10" fmla="*/ 1004157 w 2224744"/>
                                <a:gd name="connsiteY10" fmla="*/ 273797 h 1216246"/>
                                <a:gd name="connsiteX11" fmla="*/ 948059 w 2224744"/>
                                <a:gd name="connsiteY11" fmla="*/ 122332 h 1216246"/>
                                <a:gd name="connsiteX12" fmla="*/ 1065865 w 2224744"/>
                                <a:gd name="connsiteY12" fmla="*/ 105502 h 1216246"/>
                                <a:gd name="connsiteX13" fmla="*/ 1408063 w 2224744"/>
                                <a:gd name="connsiteY13" fmla="*/ 49404 h 1216246"/>
                                <a:gd name="connsiteX14" fmla="*/ 1654895 w 2224744"/>
                                <a:gd name="connsiteY14" fmla="*/ 32575 h 1216246"/>
                                <a:gd name="connsiteX15" fmla="*/ 1935386 w 2224744"/>
                                <a:gd name="connsiteY15" fmla="*/ 10136 h 1216246"/>
                                <a:gd name="connsiteX16" fmla="*/ 2224744 w 2224744"/>
                                <a:gd name="connsiteY16" fmla="*/ 0 h 1216246"/>
                                <a:gd name="connsiteX17" fmla="*/ 2114900 w 2224744"/>
                                <a:gd name="connsiteY17" fmla="*/ 178430 h 1216246"/>
                                <a:gd name="connsiteX18" fmla="*/ 1997094 w 2224744"/>
                                <a:gd name="connsiteY18" fmla="*/ 363554 h 1216246"/>
                                <a:gd name="connsiteX19" fmla="*/ 1834882 w 2224744"/>
                                <a:gd name="connsiteY19" fmla="*/ 548741 h 1216246"/>
                                <a:gd name="connsiteX20" fmla="*/ 1582375 w 2224744"/>
                                <a:gd name="connsiteY20" fmla="*/ 767549 h 1216246"/>
                                <a:gd name="connsiteX21" fmla="*/ 1279038 w 2224744"/>
                                <a:gd name="connsiteY21" fmla="*/ 958194 h 1216246"/>
                                <a:gd name="connsiteX22" fmla="*/ 869521 w 2224744"/>
                                <a:gd name="connsiteY22" fmla="*/ 1120879 h 1216246"/>
                                <a:gd name="connsiteX23" fmla="*/ 527322 w 2224744"/>
                                <a:gd name="connsiteY23" fmla="*/ 1188197 h 1216246"/>
                                <a:gd name="connsiteX24" fmla="*/ 258051 w 2224744"/>
                                <a:gd name="connsiteY24" fmla="*/ 1210636 h 1216246"/>
                                <a:gd name="connsiteX25" fmla="*/ 84147 w 2224744"/>
                                <a:gd name="connsiteY25" fmla="*/ 1216246 h 1216246"/>
                                <a:gd name="connsiteX0" fmla="*/ 84147 w 2224744"/>
                                <a:gd name="connsiteY0" fmla="*/ 1216246 h 1216246"/>
                                <a:gd name="connsiteX1" fmla="*/ 112196 w 2224744"/>
                                <a:gd name="connsiteY1" fmla="*/ 1025512 h 1216246"/>
                                <a:gd name="connsiteX2" fmla="*/ 72927 w 2224744"/>
                                <a:gd name="connsiteY2" fmla="*/ 739412 h 1216246"/>
                                <a:gd name="connsiteX3" fmla="*/ 16829 w 2224744"/>
                                <a:gd name="connsiteY3" fmla="*/ 559898 h 1216246"/>
                                <a:gd name="connsiteX4" fmla="*/ 0 w 2224744"/>
                                <a:gd name="connsiteY4" fmla="*/ 419652 h 1216246"/>
                                <a:gd name="connsiteX5" fmla="*/ 230002 w 2224744"/>
                                <a:gd name="connsiteY5" fmla="*/ 363554 h 1216246"/>
                                <a:gd name="connsiteX6" fmla="*/ 426346 w 2224744"/>
                                <a:gd name="connsiteY6" fmla="*/ 279407 h 1216246"/>
                                <a:gd name="connsiteX7" fmla="*/ 583420 w 2224744"/>
                                <a:gd name="connsiteY7" fmla="*/ 318675 h 1216246"/>
                                <a:gd name="connsiteX8" fmla="*/ 684397 w 2224744"/>
                                <a:gd name="connsiteY8" fmla="*/ 318675 h 1216246"/>
                                <a:gd name="connsiteX9" fmla="*/ 863911 w 2224744"/>
                                <a:gd name="connsiteY9" fmla="*/ 296236 h 1216246"/>
                                <a:gd name="connsiteX10" fmla="*/ 1004157 w 2224744"/>
                                <a:gd name="connsiteY10" fmla="*/ 273797 h 1216246"/>
                                <a:gd name="connsiteX11" fmla="*/ 948059 w 2224744"/>
                                <a:gd name="connsiteY11" fmla="*/ 122332 h 1216246"/>
                                <a:gd name="connsiteX12" fmla="*/ 1065865 w 2224744"/>
                                <a:gd name="connsiteY12" fmla="*/ 105502 h 1216246"/>
                                <a:gd name="connsiteX13" fmla="*/ 1408063 w 2224744"/>
                                <a:gd name="connsiteY13" fmla="*/ 49404 h 1216246"/>
                                <a:gd name="connsiteX14" fmla="*/ 1654895 w 2224744"/>
                                <a:gd name="connsiteY14" fmla="*/ 32575 h 1216246"/>
                                <a:gd name="connsiteX15" fmla="*/ 1935386 w 2224744"/>
                                <a:gd name="connsiteY15" fmla="*/ 10136 h 1216246"/>
                                <a:gd name="connsiteX16" fmla="*/ 2224744 w 2224744"/>
                                <a:gd name="connsiteY16" fmla="*/ 0 h 1216246"/>
                                <a:gd name="connsiteX17" fmla="*/ 2114900 w 2224744"/>
                                <a:gd name="connsiteY17" fmla="*/ 178430 h 1216246"/>
                                <a:gd name="connsiteX18" fmla="*/ 1978994 w 2224744"/>
                                <a:gd name="connsiteY18" fmla="*/ 368086 h 1216246"/>
                                <a:gd name="connsiteX19" fmla="*/ 1834882 w 2224744"/>
                                <a:gd name="connsiteY19" fmla="*/ 548741 h 1216246"/>
                                <a:gd name="connsiteX20" fmla="*/ 1582375 w 2224744"/>
                                <a:gd name="connsiteY20" fmla="*/ 767549 h 1216246"/>
                                <a:gd name="connsiteX21" fmla="*/ 1279038 w 2224744"/>
                                <a:gd name="connsiteY21" fmla="*/ 958194 h 1216246"/>
                                <a:gd name="connsiteX22" fmla="*/ 869521 w 2224744"/>
                                <a:gd name="connsiteY22" fmla="*/ 1120879 h 1216246"/>
                                <a:gd name="connsiteX23" fmla="*/ 527322 w 2224744"/>
                                <a:gd name="connsiteY23" fmla="*/ 1188197 h 1216246"/>
                                <a:gd name="connsiteX24" fmla="*/ 258051 w 2224744"/>
                                <a:gd name="connsiteY24" fmla="*/ 1210636 h 1216246"/>
                                <a:gd name="connsiteX25" fmla="*/ 84147 w 2224744"/>
                                <a:gd name="connsiteY25" fmla="*/ 1216246 h 1216246"/>
                                <a:gd name="connsiteX0" fmla="*/ 84147 w 2224744"/>
                                <a:gd name="connsiteY0" fmla="*/ 1216246 h 1216246"/>
                                <a:gd name="connsiteX1" fmla="*/ 112196 w 2224744"/>
                                <a:gd name="connsiteY1" fmla="*/ 1025512 h 1216246"/>
                                <a:gd name="connsiteX2" fmla="*/ 72927 w 2224744"/>
                                <a:gd name="connsiteY2" fmla="*/ 739412 h 1216246"/>
                                <a:gd name="connsiteX3" fmla="*/ 16829 w 2224744"/>
                                <a:gd name="connsiteY3" fmla="*/ 559898 h 1216246"/>
                                <a:gd name="connsiteX4" fmla="*/ 0 w 2224744"/>
                                <a:gd name="connsiteY4" fmla="*/ 419652 h 1216246"/>
                                <a:gd name="connsiteX5" fmla="*/ 230002 w 2224744"/>
                                <a:gd name="connsiteY5" fmla="*/ 363554 h 1216246"/>
                                <a:gd name="connsiteX6" fmla="*/ 426346 w 2224744"/>
                                <a:gd name="connsiteY6" fmla="*/ 279407 h 1216246"/>
                                <a:gd name="connsiteX7" fmla="*/ 583420 w 2224744"/>
                                <a:gd name="connsiteY7" fmla="*/ 318675 h 1216246"/>
                                <a:gd name="connsiteX8" fmla="*/ 684397 w 2224744"/>
                                <a:gd name="connsiteY8" fmla="*/ 318675 h 1216246"/>
                                <a:gd name="connsiteX9" fmla="*/ 863911 w 2224744"/>
                                <a:gd name="connsiteY9" fmla="*/ 296236 h 1216246"/>
                                <a:gd name="connsiteX10" fmla="*/ 1004157 w 2224744"/>
                                <a:gd name="connsiteY10" fmla="*/ 273797 h 1216246"/>
                                <a:gd name="connsiteX11" fmla="*/ 948059 w 2224744"/>
                                <a:gd name="connsiteY11" fmla="*/ 122332 h 1216246"/>
                                <a:gd name="connsiteX12" fmla="*/ 1065865 w 2224744"/>
                                <a:gd name="connsiteY12" fmla="*/ 105502 h 1216246"/>
                                <a:gd name="connsiteX13" fmla="*/ 1408063 w 2224744"/>
                                <a:gd name="connsiteY13" fmla="*/ 49404 h 1216246"/>
                                <a:gd name="connsiteX14" fmla="*/ 1654895 w 2224744"/>
                                <a:gd name="connsiteY14" fmla="*/ 32575 h 1216246"/>
                                <a:gd name="connsiteX15" fmla="*/ 1935386 w 2224744"/>
                                <a:gd name="connsiteY15" fmla="*/ 10136 h 1216246"/>
                                <a:gd name="connsiteX16" fmla="*/ 2224744 w 2224744"/>
                                <a:gd name="connsiteY16" fmla="*/ 0 h 1216246"/>
                                <a:gd name="connsiteX17" fmla="*/ 2114900 w 2224744"/>
                                <a:gd name="connsiteY17" fmla="*/ 178430 h 1216246"/>
                                <a:gd name="connsiteX18" fmla="*/ 1978994 w 2224744"/>
                                <a:gd name="connsiteY18" fmla="*/ 368086 h 1216246"/>
                                <a:gd name="connsiteX19" fmla="*/ 1812256 w 2224744"/>
                                <a:gd name="connsiteY19" fmla="*/ 553275 h 1216246"/>
                                <a:gd name="connsiteX20" fmla="*/ 1582375 w 2224744"/>
                                <a:gd name="connsiteY20" fmla="*/ 767549 h 1216246"/>
                                <a:gd name="connsiteX21" fmla="*/ 1279038 w 2224744"/>
                                <a:gd name="connsiteY21" fmla="*/ 958194 h 1216246"/>
                                <a:gd name="connsiteX22" fmla="*/ 869521 w 2224744"/>
                                <a:gd name="connsiteY22" fmla="*/ 1120879 h 1216246"/>
                                <a:gd name="connsiteX23" fmla="*/ 527322 w 2224744"/>
                                <a:gd name="connsiteY23" fmla="*/ 1188197 h 1216246"/>
                                <a:gd name="connsiteX24" fmla="*/ 258051 w 2224744"/>
                                <a:gd name="connsiteY24" fmla="*/ 1210636 h 1216246"/>
                                <a:gd name="connsiteX25" fmla="*/ 84147 w 2224744"/>
                                <a:gd name="connsiteY25" fmla="*/ 1216246 h 1216246"/>
                                <a:gd name="connsiteX0" fmla="*/ 84147 w 2224744"/>
                                <a:gd name="connsiteY0" fmla="*/ 1216246 h 1216246"/>
                                <a:gd name="connsiteX1" fmla="*/ 112196 w 2224744"/>
                                <a:gd name="connsiteY1" fmla="*/ 1025512 h 1216246"/>
                                <a:gd name="connsiteX2" fmla="*/ 72927 w 2224744"/>
                                <a:gd name="connsiteY2" fmla="*/ 739412 h 1216246"/>
                                <a:gd name="connsiteX3" fmla="*/ 16829 w 2224744"/>
                                <a:gd name="connsiteY3" fmla="*/ 559898 h 1216246"/>
                                <a:gd name="connsiteX4" fmla="*/ 0 w 2224744"/>
                                <a:gd name="connsiteY4" fmla="*/ 419652 h 1216246"/>
                                <a:gd name="connsiteX5" fmla="*/ 230002 w 2224744"/>
                                <a:gd name="connsiteY5" fmla="*/ 363554 h 1216246"/>
                                <a:gd name="connsiteX6" fmla="*/ 426346 w 2224744"/>
                                <a:gd name="connsiteY6" fmla="*/ 279407 h 1216246"/>
                                <a:gd name="connsiteX7" fmla="*/ 583420 w 2224744"/>
                                <a:gd name="connsiteY7" fmla="*/ 318675 h 1216246"/>
                                <a:gd name="connsiteX8" fmla="*/ 684397 w 2224744"/>
                                <a:gd name="connsiteY8" fmla="*/ 318675 h 1216246"/>
                                <a:gd name="connsiteX9" fmla="*/ 863911 w 2224744"/>
                                <a:gd name="connsiteY9" fmla="*/ 296236 h 1216246"/>
                                <a:gd name="connsiteX10" fmla="*/ 1004157 w 2224744"/>
                                <a:gd name="connsiteY10" fmla="*/ 273797 h 1216246"/>
                                <a:gd name="connsiteX11" fmla="*/ 948059 w 2224744"/>
                                <a:gd name="connsiteY11" fmla="*/ 122332 h 1216246"/>
                                <a:gd name="connsiteX12" fmla="*/ 1065865 w 2224744"/>
                                <a:gd name="connsiteY12" fmla="*/ 105502 h 1216246"/>
                                <a:gd name="connsiteX13" fmla="*/ 1408063 w 2224744"/>
                                <a:gd name="connsiteY13" fmla="*/ 49404 h 1216246"/>
                                <a:gd name="connsiteX14" fmla="*/ 1654895 w 2224744"/>
                                <a:gd name="connsiteY14" fmla="*/ 32575 h 1216246"/>
                                <a:gd name="connsiteX15" fmla="*/ 1935386 w 2224744"/>
                                <a:gd name="connsiteY15" fmla="*/ 10136 h 1216246"/>
                                <a:gd name="connsiteX16" fmla="*/ 2224744 w 2224744"/>
                                <a:gd name="connsiteY16" fmla="*/ 0 h 1216246"/>
                                <a:gd name="connsiteX17" fmla="*/ 2114900 w 2224744"/>
                                <a:gd name="connsiteY17" fmla="*/ 178430 h 1216246"/>
                                <a:gd name="connsiteX18" fmla="*/ 1978994 w 2224744"/>
                                <a:gd name="connsiteY18" fmla="*/ 368086 h 1216246"/>
                                <a:gd name="connsiteX19" fmla="*/ 1812256 w 2224744"/>
                                <a:gd name="connsiteY19" fmla="*/ 553275 h 1216246"/>
                                <a:gd name="connsiteX20" fmla="*/ 1568801 w 2224744"/>
                                <a:gd name="connsiteY20" fmla="*/ 767558 h 1216246"/>
                                <a:gd name="connsiteX21" fmla="*/ 1279038 w 2224744"/>
                                <a:gd name="connsiteY21" fmla="*/ 958194 h 1216246"/>
                                <a:gd name="connsiteX22" fmla="*/ 869521 w 2224744"/>
                                <a:gd name="connsiteY22" fmla="*/ 1120879 h 1216246"/>
                                <a:gd name="connsiteX23" fmla="*/ 527322 w 2224744"/>
                                <a:gd name="connsiteY23" fmla="*/ 1188197 h 1216246"/>
                                <a:gd name="connsiteX24" fmla="*/ 258051 w 2224744"/>
                                <a:gd name="connsiteY24" fmla="*/ 1210636 h 1216246"/>
                                <a:gd name="connsiteX25" fmla="*/ 84147 w 2224744"/>
                                <a:gd name="connsiteY25" fmla="*/ 1216246 h 1216246"/>
                                <a:gd name="connsiteX0" fmla="*/ 84147 w 2224744"/>
                                <a:gd name="connsiteY0" fmla="*/ 1216246 h 1216246"/>
                                <a:gd name="connsiteX1" fmla="*/ 112196 w 2224744"/>
                                <a:gd name="connsiteY1" fmla="*/ 1025512 h 1216246"/>
                                <a:gd name="connsiteX2" fmla="*/ 72927 w 2224744"/>
                                <a:gd name="connsiteY2" fmla="*/ 739412 h 1216246"/>
                                <a:gd name="connsiteX3" fmla="*/ 16829 w 2224744"/>
                                <a:gd name="connsiteY3" fmla="*/ 559898 h 1216246"/>
                                <a:gd name="connsiteX4" fmla="*/ 0 w 2224744"/>
                                <a:gd name="connsiteY4" fmla="*/ 419652 h 1216246"/>
                                <a:gd name="connsiteX5" fmla="*/ 230002 w 2224744"/>
                                <a:gd name="connsiteY5" fmla="*/ 363554 h 1216246"/>
                                <a:gd name="connsiteX6" fmla="*/ 426346 w 2224744"/>
                                <a:gd name="connsiteY6" fmla="*/ 279407 h 1216246"/>
                                <a:gd name="connsiteX7" fmla="*/ 583420 w 2224744"/>
                                <a:gd name="connsiteY7" fmla="*/ 318675 h 1216246"/>
                                <a:gd name="connsiteX8" fmla="*/ 684397 w 2224744"/>
                                <a:gd name="connsiteY8" fmla="*/ 318675 h 1216246"/>
                                <a:gd name="connsiteX9" fmla="*/ 863911 w 2224744"/>
                                <a:gd name="connsiteY9" fmla="*/ 296236 h 1216246"/>
                                <a:gd name="connsiteX10" fmla="*/ 1004157 w 2224744"/>
                                <a:gd name="connsiteY10" fmla="*/ 273797 h 1216246"/>
                                <a:gd name="connsiteX11" fmla="*/ 948059 w 2224744"/>
                                <a:gd name="connsiteY11" fmla="*/ 122332 h 1216246"/>
                                <a:gd name="connsiteX12" fmla="*/ 1065865 w 2224744"/>
                                <a:gd name="connsiteY12" fmla="*/ 105502 h 1216246"/>
                                <a:gd name="connsiteX13" fmla="*/ 1408063 w 2224744"/>
                                <a:gd name="connsiteY13" fmla="*/ 49404 h 1216246"/>
                                <a:gd name="connsiteX14" fmla="*/ 1654895 w 2224744"/>
                                <a:gd name="connsiteY14" fmla="*/ 32575 h 1216246"/>
                                <a:gd name="connsiteX15" fmla="*/ 1935386 w 2224744"/>
                                <a:gd name="connsiteY15" fmla="*/ 10136 h 1216246"/>
                                <a:gd name="connsiteX16" fmla="*/ 2224744 w 2224744"/>
                                <a:gd name="connsiteY16" fmla="*/ 0 h 1216246"/>
                                <a:gd name="connsiteX17" fmla="*/ 2114900 w 2224744"/>
                                <a:gd name="connsiteY17" fmla="*/ 178430 h 1216246"/>
                                <a:gd name="connsiteX18" fmla="*/ 1978994 w 2224744"/>
                                <a:gd name="connsiteY18" fmla="*/ 368086 h 1216246"/>
                                <a:gd name="connsiteX19" fmla="*/ 1812256 w 2224744"/>
                                <a:gd name="connsiteY19" fmla="*/ 553275 h 1216246"/>
                                <a:gd name="connsiteX20" fmla="*/ 1568801 w 2224744"/>
                                <a:gd name="connsiteY20" fmla="*/ 767558 h 1216246"/>
                                <a:gd name="connsiteX21" fmla="*/ 1260936 w 2224744"/>
                                <a:gd name="connsiteY21" fmla="*/ 953679 h 1216246"/>
                                <a:gd name="connsiteX22" fmla="*/ 869521 w 2224744"/>
                                <a:gd name="connsiteY22" fmla="*/ 1120879 h 1216246"/>
                                <a:gd name="connsiteX23" fmla="*/ 527322 w 2224744"/>
                                <a:gd name="connsiteY23" fmla="*/ 1188197 h 1216246"/>
                                <a:gd name="connsiteX24" fmla="*/ 258051 w 2224744"/>
                                <a:gd name="connsiteY24" fmla="*/ 1210636 h 1216246"/>
                                <a:gd name="connsiteX25" fmla="*/ 84147 w 2224744"/>
                                <a:gd name="connsiteY25" fmla="*/ 1216246 h 12162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2224744" h="1216246">
                                  <a:moveTo>
                                    <a:pt x="84147" y="1216246"/>
                                  </a:moveTo>
                                  <a:lnTo>
                                    <a:pt x="112196" y="1025512"/>
                                  </a:lnTo>
                                  <a:lnTo>
                                    <a:pt x="72927" y="739412"/>
                                  </a:lnTo>
                                  <a:lnTo>
                                    <a:pt x="16829" y="559898"/>
                                  </a:lnTo>
                                  <a:lnTo>
                                    <a:pt x="0" y="419652"/>
                                  </a:lnTo>
                                  <a:lnTo>
                                    <a:pt x="230002" y="363554"/>
                                  </a:lnTo>
                                  <a:lnTo>
                                    <a:pt x="426346" y="279407"/>
                                  </a:lnTo>
                                  <a:lnTo>
                                    <a:pt x="583420" y="318675"/>
                                  </a:lnTo>
                                  <a:lnTo>
                                    <a:pt x="684397" y="318675"/>
                                  </a:lnTo>
                                  <a:lnTo>
                                    <a:pt x="863911" y="296236"/>
                                  </a:lnTo>
                                  <a:lnTo>
                                    <a:pt x="1004157" y="273797"/>
                                  </a:lnTo>
                                  <a:lnTo>
                                    <a:pt x="948059" y="122332"/>
                                  </a:lnTo>
                                  <a:lnTo>
                                    <a:pt x="1065865" y="105502"/>
                                  </a:lnTo>
                                  <a:lnTo>
                                    <a:pt x="1408063" y="49404"/>
                                  </a:lnTo>
                                  <a:lnTo>
                                    <a:pt x="1654895" y="32575"/>
                                  </a:lnTo>
                                  <a:lnTo>
                                    <a:pt x="1935386" y="10136"/>
                                  </a:lnTo>
                                  <a:lnTo>
                                    <a:pt x="2224744" y="0"/>
                                  </a:lnTo>
                                  <a:lnTo>
                                    <a:pt x="2114900" y="178430"/>
                                  </a:lnTo>
                                  <a:lnTo>
                                    <a:pt x="1978994" y="368086"/>
                                  </a:lnTo>
                                  <a:lnTo>
                                    <a:pt x="1812256" y="553275"/>
                                  </a:lnTo>
                                  <a:lnTo>
                                    <a:pt x="1568801" y="767558"/>
                                  </a:lnTo>
                                  <a:lnTo>
                                    <a:pt x="1260936" y="953679"/>
                                  </a:lnTo>
                                  <a:lnTo>
                                    <a:pt x="869521" y="1120879"/>
                                  </a:lnTo>
                                  <a:lnTo>
                                    <a:pt x="527322" y="1188197"/>
                                  </a:lnTo>
                                  <a:lnTo>
                                    <a:pt x="258051" y="1210636"/>
                                  </a:lnTo>
                                  <a:lnTo>
                                    <a:pt x="84147" y="1216246"/>
                                  </a:lnTo>
                                  <a:close/>
                                </a:path>
                              </a:pathLst>
                            </a:custGeom>
                            <a:blipFill dpi="0" rotWithShape="1">
                              <a:blip r:embed="rId14"/>
                              <a:srcRect/>
                              <a:tile tx="0" ty="0" sx="18000" sy="9000" flip="none" algn="bl"/>
                            </a:blip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63" name="Forme libre 3363"/>
                          <wps:cNvSpPr/>
                          <wps:spPr>
                            <a:xfrm>
                              <a:off x="3403893" y="1532809"/>
                              <a:ext cx="1638919" cy="1587578"/>
                            </a:xfrm>
                            <a:custGeom>
                              <a:avLst/>
                              <a:gdLst>
                                <a:gd name="connsiteX0" fmla="*/ 1329526 w 1654895"/>
                                <a:gd name="connsiteY0" fmla="*/ 0 h 1587578"/>
                                <a:gd name="connsiteX1" fmla="*/ 1088304 w 1654895"/>
                                <a:gd name="connsiteY1" fmla="*/ 190734 h 1587578"/>
                                <a:gd name="connsiteX2" fmla="*/ 796593 w 1654895"/>
                                <a:gd name="connsiteY2" fmla="*/ 325369 h 1587578"/>
                                <a:gd name="connsiteX3" fmla="*/ 488054 w 1654895"/>
                                <a:gd name="connsiteY3" fmla="*/ 594640 h 1587578"/>
                                <a:gd name="connsiteX4" fmla="*/ 359028 w 1654895"/>
                                <a:gd name="connsiteY4" fmla="*/ 718056 h 1587578"/>
                                <a:gd name="connsiteX5" fmla="*/ 89757 w 1654895"/>
                                <a:gd name="connsiteY5" fmla="*/ 903180 h 1587578"/>
                                <a:gd name="connsiteX6" fmla="*/ 0 w 1654895"/>
                                <a:gd name="connsiteY6" fmla="*/ 1166842 h 1587578"/>
                                <a:gd name="connsiteX7" fmla="*/ 22439 w 1654895"/>
                                <a:gd name="connsiteY7" fmla="*/ 1295867 h 1587578"/>
                                <a:gd name="connsiteX8" fmla="*/ 263661 w 1654895"/>
                                <a:gd name="connsiteY8" fmla="*/ 1312697 h 1587578"/>
                                <a:gd name="connsiteX9" fmla="*/ 437565 w 1654895"/>
                                <a:gd name="connsiteY9" fmla="*/ 1323916 h 1587578"/>
                                <a:gd name="connsiteX10" fmla="*/ 566591 w 1654895"/>
                                <a:gd name="connsiteY10" fmla="*/ 1340746 h 1587578"/>
                                <a:gd name="connsiteX11" fmla="*/ 667568 w 1654895"/>
                                <a:gd name="connsiteY11" fmla="*/ 1458552 h 1587578"/>
                                <a:gd name="connsiteX12" fmla="*/ 841472 w 1654895"/>
                                <a:gd name="connsiteY12" fmla="*/ 1587578 h 1587578"/>
                                <a:gd name="connsiteX13" fmla="*/ 1183671 w 1654895"/>
                                <a:gd name="connsiteY13" fmla="*/ 1570748 h 1587578"/>
                                <a:gd name="connsiteX14" fmla="*/ 1424893 w 1654895"/>
                                <a:gd name="connsiteY14" fmla="*/ 1436113 h 1587578"/>
                                <a:gd name="connsiteX15" fmla="*/ 1626846 w 1654895"/>
                                <a:gd name="connsiteY15" fmla="*/ 1385624 h 1587578"/>
                                <a:gd name="connsiteX16" fmla="*/ 1654895 w 1654895"/>
                                <a:gd name="connsiteY16" fmla="*/ 1077085 h 1587578"/>
                                <a:gd name="connsiteX17" fmla="*/ 1598797 w 1654895"/>
                                <a:gd name="connsiteY17" fmla="*/ 667568 h 1587578"/>
                                <a:gd name="connsiteX18" fmla="*/ 1509040 w 1654895"/>
                                <a:gd name="connsiteY18" fmla="*/ 359028 h 1587578"/>
                                <a:gd name="connsiteX19" fmla="*/ 1408063 w 1654895"/>
                                <a:gd name="connsiteY19" fmla="*/ 112196 h 1587578"/>
                                <a:gd name="connsiteX20" fmla="*/ 1329526 w 1654895"/>
                                <a:gd name="connsiteY20" fmla="*/ 0 h 1587578"/>
                                <a:gd name="connsiteX0" fmla="*/ 1329526 w 1650374"/>
                                <a:gd name="connsiteY0" fmla="*/ 0 h 1587578"/>
                                <a:gd name="connsiteX1" fmla="*/ 1088304 w 1650374"/>
                                <a:gd name="connsiteY1" fmla="*/ 190734 h 1587578"/>
                                <a:gd name="connsiteX2" fmla="*/ 796593 w 1650374"/>
                                <a:gd name="connsiteY2" fmla="*/ 325369 h 1587578"/>
                                <a:gd name="connsiteX3" fmla="*/ 488054 w 1650374"/>
                                <a:gd name="connsiteY3" fmla="*/ 594640 h 1587578"/>
                                <a:gd name="connsiteX4" fmla="*/ 359028 w 1650374"/>
                                <a:gd name="connsiteY4" fmla="*/ 718056 h 1587578"/>
                                <a:gd name="connsiteX5" fmla="*/ 89757 w 1650374"/>
                                <a:gd name="connsiteY5" fmla="*/ 903180 h 1587578"/>
                                <a:gd name="connsiteX6" fmla="*/ 0 w 1650374"/>
                                <a:gd name="connsiteY6" fmla="*/ 1166842 h 1587578"/>
                                <a:gd name="connsiteX7" fmla="*/ 22439 w 1650374"/>
                                <a:gd name="connsiteY7" fmla="*/ 1295867 h 1587578"/>
                                <a:gd name="connsiteX8" fmla="*/ 263661 w 1650374"/>
                                <a:gd name="connsiteY8" fmla="*/ 1312697 h 1587578"/>
                                <a:gd name="connsiteX9" fmla="*/ 437565 w 1650374"/>
                                <a:gd name="connsiteY9" fmla="*/ 1323916 h 1587578"/>
                                <a:gd name="connsiteX10" fmla="*/ 566591 w 1650374"/>
                                <a:gd name="connsiteY10" fmla="*/ 1340746 h 1587578"/>
                                <a:gd name="connsiteX11" fmla="*/ 667568 w 1650374"/>
                                <a:gd name="connsiteY11" fmla="*/ 1458552 h 1587578"/>
                                <a:gd name="connsiteX12" fmla="*/ 841472 w 1650374"/>
                                <a:gd name="connsiteY12" fmla="*/ 1587578 h 1587578"/>
                                <a:gd name="connsiteX13" fmla="*/ 1183671 w 1650374"/>
                                <a:gd name="connsiteY13" fmla="*/ 1570748 h 1587578"/>
                                <a:gd name="connsiteX14" fmla="*/ 1424893 w 1650374"/>
                                <a:gd name="connsiteY14" fmla="*/ 1436113 h 1587578"/>
                                <a:gd name="connsiteX15" fmla="*/ 1626846 w 1650374"/>
                                <a:gd name="connsiteY15" fmla="*/ 1385624 h 1587578"/>
                                <a:gd name="connsiteX16" fmla="*/ 1650374 w 1650374"/>
                                <a:gd name="connsiteY16" fmla="*/ 1145000 h 1587578"/>
                                <a:gd name="connsiteX17" fmla="*/ 1598797 w 1650374"/>
                                <a:gd name="connsiteY17" fmla="*/ 667568 h 1587578"/>
                                <a:gd name="connsiteX18" fmla="*/ 1509040 w 1650374"/>
                                <a:gd name="connsiteY18" fmla="*/ 359028 h 1587578"/>
                                <a:gd name="connsiteX19" fmla="*/ 1408063 w 1650374"/>
                                <a:gd name="connsiteY19" fmla="*/ 112196 h 1587578"/>
                                <a:gd name="connsiteX20" fmla="*/ 1329526 w 1650374"/>
                                <a:gd name="connsiteY20" fmla="*/ 0 h 1587578"/>
                                <a:gd name="connsiteX0" fmla="*/ 1329526 w 1650374"/>
                                <a:gd name="connsiteY0" fmla="*/ 0 h 1587578"/>
                                <a:gd name="connsiteX1" fmla="*/ 1088304 w 1650374"/>
                                <a:gd name="connsiteY1" fmla="*/ 190734 h 1587578"/>
                                <a:gd name="connsiteX2" fmla="*/ 796593 w 1650374"/>
                                <a:gd name="connsiteY2" fmla="*/ 325369 h 1587578"/>
                                <a:gd name="connsiteX3" fmla="*/ 488054 w 1650374"/>
                                <a:gd name="connsiteY3" fmla="*/ 594640 h 1587578"/>
                                <a:gd name="connsiteX4" fmla="*/ 359028 w 1650374"/>
                                <a:gd name="connsiteY4" fmla="*/ 718056 h 1587578"/>
                                <a:gd name="connsiteX5" fmla="*/ 89757 w 1650374"/>
                                <a:gd name="connsiteY5" fmla="*/ 903180 h 1587578"/>
                                <a:gd name="connsiteX6" fmla="*/ 0 w 1650374"/>
                                <a:gd name="connsiteY6" fmla="*/ 1166842 h 1587578"/>
                                <a:gd name="connsiteX7" fmla="*/ 22439 w 1650374"/>
                                <a:gd name="connsiteY7" fmla="*/ 1295867 h 1587578"/>
                                <a:gd name="connsiteX8" fmla="*/ 263661 w 1650374"/>
                                <a:gd name="connsiteY8" fmla="*/ 1312697 h 1587578"/>
                                <a:gd name="connsiteX9" fmla="*/ 437565 w 1650374"/>
                                <a:gd name="connsiteY9" fmla="*/ 1323916 h 1587578"/>
                                <a:gd name="connsiteX10" fmla="*/ 566591 w 1650374"/>
                                <a:gd name="connsiteY10" fmla="*/ 1340746 h 1587578"/>
                                <a:gd name="connsiteX11" fmla="*/ 667568 w 1650374"/>
                                <a:gd name="connsiteY11" fmla="*/ 1458552 h 1587578"/>
                                <a:gd name="connsiteX12" fmla="*/ 841472 w 1650374"/>
                                <a:gd name="connsiteY12" fmla="*/ 1587578 h 1587578"/>
                                <a:gd name="connsiteX13" fmla="*/ 1183671 w 1650374"/>
                                <a:gd name="connsiteY13" fmla="*/ 1570748 h 1587578"/>
                                <a:gd name="connsiteX14" fmla="*/ 1424893 w 1650374"/>
                                <a:gd name="connsiteY14" fmla="*/ 1436113 h 1587578"/>
                                <a:gd name="connsiteX15" fmla="*/ 1626846 w 1650374"/>
                                <a:gd name="connsiteY15" fmla="*/ 1385624 h 1587578"/>
                                <a:gd name="connsiteX16" fmla="*/ 1650374 w 1650374"/>
                                <a:gd name="connsiteY16" fmla="*/ 1145000 h 1587578"/>
                                <a:gd name="connsiteX17" fmla="*/ 1620798 w 1650374"/>
                                <a:gd name="connsiteY17" fmla="*/ 861863 h 1587578"/>
                                <a:gd name="connsiteX18" fmla="*/ 1598797 w 1650374"/>
                                <a:gd name="connsiteY18" fmla="*/ 667568 h 1587578"/>
                                <a:gd name="connsiteX19" fmla="*/ 1509040 w 1650374"/>
                                <a:gd name="connsiteY19" fmla="*/ 359028 h 1587578"/>
                                <a:gd name="connsiteX20" fmla="*/ 1408063 w 1650374"/>
                                <a:gd name="connsiteY20" fmla="*/ 112196 h 1587578"/>
                                <a:gd name="connsiteX21" fmla="*/ 1329526 w 1650374"/>
                                <a:gd name="connsiteY21" fmla="*/ 0 h 1587578"/>
                                <a:gd name="connsiteX0" fmla="*/ 1329526 w 1650374"/>
                                <a:gd name="connsiteY0" fmla="*/ 0 h 1587578"/>
                                <a:gd name="connsiteX1" fmla="*/ 1088304 w 1650374"/>
                                <a:gd name="connsiteY1" fmla="*/ 190734 h 1587578"/>
                                <a:gd name="connsiteX2" fmla="*/ 796593 w 1650374"/>
                                <a:gd name="connsiteY2" fmla="*/ 325369 h 1587578"/>
                                <a:gd name="connsiteX3" fmla="*/ 488054 w 1650374"/>
                                <a:gd name="connsiteY3" fmla="*/ 594640 h 1587578"/>
                                <a:gd name="connsiteX4" fmla="*/ 359028 w 1650374"/>
                                <a:gd name="connsiteY4" fmla="*/ 718056 h 1587578"/>
                                <a:gd name="connsiteX5" fmla="*/ 89757 w 1650374"/>
                                <a:gd name="connsiteY5" fmla="*/ 903180 h 1587578"/>
                                <a:gd name="connsiteX6" fmla="*/ 0 w 1650374"/>
                                <a:gd name="connsiteY6" fmla="*/ 1166842 h 1587578"/>
                                <a:gd name="connsiteX7" fmla="*/ 22439 w 1650374"/>
                                <a:gd name="connsiteY7" fmla="*/ 1295867 h 1587578"/>
                                <a:gd name="connsiteX8" fmla="*/ 263661 w 1650374"/>
                                <a:gd name="connsiteY8" fmla="*/ 1312697 h 1587578"/>
                                <a:gd name="connsiteX9" fmla="*/ 437565 w 1650374"/>
                                <a:gd name="connsiteY9" fmla="*/ 1323916 h 1587578"/>
                                <a:gd name="connsiteX10" fmla="*/ 566591 w 1650374"/>
                                <a:gd name="connsiteY10" fmla="*/ 1340746 h 1587578"/>
                                <a:gd name="connsiteX11" fmla="*/ 667568 w 1650374"/>
                                <a:gd name="connsiteY11" fmla="*/ 1458552 h 1587578"/>
                                <a:gd name="connsiteX12" fmla="*/ 841472 w 1650374"/>
                                <a:gd name="connsiteY12" fmla="*/ 1587578 h 1587578"/>
                                <a:gd name="connsiteX13" fmla="*/ 1183671 w 1650374"/>
                                <a:gd name="connsiteY13" fmla="*/ 1570748 h 1587578"/>
                                <a:gd name="connsiteX14" fmla="*/ 1424893 w 1650374"/>
                                <a:gd name="connsiteY14" fmla="*/ 1436113 h 1587578"/>
                                <a:gd name="connsiteX15" fmla="*/ 1626846 w 1650374"/>
                                <a:gd name="connsiteY15" fmla="*/ 1385624 h 1587578"/>
                                <a:gd name="connsiteX16" fmla="*/ 1650374 w 1650374"/>
                                <a:gd name="connsiteY16" fmla="*/ 1145000 h 1587578"/>
                                <a:gd name="connsiteX17" fmla="*/ 1625331 w 1650374"/>
                                <a:gd name="connsiteY17" fmla="*/ 870927 h 1587578"/>
                                <a:gd name="connsiteX18" fmla="*/ 1598797 w 1650374"/>
                                <a:gd name="connsiteY18" fmla="*/ 667568 h 1587578"/>
                                <a:gd name="connsiteX19" fmla="*/ 1509040 w 1650374"/>
                                <a:gd name="connsiteY19" fmla="*/ 359028 h 1587578"/>
                                <a:gd name="connsiteX20" fmla="*/ 1408063 w 1650374"/>
                                <a:gd name="connsiteY20" fmla="*/ 112196 h 1587578"/>
                                <a:gd name="connsiteX21" fmla="*/ 1329526 w 1650374"/>
                                <a:gd name="connsiteY21" fmla="*/ 0 h 1587578"/>
                                <a:gd name="connsiteX0" fmla="*/ 1329526 w 1645853"/>
                                <a:gd name="connsiteY0" fmla="*/ 0 h 1587578"/>
                                <a:gd name="connsiteX1" fmla="*/ 1088304 w 1645853"/>
                                <a:gd name="connsiteY1" fmla="*/ 190734 h 1587578"/>
                                <a:gd name="connsiteX2" fmla="*/ 796593 w 1645853"/>
                                <a:gd name="connsiteY2" fmla="*/ 325369 h 1587578"/>
                                <a:gd name="connsiteX3" fmla="*/ 488054 w 1645853"/>
                                <a:gd name="connsiteY3" fmla="*/ 594640 h 1587578"/>
                                <a:gd name="connsiteX4" fmla="*/ 359028 w 1645853"/>
                                <a:gd name="connsiteY4" fmla="*/ 718056 h 1587578"/>
                                <a:gd name="connsiteX5" fmla="*/ 89757 w 1645853"/>
                                <a:gd name="connsiteY5" fmla="*/ 903180 h 1587578"/>
                                <a:gd name="connsiteX6" fmla="*/ 0 w 1645853"/>
                                <a:gd name="connsiteY6" fmla="*/ 1166842 h 1587578"/>
                                <a:gd name="connsiteX7" fmla="*/ 22439 w 1645853"/>
                                <a:gd name="connsiteY7" fmla="*/ 1295867 h 1587578"/>
                                <a:gd name="connsiteX8" fmla="*/ 263661 w 1645853"/>
                                <a:gd name="connsiteY8" fmla="*/ 1312697 h 1587578"/>
                                <a:gd name="connsiteX9" fmla="*/ 437565 w 1645853"/>
                                <a:gd name="connsiteY9" fmla="*/ 1323916 h 1587578"/>
                                <a:gd name="connsiteX10" fmla="*/ 566591 w 1645853"/>
                                <a:gd name="connsiteY10" fmla="*/ 1340746 h 1587578"/>
                                <a:gd name="connsiteX11" fmla="*/ 667568 w 1645853"/>
                                <a:gd name="connsiteY11" fmla="*/ 1458552 h 1587578"/>
                                <a:gd name="connsiteX12" fmla="*/ 841472 w 1645853"/>
                                <a:gd name="connsiteY12" fmla="*/ 1587578 h 1587578"/>
                                <a:gd name="connsiteX13" fmla="*/ 1183671 w 1645853"/>
                                <a:gd name="connsiteY13" fmla="*/ 1570748 h 1587578"/>
                                <a:gd name="connsiteX14" fmla="*/ 1424893 w 1645853"/>
                                <a:gd name="connsiteY14" fmla="*/ 1436113 h 1587578"/>
                                <a:gd name="connsiteX15" fmla="*/ 1626846 w 1645853"/>
                                <a:gd name="connsiteY15" fmla="*/ 1385624 h 1587578"/>
                                <a:gd name="connsiteX16" fmla="*/ 1645853 w 1645853"/>
                                <a:gd name="connsiteY16" fmla="*/ 1140487 h 1587578"/>
                                <a:gd name="connsiteX17" fmla="*/ 1625331 w 1645853"/>
                                <a:gd name="connsiteY17" fmla="*/ 870927 h 1587578"/>
                                <a:gd name="connsiteX18" fmla="*/ 1598797 w 1645853"/>
                                <a:gd name="connsiteY18" fmla="*/ 667568 h 1587578"/>
                                <a:gd name="connsiteX19" fmla="*/ 1509040 w 1645853"/>
                                <a:gd name="connsiteY19" fmla="*/ 359028 h 1587578"/>
                                <a:gd name="connsiteX20" fmla="*/ 1408063 w 1645853"/>
                                <a:gd name="connsiteY20" fmla="*/ 112196 h 1587578"/>
                                <a:gd name="connsiteX21" fmla="*/ 1329526 w 1645853"/>
                                <a:gd name="connsiteY21" fmla="*/ 0 h 1587578"/>
                                <a:gd name="connsiteX0" fmla="*/ 1329526 w 1641332"/>
                                <a:gd name="connsiteY0" fmla="*/ 0 h 1587578"/>
                                <a:gd name="connsiteX1" fmla="*/ 1088304 w 1641332"/>
                                <a:gd name="connsiteY1" fmla="*/ 190734 h 1587578"/>
                                <a:gd name="connsiteX2" fmla="*/ 796593 w 1641332"/>
                                <a:gd name="connsiteY2" fmla="*/ 325369 h 1587578"/>
                                <a:gd name="connsiteX3" fmla="*/ 488054 w 1641332"/>
                                <a:gd name="connsiteY3" fmla="*/ 594640 h 1587578"/>
                                <a:gd name="connsiteX4" fmla="*/ 359028 w 1641332"/>
                                <a:gd name="connsiteY4" fmla="*/ 718056 h 1587578"/>
                                <a:gd name="connsiteX5" fmla="*/ 89757 w 1641332"/>
                                <a:gd name="connsiteY5" fmla="*/ 903180 h 1587578"/>
                                <a:gd name="connsiteX6" fmla="*/ 0 w 1641332"/>
                                <a:gd name="connsiteY6" fmla="*/ 1166842 h 1587578"/>
                                <a:gd name="connsiteX7" fmla="*/ 22439 w 1641332"/>
                                <a:gd name="connsiteY7" fmla="*/ 1295867 h 1587578"/>
                                <a:gd name="connsiteX8" fmla="*/ 263661 w 1641332"/>
                                <a:gd name="connsiteY8" fmla="*/ 1312697 h 1587578"/>
                                <a:gd name="connsiteX9" fmla="*/ 437565 w 1641332"/>
                                <a:gd name="connsiteY9" fmla="*/ 1323916 h 1587578"/>
                                <a:gd name="connsiteX10" fmla="*/ 566591 w 1641332"/>
                                <a:gd name="connsiteY10" fmla="*/ 1340746 h 1587578"/>
                                <a:gd name="connsiteX11" fmla="*/ 667568 w 1641332"/>
                                <a:gd name="connsiteY11" fmla="*/ 1458552 h 1587578"/>
                                <a:gd name="connsiteX12" fmla="*/ 841472 w 1641332"/>
                                <a:gd name="connsiteY12" fmla="*/ 1587578 h 1587578"/>
                                <a:gd name="connsiteX13" fmla="*/ 1183671 w 1641332"/>
                                <a:gd name="connsiteY13" fmla="*/ 1570748 h 1587578"/>
                                <a:gd name="connsiteX14" fmla="*/ 1424893 w 1641332"/>
                                <a:gd name="connsiteY14" fmla="*/ 1436113 h 1587578"/>
                                <a:gd name="connsiteX15" fmla="*/ 1626846 w 1641332"/>
                                <a:gd name="connsiteY15" fmla="*/ 1385624 h 1587578"/>
                                <a:gd name="connsiteX16" fmla="*/ 1641332 w 1641332"/>
                                <a:gd name="connsiteY16" fmla="*/ 1231038 h 1587578"/>
                                <a:gd name="connsiteX17" fmla="*/ 1625331 w 1641332"/>
                                <a:gd name="connsiteY17" fmla="*/ 870927 h 1587578"/>
                                <a:gd name="connsiteX18" fmla="*/ 1598797 w 1641332"/>
                                <a:gd name="connsiteY18" fmla="*/ 667568 h 1587578"/>
                                <a:gd name="connsiteX19" fmla="*/ 1509040 w 1641332"/>
                                <a:gd name="connsiteY19" fmla="*/ 359028 h 1587578"/>
                                <a:gd name="connsiteX20" fmla="*/ 1408063 w 1641332"/>
                                <a:gd name="connsiteY20" fmla="*/ 112196 h 1587578"/>
                                <a:gd name="connsiteX21" fmla="*/ 1329526 w 1641332"/>
                                <a:gd name="connsiteY21" fmla="*/ 0 h 1587578"/>
                                <a:gd name="connsiteX0" fmla="*/ 1329526 w 1626846"/>
                                <a:gd name="connsiteY0" fmla="*/ 0 h 1587578"/>
                                <a:gd name="connsiteX1" fmla="*/ 1088304 w 1626846"/>
                                <a:gd name="connsiteY1" fmla="*/ 190734 h 1587578"/>
                                <a:gd name="connsiteX2" fmla="*/ 796593 w 1626846"/>
                                <a:gd name="connsiteY2" fmla="*/ 325369 h 1587578"/>
                                <a:gd name="connsiteX3" fmla="*/ 488054 w 1626846"/>
                                <a:gd name="connsiteY3" fmla="*/ 594640 h 1587578"/>
                                <a:gd name="connsiteX4" fmla="*/ 359028 w 1626846"/>
                                <a:gd name="connsiteY4" fmla="*/ 718056 h 1587578"/>
                                <a:gd name="connsiteX5" fmla="*/ 89757 w 1626846"/>
                                <a:gd name="connsiteY5" fmla="*/ 903180 h 1587578"/>
                                <a:gd name="connsiteX6" fmla="*/ 0 w 1626846"/>
                                <a:gd name="connsiteY6" fmla="*/ 1166842 h 1587578"/>
                                <a:gd name="connsiteX7" fmla="*/ 22439 w 1626846"/>
                                <a:gd name="connsiteY7" fmla="*/ 1295867 h 1587578"/>
                                <a:gd name="connsiteX8" fmla="*/ 263661 w 1626846"/>
                                <a:gd name="connsiteY8" fmla="*/ 1312697 h 1587578"/>
                                <a:gd name="connsiteX9" fmla="*/ 437565 w 1626846"/>
                                <a:gd name="connsiteY9" fmla="*/ 1323916 h 1587578"/>
                                <a:gd name="connsiteX10" fmla="*/ 566591 w 1626846"/>
                                <a:gd name="connsiteY10" fmla="*/ 1340746 h 1587578"/>
                                <a:gd name="connsiteX11" fmla="*/ 667568 w 1626846"/>
                                <a:gd name="connsiteY11" fmla="*/ 1458552 h 1587578"/>
                                <a:gd name="connsiteX12" fmla="*/ 841472 w 1626846"/>
                                <a:gd name="connsiteY12" fmla="*/ 1587578 h 1587578"/>
                                <a:gd name="connsiteX13" fmla="*/ 1183671 w 1626846"/>
                                <a:gd name="connsiteY13" fmla="*/ 1570748 h 1587578"/>
                                <a:gd name="connsiteX14" fmla="*/ 1424893 w 1626846"/>
                                <a:gd name="connsiteY14" fmla="*/ 1436113 h 1587578"/>
                                <a:gd name="connsiteX15" fmla="*/ 1626846 w 1626846"/>
                                <a:gd name="connsiteY15" fmla="*/ 1385624 h 1587578"/>
                                <a:gd name="connsiteX16" fmla="*/ 1625331 w 1626846"/>
                                <a:gd name="connsiteY16" fmla="*/ 870927 h 1587578"/>
                                <a:gd name="connsiteX17" fmla="*/ 1598797 w 1626846"/>
                                <a:gd name="connsiteY17" fmla="*/ 667568 h 1587578"/>
                                <a:gd name="connsiteX18" fmla="*/ 1509040 w 1626846"/>
                                <a:gd name="connsiteY18" fmla="*/ 359028 h 1587578"/>
                                <a:gd name="connsiteX19" fmla="*/ 1408063 w 1626846"/>
                                <a:gd name="connsiteY19" fmla="*/ 112196 h 1587578"/>
                                <a:gd name="connsiteX20" fmla="*/ 1329526 w 1626846"/>
                                <a:gd name="connsiteY20" fmla="*/ 0 h 1587578"/>
                                <a:gd name="connsiteX0" fmla="*/ 1329526 w 1638919"/>
                                <a:gd name="connsiteY0" fmla="*/ 0 h 1587578"/>
                                <a:gd name="connsiteX1" fmla="*/ 1088304 w 1638919"/>
                                <a:gd name="connsiteY1" fmla="*/ 190734 h 1587578"/>
                                <a:gd name="connsiteX2" fmla="*/ 796593 w 1638919"/>
                                <a:gd name="connsiteY2" fmla="*/ 325369 h 1587578"/>
                                <a:gd name="connsiteX3" fmla="*/ 488054 w 1638919"/>
                                <a:gd name="connsiteY3" fmla="*/ 594640 h 1587578"/>
                                <a:gd name="connsiteX4" fmla="*/ 359028 w 1638919"/>
                                <a:gd name="connsiteY4" fmla="*/ 718056 h 1587578"/>
                                <a:gd name="connsiteX5" fmla="*/ 89757 w 1638919"/>
                                <a:gd name="connsiteY5" fmla="*/ 903180 h 1587578"/>
                                <a:gd name="connsiteX6" fmla="*/ 0 w 1638919"/>
                                <a:gd name="connsiteY6" fmla="*/ 1166842 h 1587578"/>
                                <a:gd name="connsiteX7" fmla="*/ 22439 w 1638919"/>
                                <a:gd name="connsiteY7" fmla="*/ 1295867 h 1587578"/>
                                <a:gd name="connsiteX8" fmla="*/ 263661 w 1638919"/>
                                <a:gd name="connsiteY8" fmla="*/ 1312697 h 1587578"/>
                                <a:gd name="connsiteX9" fmla="*/ 437565 w 1638919"/>
                                <a:gd name="connsiteY9" fmla="*/ 1323916 h 1587578"/>
                                <a:gd name="connsiteX10" fmla="*/ 566591 w 1638919"/>
                                <a:gd name="connsiteY10" fmla="*/ 1340746 h 1587578"/>
                                <a:gd name="connsiteX11" fmla="*/ 667568 w 1638919"/>
                                <a:gd name="connsiteY11" fmla="*/ 1458552 h 1587578"/>
                                <a:gd name="connsiteX12" fmla="*/ 841472 w 1638919"/>
                                <a:gd name="connsiteY12" fmla="*/ 1587578 h 1587578"/>
                                <a:gd name="connsiteX13" fmla="*/ 1183671 w 1638919"/>
                                <a:gd name="connsiteY13" fmla="*/ 1570748 h 1587578"/>
                                <a:gd name="connsiteX14" fmla="*/ 1424893 w 1638919"/>
                                <a:gd name="connsiteY14" fmla="*/ 1436113 h 1587578"/>
                                <a:gd name="connsiteX15" fmla="*/ 1626846 w 1638919"/>
                                <a:gd name="connsiteY15" fmla="*/ 1385624 h 1587578"/>
                                <a:gd name="connsiteX16" fmla="*/ 1638905 w 1638919"/>
                                <a:gd name="connsiteY16" fmla="*/ 1133470 h 1587578"/>
                                <a:gd name="connsiteX17" fmla="*/ 1625331 w 1638919"/>
                                <a:gd name="connsiteY17" fmla="*/ 870927 h 1587578"/>
                                <a:gd name="connsiteX18" fmla="*/ 1598797 w 1638919"/>
                                <a:gd name="connsiteY18" fmla="*/ 667568 h 1587578"/>
                                <a:gd name="connsiteX19" fmla="*/ 1509040 w 1638919"/>
                                <a:gd name="connsiteY19" fmla="*/ 359028 h 1587578"/>
                                <a:gd name="connsiteX20" fmla="*/ 1408063 w 1638919"/>
                                <a:gd name="connsiteY20" fmla="*/ 112196 h 1587578"/>
                                <a:gd name="connsiteX21" fmla="*/ 1329526 w 1638919"/>
                                <a:gd name="connsiteY21" fmla="*/ 0 h 1587578"/>
                                <a:gd name="connsiteX0" fmla="*/ 1329526 w 1638919"/>
                                <a:gd name="connsiteY0" fmla="*/ 0 h 1587578"/>
                                <a:gd name="connsiteX1" fmla="*/ 1088304 w 1638919"/>
                                <a:gd name="connsiteY1" fmla="*/ 190734 h 1587578"/>
                                <a:gd name="connsiteX2" fmla="*/ 796593 w 1638919"/>
                                <a:gd name="connsiteY2" fmla="*/ 325369 h 1587578"/>
                                <a:gd name="connsiteX3" fmla="*/ 488054 w 1638919"/>
                                <a:gd name="connsiteY3" fmla="*/ 594640 h 1587578"/>
                                <a:gd name="connsiteX4" fmla="*/ 359028 w 1638919"/>
                                <a:gd name="connsiteY4" fmla="*/ 718056 h 1587578"/>
                                <a:gd name="connsiteX5" fmla="*/ 89757 w 1638919"/>
                                <a:gd name="connsiteY5" fmla="*/ 903180 h 1587578"/>
                                <a:gd name="connsiteX6" fmla="*/ 0 w 1638919"/>
                                <a:gd name="connsiteY6" fmla="*/ 1166842 h 1587578"/>
                                <a:gd name="connsiteX7" fmla="*/ 22439 w 1638919"/>
                                <a:gd name="connsiteY7" fmla="*/ 1295867 h 1587578"/>
                                <a:gd name="connsiteX8" fmla="*/ 263661 w 1638919"/>
                                <a:gd name="connsiteY8" fmla="*/ 1312697 h 1587578"/>
                                <a:gd name="connsiteX9" fmla="*/ 437565 w 1638919"/>
                                <a:gd name="connsiteY9" fmla="*/ 1323916 h 1587578"/>
                                <a:gd name="connsiteX10" fmla="*/ 566591 w 1638919"/>
                                <a:gd name="connsiteY10" fmla="*/ 1340746 h 1587578"/>
                                <a:gd name="connsiteX11" fmla="*/ 667568 w 1638919"/>
                                <a:gd name="connsiteY11" fmla="*/ 1458552 h 1587578"/>
                                <a:gd name="connsiteX12" fmla="*/ 841472 w 1638919"/>
                                <a:gd name="connsiteY12" fmla="*/ 1587578 h 1587578"/>
                                <a:gd name="connsiteX13" fmla="*/ 1183671 w 1638919"/>
                                <a:gd name="connsiteY13" fmla="*/ 1570748 h 1587578"/>
                                <a:gd name="connsiteX14" fmla="*/ 1424893 w 1638919"/>
                                <a:gd name="connsiteY14" fmla="*/ 1436113 h 1587578"/>
                                <a:gd name="connsiteX15" fmla="*/ 1626852 w 1638919"/>
                                <a:gd name="connsiteY15" fmla="*/ 1390169 h 1587578"/>
                                <a:gd name="connsiteX16" fmla="*/ 1638905 w 1638919"/>
                                <a:gd name="connsiteY16" fmla="*/ 1133470 h 1587578"/>
                                <a:gd name="connsiteX17" fmla="*/ 1625331 w 1638919"/>
                                <a:gd name="connsiteY17" fmla="*/ 870927 h 1587578"/>
                                <a:gd name="connsiteX18" fmla="*/ 1598797 w 1638919"/>
                                <a:gd name="connsiteY18" fmla="*/ 667568 h 1587578"/>
                                <a:gd name="connsiteX19" fmla="*/ 1509040 w 1638919"/>
                                <a:gd name="connsiteY19" fmla="*/ 359028 h 1587578"/>
                                <a:gd name="connsiteX20" fmla="*/ 1408063 w 1638919"/>
                                <a:gd name="connsiteY20" fmla="*/ 112196 h 1587578"/>
                                <a:gd name="connsiteX21" fmla="*/ 1329526 w 1638919"/>
                                <a:gd name="connsiteY21" fmla="*/ 0 h 1587578"/>
                                <a:gd name="connsiteX0" fmla="*/ 1329526 w 1638919"/>
                                <a:gd name="connsiteY0" fmla="*/ 0 h 1587578"/>
                                <a:gd name="connsiteX1" fmla="*/ 1088304 w 1638919"/>
                                <a:gd name="connsiteY1" fmla="*/ 190734 h 1587578"/>
                                <a:gd name="connsiteX2" fmla="*/ 796593 w 1638919"/>
                                <a:gd name="connsiteY2" fmla="*/ 325369 h 1587578"/>
                                <a:gd name="connsiteX3" fmla="*/ 488054 w 1638919"/>
                                <a:gd name="connsiteY3" fmla="*/ 594640 h 1587578"/>
                                <a:gd name="connsiteX4" fmla="*/ 359028 w 1638919"/>
                                <a:gd name="connsiteY4" fmla="*/ 718056 h 1587578"/>
                                <a:gd name="connsiteX5" fmla="*/ 89757 w 1638919"/>
                                <a:gd name="connsiteY5" fmla="*/ 903180 h 1587578"/>
                                <a:gd name="connsiteX6" fmla="*/ 0 w 1638919"/>
                                <a:gd name="connsiteY6" fmla="*/ 1166842 h 1587578"/>
                                <a:gd name="connsiteX7" fmla="*/ 22439 w 1638919"/>
                                <a:gd name="connsiteY7" fmla="*/ 1295867 h 1587578"/>
                                <a:gd name="connsiteX8" fmla="*/ 263661 w 1638919"/>
                                <a:gd name="connsiteY8" fmla="*/ 1312697 h 1587578"/>
                                <a:gd name="connsiteX9" fmla="*/ 437565 w 1638919"/>
                                <a:gd name="connsiteY9" fmla="*/ 1323916 h 1587578"/>
                                <a:gd name="connsiteX10" fmla="*/ 566591 w 1638919"/>
                                <a:gd name="connsiteY10" fmla="*/ 1340746 h 1587578"/>
                                <a:gd name="connsiteX11" fmla="*/ 667568 w 1638919"/>
                                <a:gd name="connsiteY11" fmla="*/ 1458552 h 1587578"/>
                                <a:gd name="connsiteX12" fmla="*/ 841472 w 1638919"/>
                                <a:gd name="connsiteY12" fmla="*/ 1587578 h 1587578"/>
                                <a:gd name="connsiteX13" fmla="*/ 1183671 w 1638919"/>
                                <a:gd name="connsiteY13" fmla="*/ 1570748 h 1587578"/>
                                <a:gd name="connsiteX14" fmla="*/ 1424893 w 1638919"/>
                                <a:gd name="connsiteY14" fmla="*/ 1436113 h 1587578"/>
                                <a:gd name="connsiteX15" fmla="*/ 1626858 w 1638919"/>
                                <a:gd name="connsiteY15" fmla="*/ 1385659 h 1587578"/>
                                <a:gd name="connsiteX16" fmla="*/ 1638905 w 1638919"/>
                                <a:gd name="connsiteY16" fmla="*/ 1133470 h 1587578"/>
                                <a:gd name="connsiteX17" fmla="*/ 1625331 w 1638919"/>
                                <a:gd name="connsiteY17" fmla="*/ 870927 h 1587578"/>
                                <a:gd name="connsiteX18" fmla="*/ 1598797 w 1638919"/>
                                <a:gd name="connsiteY18" fmla="*/ 667568 h 1587578"/>
                                <a:gd name="connsiteX19" fmla="*/ 1509040 w 1638919"/>
                                <a:gd name="connsiteY19" fmla="*/ 359028 h 1587578"/>
                                <a:gd name="connsiteX20" fmla="*/ 1408063 w 1638919"/>
                                <a:gd name="connsiteY20" fmla="*/ 112196 h 1587578"/>
                                <a:gd name="connsiteX21" fmla="*/ 1329526 w 1638919"/>
                                <a:gd name="connsiteY21" fmla="*/ 0 h 15875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1638919" h="1587578">
                                  <a:moveTo>
                                    <a:pt x="1329526" y="0"/>
                                  </a:moveTo>
                                  <a:lnTo>
                                    <a:pt x="1088304" y="190734"/>
                                  </a:lnTo>
                                  <a:lnTo>
                                    <a:pt x="796593" y="325369"/>
                                  </a:lnTo>
                                  <a:lnTo>
                                    <a:pt x="488054" y="594640"/>
                                  </a:lnTo>
                                  <a:lnTo>
                                    <a:pt x="359028" y="718056"/>
                                  </a:lnTo>
                                  <a:lnTo>
                                    <a:pt x="89757" y="903180"/>
                                  </a:lnTo>
                                  <a:lnTo>
                                    <a:pt x="0" y="1166842"/>
                                  </a:lnTo>
                                  <a:lnTo>
                                    <a:pt x="22439" y="1295867"/>
                                  </a:lnTo>
                                  <a:lnTo>
                                    <a:pt x="263661" y="1312697"/>
                                  </a:lnTo>
                                  <a:lnTo>
                                    <a:pt x="437565" y="1323916"/>
                                  </a:lnTo>
                                  <a:lnTo>
                                    <a:pt x="566591" y="1340746"/>
                                  </a:lnTo>
                                  <a:lnTo>
                                    <a:pt x="667568" y="1458552"/>
                                  </a:lnTo>
                                  <a:lnTo>
                                    <a:pt x="841472" y="1587578"/>
                                  </a:lnTo>
                                  <a:lnTo>
                                    <a:pt x="1183671" y="1570748"/>
                                  </a:lnTo>
                                  <a:lnTo>
                                    <a:pt x="1424893" y="1436113"/>
                                  </a:lnTo>
                                  <a:lnTo>
                                    <a:pt x="1626858" y="1385659"/>
                                  </a:lnTo>
                                  <a:cubicBezTo>
                                    <a:pt x="1626351" y="1298590"/>
                                    <a:pt x="1639412" y="1220539"/>
                                    <a:pt x="1638905" y="1133470"/>
                                  </a:cubicBezTo>
                                  <a:lnTo>
                                    <a:pt x="1625331" y="870927"/>
                                  </a:lnTo>
                                  <a:lnTo>
                                    <a:pt x="1598797" y="667568"/>
                                  </a:lnTo>
                                  <a:lnTo>
                                    <a:pt x="1509040" y="359028"/>
                                  </a:lnTo>
                                  <a:lnTo>
                                    <a:pt x="1408063" y="112196"/>
                                  </a:lnTo>
                                  <a:lnTo>
                                    <a:pt x="1329526" y="0"/>
                                  </a:lnTo>
                                  <a:close/>
                                </a:path>
                              </a:pathLst>
                            </a:custGeom>
                            <a:blipFill>
                              <a:blip r:embed="rId14"/>
                              <a:tile tx="0" ty="0" sx="18000" sy="9000" flip="none" algn="bl"/>
                            </a:blip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64" name="Forme libre 3364"/>
                          <wps:cNvSpPr/>
                          <wps:spPr>
                            <a:xfrm>
                              <a:off x="2875339" y="1342529"/>
                              <a:ext cx="2146736" cy="1946606"/>
                            </a:xfrm>
                            <a:custGeom>
                              <a:avLst/>
                              <a:gdLst>
                                <a:gd name="connsiteX0" fmla="*/ 1767092 w 2142950"/>
                                <a:gd name="connsiteY0" fmla="*/ 72928 h 1946606"/>
                                <a:gd name="connsiteX1" fmla="*/ 1222940 w 2142950"/>
                                <a:gd name="connsiteY1" fmla="*/ 28049 h 1946606"/>
                                <a:gd name="connsiteX2" fmla="*/ 847082 w 2142950"/>
                                <a:gd name="connsiteY2" fmla="*/ 0 h 1946606"/>
                                <a:gd name="connsiteX3" fmla="*/ 359028 w 2142950"/>
                                <a:gd name="connsiteY3" fmla="*/ 224393 h 1946606"/>
                                <a:gd name="connsiteX4" fmla="*/ 336589 w 2142950"/>
                                <a:gd name="connsiteY4" fmla="*/ 482444 h 1946606"/>
                                <a:gd name="connsiteX5" fmla="*/ 123416 w 2142950"/>
                                <a:gd name="connsiteY5" fmla="*/ 566592 h 1946606"/>
                                <a:gd name="connsiteX6" fmla="*/ 84147 w 2142950"/>
                                <a:gd name="connsiteY6" fmla="*/ 723666 h 1946606"/>
                                <a:gd name="connsiteX7" fmla="*/ 0 w 2142950"/>
                                <a:gd name="connsiteY7" fmla="*/ 1088304 h 1946606"/>
                                <a:gd name="connsiteX8" fmla="*/ 100977 w 2142950"/>
                                <a:gd name="connsiteY8" fmla="*/ 1436113 h 1946606"/>
                                <a:gd name="connsiteX9" fmla="*/ 235612 w 2142950"/>
                                <a:gd name="connsiteY9" fmla="*/ 1851239 h 1946606"/>
                                <a:gd name="connsiteX10" fmla="*/ 482444 w 2142950"/>
                                <a:gd name="connsiteY10" fmla="*/ 1929777 h 1946606"/>
                                <a:gd name="connsiteX11" fmla="*/ 678788 w 2142950"/>
                                <a:gd name="connsiteY11" fmla="*/ 1840020 h 1946606"/>
                                <a:gd name="connsiteX12" fmla="*/ 1015377 w 2142950"/>
                                <a:gd name="connsiteY12" fmla="*/ 1828800 h 1946606"/>
                                <a:gd name="connsiteX13" fmla="*/ 1273428 w 2142950"/>
                                <a:gd name="connsiteY13" fmla="*/ 1912947 h 1946606"/>
                                <a:gd name="connsiteX14" fmla="*/ 1638066 w 2142950"/>
                                <a:gd name="connsiteY14" fmla="*/ 1946606 h 1946606"/>
                                <a:gd name="connsiteX15" fmla="*/ 2086851 w 2142950"/>
                                <a:gd name="connsiteY15" fmla="*/ 1873679 h 1946606"/>
                                <a:gd name="connsiteX16" fmla="*/ 2103681 w 2142950"/>
                                <a:gd name="connsiteY16" fmla="*/ 1800751 h 1946606"/>
                                <a:gd name="connsiteX17" fmla="*/ 2142950 w 2142950"/>
                                <a:gd name="connsiteY17" fmla="*/ 1671725 h 1946606"/>
                                <a:gd name="connsiteX18" fmla="*/ 2137340 w 2142950"/>
                                <a:gd name="connsiteY18" fmla="*/ 1576358 h 1946606"/>
                                <a:gd name="connsiteX19" fmla="*/ 1969045 w 2142950"/>
                                <a:gd name="connsiteY19" fmla="*/ 1626847 h 1946606"/>
                                <a:gd name="connsiteX20" fmla="*/ 1705384 w 2142950"/>
                                <a:gd name="connsiteY20" fmla="*/ 1755873 h 1946606"/>
                                <a:gd name="connsiteX21" fmla="*/ 1396844 w 2142950"/>
                                <a:gd name="connsiteY21" fmla="*/ 1783922 h 1946606"/>
                                <a:gd name="connsiteX22" fmla="*/ 1183671 w 2142950"/>
                                <a:gd name="connsiteY22" fmla="*/ 1649286 h 1946606"/>
                                <a:gd name="connsiteX23" fmla="*/ 1105134 w 2142950"/>
                                <a:gd name="connsiteY23" fmla="*/ 1531480 h 1946606"/>
                                <a:gd name="connsiteX24" fmla="*/ 549762 w 2142950"/>
                                <a:gd name="connsiteY24" fmla="*/ 1480992 h 1946606"/>
                                <a:gd name="connsiteX25" fmla="*/ 532932 w 2142950"/>
                                <a:gd name="connsiteY25" fmla="*/ 1357576 h 1946606"/>
                                <a:gd name="connsiteX26" fmla="*/ 617080 w 2142950"/>
                                <a:gd name="connsiteY26" fmla="*/ 1082695 h 1946606"/>
                                <a:gd name="connsiteX27" fmla="*/ 897570 w 2142950"/>
                                <a:gd name="connsiteY27" fmla="*/ 897571 h 1946606"/>
                                <a:gd name="connsiteX28" fmla="*/ 1312697 w 2142950"/>
                                <a:gd name="connsiteY28" fmla="*/ 510493 h 1946606"/>
                                <a:gd name="connsiteX29" fmla="*/ 1621237 w 2142950"/>
                                <a:gd name="connsiteY29" fmla="*/ 387077 h 1946606"/>
                                <a:gd name="connsiteX30" fmla="*/ 1862459 w 2142950"/>
                                <a:gd name="connsiteY30" fmla="*/ 196344 h 1946606"/>
                                <a:gd name="connsiteX31" fmla="*/ 1840020 w 2142950"/>
                                <a:gd name="connsiteY31" fmla="*/ 106587 h 1946606"/>
                                <a:gd name="connsiteX32" fmla="*/ 1767092 w 2142950"/>
                                <a:gd name="connsiteY32" fmla="*/ 72928 h 1946606"/>
                                <a:gd name="connsiteX0" fmla="*/ 1767092 w 2142950"/>
                                <a:gd name="connsiteY0" fmla="*/ 72928 h 1946606"/>
                                <a:gd name="connsiteX1" fmla="*/ 1222940 w 2142950"/>
                                <a:gd name="connsiteY1" fmla="*/ 28049 h 1946606"/>
                                <a:gd name="connsiteX2" fmla="*/ 847082 w 2142950"/>
                                <a:gd name="connsiteY2" fmla="*/ 0 h 1946606"/>
                                <a:gd name="connsiteX3" fmla="*/ 359028 w 2142950"/>
                                <a:gd name="connsiteY3" fmla="*/ 224393 h 1946606"/>
                                <a:gd name="connsiteX4" fmla="*/ 336589 w 2142950"/>
                                <a:gd name="connsiteY4" fmla="*/ 482444 h 1946606"/>
                                <a:gd name="connsiteX5" fmla="*/ 123416 w 2142950"/>
                                <a:gd name="connsiteY5" fmla="*/ 566592 h 1946606"/>
                                <a:gd name="connsiteX6" fmla="*/ 84147 w 2142950"/>
                                <a:gd name="connsiteY6" fmla="*/ 723666 h 1946606"/>
                                <a:gd name="connsiteX7" fmla="*/ 0 w 2142950"/>
                                <a:gd name="connsiteY7" fmla="*/ 1088304 h 1946606"/>
                                <a:gd name="connsiteX8" fmla="*/ 100977 w 2142950"/>
                                <a:gd name="connsiteY8" fmla="*/ 1436113 h 1946606"/>
                                <a:gd name="connsiteX9" fmla="*/ 235612 w 2142950"/>
                                <a:gd name="connsiteY9" fmla="*/ 1851239 h 1946606"/>
                                <a:gd name="connsiteX10" fmla="*/ 482444 w 2142950"/>
                                <a:gd name="connsiteY10" fmla="*/ 1929777 h 1946606"/>
                                <a:gd name="connsiteX11" fmla="*/ 678788 w 2142950"/>
                                <a:gd name="connsiteY11" fmla="*/ 1840020 h 1946606"/>
                                <a:gd name="connsiteX12" fmla="*/ 1015377 w 2142950"/>
                                <a:gd name="connsiteY12" fmla="*/ 1828800 h 1946606"/>
                                <a:gd name="connsiteX13" fmla="*/ 1273428 w 2142950"/>
                                <a:gd name="connsiteY13" fmla="*/ 1912947 h 1946606"/>
                                <a:gd name="connsiteX14" fmla="*/ 1638066 w 2142950"/>
                                <a:gd name="connsiteY14" fmla="*/ 1946606 h 1946606"/>
                                <a:gd name="connsiteX15" fmla="*/ 2086851 w 2142950"/>
                                <a:gd name="connsiteY15" fmla="*/ 1873679 h 1946606"/>
                                <a:gd name="connsiteX16" fmla="*/ 2103681 w 2142950"/>
                                <a:gd name="connsiteY16" fmla="*/ 1800751 h 1946606"/>
                                <a:gd name="connsiteX17" fmla="*/ 2142950 w 2142950"/>
                                <a:gd name="connsiteY17" fmla="*/ 1671725 h 1946606"/>
                                <a:gd name="connsiteX18" fmla="*/ 2137340 w 2142950"/>
                                <a:gd name="connsiteY18" fmla="*/ 1576358 h 1946606"/>
                                <a:gd name="connsiteX19" fmla="*/ 1969045 w 2142950"/>
                                <a:gd name="connsiteY19" fmla="*/ 1626847 h 1946606"/>
                                <a:gd name="connsiteX20" fmla="*/ 1705384 w 2142950"/>
                                <a:gd name="connsiteY20" fmla="*/ 1755873 h 1946606"/>
                                <a:gd name="connsiteX21" fmla="*/ 1396844 w 2142950"/>
                                <a:gd name="connsiteY21" fmla="*/ 1783922 h 1946606"/>
                                <a:gd name="connsiteX22" fmla="*/ 1183671 w 2142950"/>
                                <a:gd name="connsiteY22" fmla="*/ 1649286 h 1946606"/>
                                <a:gd name="connsiteX23" fmla="*/ 1105134 w 2142950"/>
                                <a:gd name="connsiteY23" fmla="*/ 1531480 h 1946606"/>
                                <a:gd name="connsiteX24" fmla="*/ 549762 w 2142950"/>
                                <a:gd name="connsiteY24" fmla="*/ 1480992 h 1946606"/>
                                <a:gd name="connsiteX25" fmla="*/ 532932 w 2142950"/>
                                <a:gd name="connsiteY25" fmla="*/ 1357576 h 1946606"/>
                                <a:gd name="connsiteX26" fmla="*/ 617080 w 2142950"/>
                                <a:gd name="connsiteY26" fmla="*/ 1082695 h 1946606"/>
                                <a:gd name="connsiteX27" fmla="*/ 897570 w 2142950"/>
                                <a:gd name="connsiteY27" fmla="*/ 897571 h 1946606"/>
                                <a:gd name="connsiteX28" fmla="*/ 1312697 w 2142950"/>
                                <a:gd name="connsiteY28" fmla="*/ 510493 h 1946606"/>
                                <a:gd name="connsiteX29" fmla="*/ 1621237 w 2142950"/>
                                <a:gd name="connsiteY29" fmla="*/ 387077 h 1946606"/>
                                <a:gd name="connsiteX30" fmla="*/ 1871796 w 2142950"/>
                                <a:gd name="connsiteY30" fmla="*/ 199356 h 1946606"/>
                                <a:gd name="connsiteX31" fmla="*/ 1840020 w 2142950"/>
                                <a:gd name="connsiteY31" fmla="*/ 106587 h 1946606"/>
                                <a:gd name="connsiteX32" fmla="*/ 1767092 w 2142950"/>
                                <a:gd name="connsiteY32" fmla="*/ 72928 h 1946606"/>
                                <a:gd name="connsiteX0" fmla="*/ 1767092 w 2142950"/>
                                <a:gd name="connsiteY0" fmla="*/ 72928 h 1946606"/>
                                <a:gd name="connsiteX1" fmla="*/ 1222940 w 2142950"/>
                                <a:gd name="connsiteY1" fmla="*/ 28049 h 1946606"/>
                                <a:gd name="connsiteX2" fmla="*/ 847082 w 2142950"/>
                                <a:gd name="connsiteY2" fmla="*/ 0 h 1946606"/>
                                <a:gd name="connsiteX3" fmla="*/ 359028 w 2142950"/>
                                <a:gd name="connsiteY3" fmla="*/ 224393 h 1946606"/>
                                <a:gd name="connsiteX4" fmla="*/ 336589 w 2142950"/>
                                <a:gd name="connsiteY4" fmla="*/ 482444 h 1946606"/>
                                <a:gd name="connsiteX5" fmla="*/ 123416 w 2142950"/>
                                <a:gd name="connsiteY5" fmla="*/ 566592 h 1946606"/>
                                <a:gd name="connsiteX6" fmla="*/ 84147 w 2142950"/>
                                <a:gd name="connsiteY6" fmla="*/ 723666 h 1946606"/>
                                <a:gd name="connsiteX7" fmla="*/ 0 w 2142950"/>
                                <a:gd name="connsiteY7" fmla="*/ 1088304 h 1946606"/>
                                <a:gd name="connsiteX8" fmla="*/ 100977 w 2142950"/>
                                <a:gd name="connsiteY8" fmla="*/ 1436113 h 1946606"/>
                                <a:gd name="connsiteX9" fmla="*/ 235612 w 2142950"/>
                                <a:gd name="connsiteY9" fmla="*/ 1851239 h 1946606"/>
                                <a:gd name="connsiteX10" fmla="*/ 482444 w 2142950"/>
                                <a:gd name="connsiteY10" fmla="*/ 1929777 h 1946606"/>
                                <a:gd name="connsiteX11" fmla="*/ 678788 w 2142950"/>
                                <a:gd name="connsiteY11" fmla="*/ 1840020 h 1946606"/>
                                <a:gd name="connsiteX12" fmla="*/ 1015377 w 2142950"/>
                                <a:gd name="connsiteY12" fmla="*/ 1828800 h 1946606"/>
                                <a:gd name="connsiteX13" fmla="*/ 1273428 w 2142950"/>
                                <a:gd name="connsiteY13" fmla="*/ 1912947 h 1946606"/>
                                <a:gd name="connsiteX14" fmla="*/ 1638066 w 2142950"/>
                                <a:gd name="connsiteY14" fmla="*/ 1946606 h 1946606"/>
                                <a:gd name="connsiteX15" fmla="*/ 2086851 w 2142950"/>
                                <a:gd name="connsiteY15" fmla="*/ 1873679 h 1946606"/>
                                <a:gd name="connsiteX16" fmla="*/ 2103681 w 2142950"/>
                                <a:gd name="connsiteY16" fmla="*/ 1800751 h 1946606"/>
                                <a:gd name="connsiteX17" fmla="*/ 2142950 w 2142950"/>
                                <a:gd name="connsiteY17" fmla="*/ 1671725 h 1946606"/>
                                <a:gd name="connsiteX18" fmla="*/ 2137340 w 2142950"/>
                                <a:gd name="connsiteY18" fmla="*/ 1576358 h 1946606"/>
                                <a:gd name="connsiteX19" fmla="*/ 1969045 w 2142950"/>
                                <a:gd name="connsiteY19" fmla="*/ 1626847 h 1946606"/>
                                <a:gd name="connsiteX20" fmla="*/ 1705384 w 2142950"/>
                                <a:gd name="connsiteY20" fmla="*/ 1755873 h 1946606"/>
                                <a:gd name="connsiteX21" fmla="*/ 1396844 w 2142950"/>
                                <a:gd name="connsiteY21" fmla="*/ 1783922 h 1946606"/>
                                <a:gd name="connsiteX22" fmla="*/ 1183671 w 2142950"/>
                                <a:gd name="connsiteY22" fmla="*/ 1649286 h 1946606"/>
                                <a:gd name="connsiteX23" fmla="*/ 1105134 w 2142950"/>
                                <a:gd name="connsiteY23" fmla="*/ 1531480 h 1946606"/>
                                <a:gd name="connsiteX24" fmla="*/ 549762 w 2142950"/>
                                <a:gd name="connsiteY24" fmla="*/ 1480992 h 1946606"/>
                                <a:gd name="connsiteX25" fmla="*/ 532932 w 2142950"/>
                                <a:gd name="connsiteY25" fmla="*/ 1357576 h 1946606"/>
                                <a:gd name="connsiteX26" fmla="*/ 617080 w 2142950"/>
                                <a:gd name="connsiteY26" fmla="*/ 1082695 h 1946606"/>
                                <a:gd name="connsiteX27" fmla="*/ 897570 w 2142950"/>
                                <a:gd name="connsiteY27" fmla="*/ 897571 h 1946606"/>
                                <a:gd name="connsiteX28" fmla="*/ 1312697 w 2142950"/>
                                <a:gd name="connsiteY28" fmla="*/ 510493 h 1946606"/>
                                <a:gd name="connsiteX29" fmla="*/ 1621237 w 2142950"/>
                                <a:gd name="connsiteY29" fmla="*/ 387077 h 1946606"/>
                                <a:gd name="connsiteX30" fmla="*/ 1871796 w 2142950"/>
                                <a:gd name="connsiteY30" fmla="*/ 199356 h 1946606"/>
                                <a:gd name="connsiteX31" fmla="*/ 1828499 w 2142950"/>
                                <a:gd name="connsiteY31" fmla="*/ 106605 h 1946606"/>
                                <a:gd name="connsiteX32" fmla="*/ 1767092 w 2142950"/>
                                <a:gd name="connsiteY32" fmla="*/ 72928 h 1946606"/>
                                <a:gd name="connsiteX0" fmla="*/ 1791305 w 2142950"/>
                                <a:gd name="connsiteY0" fmla="*/ 64004 h 1946606"/>
                                <a:gd name="connsiteX1" fmla="*/ 1222940 w 2142950"/>
                                <a:gd name="connsiteY1" fmla="*/ 28049 h 1946606"/>
                                <a:gd name="connsiteX2" fmla="*/ 847082 w 2142950"/>
                                <a:gd name="connsiteY2" fmla="*/ 0 h 1946606"/>
                                <a:gd name="connsiteX3" fmla="*/ 359028 w 2142950"/>
                                <a:gd name="connsiteY3" fmla="*/ 224393 h 1946606"/>
                                <a:gd name="connsiteX4" fmla="*/ 336589 w 2142950"/>
                                <a:gd name="connsiteY4" fmla="*/ 482444 h 1946606"/>
                                <a:gd name="connsiteX5" fmla="*/ 123416 w 2142950"/>
                                <a:gd name="connsiteY5" fmla="*/ 566592 h 1946606"/>
                                <a:gd name="connsiteX6" fmla="*/ 84147 w 2142950"/>
                                <a:gd name="connsiteY6" fmla="*/ 723666 h 1946606"/>
                                <a:gd name="connsiteX7" fmla="*/ 0 w 2142950"/>
                                <a:gd name="connsiteY7" fmla="*/ 1088304 h 1946606"/>
                                <a:gd name="connsiteX8" fmla="*/ 100977 w 2142950"/>
                                <a:gd name="connsiteY8" fmla="*/ 1436113 h 1946606"/>
                                <a:gd name="connsiteX9" fmla="*/ 235612 w 2142950"/>
                                <a:gd name="connsiteY9" fmla="*/ 1851239 h 1946606"/>
                                <a:gd name="connsiteX10" fmla="*/ 482444 w 2142950"/>
                                <a:gd name="connsiteY10" fmla="*/ 1929777 h 1946606"/>
                                <a:gd name="connsiteX11" fmla="*/ 678788 w 2142950"/>
                                <a:gd name="connsiteY11" fmla="*/ 1840020 h 1946606"/>
                                <a:gd name="connsiteX12" fmla="*/ 1015377 w 2142950"/>
                                <a:gd name="connsiteY12" fmla="*/ 1828800 h 1946606"/>
                                <a:gd name="connsiteX13" fmla="*/ 1273428 w 2142950"/>
                                <a:gd name="connsiteY13" fmla="*/ 1912947 h 1946606"/>
                                <a:gd name="connsiteX14" fmla="*/ 1638066 w 2142950"/>
                                <a:gd name="connsiteY14" fmla="*/ 1946606 h 1946606"/>
                                <a:gd name="connsiteX15" fmla="*/ 2086851 w 2142950"/>
                                <a:gd name="connsiteY15" fmla="*/ 1873679 h 1946606"/>
                                <a:gd name="connsiteX16" fmla="*/ 2103681 w 2142950"/>
                                <a:gd name="connsiteY16" fmla="*/ 1800751 h 1946606"/>
                                <a:gd name="connsiteX17" fmla="*/ 2142950 w 2142950"/>
                                <a:gd name="connsiteY17" fmla="*/ 1671725 h 1946606"/>
                                <a:gd name="connsiteX18" fmla="*/ 2137340 w 2142950"/>
                                <a:gd name="connsiteY18" fmla="*/ 1576358 h 1946606"/>
                                <a:gd name="connsiteX19" fmla="*/ 1969045 w 2142950"/>
                                <a:gd name="connsiteY19" fmla="*/ 1626847 h 1946606"/>
                                <a:gd name="connsiteX20" fmla="*/ 1705384 w 2142950"/>
                                <a:gd name="connsiteY20" fmla="*/ 1755873 h 1946606"/>
                                <a:gd name="connsiteX21" fmla="*/ 1396844 w 2142950"/>
                                <a:gd name="connsiteY21" fmla="*/ 1783922 h 1946606"/>
                                <a:gd name="connsiteX22" fmla="*/ 1183671 w 2142950"/>
                                <a:gd name="connsiteY22" fmla="*/ 1649286 h 1946606"/>
                                <a:gd name="connsiteX23" fmla="*/ 1105134 w 2142950"/>
                                <a:gd name="connsiteY23" fmla="*/ 1531480 h 1946606"/>
                                <a:gd name="connsiteX24" fmla="*/ 549762 w 2142950"/>
                                <a:gd name="connsiteY24" fmla="*/ 1480992 h 1946606"/>
                                <a:gd name="connsiteX25" fmla="*/ 532932 w 2142950"/>
                                <a:gd name="connsiteY25" fmla="*/ 1357576 h 1946606"/>
                                <a:gd name="connsiteX26" fmla="*/ 617080 w 2142950"/>
                                <a:gd name="connsiteY26" fmla="*/ 1082695 h 1946606"/>
                                <a:gd name="connsiteX27" fmla="*/ 897570 w 2142950"/>
                                <a:gd name="connsiteY27" fmla="*/ 897571 h 1946606"/>
                                <a:gd name="connsiteX28" fmla="*/ 1312697 w 2142950"/>
                                <a:gd name="connsiteY28" fmla="*/ 510493 h 1946606"/>
                                <a:gd name="connsiteX29" fmla="*/ 1621237 w 2142950"/>
                                <a:gd name="connsiteY29" fmla="*/ 387077 h 1946606"/>
                                <a:gd name="connsiteX30" fmla="*/ 1871796 w 2142950"/>
                                <a:gd name="connsiteY30" fmla="*/ 199356 h 1946606"/>
                                <a:gd name="connsiteX31" fmla="*/ 1828499 w 2142950"/>
                                <a:gd name="connsiteY31" fmla="*/ 106605 h 1946606"/>
                                <a:gd name="connsiteX32" fmla="*/ 1791305 w 2142950"/>
                                <a:gd name="connsiteY32" fmla="*/ 64004 h 1946606"/>
                                <a:gd name="connsiteX0" fmla="*/ 1791305 w 2142950"/>
                                <a:gd name="connsiteY0" fmla="*/ 64004 h 1946606"/>
                                <a:gd name="connsiteX1" fmla="*/ 1222940 w 2142950"/>
                                <a:gd name="connsiteY1" fmla="*/ 28049 h 1946606"/>
                                <a:gd name="connsiteX2" fmla="*/ 847082 w 2142950"/>
                                <a:gd name="connsiteY2" fmla="*/ 0 h 1946606"/>
                                <a:gd name="connsiteX3" fmla="*/ 359028 w 2142950"/>
                                <a:gd name="connsiteY3" fmla="*/ 224393 h 1946606"/>
                                <a:gd name="connsiteX4" fmla="*/ 336589 w 2142950"/>
                                <a:gd name="connsiteY4" fmla="*/ 482444 h 1946606"/>
                                <a:gd name="connsiteX5" fmla="*/ 123416 w 2142950"/>
                                <a:gd name="connsiteY5" fmla="*/ 566592 h 1946606"/>
                                <a:gd name="connsiteX6" fmla="*/ 84147 w 2142950"/>
                                <a:gd name="connsiteY6" fmla="*/ 723666 h 1946606"/>
                                <a:gd name="connsiteX7" fmla="*/ 0 w 2142950"/>
                                <a:gd name="connsiteY7" fmla="*/ 1088304 h 1946606"/>
                                <a:gd name="connsiteX8" fmla="*/ 100977 w 2142950"/>
                                <a:gd name="connsiteY8" fmla="*/ 1436113 h 1946606"/>
                                <a:gd name="connsiteX9" fmla="*/ 235612 w 2142950"/>
                                <a:gd name="connsiteY9" fmla="*/ 1851239 h 1946606"/>
                                <a:gd name="connsiteX10" fmla="*/ 482444 w 2142950"/>
                                <a:gd name="connsiteY10" fmla="*/ 1929777 h 1946606"/>
                                <a:gd name="connsiteX11" fmla="*/ 678788 w 2142950"/>
                                <a:gd name="connsiteY11" fmla="*/ 1840020 h 1946606"/>
                                <a:gd name="connsiteX12" fmla="*/ 1015377 w 2142950"/>
                                <a:gd name="connsiteY12" fmla="*/ 1828800 h 1946606"/>
                                <a:gd name="connsiteX13" fmla="*/ 1273428 w 2142950"/>
                                <a:gd name="connsiteY13" fmla="*/ 1912947 h 1946606"/>
                                <a:gd name="connsiteX14" fmla="*/ 1638066 w 2142950"/>
                                <a:gd name="connsiteY14" fmla="*/ 1946606 h 1946606"/>
                                <a:gd name="connsiteX15" fmla="*/ 2086851 w 2142950"/>
                                <a:gd name="connsiteY15" fmla="*/ 1873679 h 1946606"/>
                                <a:gd name="connsiteX16" fmla="*/ 2103681 w 2142950"/>
                                <a:gd name="connsiteY16" fmla="*/ 1800751 h 1946606"/>
                                <a:gd name="connsiteX17" fmla="*/ 2142950 w 2142950"/>
                                <a:gd name="connsiteY17" fmla="*/ 1671725 h 1946606"/>
                                <a:gd name="connsiteX18" fmla="*/ 2137340 w 2142950"/>
                                <a:gd name="connsiteY18" fmla="*/ 1576358 h 1946606"/>
                                <a:gd name="connsiteX19" fmla="*/ 1969045 w 2142950"/>
                                <a:gd name="connsiteY19" fmla="*/ 1626847 h 1946606"/>
                                <a:gd name="connsiteX20" fmla="*/ 1705384 w 2142950"/>
                                <a:gd name="connsiteY20" fmla="*/ 1755873 h 1946606"/>
                                <a:gd name="connsiteX21" fmla="*/ 1396844 w 2142950"/>
                                <a:gd name="connsiteY21" fmla="*/ 1783922 h 1946606"/>
                                <a:gd name="connsiteX22" fmla="*/ 1183671 w 2142950"/>
                                <a:gd name="connsiteY22" fmla="*/ 1649286 h 1946606"/>
                                <a:gd name="connsiteX23" fmla="*/ 1105134 w 2142950"/>
                                <a:gd name="connsiteY23" fmla="*/ 1531480 h 1946606"/>
                                <a:gd name="connsiteX24" fmla="*/ 549762 w 2142950"/>
                                <a:gd name="connsiteY24" fmla="*/ 1480992 h 1946606"/>
                                <a:gd name="connsiteX25" fmla="*/ 532932 w 2142950"/>
                                <a:gd name="connsiteY25" fmla="*/ 1357576 h 1946606"/>
                                <a:gd name="connsiteX26" fmla="*/ 617080 w 2142950"/>
                                <a:gd name="connsiteY26" fmla="*/ 1082695 h 1946606"/>
                                <a:gd name="connsiteX27" fmla="*/ 897570 w 2142950"/>
                                <a:gd name="connsiteY27" fmla="*/ 897571 h 1946606"/>
                                <a:gd name="connsiteX28" fmla="*/ 1312697 w 2142950"/>
                                <a:gd name="connsiteY28" fmla="*/ 510493 h 1946606"/>
                                <a:gd name="connsiteX29" fmla="*/ 1621237 w 2142950"/>
                                <a:gd name="connsiteY29" fmla="*/ 387077 h 1946606"/>
                                <a:gd name="connsiteX30" fmla="*/ 1871796 w 2142950"/>
                                <a:gd name="connsiteY30" fmla="*/ 199356 h 1946606"/>
                                <a:gd name="connsiteX31" fmla="*/ 1791305 w 2142950"/>
                                <a:gd name="connsiteY31" fmla="*/ 64004 h 1946606"/>
                                <a:gd name="connsiteX0" fmla="*/ 1791305 w 2142950"/>
                                <a:gd name="connsiteY0" fmla="*/ 64004 h 1946606"/>
                                <a:gd name="connsiteX1" fmla="*/ 1222940 w 2142950"/>
                                <a:gd name="connsiteY1" fmla="*/ 28049 h 1946606"/>
                                <a:gd name="connsiteX2" fmla="*/ 847082 w 2142950"/>
                                <a:gd name="connsiteY2" fmla="*/ 0 h 1946606"/>
                                <a:gd name="connsiteX3" fmla="*/ 359028 w 2142950"/>
                                <a:gd name="connsiteY3" fmla="*/ 224393 h 1946606"/>
                                <a:gd name="connsiteX4" fmla="*/ 336589 w 2142950"/>
                                <a:gd name="connsiteY4" fmla="*/ 482444 h 1946606"/>
                                <a:gd name="connsiteX5" fmla="*/ 123416 w 2142950"/>
                                <a:gd name="connsiteY5" fmla="*/ 566592 h 1946606"/>
                                <a:gd name="connsiteX6" fmla="*/ 84147 w 2142950"/>
                                <a:gd name="connsiteY6" fmla="*/ 723666 h 1946606"/>
                                <a:gd name="connsiteX7" fmla="*/ 0 w 2142950"/>
                                <a:gd name="connsiteY7" fmla="*/ 1088304 h 1946606"/>
                                <a:gd name="connsiteX8" fmla="*/ 100977 w 2142950"/>
                                <a:gd name="connsiteY8" fmla="*/ 1436113 h 1946606"/>
                                <a:gd name="connsiteX9" fmla="*/ 235612 w 2142950"/>
                                <a:gd name="connsiteY9" fmla="*/ 1851239 h 1946606"/>
                                <a:gd name="connsiteX10" fmla="*/ 482444 w 2142950"/>
                                <a:gd name="connsiteY10" fmla="*/ 1929777 h 1946606"/>
                                <a:gd name="connsiteX11" fmla="*/ 678788 w 2142950"/>
                                <a:gd name="connsiteY11" fmla="*/ 1840020 h 1946606"/>
                                <a:gd name="connsiteX12" fmla="*/ 1015377 w 2142950"/>
                                <a:gd name="connsiteY12" fmla="*/ 1828800 h 1946606"/>
                                <a:gd name="connsiteX13" fmla="*/ 1273428 w 2142950"/>
                                <a:gd name="connsiteY13" fmla="*/ 1912947 h 1946606"/>
                                <a:gd name="connsiteX14" fmla="*/ 1638066 w 2142950"/>
                                <a:gd name="connsiteY14" fmla="*/ 1946606 h 1946606"/>
                                <a:gd name="connsiteX15" fmla="*/ 2086851 w 2142950"/>
                                <a:gd name="connsiteY15" fmla="*/ 1873679 h 1946606"/>
                                <a:gd name="connsiteX16" fmla="*/ 2103681 w 2142950"/>
                                <a:gd name="connsiteY16" fmla="*/ 1800751 h 1946606"/>
                                <a:gd name="connsiteX17" fmla="*/ 2142950 w 2142950"/>
                                <a:gd name="connsiteY17" fmla="*/ 1671725 h 1946606"/>
                                <a:gd name="connsiteX18" fmla="*/ 2137340 w 2142950"/>
                                <a:gd name="connsiteY18" fmla="*/ 1576358 h 1946606"/>
                                <a:gd name="connsiteX19" fmla="*/ 1969045 w 2142950"/>
                                <a:gd name="connsiteY19" fmla="*/ 1626847 h 1946606"/>
                                <a:gd name="connsiteX20" fmla="*/ 1705384 w 2142950"/>
                                <a:gd name="connsiteY20" fmla="*/ 1755873 h 1946606"/>
                                <a:gd name="connsiteX21" fmla="*/ 1396844 w 2142950"/>
                                <a:gd name="connsiteY21" fmla="*/ 1783922 h 1946606"/>
                                <a:gd name="connsiteX22" fmla="*/ 1183671 w 2142950"/>
                                <a:gd name="connsiteY22" fmla="*/ 1649286 h 1946606"/>
                                <a:gd name="connsiteX23" fmla="*/ 1105134 w 2142950"/>
                                <a:gd name="connsiteY23" fmla="*/ 1531480 h 1946606"/>
                                <a:gd name="connsiteX24" fmla="*/ 549762 w 2142950"/>
                                <a:gd name="connsiteY24" fmla="*/ 1480992 h 1946606"/>
                                <a:gd name="connsiteX25" fmla="*/ 532932 w 2142950"/>
                                <a:gd name="connsiteY25" fmla="*/ 1357576 h 1946606"/>
                                <a:gd name="connsiteX26" fmla="*/ 617080 w 2142950"/>
                                <a:gd name="connsiteY26" fmla="*/ 1082695 h 1946606"/>
                                <a:gd name="connsiteX27" fmla="*/ 897570 w 2142950"/>
                                <a:gd name="connsiteY27" fmla="*/ 897571 h 1946606"/>
                                <a:gd name="connsiteX28" fmla="*/ 1312697 w 2142950"/>
                                <a:gd name="connsiteY28" fmla="*/ 510493 h 1946606"/>
                                <a:gd name="connsiteX29" fmla="*/ 1612647 w 2142950"/>
                                <a:gd name="connsiteY29" fmla="*/ 375227 h 1946606"/>
                                <a:gd name="connsiteX30" fmla="*/ 1871796 w 2142950"/>
                                <a:gd name="connsiteY30" fmla="*/ 199356 h 1946606"/>
                                <a:gd name="connsiteX31" fmla="*/ 1791305 w 2142950"/>
                                <a:gd name="connsiteY31" fmla="*/ 64004 h 1946606"/>
                                <a:gd name="connsiteX0" fmla="*/ 1791305 w 2142950"/>
                                <a:gd name="connsiteY0" fmla="*/ 64004 h 1946606"/>
                                <a:gd name="connsiteX1" fmla="*/ 1222940 w 2142950"/>
                                <a:gd name="connsiteY1" fmla="*/ 28049 h 1946606"/>
                                <a:gd name="connsiteX2" fmla="*/ 847082 w 2142950"/>
                                <a:gd name="connsiteY2" fmla="*/ 0 h 1946606"/>
                                <a:gd name="connsiteX3" fmla="*/ 359028 w 2142950"/>
                                <a:gd name="connsiteY3" fmla="*/ 224393 h 1946606"/>
                                <a:gd name="connsiteX4" fmla="*/ 336589 w 2142950"/>
                                <a:gd name="connsiteY4" fmla="*/ 482444 h 1946606"/>
                                <a:gd name="connsiteX5" fmla="*/ 123416 w 2142950"/>
                                <a:gd name="connsiteY5" fmla="*/ 566592 h 1946606"/>
                                <a:gd name="connsiteX6" fmla="*/ 84147 w 2142950"/>
                                <a:gd name="connsiteY6" fmla="*/ 723666 h 1946606"/>
                                <a:gd name="connsiteX7" fmla="*/ 0 w 2142950"/>
                                <a:gd name="connsiteY7" fmla="*/ 1088304 h 1946606"/>
                                <a:gd name="connsiteX8" fmla="*/ 100977 w 2142950"/>
                                <a:gd name="connsiteY8" fmla="*/ 1436113 h 1946606"/>
                                <a:gd name="connsiteX9" fmla="*/ 235612 w 2142950"/>
                                <a:gd name="connsiteY9" fmla="*/ 1851239 h 1946606"/>
                                <a:gd name="connsiteX10" fmla="*/ 482444 w 2142950"/>
                                <a:gd name="connsiteY10" fmla="*/ 1929777 h 1946606"/>
                                <a:gd name="connsiteX11" fmla="*/ 678788 w 2142950"/>
                                <a:gd name="connsiteY11" fmla="*/ 1840020 h 1946606"/>
                                <a:gd name="connsiteX12" fmla="*/ 1015377 w 2142950"/>
                                <a:gd name="connsiteY12" fmla="*/ 1828800 h 1946606"/>
                                <a:gd name="connsiteX13" fmla="*/ 1273428 w 2142950"/>
                                <a:gd name="connsiteY13" fmla="*/ 1912947 h 1946606"/>
                                <a:gd name="connsiteX14" fmla="*/ 1638066 w 2142950"/>
                                <a:gd name="connsiteY14" fmla="*/ 1946606 h 1946606"/>
                                <a:gd name="connsiteX15" fmla="*/ 2087299 w 2142950"/>
                                <a:gd name="connsiteY15" fmla="*/ 1888892 h 1946606"/>
                                <a:gd name="connsiteX16" fmla="*/ 2103681 w 2142950"/>
                                <a:gd name="connsiteY16" fmla="*/ 1800751 h 1946606"/>
                                <a:gd name="connsiteX17" fmla="*/ 2142950 w 2142950"/>
                                <a:gd name="connsiteY17" fmla="*/ 1671725 h 1946606"/>
                                <a:gd name="connsiteX18" fmla="*/ 2137340 w 2142950"/>
                                <a:gd name="connsiteY18" fmla="*/ 1576358 h 1946606"/>
                                <a:gd name="connsiteX19" fmla="*/ 1969045 w 2142950"/>
                                <a:gd name="connsiteY19" fmla="*/ 1626847 h 1946606"/>
                                <a:gd name="connsiteX20" fmla="*/ 1705384 w 2142950"/>
                                <a:gd name="connsiteY20" fmla="*/ 1755873 h 1946606"/>
                                <a:gd name="connsiteX21" fmla="*/ 1396844 w 2142950"/>
                                <a:gd name="connsiteY21" fmla="*/ 1783922 h 1946606"/>
                                <a:gd name="connsiteX22" fmla="*/ 1183671 w 2142950"/>
                                <a:gd name="connsiteY22" fmla="*/ 1649286 h 1946606"/>
                                <a:gd name="connsiteX23" fmla="*/ 1105134 w 2142950"/>
                                <a:gd name="connsiteY23" fmla="*/ 1531480 h 1946606"/>
                                <a:gd name="connsiteX24" fmla="*/ 549762 w 2142950"/>
                                <a:gd name="connsiteY24" fmla="*/ 1480992 h 1946606"/>
                                <a:gd name="connsiteX25" fmla="*/ 532932 w 2142950"/>
                                <a:gd name="connsiteY25" fmla="*/ 1357576 h 1946606"/>
                                <a:gd name="connsiteX26" fmla="*/ 617080 w 2142950"/>
                                <a:gd name="connsiteY26" fmla="*/ 1082695 h 1946606"/>
                                <a:gd name="connsiteX27" fmla="*/ 897570 w 2142950"/>
                                <a:gd name="connsiteY27" fmla="*/ 897571 h 1946606"/>
                                <a:gd name="connsiteX28" fmla="*/ 1312697 w 2142950"/>
                                <a:gd name="connsiteY28" fmla="*/ 510493 h 1946606"/>
                                <a:gd name="connsiteX29" fmla="*/ 1612647 w 2142950"/>
                                <a:gd name="connsiteY29" fmla="*/ 375227 h 1946606"/>
                                <a:gd name="connsiteX30" fmla="*/ 1871796 w 2142950"/>
                                <a:gd name="connsiteY30" fmla="*/ 199356 h 1946606"/>
                                <a:gd name="connsiteX31" fmla="*/ 1791305 w 2142950"/>
                                <a:gd name="connsiteY31" fmla="*/ 64004 h 1946606"/>
                                <a:gd name="connsiteX0" fmla="*/ 1791305 w 2146736"/>
                                <a:gd name="connsiteY0" fmla="*/ 64004 h 1946606"/>
                                <a:gd name="connsiteX1" fmla="*/ 1222940 w 2146736"/>
                                <a:gd name="connsiteY1" fmla="*/ 28049 h 1946606"/>
                                <a:gd name="connsiteX2" fmla="*/ 847082 w 2146736"/>
                                <a:gd name="connsiteY2" fmla="*/ 0 h 1946606"/>
                                <a:gd name="connsiteX3" fmla="*/ 359028 w 2146736"/>
                                <a:gd name="connsiteY3" fmla="*/ 224393 h 1946606"/>
                                <a:gd name="connsiteX4" fmla="*/ 336589 w 2146736"/>
                                <a:gd name="connsiteY4" fmla="*/ 482444 h 1946606"/>
                                <a:gd name="connsiteX5" fmla="*/ 123416 w 2146736"/>
                                <a:gd name="connsiteY5" fmla="*/ 566592 h 1946606"/>
                                <a:gd name="connsiteX6" fmla="*/ 84147 w 2146736"/>
                                <a:gd name="connsiteY6" fmla="*/ 723666 h 1946606"/>
                                <a:gd name="connsiteX7" fmla="*/ 0 w 2146736"/>
                                <a:gd name="connsiteY7" fmla="*/ 1088304 h 1946606"/>
                                <a:gd name="connsiteX8" fmla="*/ 100977 w 2146736"/>
                                <a:gd name="connsiteY8" fmla="*/ 1436113 h 1946606"/>
                                <a:gd name="connsiteX9" fmla="*/ 235612 w 2146736"/>
                                <a:gd name="connsiteY9" fmla="*/ 1851239 h 1946606"/>
                                <a:gd name="connsiteX10" fmla="*/ 482444 w 2146736"/>
                                <a:gd name="connsiteY10" fmla="*/ 1929777 h 1946606"/>
                                <a:gd name="connsiteX11" fmla="*/ 678788 w 2146736"/>
                                <a:gd name="connsiteY11" fmla="*/ 1840020 h 1946606"/>
                                <a:gd name="connsiteX12" fmla="*/ 1015377 w 2146736"/>
                                <a:gd name="connsiteY12" fmla="*/ 1828800 h 1946606"/>
                                <a:gd name="connsiteX13" fmla="*/ 1273428 w 2146736"/>
                                <a:gd name="connsiteY13" fmla="*/ 1912947 h 1946606"/>
                                <a:gd name="connsiteX14" fmla="*/ 1638066 w 2146736"/>
                                <a:gd name="connsiteY14" fmla="*/ 1946606 h 1946606"/>
                                <a:gd name="connsiteX15" fmla="*/ 2087299 w 2146736"/>
                                <a:gd name="connsiteY15" fmla="*/ 1888892 h 1946606"/>
                                <a:gd name="connsiteX16" fmla="*/ 2103681 w 2146736"/>
                                <a:gd name="connsiteY16" fmla="*/ 1800751 h 1946606"/>
                                <a:gd name="connsiteX17" fmla="*/ 2142950 w 2146736"/>
                                <a:gd name="connsiteY17" fmla="*/ 1671725 h 1946606"/>
                                <a:gd name="connsiteX18" fmla="*/ 2146736 w 2146736"/>
                                <a:gd name="connsiteY18" fmla="*/ 1573648 h 1946606"/>
                                <a:gd name="connsiteX19" fmla="*/ 1969045 w 2146736"/>
                                <a:gd name="connsiteY19" fmla="*/ 1626847 h 1946606"/>
                                <a:gd name="connsiteX20" fmla="*/ 1705384 w 2146736"/>
                                <a:gd name="connsiteY20" fmla="*/ 1755873 h 1946606"/>
                                <a:gd name="connsiteX21" fmla="*/ 1396844 w 2146736"/>
                                <a:gd name="connsiteY21" fmla="*/ 1783922 h 1946606"/>
                                <a:gd name="connsiteX22" fmla="*/ 1183671 w 2146736"/>
                                <a:gd name="connsiteY22" fmla="*/ 1649286 h 1946606"/>
                                <a:gd name="connsiteX23" fmla="*/ 1105134 w 2146736"/>
                                <a:gd name="connsiteY23" fmla="*/ 1531480 h 1946606"/>
                                <a:gd name="connsiteX24" fmla="*/ 549762 w 2146736"/>
                                <a:gd name="connsiteY24" fmla="*/ 1480992 h 1946606"/>
                                <a:gd name="connsiteX25" fmla="*/ 532932 w 2146736"/>
                                <a:gd name="connsiteY25" fmla="*/ 1357576 h 1946606"/>
                                <a:gd name="connsiteX26" fmla="*/ 617080 w 2146736"/>
                                <a:gd name="connsiteY26" fmla="*/ 1082695 h 1946606"/>
                                <a:gd name="connsiteX27" fmla="*/ 897570 w 2146736"/>
                                <a:gd name="connsiteY27" fmla="*/ 897571 h 1946606"/>
                                <a:gd name="connsiteX28" fmla="*/ 1312697 w 2146736"/>
                                <a:gd name="connsiteY28" fmla="*/ 510493 h 1946606"/>
                                <a:gd name="connsiteX29" fmla="*/ 1612647 w 2146736"/>
                                <a:gd name="connsiteY29" fmla="*/ 375227 h 1946606"/>
                                <a:gd name="connsiteX30" fmla="*/ 1871796 w 2146736"/>
                                <a:gd name="connsiteY30" fmla="*/ 199356 h 1946606"/>
                                <a:gd name="connsiteX31" fmla="*/ 1791305 w 2146736"/>
                                <a:gd name="connsiteY31" fmla="*/ 64004 h 1946606"/>
                                <a:gd name="connsiteX0" fmla="*/ 1791305 w 2146736"/>
                                <a:gd name="connsiteY0" fmla="*/ 64004 h 1946606"/>
                                <a:gd name="connsiteX1" fmla="*/ 1222940 w 2146736"/>
                                <a:gd name="connsiteY1" fmla="*/ 28049 h 1946606"/>
                                <a:gd name="connsiteX2" fmla="*/ 847082 w 2146736"/>
                                <a:gd name="connsiteY2" fmla="*/ 0 h 1946606"/>
                                <a:gd name="connsiteX3" fmla="*/ 359028 w 2146736"/>
                                <a:gd name="connsiteY3" fmla="*/ 224393 h 1946606"/>
                                <a:gd name="connsiteX4" fmla="*/ 336589 w 2146736"/>
                                <a:gd name="connsiteY4" fmla="*/ 482444 h 1946606"/>
                                <a:gd name="connsiteX5" fmla="*/ 123416 w 2146736"/>
                                <a:gd name="connsiteY5" fmla="*/ 566592 h 1946606"/>
                                <a:gd name="connsiteX6" fmla="*/ 84147 w 2146736"/>
                                <a:gd name="connsiteY6" fmla="*/ 723666 h 1946606"/>
                                <a:gd name="connsiteX7" fmla="*/ 0 w 2146736"/>
                                <a:gd name="connsiteY7" fmla="*/ 1088304 h 1946606"/>
                                <a:gd name="connsiteX8" fmla="*/ 100977 w 2146736"/>
                                <a:gd name="connsiteY8" fmla="*/ 1436113 h 1946606"/>
                                <a:gd name="connsiteX9" fmla="*/ 235612 w 2146736"/>
                                <a:gd name="connsiteY9" fmla="*/ 1851239 h 1946606"/>
                                <a:gd name="connsiteX10" fmla="*/ 482444 w 2146736"/>
                                <a:gd name="connsiteY10" fmla="*/ 1929777 h 1946606"/>
                                <a:gd name="connsiteX11" fmla="*/ 678788 w 2146736"/>
                                <a:gd name="connsiteY11" fmla="*/ 1840020 h 1946606"/>
                                <a:gd name="connsiteX12" fmla="*/ 1015377 w 2146736"/>
                                <a:gd name="connsiteY12" fmla="*/ 1828800 h 1946606"/>
                                <a:gd name="connsiteX13" fmla="*/ 1297520 w 2146736"/>
                                <a:gd name="connsiteY13" fmla="*/ 1922209 h 1946606"/>
                                <a:gd name="connsiteX14" fmla="*/ 1638066 w 2146736"/>
                                <a:gd name="connsiteY14" fmla="*/ 1946606 h 1946606"/>
                                <a:gd name="connsiteX15" fmla="*/ 2087299 w 2146736"/>
                                <a:gd name="connsiteY15" fmla="*/ 1888892 h 1946606"/>
                                <a:gd name="connsiteX16" fmla="*/ 2103681 w 2146736"/>
                                <a:gd name="connsiteY16" fmla="*/ 1800751 h 1946606"/>
                                <a:gd name="connsiteX17" fmla="*/ 2142950 w 2146736"/>
                                <a:gd name="connsiteY17" fmla="*/ 1671725 h 1946606"/>
                                <a:gd name="connsiteX18" fmla="*/ 2146736 w 2146736"/>
                                <a:gd name="connsiteY18" fmla="*/ 1573648 h 1946606"/>
                                <a:gd name="connsiteX19" fmla="*/ 1969045 w 2146736"/>
                                <a:gd name="connsiteY19" fmla="*/ 1626847 h 1946606"/>
                                <a:gd name="connsiteX20" fmla="*/ 1705384 w 2146736"/>
                                <a:gd name="connsiteY20" fmla="*/ 1755873 h 1946606"/>
                                <a:gd name="connsiteX21" fmla="*/ 1396844 w 2146736"/>
                                <a:gd name="connsiteY21" fmla="*/ 1783922 h 1946606"/>
                                <a:gd name="connsiteX22" fmla="*/ 1183671 w 2146736"/>
                                <a:gd name="connsiteY22" fmla="*/ 1649286 h 1946606"/>
                                <a:gd name="connsiteX23" fmla="*/ 1105134 w 2146736"/>
                                <a:gd name="connsiteY23" fmla="*/ 1531480 h 1946606"/>
                                <a:gd name="connsiteX24" fmla="*/ 549762 w 2146736"/>
                                <a:gd name="connsiteY24" fmla="*/ 1480992 h 1946606"/>
                                <a:gd name="connsiteX25" fmla="*/ 532932 w 2146736"/>
                                <a:gd name="connsiteY25" fmla="*/ 1357576 h 1946606"/>
                                <a:gd name="connsiteX26" fmla="*/ 617080 w 2146736"/>
                                <a:gd name="connsiteY26" fmla="*/ 1082695 h 1946606"/>
                                <a:gd name="connsiteX27" fmla="*/ 897570 w 2146736"/>
                                <a:gd name="connsiteY27" fmla="*/ 897571 h 1946606"/>
                                <a:gd name="connsiteX28" fmla="*/ 1312697 w 2146736"/>
                                <a:gd name="connsiteY28" fmla="*/ 510493 h 1946606"/>
                                <a:gd name="connsiteX29" fmla="*/ 1612647 w 2146736"/>
                                <a:gd name="connsiteY29" fmla="*/ 375227 h 1946606"/>
                                <a:gd name="connsiteX30" fmla="*/ 1871796 w 2146736"/>
                                <a:gd name="connsiteY30" fmla="*/ 199356 h 1946606"/>
                                <a:gd name="connsiteX31" fmla="*/ 1791305 w 2146736"/>
                                <a:gd name="connsiteY31" fmla="*/ 64004 h 1946606"/>
                                <a:gd name="connsiteX0" fmla="*/ 1791305 w 2146736"/>
                                <a:gd name="connsiteY0" fmla="*/ 64004 h 1946606"/>
                                <a:gd name="connsiteX1" fmla="*/ 1222940 w 2146736"/>
                                <a:gd name="connsiteY1" fmla="*/ 28049 h 1946606"/>
                                <a:gd name="connsiteX2" fmla="*/ 847082 w 2146736"/>
                                <a:gd name="connsiteY2" fmla="*/ 0 h 1946606"/>
                                <a:gd name="connsiteX3" fmla="*/ 359028 w 2146736"/>
                                <a:gd name="connsiteY3" fmla="*/ 224393 h 1946606"/>
                                <a:gd name="connsiteX4" fmla="*/ 336589 w 2146736"/>
                                <a:gd name="connsiteY4" fmla="*/ 482444 h 1946606"/>
                                <a:gd name="connsiteX5" fmla="*/ 123416 w 2146736"/>
                                <a:gd name="connsiteY5" fmla="*/ 566592 h 1946606"/>
                                <a:gd name="connsiteX6" fmla="*/ 84147 w 2146736"/>
                                <a:gd name="connsiteY6" fmla="*/ 723666 h 1946606"/>
                                <a:gd name="connsiteX7" fmla="*/ 0 w 2146736"/>
                                <a:gd name="connsiteY7" fmla="*/ 1088304 h 1946606"/>
                                <a:gd name="connsiteX8" fmla="*/ 100977 w 2146736"/>
                                <a:gd name="connsiteY8" fmla="*/ 1436113 h 1946606"/>
                                <a:gd name="connsiteX9" fmla="*/ 235612 w 2146736"/>
                                <a:gd name="connsiteY9" fmla="*/ 1851239 h 1946606"/>
                                <a:gd name="connsiteX10" fmla="*/ 482444 w 2146736"/>
                                <a:gd name="connsiteY10" fmla="*/ 1929777 h 1946606"/>
                                <a:gd name="connsiteX11" fmla="*/ 678788 w 2146736"/>
                                <a:gd name="connsiteY11" fmla="*/ 1840020 h 1946606"/>
                                <a:gd name="connsiteX12" fmla="*/ 1015377 w 2146736"/>
                                <a:gd name="connsiteY12" fmla="*/ 1828800 h 1946606"/>
                                <a:gd name="connsiteX13" fmla="*/ 1297520 w 2146736"/>
                                <a:gd name="connsiteY13" fmla="*/ 1922209 h 1946606"/>
                                <a:gd name="connsiteX14" fmla="*/ 1638066 w 2146736"/>
                                <a:gd name="connsiteY14" fmla="*/ 1946606 h 1946606"/>
                                <a:gd name="connsiteX15" fmla="*/ 2087299 w 2146736"/>
                                <a:gd name="connsiteY15" fmla="*/ 1888892 h 1946606"/>
                                <a:gd name="connsiteX16" fmla="*/ 2103681 w 2146736"/>
                                <a:gd name="connsiteY16" fmla="*/ 1800751 h 1946606"/>
                                <a:gd name="connsiteX17" fmla="*/ 2142950 w 2146736"/>
                                <a:gd name="connsiteY17" fmla="*/ 1671725 h 1946606"/>
                                <a:gd name="connsiteX18" fmla="*/ 2146736 w 2146736"/>
                                <a:gd name="connsiteY18" fmla="*/ 1573648 h 1946606"/>
                                <a:gd name="connsiteX19" fmla="*/ 1969045 w 2146736"/>
                                <a:gd name="connsiteY19" fmla="*/ 1626847 h 1946606"/>
                                <a:gd name="connsiteX20" fmla="*/ 1705384 w 2146736"/>
                                <a:gd name="connsiteY20" fmla="*/ 1755873 h 1946606"/>
                                <a:gd name="connsiteX21" fmla="*/ 1382233 w 2146736"/>
                                <a:gd name="connsiteY21" fmla="*/ 1784225 h 1946606"/>
                                <a:gd name="connsiteX22" fmla="*/ 1183671 w 2146736"/>
                                <a:gd name="connsiteY22" fmla="*/ 1649286 h 1946606"/>
                                <a:gd name="connsiteX23" fmla="*/ 1105134 w 2146736"/>
                                <a:gd name="connsiteY23" fmla="*/ 1531480 h 1946606"/>
                                <a:gd name="connsiteX24" fmla="*/ 549762 w 2146736"/>
                                <a:gd name="connsiteY24" fmla="*/ 1480992 h 1946606"/>
                                <a:gd name="connsiteX25" fmla="*/ 532932 w 2146736"/>
                                <a:gd name="connsiteY25" fmla="*/ 1357576 h 1946606"/>
                                <a:gd name="connsiteX26" fmla="*/ 617080 w 2146736"/>
                                <a:gd name="connsiteY26" fmla="*/ 1082695 h 1946606"/>
                                <a:gd name="connsiteX27" fmla="*/ 897570 w 2146736"/>
                                <a:gd name="connsiteY27" fmla="*/ 897571 h 1946606"/>
                                <a:gd name="connsiteX28" fmla="*/ 1312697 w 2146736"/>
                                <a:gd name="connsiteY28" fmla="*/ 510493 h 1946606"/>
                                <a:gd name="connsiteX29" fmla="*/ 1612647 w 2146736"/>
                                <a:gd name="connsiteY29" fmla="*/ 375227 h 1946606"/>
                                <a:gd name="connsiteX30" fmla="*/ 1871796 w 2146736"/>
                                <a:gd name="connsiteY30" fmla="*/ 199356 h 1946606"/>
                                <a:gd name="connsiteX31" fmla="*/ 1791305 w 2146736"/>
                                <a:gd name="connsiteY31" fmla="*/ 64004 h 1946606"/>
                                <a:gd name="connsiteX0" fmla="*/ 1791305 w 2146736"/>
                                <a:gd name="connsiteY0" fmla="*/ 64004 h 1946606"/>
                                <a:gd name="connsiteX1" fmla="*/ 1222940 w 2146736"/>
                                <a:gd name="connsiteY1" fmla="*/ 28049 h 1946606"/>
                                <a:gd name="connsiteX2" fmla="*/ 847082 w 2146736"/>
                                <a:gd name="connsiteY2" fmla="*/ 0 h 1946606"/>
                                <a:gd name="connsiteX3" fmla="*/ 359028 w 2146736"/>
                                <a:gd name="connsiteY3" fmla="*/ 224393 h 1946606"/>
                                <a:gd name="connsiteX4" fmla="*/ 336589 w 2146736"/>
                                <a:gd name="connsiteY4" fmla="*/ 482444 h 1946606"/>
                                <a:gd name="connsiteX5" fmla="*/ 123416 w 2146736"/>
                                <a:gd name="connsiteY5" fmla="*/ 566592 h 1946606"/>
                                <a:gd name="connsiteX6" fmla="*/ 84147 w 2146736"/>
                                <a:gd name="connsiteY6" fmla="*/ 723666 h 1946606"/>
                                <a:gd name="connsiteX7" fmla="*/ 0 w 2146736"/>
                                <a:gd name="connsiteY7" fmla="*/ 1088304 h 1946606"/>
                                <a:gd name="connsiteX8" fmla="*/ 100977 w 2146736"/>
                                <a:gd name="connsiteY8" fmla="*/ 1436113 h 1946606"/>
                                <a:gd name="connsiteX9" fmla="*/ 235612 w 2146736"/>
                                <a:gd name="connsiteY9" fmla="*/ 1851239 h 1946606"/>
                                <a:gd name="connsiteX10" fmla="*/ 482444 w 2146736"/>
                                <a:gd name="connsiteY10" fmla="*/ 1929777 h 1946606"/>
                                <a:gd name="connsiteX11" fmla="*/ 669989 w 2146736"/>
                                <a:gd name="connsiteY11" fmla="*/ 1840333 h 1946606"/>
                                <a:gd name="connsiteX12" fmla="*/ 1015377 w 2146736"/>
                                <a:gd name="connsiteY12" fmla="*/ 1828800 h 1946606"/>
                                <a:gd name="connsiteX13" fmla="*/ 1297520 w 2146736"/>
                                <a:gd name="connsiteY13" fmla="*/ 1922209 h 1946606"/>
                                <a:gd name="connsiteX14" fmla="*/ 1638066 w 2146736"/>
                                <a:gd name="connsiteY14" fmla="*/ 1946606 h 1946606"/>
                                <a:gd name="connsiteX15" fmla="*/ 2087299 w 2146736"/>
                                <a:gd name="connsiteY15" fmla="*/ 1888892 h 1946606"/>
                                <a:gd name="connsiteX16" fmla="*/ 2103681 w 2146736"/>
                                <a:gd name="connsiteY16" fmla="*/ 1800751 h 1946606"/>
                                <a:gd name="connsiteX17" fmla="*/ 2142950 w 2146736"/>
                                <a:gd name="connsiteY17" fmla="*/ 1671725 h 1946606"/>
                                <a:gd name="connsiteX18" fmla="*/ 2146736 w 2146736"/>
                                <a:gd name="connsiteY18" fmla="*/ 1573648 h 1946606"/>
                                <a:gd name="connsiteX19" fmla="*/ 1969045 w 2146736"/>
                                <a:gd name="connsiteY19" fmla="*/ 1626847 h 1946606"/>
                                <a:gd name="connsiteX20" fmla="*/ 1705384 w 2146736"/>
                                <a:gd name="connsiteY20" fmla="*/ 1755873 h 1946606"/>
                                <a:gd name="connsiteX21" fmla="*/ 1382233 w 2146736"/>
                                <a:gd name="connsiteY21" fmla="*/ 1784225 h 1946606"/>
                                <a:gd name="connsiteX22" fmla="*/ 1183671 w 2146736"/>
                                <a:gd name="connsiteY22" fmla="*/ 1649286 h 1946606"/>
                                <a:gd name="connsiteX23" fmla="*/ 1105134 w 2146736"/>
                                <a:gd name="connsiteY23" fmla="*/ 1531480 h 1946606"/>
                                <a:gd name="connsiteX24" fmla="*/ 549762 w 2146736"/>
                                <a:gd name="connsiteY24" fmla="*/ 1480992 h 1946606"/>
                                <a:gd name="connsiteX25" fmla="*/ 532932 w 2146736"/>
                                <a:gd name="connsiteY25" fmla="*/ 1357576 h 1946606"/>
                                <a:gd name="connsiteX26" fmla="*/ 617080 w 2146736"/>
                                <a:gd name="connsiteY26" fmla="*/ 1082695 h 1946606"/>
                                <a:gd name="connsiteX27" fmla="*/ 897570 w 2146736"/>
                                <a:gd name="connsiteY27" fmla="*/ 897571 h 1946606"/>
                                <a:gd name="connsiteX28" fmla="*/ 1312697 w 2146736"/>
                                <a:gd name="connsiteY28" fmla="*/ 510493 h 1946606"/>
                                <a:gd name="connsiteX29" fmla="*/ 1612647 w 2146736"/>
                                <a:gd name="connsiteY29" fmla="*/ 375227 h 1946606"/>
                                <a:gd name="connsiteX30" fmla="*/ 1871796 w 2146736"/>
                                <a:gd name="connsiteY30" fmla="*/ 199356 h 1946606"/>
                                <a:gd name="connsiteX31" fmla="*/ 1791305 w 2146736"/>
                                <a:gd name="connsiteY31" fmla="*/ 64004 h 1946606"/>
                                <a:gd name="connsiteX0" fmla="*/ 1791305 w 2146736"/>
                                <a:gd name="connsiteY0" fmla="*/ 64004 h 1946606"/>
                                <a:gd name="connsiteX1" fmla="*/ 1222940 w 2146736"/>
                                <a:gd name="connsiteY1" fmla="*/ 28049 h 1946606"/>
                                <a:gd name="connsiteX2" fmla="*/ 847082 w 2146736"/>
                                <a:gd name="connsiteY2" fmla="*/ 0 h 1946606"/>
                                <a:gd name="connsiteX3" fmla="*/ 359028 w 2146736"/>
                                <a:gd name="connsiteY3" fmla="*/ 224393 h 1946606"/>
                                <a:gd name="connsiteX4" fmla="*/ 336589 w 2146736"/>
                                <a:gd name="connsiteY4" fmla="*/ 482444 h 1946606"/>
                                <a:gd name="connsiteX5" fmla="*/ 123416 w 2146736"/>
                                <a:gd name="connsiteY5" fmla="*/ 566592 h 1946606"/>
                                <a:gd name="connsiteX6" fmla="*/ 84147 w 2146736"/>
                                <a:gd name="connsiteY6" fmla="*/ 723666 h 1946606"/>
                                <a:gd name="connsiteX7" fmla="*/ 0 w 2146736"/>
                                <a:gd name="connsiteY7" fmla="*/ 1088304 h 1946606"/>
                                <a:gd name="connsiteX8" fmla="*/ 100977 w 2146736"/>
                                <a:gd name="connsiteY8" fmla="*/ 1436113 h 1946606"/>
                                <a:gd name="connsiteX9" fmla="*/ 235612 w 2146736"/>
                                <a:gd name="connsiteY9" fmla="*/ 1851239 h 1946606"/>
                                <a:gd name="connsiteX10" fmla="*/ 467647 w 2146736"/>
                                <a:gd name="connsiteY10" fmla="*/ 1930105 h 1946606"/>
                                <a:gd name="connsiteX11" fmla="*/ 669989 w 2146736"/>
                                <a:gd name="connsiteY11" fmla="*/ 1840333 h 1946606"/>
                                <a:gd name="connsiteX12" fmla="*/ 1015377 w 2146736"/>
                                <a:gd name="connsiteY12" fmla="*/ 1828800 h 1946606"/>
                                <a:gd name="connsiteX13" fmla="*/ 1297520 w 2146736"/>
                                <a:gd name="connsiteY13" fmla="*/ 1922209 h 1946606"/>
                                <a:gd name="connsiteX14" fmla="*/ 1638066 w 2146736"/>
                                <a:gd name="connsiteY14" fmla="*/ 1946606 h 1946606"/>
                                <a:gd name="connsiteX15" fmla="*/ 2087299 w 2146736"/>
                                <a:gd name="connsiteY15" fmla="*/ 1888892 h 1946606"/>
                                <a:gd name="connsiteX16" fmla="*/ 2103681 w 2146736"/>
                                <a:gd name="connsiteY16" fmla="*/ 1800751 h 1946606"/>
                                <a:gd name="connsiteX17" fmla="*/ 2142950 w 2146736"/>
                                <a:gd name="connsiteY17" fmla="*/ 1671725 h 1946606"/>
                                <a:gd name="connsiteX18" fmla="*/ 2146736 w 2146736"/>
                                <a:gd name="connsiteY18" fmla="*/ 1573648 h 1946606"/>
                                <a:gd name="connsiteX19" fmla="*/ 1969045 w 2146736"/>
                                <a:gd name="connsiteY19" fmla="*/ 1626847 h 1946606"/>
                                <a:gd name="connsiteX20" fmla="*/ 1705384 w 2146736"/>
                                <a:gd name="connsiteY20" fmla="*/ 1755873 h 1946606"/>
                                <a:gd name="connsiteX21" fmla="*/ 1382233 w 2146736"/>
                                <a:gd name="connsiteY21" fmla="*/ 1784225 h 1946606"/>
                                <a:gd name="connsiteX22" fmla="*/ 1183671 w 2146736"/>
                                <a:gd name="connsiteY22" fmla="*/ 1649286 h 1946606"/>
                                <a:gd name="connsiteX23" fmla="*/ 1105134 w 2146736"/>
                                <a:gd name="connsiteY23" fmla="*/ 1531480 h 1946606"/>
                                <a:gd name="connsiteX24" fmla="*/ 549762 w 2146736"/>
                                <a:gd name="connsiteY24" fmla="*/ 1480992 h 1946606"/>
                                <a:gd name="connsiteX25" fmla="*/ 532932 w 2146736"/>
                                <a:gd name="connsiteY25" fmla="*/ 1357576 h 1946606"/>
                                <a:gd name="connsiteX26" fmla="*/ 617080 w 2146736"/>
                                <a:gd name="connsiteY26" fmla="*/ 1082695 h 1946606"/>
                                <a:gd name="connsiteX27" fmla="*/ 897570 w 2146736"/>
                                <a:gd name="connsiteY27" fmla="*/ 897571 h 1946606"/>
                                <a:gd name="connsiteX28" fmla="*/ 1312697 w 2146736"/>
                                <a:gd name="connsiteY28" fmla="*/ 510493 h 1946606"/>
                                <a:gd name="connsiteX29" fmla="*/ 1612647 w 2146736"/>
                                <a:gd name="connsiteY29" fmla="*/ 375227 h 1946606"/>
                                <a:gd name="connsiteX30" fmla="*/ 1871796 w 2146736"/>
                                <a:gd name="connsiteY30" fmla="*/ 199356 h 1946606"/>
                                <a:gd name="connsiteX31" fmla="*/ 1791305 w 2146736"/>
                                <a:gd name="connsiteY31" fmla="*/ 64004 h 1946606"/>
                                <a:gd name="connsiteX0" fmla="*/ 1791305 w 2146736"/>
                                <a:gd name="connsiteY0" fmla="*/ 64004 h 1946606"/>
                                <a:gd name="connsiteX1" fmla="*/ 1222940 w 2146736"/>
                                <a:gd name="connsiteY1" fmla="*/ 28049 h 1946606"/>
                                <a:gd name="connsiteX2" fmla="*/ 847082 w 2146736"/>
                                <a:gd name="connsiteY2" fmla="*/ 0 h 1946606"/>
                                <a:gd name="connsiteX3" fmla="*/ 359028 w 2146736"/>
                                <a:gd name="connsiteY3" fmla="*/ 224393 h 1946606"/>
                                <a:gd name="connsiteX4" fmla="*/ 336589 w 2146736"/>
                                <a:gd name="connsiteY4" fmla="*/ 482444 h 1946606"/>
                                <a:gd name="connsiteX5" fmla="*/ 123416 w 2146736"/>
                                <a:gd name="connsiteY5" fmla="*/ 566592 h 1946606"/>
                                <a:gd name="connsiteX6" fmla="*/ 84147 w 2146736"/>
                                <a:gd name="connsiteY6" fmla="*/ 723666 h 1946606"/>
                                <a:gd name="connsiteX7" fmla="*/ 0 w 2146736"/>
                                <a:gd name="connsiteY7" fmla="*/ 1088304 h 1946606"/>
                                <a:gd name="connsiteX8" fmla="*/ 100977 w 2146736"/>
                                <a:gd name="connsiteY8" fmla="*/ 1436113 h 1946606"/>
                                <a:gd name="connsiteX9" fmla="*/ 232681 w 2146736"/>
                                <a:gd name="connsiteY9" fmla="*/ 1842616 h 1946606"/>
                                <a:gd name="connsiteX10" fmla="*/ 467647 w 2146736"/>
                                <a:gd name="connsiteY10" fmla="*/ 1930105 h 1946606"/>
                                <a:gd name="connsiteX11" fmla="*/ 669989 w 2146736"/>
                                <a:gd name="connsiteY11" fmla="*/ 1840333 h 1946606"/>
                                <a:gd name="connsiteX12" fmla="*/ 1015377 w 2146736"/>
                                <a:gd name="connsiteY12" fmla="*/ 1828800 h 1946606"/>
                                <a:gd name="connsiteX13" fmla="*/ 1297520 w 2146736"/>
                                <a:gd name="connsiteY13" fmla="*/ 1922209 h 1946606"/>
                                <a:gd name="connsiteX14" fmla="*/ 1638066 w 2146736"/>
                                <a:gd name="connsiteY14" fmla="*/ 1946606 h 1946606"/>
                                <a:gd name="connsiteX15" fmla="*/ 2087299 w 2146736"/>
                                <a:gd name="connsiteY15" fmla="*/ 1888892 h 1946606"/>
                                <a:gd name="connsiteX16" fmla="*/ 2103681 w 2146736"/>
                                <a:gd name="connsiteY16" fmla="*/ 1800751 h 1946606"/>
                                <a:gd name="connsiteX17" fmla="*/ 2142950 w 2146736"/>
                                <a:gd name="connsiteY17" fmla="*/ 1671725 h 1946606"/>
                                <a:gd name="connsiteX18" fmla="*/ 2146736 w 2146736"/>
                                <a:gd name="connsiteY18" fmla="*/ 1573648 h 1946606"/>
                                <a:gd name="connsiteX19" fmla="*/ 1969045 w 2146736"/>
                                <a:gd name="connsiteY19" fmla="*/ 1626847 h 1946606"/>
                                <a:gd name="connsiteX20" fmla="*/ 1705384 w 2146736"/>
                                <a:gd name="connsiteY20" fmla="*/ 1755873 h 1946606"/>
                                <a:gd name="connsiteX21" fmla="*/ 1382233 w 2146736"/>
                                <a:gd name="connsiteY21" fmla="*/ 1784225 h 1946606"/>
                                <a:gd name="connsiteX22" fmla="*/ 1183671 w 2146736"/>
                                <a:gd name="connsiteY22" fmla="*/ 1649286 h 1946606"/>
                                <a:gd name="connsiteX23" fmla="*/ 1105134 w 2146736"/>
                                <a:gd name="connsiteY23" fmla="*/ 1531480 h 1946606"/>
                                <a:gd name="connsiteX24" fmla="*/ 549762 w 2146736"/>
                                <a:gd name="connsiteY24" fmla="*/ 1480992 h 1946606"/>
                                <a:gd name="connsiteX25" fmla="*/ 532932 w 2146736"/>
                                <a:gd name="connsiteY25" fmla="*/ 1357576 h 1946606"/>
                                <a:gd name="connsiteX26" fmla="*/ 617080 w 2146736"/>
                                <a:gd name="connsiteY26" fmla="*/ 1082695 h 1946606"/>
                                <a:gd name="connsiteX27" fmla="*/ 897570 w 2146736"/>
                                <a:gd name="connsiteY27" fmla="*/ 897571 h 1946606"/>
                                <a:gd name="connsiteX28" fmla="*/ 1312697 w 2146736"/>
                                <a:gd name="connsiteY28" fmla="*/ 510493 h 1946606"/>
                                <a:gd name="connsiteX29" fmla="*/ 1612647 w 2146736"/>
                                <a:gd name="connsiteY29" fmla="*/ 375227 h 1946606"/>
                                <a:gd name="connsiteX30" fmla="*/ 1871796 w 2146736"/>
                                <a:gd name="connsiteY30" fmla="*/ 199356 h 1946606"/>
                                <a:gd name="connsiteX31" fmla="*/ 1791305 w 2146736"/>
                                <a:gd name="connsiteY31" fmla="*/ 64004 h 1946606"/>
                                <a:gd name="connsiteX0" fmla="*/ 1791305 w 2146736"/>
                                <a:gd name="connsiteY0" fmla="*/ 64004 h 1946606"/>
                                <a:gd name="connsiteX1" fmla="*/ 1222940 w 2146736"/>
                                <a:gd name="connsiteY1" fmla="*/ 28049 h 1946606"/>
                                <a:gd name="connsiteX2" fmla="*/ 847082 w 2146736"/>
                                <a:gd name="connsiteY2" fmla="*/ 0 h 1946606"/>
                                <a:gd name="connsiteX3" fmla="*/ 359028 w 2146736"/>
                                <a:gd name="connsiteY3" fmla="*/ 224393 h 1946606"/>
                                <a:gd name="connsiteX4" fmla="*/ 336589 w 2146736"/>
                                <a:gd name="connsiteY4" fmla="*/ 482444 h 1946606"/>
                                <a:gd name="connsiteX5" fmla="*/ 123416 w 2146736"/>
                                <a:gd name="connsiteY5" fmla="*/ 566592 h 1946606"/>
                                <a:gd name="connsiteX6" fmla="*/ 84147 w 2146736"/>
                                <a:gd name="connsiteY6" fmla="*/ 723666 h 1946606"/>
                                <a:gd name="connsiteX7" fmla="*/ 0 w 2146736"/>
                                <a:gd name="connsiteY7" fmla="*/ 1088304 h 1946606"/>
                                <a:gd name="connsiteX8" fmla="*/ 100977 w 2146736"/>
                                <a:gd name="connsiteY8" fmla="*/ 1436113 h 1946606"/>
                                <a:gd name="connsiteX9" fmla="*/ 232681 w 2146736"/>
                                <a:gd name="connsiteY9" fmla="*/ 1842616 h 1946606"/>
                                <a:gd name="connsiteX10" fmla="*/ 467647 w 2146736"/>
                                <a:gd name="connsiteY10" fmla="*/ 1930105 h 1946606"/>
                                <a:gd name="connsiteX11" fmla="*/ 669989 w 2146736"/>
                                <a:gd name="connsiteY11" fmla="*/ 1840333 h 1946606"/>
                                <a:gd name="connsiteX12" fmla="*/ 1015377 w 2146736"/>
                                <a:gd name="connsiteY12" fmla="*/ 1828800 h 1946606"/>
                                <a:gd name="connsiteX13" fmla="*/ 1297520 w 2146736"/>
                                <a:gd name="connsiteY13" fmla="*/ 1922209 h 1946606"/>
                                <a:gd name="connsiteX14" fmla="*/ 1638066 w 2146736"/>
                                <a:gd name="connsiteY14" fmla="*/ 1946606 h 1946606"/>
                                <a:gd name="connsiteX15" fmla="*/ 2087299 w 2146736"/>
                                <a:gd name="connsiteY15" fmla="*/ 1888892 h 1946606"/>
                                <a:gd name="connsiteX16" fmla="*/ 2103681 w 2146736"/>
                                <a:gd name="connsiteY16" fmla="*/ 1800751 h 1946606"/>
                                <a:gd name="connsiteX17" fmla="*/ 2142950 w 2146736"/>
                                <a:gd name="connsiteY17" fmla="*/ 1671725 h 1946606"/>
                                <a:gd name="connsiteX18" fmla="*/ 2146736 w 2146736"/>
                                <a:gd name="connsiteY18" fmla="*/ 1573648 h 1946606"/>
                                <a:gd name="connsiteX19" fmla="*/ 1969045 w 2146736"/>
                                <a:gd name="connsiteY19" fmla="*/ 1626847 h 1946606"/>
                                <a:gd name="connsiteX20" fmla="*/ 1705384 w 2146736"/>
                                <a:gd name="connsiteY20" fmla="*/ 1755873 h 1946606"/>
                                <a:gd name="connsiteX21" fmla="*/ 1382233 w 2146736"/>
                                <a:gd name="connsiteY21" fmla="*/ 1784225 h 1946606"/>
                                <a:gd name="connsiteX22" fmla="*/ 1183671 w 2146736"/>
                                <a:gd name="connsiteY22" fmla="*/ 1649286 h 1946606"/>
                                <a:gd name="connsiteX23" fmla="*/ 1105134 w 2146736"/>
                                <a:gd name="connsiteY23" fmla="*/ 1531480 h 1946606"/>
                                <a:gd name="connsiteX24" fmla="*/ 549762 w 2146736"/>
                                <a:gd name="connsiteY24" fmla="*/ 1480992 h 1946606"/>
                                <a:gd name="connsiteX25" fmla="*/ 532932 w 2146736"/>
                                <a:gd name="connsiteY25" fmla="*/ 1357576 h 1946606"/>
                                <a:gd name="connsiteX26" fmla="*/ 617080 w 2146736"/>
                                <a:gd name="connsiteY26" fmla="*/ 1082695 h 1946606"/>
                                <a:gd name="connsiteX27" fmla="*/ 897570 w 2146736"/>
                                <a:gd name="connsiteY27" fmla="*/ 897571 h 1946606"/>
                                <a:gd name="connsiteX28" fmla="*/ 1312697 w 2146736"/>
                                <a:gd name="connsiteY28" fmla="*/ 510493 h 1946606"/>
                                <a:gd name="connsiteX29" fmla="*/ 1612647 w 2146736"/>
                                <a:gd name="connsiteY29" fmla="*/ 375227 h 1946606"/>
                                <a:gd name="connsiteX30" fmla="*/ 1866218 w 2146736"/>
                                <a:gd name="connsiteY30" fmla="*/ 190453 h 1946606"/>
                                <a:gd name="connsiteX31" fmla="*/ 1791305 w 2146736"/>
                                <a:gd name="connsiteY31" fmla="*/ 64004 h 1946606"/>
                                <a:gd name="connsiteX0" fmla="*/ 1791305 w 2146736"/>
                                <a:gd name="connsiteY0" fmla="*/ 64004 h 1946606"/>
                                <a:gd name="connsiteX1" fmla="*/ 1222940 w 2146736"/>
                                <a:gd name="connsiteY1" fmla="*/ 28049 h 1946606"/>
                                <a:gd name="connsiteX2" fmla="*/ 847082 w 2146736"/>
                                <a:gd name="connsiteY2" fmla="*/ 0 h 1946606"/>
                                <a:gd name="connsiteX3" fmla="*/ 359028 w 2146736"/>
                                <a:gd name="connsiteY3" fmla="*/ 224393 h 1946606"/>
                                <a:gd name="connsiteX4" fmla="*/ 336589 w 2146736"/>
                                <a:gd name="connsiteY4" fmla="*/ 482444 h 1946606"/>
                                <a:gd name="connsiteX5" fmla="*/ 123416 w 2146736"/>
                                <a:gd name="connsiteY5" fmla="*/ 566592 h 1946606"/>
                                <a:gd name="connsiteX6" fmla="*/ 84147 w 2146736"/>
                                <a:gd name="connsiteY6" fmla="*/ 723666 h 1946606"/>
                                <a:gd name="connsiteX7" fmla="*/ 0 w 2146736"/>
                                <a:gd name="connsiteY7" fmla="*/ 1088304 h 1946606"/>
                                <a:gd name="connsiteX8" fmla="*/ 100977 w 2146736"/>
                                <a:gd name="connsiteY8" fmla="*/ 1436113 h 1946606"/>
                                <a:gd name="connsiteX9" fmla="*/ 232681 w 2146736"/>
                                <a:gd name="connsiteY9" fmla="*/ 1842616 h 1946606"/>
                                <a:gd name="connsiteX10" fmla="*/ 467647 w 2146736"/>
                                <a:gd name="connsiteY10" fmla="*/ 1930105 h 1946606"/>
                                <a:gd name="connsiteX11" fmla="*/ 669989 w 2146736"/>
                                <a:gd name="connsiteY11" fmla="*/ 1840333 h 1946606"/>
                                <a:gd name="connsiteX12" fmla="*/ 1015377 w 2146736"/>
                                <a:gd name="connsiteY12" fmla="*/ 1828800 h 1946606"/>
                                <a:gd name="connsiteX13" fmla="*/ 1297520 w 2146736"/>
                                <a:gd name="connsiteY13" fmla="*/ 1922209 h 1946606"/>
                                <a:gd name="connsiteX14" fmla="*/ 1638066 w 2146736"/>
                                <a:gd name="connsiteY14" fmla="*/ 1946606 h 1946606"/>
                                <a:gd name="connsiteX15" fmla="*/ 2087299 w 2146736"/>
                                <a:gd name="connsiteY15" fmla="*/ 1888892 h 1946606"/>
                                <a:gd name="connsiteX16" fmla="*/ 2103681 w 2146736"/>
                                <a:gd name="connsiteY16" fmla="*/ 1800751 h 1946606"/>
                                <a:gd name="connsiteX17" fmla="*/ 2142950 w 2146736"/>
                                <a:gd name="connsiteY17" fmla="*/ 1671725 h 1946606"/>
                                <a:gd name="connsiteX18" fmla="*/ 2146736 w 2146736"/>
                                <a:gd name="connsiteY18" fmla="*/ 1573648 h 1946606"/>
                                <a:gd name="connsiteX19" fmla="*/ 1969045 w 2146736"/>
                                <a:gd name="connsiteY19" fmla="*/ 1626847 h 1946606"/>
                                <a:gd name="connsiteX20" fmla="*/ 1705384 w 2146736"/>
                                <a:gd name="connsiteY20" fmla="*/ 1755873 h 1946606"/>
                                <a:gd name="connsiteX21" fmla="*/ 1382233 w 2146736"/>
                                <a:gd name="connsiteY21" fmla="*/ 1784225 h 1946606"/>
                                <a:gd name="connsiteX22" fmla="*/ 1183671 w 2146736"/>
                                <a:gd name="connsiteY22" fmla="*/ 1649286 h 1946606"/>
                                <a:gd name="connsiteX23" fmla="*/ 1105134 w 2146736"/>
                                <a:gd name="connsiteY23" fmla="*/ 1531480 h 1946606"/>
                                <a:gd name="connsiteX24" fmla="*/ 549762 w 2146736"/>
                                <a:gd name="connsiteY24" fmla="*/ 1480992 h 1946606"/>
                                <a:gd name="connsiteX25" fmla="*/ 532932 w 2146736"/>
                                <a:gd name="connsiteY25" fmla="*/ 1357576 h 1946606"/>
                                <a:gd name="connsiteX26" fmla="*/ 617080 w 2146736"/>
                                <a:gd name="connsiteY26" fmla="*/ 1082695 h 1946606"/>
                                <a:gd name="connsiteX27" fmla="*/ 897570 w 2146736"/>
                                <a:gd name="connsiteY27" fmla="*/ 897571 h 1946606"/>
                                <a:gd name="connsiteX28" fmla="*/ 1321900 w 2146736"/>
                                <a:gd name="connsiteY28" fmla="*/ 510580 h 1946606"/>
                                <a:gd name="connsiteX29" fmla="*/ 1612647 w 2146736"/>
                                <a:gd name="connsiteY29" fmla="*/ 375227 h 1946606"/>
                                <a:gd name="connsiteX30" fmla="*/ 1866218 w 2146736"/>
                                <a:gd name="connsiteY30" fmla="*/ 190453 h 1946606"/>
                                <a:gd name="connsiteX31" fmla="*/ 1791305 w 2146736"/>
                                <a:gd name="connsiteY31" fmla="*/ 64004 h 1946606"/>
                                <a:gd name="connsiteX0" fmla="*/ 1791305 w 2146736"/>
                                <a:gd name="connsiteY0" fmla="*/ 64004 h 1946606"/>
                                <a:gd name="connsiteX1" fmla="*/ 1222940 w 2146736"/>
                                <a:gd name="connsiteY1" fmla="*/ 28049 h 1946606"/>
                                <a:gd name="connsiteX2" fmla="*/ 847082 w 2146736"/>
                                <a:gd name="connsiteY2" fmla="*/ 0 h 1946606"/>
                                <a:gd name="connsiteX3" fmla="*/ 359028 w 2146736"/>
                                <a:gd name="connsiteY3" fmla="*/ 224393 h 1946606"/>
                                <a:gd name="connsiteX4" fmla="*/ 336589 w 2146736"/>
                                <a:gd name="connsiteY4" fmla="*/ 482444 h 1946606"/>
                                <a:gd name="connsiteX5" fmla="*/ 123416 w 2146736"/>
                                <a:gd name="connsiteY5" fmla="*/ 566592 h 1946606"/>
                                <a:gd name="connsiteX6" fmla="*/ 84147 w 2146736"/>
                                <a:gd name="connsiteY6" fmla="*/ 723666 h 1946606"/>
                                <a:gd name="connsiteX7" fmla="*/ 0 w 2146736"/>
                                <a:gd name="connsiteY7" fmla="*/ 1088304 h 1946606"/>
                                <a:gd name="connsiteX8" fmla="*/ 100977 w 2146736"/>
                                <a:gd name="connsiteY8" fmla="*/ 1436113 h 1946606"/>
                                <a:gd name="connsiteX9" fmla="*/ 232681 w 2146736"/>
                                <a:gd name="connsiteY9" fmla="*/ 1842616 h 1946606"/>
                                <a:gd name="connsiteX10" fmla="*/ 467647 w 2146736"/>
                                <a:gd name="connsiteY10" fmla="*/ 1930105 h 1946606"/>
                                <a:gd name="connsiteX11" fmla="*/ 669989 w 2146736"/>
                                <a:gd name="connsiteY11" fmla="*/ 1840333 h 1946606"/>
                                <a:gd name="connsiteX12" fmla="*/ 1015377 w 2146736"/>
                                <a:gd name="connsiteY12" fmla="*/ 1828800 h 1946606"/>
                                <a:gd name="connsiteX13" fmla="*/ 1297520 w 2146736"/>
                                <a:gd name="connsiteY13" fmla="*/ 1922209 h 1946606"/>
                                <a:gd name="connsiteX14" fmla="*/ 1638066 w 2146736"/>
                                <a:gd name="connsiteY14" fmla="*/ 1946606 h 1946606"/>
                                <a:gd name="connsiteX15" fmla="*/ 2087299 w 2146736"/>
                                <a:gd name="connsiteY15" fmla="*/ 1888892 h 1946606"/>
                                <a:gd name="connsiteX16" fmla="*/ 2108214 w 2146736"/>
                                <a:gd name="connsiteY16" fmla="*/ 1769086 h 1946606"/>
                                <a:gd name="connsiteX17" fmla="*/ 2142950 w 2146736"/>
                                <a:gd name="connsiteY17" fmla="*/ 1671725 h 1946606"/>
                                <a:gd name="connsiteX18" fmla="*/ 2146736 w 2146736"/>
                                <a:gd name="connsiteY18" fmla="*/ 1573648 h 1946606"/>
                                <a:gd name="connsiteX19" fmla="*/ 1969045 w 2146736"/>
                                <a:gd name="connsiteY19" fmla="*/ 1626847 h 1946606"/>
                                <a:gd name="connsiteX20" fmla="*/ 1705384 w 2146736"/>
                                <a:gd name="connsiteY20" fmla="*/ 1755873 h 1946606"/>
                                <a:gd name="connsiteX21" fmla="*/ 1382233 w 2146736"/>
                                <a:gd name="connsiteY21" fmla="*/ 1784225 h 1946606"/>
                                <a:gd name="connsiteX22" fmla="*/ 1183671 w 2146736"/>
                                <a:gd name="connsiteY22" fmla="*/ 1649286 h 1946606"/>
                                <a:gd name="connsiteX23" fmla="*/ 1105134 w 2146736"/>
                                <a:gd name="connsiteY23" fmla="*/ 1531480 h 1946606"/>
                                <a:gd name="connsiteX24" fmla="*/ 549762 w 2146736"/>
                                <a:gd name="connsiteY24" fmla="*/ 1480992 h 1946606"/>
                                <a:gd name="connsiteX25" fmla="*/ 532932 w 2146736"/>
                                <a:gd name="connsiteY25" fmla="*/ 1357576 h 1946606"/>
                                <a:gd name="connsiteX26" fmla="*/ 617080 w 2146736"/>
                                <a:gd name="connsiteY26" fmla="*/ 1082695 h 1946606"/>
                                <a:gd name="connsiteX27" fmla="*/ 897570 w 2146736"/>
                                <a:gd name="connsiteY27" fmla="*/ 897571 h 1946606"/>
                                <a:gd name="connsiteX28" fmla="*/ 1321900 w 2146736"/>
                                <a:gd name="connsiteY28" fmla="*/ 510580 h 1946606"/>
                                <a:gd name="connsiteX29" fmla="*/ 1612647 w 2146736"/>
                                <a:gd name="connsiteY29" fmla="*/ 375227 h 1946606"/>
                                <a:gd name="connsiteX30" fmla="*/ 1866218 w 2146736"/>
                                <a:gd name="connsiteY30" fmla="*/ 190453 h 1946606"/>
                                <a:gd name="connsiteX31" fmla="*/ 1791305 w 2146736"/>
                                <a:gd name="connsiteY31" fmla="*/ 64004 h 1946606"/>
                                <a:gd name="connsiteX0" fmla="*/ 1791305 w 2146736"/>
                                <a:gd name="connsiteY0" fmla="*/ 64004 h 1946606"/>
                                <a:gd name="connsiteX1" fmla="*/ 1222940 w 2146736"/>
                                <a:gd name="connsiteY1" fmla="*/ 28049 h 1946606"/>
                                <a:gd name="connsiteX2" fmla="*/ 847082 w 2146736"/>
                                <a:gd name="connsiteY2" fmla="*/ 0 h 1946606"/>
                                <a:gd name="connsiteX3" fmla="*/ 359028 w 2146736"/>
                                <a:gd name="connsiteY3" fmla="*/ 224393 h 1946606"/>
                                <a:gd name="connsiteX4" fmla="*/ 336589 w 2146736"/>
                                <a:gd name="connsiteY4" fmla="*/ 482444 h 1946606"/>
                                <a:gd name="connsiteX5" fmla="*/ 123416 w 2146736"/>
                                <a:gd name="connsiteY5" fmla="*/ 566592 h 1946606"/>
                                <a:gd name="connsiteX6" fmla="*/ 84147 w 2146736"/>
                                <a:gd name="connsiteY6" fmla="*/ 723666 h 1946606"/>
                                <a:gd name="connsiteX7" fmla="*/ 0 w 2146736"/>
                                <a:gd name="connsiteY7" fmla="*/ 1088304 h 1946606"/>
                                <a:gd name="connsiteX8" fmla="*/ 100977 w 2146736"/>
                                <a:gd name="connsiteY8" fmla="*/ 1436113 h 1946606"/>
                                <a:gd name="connsiteX9" fmla="*/ 232681 w 2146736"/>
                                <a:gd name="connsiteY9" fmla="*/ 1842616 h 1946606"/>
                                <a:gd name="connsiteX10" fmla="*/ 467647 w 2146736"/>
                                <a:gd name="connsiteY10" fmla="*/ 1930105 h 1946606"/>
                                <a:gd name="connsiteX11" fmla="*/ 669989 w 2146736"/>
                                <a:gd name="connsiteY11" fmla="*/ 1840333 h 1946606"/>
                                <a:gd name="connsiteX12" fmla="*/ 1015377 w 2146736"/>
                                <a:gd name="connsiteY12" fmla="*/ 1828800 h 1946606"/>
                                <a:gd name="connsiteX13" fmla="*/ 1297520 w 2146736"/>
                                <a:gd name="connsiteY13" fmla="*/ 1922209 h 1946606"/>
                                <a:gd name="connsiteX14" fmla="*/ 1638066 w 2146736"/>
                                <a:gd name="connsiteY14" fmla="*/ 1946606 h 1946606"/>
                                <a:gd name="connsiteX15" fmla="*/ 2087299 w 2146736"/>
                                <a:gd name="connsiteY15" fmla="*/ 1888892 h 1946606"/>
                                <a:gd name="connsiteX16" fmla="*/ 2121801 w 2146736"/>
                                <a:gd name="connsiteY16" fmla="*/ 1755529 h 1946606"/>
                                <a:gd name="connsiteX17" fmla="*/ 2142950 w 2146736"/>
                                <a:gd name="connsiteY17" fmla="*/ 1671725 h 1946606"/>
                                <a:gd name="connsiteX18" fmla="*/ 2146736 w 2146736"/>
                                <a:gd name="connsiteY18" fmla="*/ 1573648 h 1946606"/>
                                <a:gd name="connsiteX19" fmla="*/ 1969045 w 2146736"/>
                                <a:gd name="connsiteY19" fmla="*/ 1626847 h 1946606"/>
                                <a:gd name="connsiteX20" fmla="*/ 1705384 w 2146736"/>
                                <a:gd name="connsiteY20" fmla="*/ 1755873 h 1946606"/>
                                <a:gd name="connsiteX21" fmla="*/ 1382233 w 2146736"/>
                                <a:gd name="connsiteY21" fmla="*/ 1784225 h 1946606"/>
                                <a:gd name="connsiteX22" fmla="*/ 1183671 w 2146736"/>
                                <a:gd name="connsiteY22" fmla="*/ 1649286 h 1946606"/>
                                <a:gd name="connsiteX23" fmla="*/ 1105134 w 2146736"/>
                                <a:gd name="connsiteY23" fmla="*/ 1531480 h 1946606"/>
                                <a:gd name="connsiteX24" fmla="*/ 549762 w 2146736"/>
                                <a:gd name="connsiteY24" fmla="*/ 1480992 h 1946606"/>
                                <a:gd name="connsiteX25" fmla="*/ 532932 w 2146736"/>
                                <a:gd name="connsiteY25" fmla="*/ 1357576 h 1946606"/>
                                <a:gd name="connsiteX26" fmla="*/ 617080 w 2146736"/>
                                <a:gd name="connsiteY26" fmla="*/ 1082695 h 1946606"/>
                                <a:gd name="connsiteX27" fmla="*/ 897570 w 2146736"/>
                                <a:gd name="connsiteY27" fmla="*/ 897571 h 1946606"/>
                                <a:gd name="connsiteX28" fmla="*/ 1321900 w 2146736"/>
                                <a:gd name="connsiteY28" fmla="*/ 510580 h 1946606"/>
                                <a:gd name="connsiteX29" fmla="*/ 1612647 w 2146736"/>
                                <a:gd name="connsiteY29" fmla="*/ 375227 h 1946606"/>
                                <a:gd name="connsiteX30" fmla="*/ 1866218 w 2146736"/>
                                <a:gd name="connsiteY30" fmla="*/ 190453 h 1946606"/>
                                <a:gd name="connsiteX31" fmla="*/ 1791305 w 2146736"/>
                                <a:gd name="connsiteY31" fmla="*/ 64004 h 1946606"/>
                                <a:gd name="connsiteX0" fmla="*/ 1791305 w 2146736"/>
                                <a:gd name="connsiteY0" fmla="*/ 64004 h 1946606"/>
                                <a:gd name="connsiteX1" fmla="*/ 1222940 w 2146736"/>
                                <a:gd name="connsiteY1" fmla="*/ 28049 h 1946606"/>
                                <a:gd name="connsiteX2" fmla="*/ 847082 w 2146736"/>
                                <a:gd name="connsiteY2" fmla="*/ 0 h 1946606"/>
                                <a:gd name="connsiteX3" fmla="*/ 359028 w 2146736"/>
                                <a:gd name="connsiteY3" fmla="*/ 224393 h 1946606"/>
                                <a:gd name="connsiteX4" fmla="*/ 336589 w 2146736"/>
                                <a:gd name="connsiteY4" fmla="*/ 482444 h 1946606"/>
                                <a:gd name="connsiteX5" fmla="*/ 123416 w 2146736"/>
                                <a:gd name="connsiteY5" fmla="*/ 566592 h 1946606"/>
                                <a:gd name="connsiteX6" fmla="*/ 84147 w 2146736"/>
                                <a:gd name="connsiteY6" fmla="*/ 723666 h 1946606"/>
                                <a:gd name="connsiteX7" fmla="*/ 0 w 2146736"/>
                                <a:gd name="connsiteY7" fmla="*/ 1088304 h 1946606"/>
                                <a:gd name="connsiteX8" fmla="*/ 100977 w 2146736"/>
                                <a:gd name="connsiteY8" fmla="*/ 1436113 h 1946606"/>
                                <a:gd name="connsiteX9" fmla="*/ 232681 w 2146736"/>
                                <a:gd name="connsiteY9" fmla="*/ 1842616 h 1946606"/>
                                <a:gd name="connsiteX10" fmla="*/ 467647 w 2146736"/>
                                <a:gd name="connsiteY10" fmla="*/ 1930105 h 1946606"/>
                                <a:gd name="connsiteX11" fmla="*/ 669989 w 2146736"/>
                                <a:gd name="connsiteY11" fmla="*/ 1840333 h 1946606"/>
                                <a:gd name="connsiteX12" fmla="*/ 1015377 w 2146736"/>
                                <a:gd name="connsiteY12" fmla="*/ 1828800 h 1946606"/>
                                <a:gd name="connsiteX13" fmla="*/ 1297520 w 2146736"/>
                                <a:gd name="connsiteY13" fmla="*/ 1922209 h 1946606"/>
                                <a:gd name="connsiteX14" fmla="*/ 1638066 w 2146736"/>
                                <a:gd name="connsiteY14" fmla="*/ 1946606 h 1946606"/>
                                <a:gd name="connsiteX15" fmla="*/ 2087299 w 2146736"/>
                                <a:gd name="connsiteY15" fmla="*/ 1888892 h 1946606"/>
                                <a:gd name="connsiteX16" fmla="*/ 2121801 w 2146736"/>
                                <a:gd name="connsiteY16" fmla="*/ 1755529 h 1946606"/>
                                <a:gd name="connsiteX17" fmla="*/ 2133904 w 2146736"/>
                                <a:gd name="connsiteY17" fmla="*/ 1680801 h 1946606"/>
                                <a:gd name="connsiteX18" fmla="*/ 2146736 w 2146736"/>
                                <a:gd name="connsiteY18" fmla="*/ 1573648 h 1946606"/>
                                <a:gd name="connsiteX19" fmla="*/ 1969045 w 2146736"/>
                                <a:gd name="connsiteY19" fmla="*/ 1626847 h 1946606"/>
                                <a:gd name="connsiteX20" fmla="*/ 1705384 w 2146736"/>
                                <a:gd name="connsiteY20" fmla="*/ 1755873 h 1946606"/>
                                <a:gd name="connsiteX21" fmla="*/ 1382233 w 2146736"/>
                                <a:gd name="connsiteY21" fmla="*/ 1784225 h 1946606"/>
                                <a:gd name="connsiteX22" fmla="*/ 1183671 w 2146736"/>
                                <a:gd name="connsiteY22" fmla="*/ 1649286 h 1946606"/>
                                <a:gd name="connsiteX23" fmla="*/ 1105134 w 2146736"/>
                                <a:gd name="connsiteY23" fmla="*/ 1531480 h 1946606"/>
                                <a:gd name="connsiteX24" fmla="*/ 549762 w 2146736"/>
                                <a:gd name="connsiteY24" fmla="*/ 1480992 h 1946606"/>
                                <a:gd name="connsiteX25" fmla="*/ 532932 w 2146736"/>
                                <a:gd name="connsiteY25" fmla="*/ 1357576 h 1946606"/>
                                <a:gd name="connsiteX26" fmla="*/ 617080 w 2146736"/>
                                <a:gd name="connsiteY26" fmla="*/ 1082695 h 1946606"/>
                                <a:gd name="connsiteX27" fmla="*/ 897570 w 2146736"/>
                                <a:gd name="connsiteY27" fmla="*/ 897571 h 1946606"/>
                                <a:gd name="connsiteX28" fmla="*/ 1321900 w 2146736"/>
                                <a:gd name="connsiteY28" fmla="*/ 510580 h 1946606"/>
                                <a:gd name="connsiteX29" fmla="*/ 1612647 w 2146736"/>
                                <a:gd name="connsiteY29" fmla="*/ 375227 h 1946606"/>
                                <a:gd name="connsiteX30" fmla="*/ 1866218 w 2146736"/>
                                <a:gd name="connsiteY30" fmla="*/ 190453 h 1946606"/>
                                <a:gd name="connsiteX31" fmla="*/ 1791305 w 2146736"/>
                                <a:gd name="connsiteY31" fmla="*/ 64004 h 19466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2146736" h="1946606">
                                  <a:moveTo>
                                    <a:pt x="1791305" y="64004"/>
                                  </a:moveTo>
                                  <a:lnTo>
                                    <a:pt x="1222940" y="28049"/>
                                  </a:lnTo>
                                  <a:lnTo>
                                    <a:pt x="847082" y="0"/>
                                  </a:lnTo>
                                  <a:lnTo>
                                    <a:pt x="359028" y="224393"/>
                                  </a:lnTo>
                                  <a:lnTo>
                                    <a:pt x="336589" y="482444"/>
                                  </a:lnTo>
                                  <a:lnTo>
                                    <a:pt x="123416" y="566592"/>
                                  </a:lnTo>
                                  <a:lnTo>
                                    <a:pt x="84147" y="723666"/>
                                  </a:lnTo>
                                  <a:lnTo>
                                    <a:pt x="0" y="1088304"/>
                                  </a:lnTo>
                                  <a:lnTo>
                                    <a:pt x="100977" y="1436113"/>
                                  </a:lnTo>
                                  <a:lnTo>
                                    <a:pt x="232681" y="1842616"/>
                                  </a:lnTo>
                                  <a:lnTo>
                                    <a:pt x="467647" y="1930105"/>
                                  </a:lnTo>
                                  <a:lnTo>
                                    <a:pt x="669989" y="1840333"/>
                                  </a:lnTo>
                                  <a:lnTo>
                                    <a:pt x="1015377" y="1828800"/>
                                  </a:lnTo>
                                  <a:lnTo>
                                    <a:pt x="1297520" y="1922209"/>
                                  </a:lnTo>
                                  <a:lnTo>
                                    <a:pt x="1638066" y="1946606"/>
                                  </a:lnTo>
                                  <a:lnTo>
                                    <a:pt x="2087299" y="1888892"/>
                                  </a:lnTo>
                                  <a:lnTo>
                                    <a:pt x="2121801" y="1755529"/>
                                  </a:lnTo>
                                  <a:lnTo>
                                    <a:pt x="2133904" y="1680801"/>
                                  </a:lnTo>
                                  <a:lnTo>
                                    <a:pt x="2146736" y="1573648"/>
                                  </a:lnTo>
                                  <a:lnTo>
                                    <a:pt x="1969045" y="1626847"/>
                                  </a:lnTo>
                                  <a:lnTo>
                                    <a:pt x="1705384" y="1755873"/>
                                  </a:lnTo>
                                  <a:lnTo>
                                    <a:pt x="1382233" y="1784225"/>
                                  </a:lnTo>
                                  <a:lnTo>
                                    <a:pt x="1183671" y="1649286"/>
                                  </a:lnTo>
                                  <a:lnTo>
                                    <a:pt x="1105134" y="1531480"/>
                                  </a:lnTo>
                                  <a:lnTo>
                                    <a:pt x="549762" y="1480992"/>
                                  </a:lnTo>
                                  <a:lnTo>
                                    <a:pt x="532932" y="1357576"/>
                                  </a:lnTo>
                                  <a:lnTo>
                                    <a:pt x="617080" y="1082695"/>
                                  </a:lnTo>
                                  <a:lnTo>
                                    <a:pt x="897570" y="897571"/>
                                  </a:lnTo>
                                  <a:lnTo>
                                    <a:pt x="1321900" y="510580"/>
                                  </a:lnTo>
                                  <a:lnTo>
                                    <a:pt x="1612647" y="375227"/>
                                  </a:lnTo>
                                  <a:lnTo>
                                    <a:pt x="1866218" y="190453"/>
                                  </a:lnTo>
                                  <a:lnTo>
                                    <a:pt x="1791305" y="64004"/>
                                  </a:lnTo>
                                  <a:close/>
                                </a:path>
                              </a:pathLst>
                            </a:custGeom>
                            <a:blipFill dpi="0" rotWithShape="1">
                              <a:blip r:embed="rId14"/>
                              <a:srcRect/>
                              <a:tile tx="0" ty="0" sx="21000" sy="6000" flip="none" algn="bl"/>
                            </a:blip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365" name="Zone de texte 3365"/>
                        <wps:cNvSpPr txBox="1"/>
                        <wps:spPr>
                          <a:xfrm>
                            <a:off x="698500" y="2395855"/>
                            <a:ext cx="1065132" cy="373738"/>
                          </a:xfrm>
                          <a:prstGeom prst="rect">
                            <a:avLst/>
                          </a:prstGeom>
                          <a:noFill/>
                          <a:ln w="9525">
                            <a:noFill/>
                          </a:ln>
                        </wps:spPr>
                        <wps:style>
                          <a:lnRef idx="2">
                            <a:schemeClr val="dk1"/>
                          </a:lnRef>
                          <a:fillRef idx="1">
                            <a:schemeClr val="lt1"/>
                          </a:fillRef>
                          <a:effectRef idx="0">
                            <a:schemeClr val="dk1"/>
                          </a:effectRef>
                          <a:fontRef idx="minor">
                            <a:schemeClr val="dk1"/>
                          </a:fontRef>
                        </wps:style>
                        <wps:txbx>
                          <w:txbxContent>
                            <w:p w14:paraId="292122BD" w14:textId="77777777" w:rsidR="000F7A16" w:rsidRPr="00343C79" w:rsidRDefault="000F7A16" w:rsidP="00336D1C">
                              <w:pPr>
                                <w:spacing w:after="0"/>
                                <w:rPr>
                                  <w:rFonts w:cs="Arial"/>
                                  <w:b/>
                                  <w:sz w:val="18"/>
                                </w:rPr>
                              </w:pPr>
                              <w:r w:rsidRPr="00343C79">
                                <w:rPr>
                                  <w:rFonts w:cs="Arial"/>
                                  <w:b/>
                                  <w:sz w:val="18"/>
                                </w:rPr>
                                <w:t>Alt = +6,10 m</w:t>
                              </w:r>
                            </w:p>
                            <w:p w14:paraId="773E8659" w14:textId="77777777" w:rsidR="000F7A16" w:rsidRPr="00343C79" w:rsidRDefault="000F7A16" w:rsidP="00336D1C">
                              <w:pPr>
                                <w:spacing w:after="0"/>
                                <w:rPr>
                                  <w:rFonts w:cs="Arial"/>
                                  <w:sz w:val="18"/>
                                </w:rPr>
                              </w:pPr>
                              <w:r w:rsidRPr="00343C79">
                                <w:rPr>
                                  <w:rFonts w:cs="Arial"/>
                                  <w:b/>
                                  <w:sz w:val="18"/>
                                </w:rPr>
                                <w:t>S = 530 000</w:t>
                              </w:r>
                              <w:r w:rsidRPr="00343C79">
                                <w:rPr>
                                  <w:rFonts w:cs="Arial"/>
                                  <w:sz w:val="18"/>
                                </w:rPr>
                                <w:t xml:space="preserve"> </w:t>
                              </w:r>
                              <w:r w:rsidRPr="00343C79">
                                <w:rPr>
                                  <w:rFonts w:cs="Arial"/>
                                  <w:b/>
                                  <w:sz w:val="18"/>
                                </w:rPr>
                                <w:t>m²</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366" name="Zone de texte 3366"/>
                        <wps:cNvSpPr txBox="1"/>
                        <wps:spPr>
                          <a:xfrm>
                            <a:off x="1078865" y="3053715"/>
                            <a:ext cx="1058467" cy="373738"/>
                          </a:xfrm>
                          <a:prstGeom prst="rect">
                            <a:avLst/>
                          </a:prstGeom>
                          <a:noFill/>
                          <a:ln w="9525">
                            <a:noFill/>
                          </a:ln>
                        </wps:spPr>
                        <wps:style>
                          <a:lnRef idx="2">
                            <a:schemeClr val="dk1"/>
                          </a:lnRef>
                          <a:fillRef idx="1">
                            <a:schemeClr val="lt1"/>
                          </a:fillRef>
                          <a:effectRef idx="0">
                            <a:schemeClr val="dk1"/>
                          </a:effectRef>
                          <a:fontRef idx="minor">
                            <a:schemeClr val="dk1"/>
                          </a:fontRef>
                        </wps:style>
                        <wps:txbx>
                          <w:txbxContent>
                            <w:p w14:paraId="34B4EE6E" w14:textId="77777777" w:rsidR="000F7A16" w:rsidRPr="00343C79" w:rsidRDefault="000F7A16" w:rsidP="00336D1C">
                              <w:pPr>
                                <w:spacing w:after="0"/>
                                <w:rPr>
                                  <w:rFonts w:cs="Arial"/>
                                  <w:b/>
                                  <w:sz w:val="18"/>
                                </w:rPr>
                              </w:pPr>
                              <w:r w:rsidRPr="00343C79">
                                <w:rPr>
                                  <w:rFonts w:cs="Arial"/>
                                  <w:b/>
                                  <w:sz w:val="18"/>
                                </w:rPr>
                                <w:t>Alt = +7,00 m</w:t>
                              </w:r>
                            </w:p>
                            <w:p w14:paraId="1C2BD398" w14:textId="77777777" w:rsidR="000F7A16" w:rsidRPr="00343C79" w:rsidRDefault="000F7A16" w:rsidP="00336D1C">
                              <w:pPr>
                                <w:spacing w:after="0"/>
                                <w:rPr>
                                  <w:rFonts w:cs="Arial"/>
                                  <w:sz w:val="18"/>
                                </w:rPr>
                              </w:pPr>
                              <w:r w:rsidRPr="00343C79">
                                <w:rPr>
                                  <w:rFonts w:cs="Arial"/>
                                  <w:b/>
                                  <w:sz w:val="18"/>
                                </w:rPr>
                                <w:t>S = 250 000</w:t>
                              </w:r>
                              <w:r w:rsidRPr="00343C79">
                                <w:rPr>
                                  <w:rFonts w:cs="Arial"/>
                                  <w:sz w:val="18"/>
                                </w:rPr>
                                <w:t xml:space="preserve"> </w:t>
                              </w:r>
                              <w:r w:rsidRPr="00343C79">
                                <w:rPr>
                                  <w:rFonts w:cs="Arial"/>
                                  <w:b/>
                                  <w:sz w:val="18"/>
                                </w:rPr>
                                <w:t>m²</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367" name="Zone de texte 3367"/>
                        <wps:cNvSpPr txBox="1"/>
                        <wps:spPr>
                          <a:xfrm>
                            <a:off x="2278380" y="3331210"/>
                            <a:ext cx="1023932" cy="373866"/>
                          </a:xfrm>
                          <a:prstGeom prst="rect">
                            <a:avLst/>
                          </a:prstGeom>
                          <a:noFill/>
                          <a:ln w="9525">
                            <a:noFill/>
                          </a:ln>
                        </wps:spPr>
                        <wps:style>
                          <a:lnRef idx="2">
                            <a:schemeClr val="dk1"/>
                          </a:lnRef>
                          <a:fillRef idx="1">
                            <a:schemeClr val="lt1"/>
                          </a:fillRef>
                          <a:effectRef idx="0">
                            <a:schemeClr val="dk1"/>
                          </a:effectRef>
                          <a:fontRef idx="minor">
                            <a:schemeClr val="dk1"/>
                          </a:fontRef>
                        </wps:style>
                        <wps:txbx>
                          <w:txbxContent>
                            <w:p w14:paraId="58613BB2" w14:textId="77777777" w:rsidR="000F7A16" w:rsidRPr="00343C79" w:rsidRDefault="000F7A16" w:rsidP="00336D1C">
                              <w:pPr>
                                <w:spacing w:after="0"/>
                                <w:rPr>
                                  <w:rFonts w:cs="Arial"/>
                                  <w:b/>
                                  <w:sz w:val="18"/>
                                </w:rPr>
                              </w:pPr>
                              <w:r w:rsidRPr="00343C79">
                                <w:rPr>
                                  <w:rFonts w:cs="Arial"/>
                                  <w:b/>
                                  <w:sz w:val="18"/>
                                </w:rPr>
                                <w:t>Alt = +7,10 m</w:t>
                              </w:r>
                            </w:p>
                            <w:p w14:paraId="253BEE76" w14:textId="77777777" w:rsidR="000F7A16" w:rsidRPr="00343C79" w:rsidRDefault="000F7A16" w:rsidP="00336D1C">
                              <w:pPr>
                                <w:spacing w:after="0"/>
                                <w:rPr>
                                  <w:rFonts w:cs="Arial"/>
                                  <w:sz w:val="18"/>
                                </w:rPr>
                              </w:pPr>
                              <w:r w:rsidRPr="00343C79">
                                <w:rPr>
                                  <w:rFonts w:cs="Arial"/>
                                  <w:b/>
                                  <w:sz w:val="18"/>
                                </w:rPr>
                                <w:t>S = 310 000</w:t>
                              </w:r>
                              <w:r w:rsidRPr="00343C79">
                                <w:rPr>
                                  <w:rFonts w:cs="Arial"/>
                                  <w:sz w:val="18"/>
                                </w:rPr>
                                <w:t xml:space="preserve"> </w:t>
                              </w:r>
                              <w:r w:rsidRPr="00343C79">
                                <w:rPr>
                                  <w:rFonts w:cs="Arial"/>
                                  <w:b/>
                                  <w:sz w:val="18"/>
                                </w:rPr>
                                <w:t>m²</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368" name="Zone de texte 3368"/>
                        <wps:cNvSpPr txBox="1"/>
                        <wps:spPr>
                          <a:xfrm>
                            <a:off x="2462530" y="2602865"/>
                            <a:ext cx="1026231" cy="335722"/>
                          </a:xfrm>
                          <a:prstGeom prst="rect">
                            <a:avLst/>
                          </a:prstGeom>
                          <a:noFill/>
                          <a:ln w="9525">
                            <a:noFill/>
                          </a:ln>
                        </wps:spPr>
                        <wps:style>
                          <a:lnRef idx="2">
                            <a:schemeClr val="dk1"/>
                          </a:lnRef>
                          <a:fillRef idx="1">
                            <a:schemeClr val="lt1"/>
                          </a:fillRef>
                          <a:effectRef idx="0">
                            <a:schemeClr val="dk1"/>
                          </a:effectRef>
                          <a:fontRef idx="minor">
                            <a:schemeClr val="dk1"/>
                          </a:fontRef>
                        </wps:style>
                        <wps:txbx>
                          <w:txbxContent>
                            <w:p w14:paraId="0737F3B2" w14:textId="77777777" w:rsidR="000F7A16" w:rsidRPr="00343C79" w:rsidRDefault="000F7A16" w:rsidP="00336D1C">
                              <w:pPr>
                                <w:spacing w:after="0"/>
                                <w:rPr>
                                  <w:rFonts w:cs="Arial"/>
                                  <w:b/>
                                  <w:sz w:val="18"/>
                                </w:rPr>
                              </w:pPr>
                              <w:r w:rsidRPr="00343C79">
                                <w:rPr>
                                  <w:rFonts w:cs="Arial"/>
                                  <w:b/>
                                  <w:sz w:val="18"/>
                                </w:rPr>
                                <w:t>Alt = +6,50 m</w:t>
                              </w:r>
                            </w:p>
                            <w:p w14:paraId="088CAA71" w14:textId="77777777" w:rsidR="000F7A16" w:rsidRPr="00343C79" w:rsidRDefault="000F7A16" w:rsidP="00336D1C">
                              <w:pPr>
                                <w:spacing w:after="0"/>
                                <w:rPr>
                                  <w:rFonts w:cs="Arial"/>
                                  <w:b/>
                                  <w:sz w:val="18"/>
                                </w:rPr>
                              </w:pPr>
                              <w:r w:rsidRPr="00343C79">
                                <w:rPr>
                                  <w:rFonts w:cs="Arial"/>
                                  <w:b/>
                                  <w:sz w:val="18"/>
                                </w:rPr>
                                <w:t>S = 235 000 m²</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369" name="Zone de texte 3369"/>
                        <wps:cNvSpPr txBox="1"/>
                        <wps:spPr>
                          <a:xfrm>
                            <a:off x="3089275" y="1887855"/>
                            <a:ext cx="1165708" cy="385246"/>
                          </a:xfrm>
                          <a:prstGeom prst="rect">
                            <a:avLst/>
                          </a:prstGeom>
                          <a:noFill/>
                          <a:ln w="9525">
                            <a:noFill/>
                          </a:ln>
                        </wps:spPr>
                        <wps:style>
                          <a:lnRef idx="2">
                            <a:schemeClr val="dk1"/>
                          </a:lnRef>
                          <a:fillRef idx="1">
                            <a:schemeClr val="lt1"/>
                          </a:fillRef>
                          <a:effectRef idx="0">
                            <a:schemeClr val="dk1"/>
                          </a:effectRef>
                          <a:fontRef idx="minor">
                            <a:schemeClr val="dk1"/>
                          </a:fontRef>
                        </wps:style>
                        <wps:txbx>
                          <w:txbxContent>
                            <w:p w14:paraId="17735C10" w14:textId="77777777" w:rsidR="000F7A16" w:rsidRPr="00343C79" w:rsidRDefault="000F7A16" w:rsidP="00336D1C">
                              <w:pPr>
                                <w:spacing w:after="0"/>
                                <w:rPr>
                                  <w:rFonts w:cs="Arial"/>
                                  <w:b/>
                                  <w:sz w:val="18"/>
                                </w:rPr>
                              </w:pPr>
                              <w:r w:rsidRPr="00343C79">
                                <w:rPr>
                                  <w:rFonts w:cs="Arial"/>
                                  <w:b/>
                                  <w:sz w:val="18"/>
                                </w:rPr>
                                <w:t>Alt =+5,50 m</w:t>
                              </w:r>
                            </w:p>
                            <w:p w14:paraId="3F9F8F54" w14:textId="77777777" w:rsidR="000F7A16" w:rsidRPr="00343C79" w:rsidRDefault="000F7A16" w:rsidP="00336D1C">
                              <w:pPr>
                                <w:spacing w:after="0"/>
                                <w:rPr>
                                  <w:rFonts w:cs="Arial"/>
                                  <w:b/>
                                  <w:sz w:val="18"/>
                                </w:rPr>
                              </w:pPr>
                              <w:r w:rsidRPr="00343C79">
                                <w:rPr>
                                  <w:rFonts w:cs="Arial"/>
                                  <w:b/>
                                  <w:sz w:val="18"/>
                                </w:rPr>
                                <w:t>S = 305 000 m²</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370" name="Zone de texte 3370"/>
                        <wps:cNvSpPr txBox="1"/>
                        <wps:spPr>
                          <a:xfrm>
                            <a:off x="2665730" y="1148080"/>
                            <a:ext cx="1069340" cy="403860"/>
                          </a:xfrm>
                          <a:prstGeom prst="rect">
                            <a:avLst/>
                          </a:prstGeom>
                          <a:noFill/>
                          <a:ln w="9525">
                            <a:noFill/>
                          </a:ln>
                        </wps:spPr>
                        <wps:style>
                          <a:lnRef idx="2">
                            <a:schemeClr val="dk1"/>
                          </a:lnRef>
                          <a:fillRef idx="1">
                            <a:schemeClr val="lt1"/>
                          </a:fillRef>
                          <a:effectRef idx="0">
                            <a:schemeClr val="dk1"/>
                          </a:effectRef>
                          <a:fontRef idx="minor">
                            <a:schemeClr val="dk1"/>
                          </a:fontRef>
                        </wps:style>
                        <wps:txbx>
                          <w:txbxContent>
                            <w:p w14:paraId="674A6839" w14:textId="77777777" w:rsidR="000F7A16" w:rsidRPr="00343C79" w:rsidRDefault="000F7A16" w:rsidP="00336D1C">
                              <w:pPr>
                                <w:spacing w:after="0"/>
                                <w:rPr>
                                  <w:rFonts w:cs="Arial"/>
                                  <w:b/>
                                  <w:sz w:val="18"/>
                                </w:rPr>
                              </w:pPr>
                              <w:r w:rsidRPr="00343C79">
                                <w:rPr>
                                  <w:rFonts w:cs="Arial"/>
                                  <w:b/>
                                  <w:sz w:val="18"/>
                                </w:rPr>
                                <w:t>Alt = +5,20 m</w:t>
                              </w:r>
                            </w:p>
                            <w:p w14:paraId="2C8D4353" w14:textId="77777777" w:rsidR="000F7A16" w:rsidRPr="00343C79" w:rsidRDefault="000F7A16" w:rsidP="00336D1C">
                              <w:pPr>
                                <w:spacing w:after="0"/>
                                <w:rPr>
                                  <w:rFonts w:cs="Arial"/>
                                  <w:b/>
                                  <w:sz w:val="18"/>
                                </w:rPr>
                              </w:pPr>
                              <w:r w:rsidRPr="00343C79">
                                <w:rPr>
                                  <w:rFonts w:cs="Arial"/>
                                  <w:b/>
                                  <w:sz w:val="18"/>
                                </w:rPr>
                                <w:t>S = 360 000 m²</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371" name="Zone de texte 3371"/>
                        <wps:cNvSpPr txBox="1"/>
                        <wps:spPr>
                          <a:xfrm>
                            <a:off x="1518920" y="835025"/>
                            <a:ext cx="1097849" cy="378432"/>
                          </a:xfrm>
                          <a:prstGeom prst="rect">
                            <a:avLst/>
                          </a:prstGeom>
                          <a:noFill/>
                          <a:ln w="9525">
                            <a:noFill/>
                          </a:ln>
                        </wps:spPr>
                        <wps:style>
                          <a:lnRef idx="2">
                            <a:schemeClr val="dk1"/>
                          </a:lnRef>
                          <a:fillRef idx="1">
                            <a:schemeClr val="lt1"/>
                          </a:fillRef>
                          <a:effectRef idx="0">
                            <a:schemeClr val="dk1"/>
                          </a:effectRef>
                          <a:fontRef idx="minor">
                            <a:schemeClr val="dk1"/>
                          </a:fontRef>
                        </wps:style>
                        <wps:txbx>
                          <w:txbxContent>
                            <w:p w14:paraId="425CA137" w14:textId="77777777" w:rsidR="000F7A16" w:rsidRPr="00343C79" w:rsidRDefault="000F7A16" w:rsidP="00336D1C">
                              <w:pPr>
                                <w:spacing w:after="0"/>
                                <w:rPr>
                                  <w:rFonts w:cs="Arial"/>
                                  <w:b/>
                                  <w:sz w:val="18"/>
                                </w:rPr>
                              </w:pPr>
                              <w:r w:rsidRPr="00343C79">
                                <w:rPr>
                                  <w:rFonts w:cs="Arial"/>
                                  <w:b/>
                                  <w:sz w:val="18"/>
                                </w:rPr>
                                <w:t>Alt &lt; +4,00 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372" name="Ellipse 3372"/>
                        <wps:cNvSpPr/>
                        <wps:spPr>
                          <a:xfrm>
                            <a:off x="2499995" y="2897505"/>
                            <a:ext cx="274495" cy="251612"/>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6A1A18E" w14:textId="77777777" w:rsidR="000F7A16" w:rsidRPr="00343C79" w:rsidRDefault="000F7A16" w:rsidP="00336D1C">
                              <w:pPr>
                                <w:jc w:val="center"/>
                                <w:rPr>
                                  <w:rFonts w:cs="Arial"/>
                                  <w:b/>
                                  <w:color w:val="000000" w:themeColor="text1"/>
                                  <w:sz w:val="24"/>
                                </w:rPr>
                              </w:pPr>
                              <w:r w:rsidRPr="00343C79">
                                <w:rPr>
                                  <w:rFonts w:cs="Arial"/>
                                  <w:b/>
                                  <w:color w:val="000000" w:themeColor="text1"/>
                                  <w:sz w:val="24"/>
                                </w:rPr>
                                <w:t>D</w:t>
                              </w:r>
                            </w:p>
                          </w:txbxContent>
                        </wps:txbx>
                        <wps:bodyPr rot="0" spcFirstLastPara="0" vertOverflow="overflow" horzOverflow="overflow" vert="horz" wrap="square" lIns="36000" tIns="0" rIns="36000" bIns="0" numCol="1" spcCol="0" rtlCol="0" fromWordArt="0" anchor="ctr" anchorCtr="0" forceAA="0" compatLnSpc="1">
                          <a:prstTxWarp prst="textNoShape">
                            <a:avLst/>
                          </a:prstTxWarp>
                          <a:noAutofit/>
                        </wps:bodyPr>
                      </wps:wsp>
                      <wps:wsp>
                        <wps:cNvPr id="3373" name="Ellipse 3373"/>
                        <wps:cNvSpPr/>
                        <wps:spPr>
                          <a:xfrm>
                            <a:off x="2120900" y="539115"/>
                            <a:ext cx="268975" cy="248207"/>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1BFB7FA" w14:textId="77777777" w:rsidR="000F7A16" w:rsidRPr="00343C79" w:rsidRDefault="000F7A16" w:rsidP="00336D1C">
                              <w:pPr>
                                <w:jc w:val="center"/>
                                <w:rPr>
                                  <w:rFonts w:cs="Arial"/>
                                  <w:b/>
                                  <w:color w:val="000000" w:themeColor="text1"/>
                                  <w:sz w:val="24"/>
                                </w:rPr>
                              </w:pPr>
                              <w:r w:rsidRPr="00343C79">
                                <w:rPr>
                                  <w:rFonts w:cs="Arial"/>
                                  <w:b/>
                                  <w:color w:val="000000" w:themeColor="text1"/>
                                  <w:sz w:val="24"/>
                                </w:rPr>
                                <w:t>A</w:t>
                              </w:r>
                            </w:p>
                          </w:txbxContent>
                        </wps:txbx>
                        <wps:bodyPr rot="0" spcFirstLastPara="0" vertOverflow="overflow" horzOverflow="overflow" vert="horz" wrap="square" lIns="36000" tIns="0" rIns="36000" bIns="36000" numCol="1" spcCol="0" rtlCol="0" fromWordArt="0" anchor="ctr" anchorCtr="0" forceAA="0" compatLnSpc="1">
                          <a:prstTxWarp prst="textNoShape">
                            <a:avLst/>
                          </a:prstTxWarp>
                          <a:noAutofit/>
                        </wps:bodyPr>
                      </wps:wsp>
                      <wps:wsp>
                        <wps:cNvPr id="3374" name="Ellipse 3374"/>
                        <wps:cNvSpPr/>
                        <wps:spPr>
                          <a:xfrm>
                            <a:off x="2593340" y="1621790"/>
                            <a:ext cx="283826" cy="263679"/>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301C12C" w14:textId="77777777" w:rsidR="000F7A16" w:rsidRPr="00343C79" w:rsidRDefault="000F7A16" w:rsidP="00336D1C">
                              <w:pPr>
                                <w:jc w:val="center"/>
                                <w:rPr>
                                  <w:rFonts w:cs="Arial"/>
                                  <w:b/>
                                  <w:color w:val="000000" w:themeColor="text1"/>
                                  <w:sz w:val="24"/>
                                </w:rPr>
                              </w:pPr>
                              <w:r w:rsidRPr="00343C79">
                                <w:rPr>
                                  <w:rFonts w:cs="Arial"/>
                                  <w:b/>
                                  <w:color w:val="000000" w:themeColor="text1"/>
                                  <w:sz w:val="24"/>
                                </w:rPr>
                                <w:t>B</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3375" name="Ellipse 3375"/>
                        <wps:cNvSpPr/>
                        <wps:spPr>
                          <a:xfrm>
                            <a:off x="3562350" y="1582420"/>
                            <a:ext cx="291276" cy="270600"/>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55C762D" w14:textId="77777777" w:rsidR="000F7A16" w:rsidRPr="00343C79" w:rsidRDefault="000F7A16" w:rsidP="00336D1C">
                              <w:pPr>
                                <w:jc w:val="center"/>
                                <w:rPr>
                                  <w:rFonts w:cs="Arial"/>
                                  <w:b/>
                                  <w:color w:val="000000" w:themeColor="text1"/>
                                  <w:sz w:val="24"/>
                                </w:rPr>
                              </w:pPr>
                              <w:r w:rsidRPr="00343C79">
                                <w:rPr>
                                  <w:rFonts w:cs="Arial"/>
                                  <w:b/>
                                  <w:color w:val="000000" w:themeColor="text1"/>
                                  <w:sz w:val="24"/>
                                </w:rPr>
                                <w:t>C</w:t>
                              </w:r>
                            </w:p>
                          </w:txbxContent>
                        </wps:txbx>
                        <wps:bodyPr rot="0" spcFirstLastPara="0" vertOverflow="overflow" horzOverflow="overflow" vert="horz" wrap="square" lIns="36000" tIns="0" rIns="36000" bIns="36000" numCol="1" spcCol="0" rtlCol="0" fromWordArt="0" anchor="ctr" anchorCtr="0" forceAA="0" compatLnSpc="1">
                          <a:prstTxWarp prst="textNoShape">
                            <a:avLst/>
                          </a:prstTxWarp>
                          <a:noAutofit/>
                        </wps:bodyPr>
                      </wps:wsp>
                      <wps:wsp>
                        <wps:cNvPr id="3376" name="Ellipse 3376"/>
                        <wps:cNvSpPr/>
                        <wps:spPr>
                          <a:xfrm>
                            <a:off x="3151504" y="3134360"/>
                            <a:ext cx="286639" cy="274524"/>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72E50E0" w14:textId="77777777" w:rsidR="000F7A16" w:rsidRPr="00343C79" w:rsidRDefault="000F7A16" w:rsidP="00336D1C">
                              <w:pPr>
                                <w:jc w:val="center"/>
                                <w:rPr>
                                  <w:rFonts w:cs="Arial"/>
                                  <w:b/>
                                  <w:color w:val="000000" w:themeColor="text1"/>
                                  <w:sz w:val="24"/>
                                </w:rPr>
                              </w:pPr>
                              <w:r w:rsidRPr="00343C79">
                                <w:rPr>
                                  <w:rFonts w:cs="Arial"/>
                                  <w:b/>
                                  <w:color w:val="000000" w:themeColor="text1"/>
                                  <w:sz w:val="24"/>
                                </w:rPr>
                                <w:t>E</w:t>
                              </w:r>
                            </w:p>
                          </w:txbxContent>
                        </wps:txbx>
                        <wps:bodyPr rot="0" spcFirstLastPara="0" vertOverflow="overflow" horzOverflow="overflow" vert="horz" wrap="square" lIns="36000" tIns="0" rIns="36000" bIns="36000" numCol="1" spcCol="0" rtlCol="0" fromWordArt="0" anchor="ctr" anchorCtr="0" forceAA="0" compatLnSpc="1">
                          <a:prstTxWarp prst="textNoShape">
                            <a:avLst/>
                          </a:prstTxWarp>
                          <a:noAutofit/>
                        </wps:bodyPr>
                      </wps:wsp>
                      <wps:wsp>
                        <wps:cNvPr id="3377" name="Ellipse 3377"/>
                        <wps:cNvSpPr/>
                        <wps:spPr>
                          <a:xfrm>
                            <a:off x="813435" y="2904490"/>
                            <a:ext cx="272162" cy="262992"/>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6E16183" w14:textId="77777777" w:rsidR="000F7A16" w:rsidRPr="00343C79" w:rsidRDefault="000F7A16" w:rsidP="00336D1C">
                              <w:pPr>
                                <w:jc w:val="center"/>
                                <w:rPr>
                                  <w:rFonts w:cs="Arial"/>
                                  <w:b/>
                                  <w:color w:val="000000" w:themeColor="text1"/>
                                  <w:sz w:val="24"/>
                                </w:rPr>
                              </w:pPr>
                              <w:r w:rsidRPr="00343C79">
                                <w:rPr>
                                  <w:rFonts w:cs="Arial"/>
                                  <w:b/>
                                  <w:color w:val="000000" w:themeColor="text1"/>
                                  <w:sz w:val="24"/>
                                </w:rPr>
                                <w:t>F</w:t>
                              </w:r>
                            </w:p>
                          </w:txbxContent>
                        </wps:txbx>
                        <wps:bodyPr rot="0" spcFirstLastPara="0" vertOverflow="overflow" horzOverflow="overflow" vert="horz" wrap="square" lIns="36000" tIns="0" rIns="36000" bIns="36000" numCol="1" spcCol="0" rtlCol="0" fromWordArt="0" anchor="ctr" anchorCtr="0" forceAA="0" compatLnSpc="1">
                          <a:prstTxWarp prst="textNoShape">
                            <a:avLst/>
                          </a:prstTxWarp>
                          <a:noAutofit/>
                        </wps:bodyPr>
                      </wps:wsp>
                      <wps:wsp>
                        <wps:cNvPr id="3378" name="Ellipse 3378"/>
                        <wps:cNvSpPr/>
                        <wps:spPr>
                          <a:xfrm>
                            <a:off x="1763395" y="2540635"/>
                            <a:ext cx="300215" cy="272937"/>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F66CB02" w14:textId="77777777" w:rsidR="000F7A16" w:rsidRPr="00343C79" w:rsidRDefault="000F7A16" w:rsidP="00336D1C">
                              <w:pPr>
                                <w:jc w:val="center"/>
                                <w:rPr>
                                  <w:rFonts w:cs="Arial"/>
                                  <w:b/>
                                  <w:color w:val="000000" w:themeColor="text1"/>
                                  <w:sz w:val="24"/>
                                </w:rPr>
                              </w:pPr>
                              <w:r w:rsidRPr="00343C79">
                                <w:rPr>
                                  <w:rFonts w:cs="Arial"/>
                                  <w:b/>
                                  <w:color w:val="000000" w:themeColor="text1"/>
                                  <w:sz w:val="24"/>
                                </w:rPr>
                                <w:t>G</w:t>
                              </w:r>
                            </w:p>
                          </w:txbxContent>
                        </wps:txbx>
                        <wps:bodyPr rot="0" spcFirstLastPara="0" vertOverflow="overflow" horzOverflow="overflow" vert="horz" wrap="square" lIns="36000" tIns="0" rIns="36000" bIns="36000" numCol="1" spcCol="0" rtlCol="0" fromWordArt="0" anchor="ctr" anchorCtr="0" forceAA="0" compatLnSpc="1">
                          <a:prstTxWarp prst="textNoShape">
                            <a:avLst/>
                          </a:prstTxWarp>
                          <a:noAutofit/>
                        </wps:bodyPr>
                      </wps:wsp>
                      <wps:wsp>
                        <wps:cNvPr id="3444" name="Zone de texte 3444"/>
                        <wps:cNvSpPr txBox="1"/>
                        <wps:spPr>
                          <a:xfrm>
                            <a:off x="2834005" y="245745"/>
                            <a:ext cx="944208" cy="258633"/>
                          </a:xfrm>
                          <a:prstGeom prst="rect">
                            <a:avLst/>
                          </a:prstGeom>
                          <a:noFill/>
                          <a:ln w="9525">
                            <a:noFill/>
                          </a:ln>
                        </wps:spPr>
                        <wps:style>
                          <a:lnRef idx="2">
                            <a:schemeClr val="dk1"/>
                          </a:lnRef>
                          <a:fillRef idx="1">
                            <a:schemeClr val="lt1"/>
                          </a:fillRef>
                          <a:effectRef idx="0">
                            <a:schemeClr val="dk1"/>
                          </a:effectRef>
                          <a:fontRef idx="minor">
                            <a:schemeClr val="dk1"/>
                          </a:fontRef>
                        </wps:style>
                        <wps:txbx>
                          <w:txbxContent>
                            <w:p w14:paraId="5587058F" w14:textId="77777777" w:rsidR="000F7A16" w:rsidRPr="00F25A1C" w:rsidRDefault="000F7A16" w:rsidP="00336D1C">
                              <w:pPr>
                                <w:spacing w:after="0"/>
                                <w:rPr>
                                  <w:rFonts w:cs="Arial"/>
                                  <w:b/>
                                  <w:sz w:val="18"/>
                                </w:rPr>
                              </w:pPr>
                              <w:r w:rsidRPr="00F25A1C">
                                <w:rPr>
                                  <w:rFonts w:cs="Arial"/>
                                  <w:b/>
                                  <w:sz w:val="18"/>
                                </w:rPr>
                                <w:t>Zone d’étud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45" name="Zone de texte 3445"/>
                        <wps:cNvSpPr txBox="1"/>
                        <wps:spPr>
                          <a:xfrm>
                            <a:off x="2227580" y="1022985"/>
                            <a:ext cx="679794" cy="253511"/>
                          </a:xfrm>
                          <a:prstGeom prst="rect">
                            <a:avLst/>
                          </a:prstGeom>
                          <a:noFill/>
                          <a:ln w="9525">
                            <a:noFill/>
                          </a:ln>
                        </wps:spPr>
                        <wps:style>
                          <a:lnRef idx="2">
                            <a:schemeClr val="dk1"/>
                          </a:lnRef>
                          <a:fillRef idx="1">
                            <a:schemeClr val="lt1"/>
                          </a:fillRef>
                          <a:effectRef idx="0">
                            <a:schemeClr val="dk1"/>
                          </a:effectRef>
                          <a:fontRef idx="minor">
                            <a:schemeClr val="dk1"/>
                          </a:fontRef>
                        </wps:style>
                        <wps:txbx>
                          <w:txbxContent>
                            <w:p w14:paraId="37ED2620" w14:textId="77777777" w:rsidR="000F7A16" w:rsidRPr="00C82398" w:rsidRDefault="000F7A16" w:rsidP="00336D1C">
                              <w:pPr>
                                <w:spacing w:after="0"/>
                                <w:rPr>
                                  <w:rFonts w:cs="Arial"/>
                                  <w:b/>
                                  <w:i/>
                                  <w:sz w:val="20"/>
                                </w:rPr>
                              </w:pPr>
                              <w:r w:rsidRPr="00C82398">
                                <w:rPr>
                                  <w:rFonts w:cs="Arial"/>
                                  <w:b/>
                                  <w:i/>
                                  <w:sz w:val="20"/>
                                </w:rPr>
                                <w:t>Mo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46" name="Zone de texte 3446"/>
                        <wps:cNvSpPr txBox="1"/>
                        <wps:spPr>
                          <a:xfrm>
                            <a:off x="2313305" y="1912620"/>
                            <a:ext cx="664038" cy="253511"/>
                          </a:xfrm>
                          <a:prstGeom prst="rect">
                            <a:avLst/>
                          </a:prstGeom>
                          <a:noFill/>
                          <a:ln w="9525">
                            <a:noFill/>
                          </a:ln>
                        </wps:spPr>
                        <wps:style>
                          <a:lnRef idx="2">
                            <a:schemeClr val="dk1"/>
                          </a:lnRef>
                          <a:fillRef idx="1">
                            <a:schemeClr val="lt1"/>
                          </a:fillRef>
                          <a:effectRef idx="0">
                            <a:schemeClr val="dk1"/>
                          </a:effectRef>
                          <a:fontRef idx="minor">
                            <a:schemeClr val="dk1"/>
                          </a:fontRef>
                        </wps:style>
                        <wps:txbx>
                          <w:txbxContent>
                            <w:p w14:paraId="1FDC7809" w14:textId="77777777" w:rsidR="000F7A16" w:rsidRPr="003B4DEB" w:rsidRDefault="000F7A16" w:rsidP="00336D1C">
                              <w:pPr>
                                <w:spacing w:after="0"/>
                                <w:rPr>
                                  <w:rFonts w:cs="Arial"/>
                                  <w:b/>
                                  <w:i/>
                                  <w:sz w:val="18"/>
                                </w:rPr>
                              </w:pPr>
                              <w:r w:rsidRPr="003B4DEB">
                                <w:rPr>
                                  <w:rFonts w:cs="Arial"/>
                                  <w:b/>
                                  <w:i/>
                                  <w:sz w:val="18"/>
                                </w:rPr>
                                <w:t>Parki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49" name="Connecteur droit avec flèche 3449"/>
                        <wps:cNvCnPr/>
                        <wps:spPr>
                          <a:xfrm flipH="1">
                            <a:off x="2383155" y="2112645"/>
                            <a:ext cx="69139" cy="222783"/>
                          </a:xfrm>
                          <a:prstGeom prst="straightConnector1">
                            <a:avLst/>
                          </a:prstGeom>
                          <a:ln w="12700">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3452" name="Connecteur droit avec flèche 3452"/>
                        <wps:cNvCnPr/>
                        <wps:spPr>
                          <a:xfrm flipH="1">
                            <a:off x="2183130" y="1221105"/>
                            <a:ext cx="123830" cy="184372"/>
                          </a:xfrm>
                          <a:prstGeom prst="straightConnector1">
                            <a:avLst/>
                          </a:prstGeom>
                          <a:ln w="12700">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3456" name="Zone de texte 3456"/>
                        <wps:cNvSpPr txBox="1"/>
                        <wps:spPr>
                          <a:xfrm>
                            <a:off x="1096645" y="3365500"/>
                            <a:ext cx="863981" cy="414837"/>
                          </a:xfrm>
                          <a:prstGeom prst="rect">
                            <a:avLst/>
                          </a:prstGeom>
                          <a:noFill/>
                          <a:ln w="9525">
                            <a:noFill/>
                          </a:ln>
                        </wps:spPr>
                        <wps:style>
                          <a:lnRef idx="2">
                            <a:schemeClr val="dk1"/>
                          </a:lnRef>
                          <a:fillRef idx="1">
                            <a:schemeClr val="lt1"/>
                          </a:fillRef>
                          <a:effectRef idx="0">
                            <a:schemeClr val="dk1"/>
                          </a:effectRef>
                          <a:fontRef idx="minor">
                            <a:schemeClr val="dk1"/>
                          </a:fontRef>
                        </wps:style>
                        <wps:txbx>
                          <w:txbxContent>
                            <w:p w14:paraId="67F5C603" w14:textId="77777777" w:rsidR="000F7A16" w:rsidRPr="003B4DEB" w:rsidRDefault="000F7A16" w:rsidP="00336D1C">
                              <w:pPr>
                                <w:spacing w:after="0"/>
                                <w:jc w:val="right"/>
                                <w:rPr>
                                  <w:rFonts w:cs="Arial"/>
                                  <w:b/>
                                  <w:i/>
                                  <w:sz w:val="18"/>
                                </w:rPr>
                              </w:pPr>
                              <w:r w:rsidRPr="003B4DEB">
                                <w:rPr>
                                  <w:rFonts w:cs="Arial"/>
                                  <w:b/>
                                  <w:i/>
                                  <w:sz w:val="18"/>
                                </w:rPr>
                                <w:t>Lit du Couesn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69" name="Connecteur droit avec flèche 3469"/>
                        <wps:cNvCnPr/>
                        <wps:spPr>
                          <a:xfrm>
                            <a:off x="1926590" y="3615055"/>
                            <a:ext cx="208135" cy="84360"/>
                          </a:xfrm>
                          <a:prstGeom prst="straightConnector1">
                            <a:avLst/>
                          </a:prstGeom>
                          <a:ln w="12700">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3470" name="Connecteur droit avec flèche 3470"/>
                        <wps:cNvCnPr/>
                        <wps:spPr>
                          <a:xfrm flipH="1" flipV="1">
                            <a:off x="2161540" y="1969770"/>
                            <a:ext cx="224442" cy="84503"/>
                          </a:xfrm>
                          <a:prstGeom prst="straightConnector1">
                            <a:avLst/>
                          </a:prstGeom>
                          <a:ln w="12700">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id="Grouper 154" o:spid="_x0000_s1030" style="position:absolute;left:0;text-align:left;margin-left:69.4pt;margin-top:30.6pt;width:350pt;height:310.15pt;z-index:252052480" coordsize="44450,393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">
                <v:group id="Groupe 68" o:spid="_x0000_s1031" style="position:absolute;width:44450;height:39389" coordsize="54705,488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WGJxFxgAAAN0A&#10;AAAPAAAAAAAAAAAAAAAAAKoCAABkcnMvZG93bnJldi54bWxQSwUGAAAAAAQABAD6AAAAnQM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 3357" o:spid="_x0000_s1032" type="#_x0000_t75" style="position:absolute;width:54705;height:4883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q5rVXEAAAA3QAAAA8AAABkcnMvZG93bnJldi54bWxEj0FrwkAUhO8F/8PyhN7qRqXapq4igqEe&#10;tfb+kn0mwezbsLua1F/vCkKPw8x8wyxWvWnElZyvLSsYjxIQxIXVNZcKjj/btw8QPiBrbCyTgj/y&#10;sFoOXhaYatvxnq6HUIoIYZ+igiqENpXSFxUZ9CPbEkfvZJ3BEKUrpXbYRbhp5CRJZtJgzXGhwpY2&#10;FRXnw8Uo6Fyft0ne5L83fQun3WdWbLNMqddhv/4CEagP/+Fn+1srmE7f5/B4E5+AX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q5rVXEAAAA3QAAAA8AAAAAAAAAAAAAAAAA&#10;nwIAAGRycy9kb3ducmV2LnhtbFBLBQYAAAAABAAEAPcAAACQAwAAAAA=&#10;">
                    <v:imagedata r:id="rId15" o:title=""/>
                    <v:path arrowok="t"/>
                  </v:shape>
                  <v:oval id="Ellipse 3358" o:spid="_x0000_s1033" style="position:absolute;left:5179;top:4175;width:45244;height:443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lsNsQA&#10;AADdAAAADwAAAGRycy9kb3ducmV2LnhtbERPTWvCQBC9F/wPyxR6q5sm1IboKrYiiCdNKngcsmOS&#10;NjubZrcm/nv3UOjx8b4Xq9G04kq9aywreJlGIIhLqxuuFHwW2+cUhPPIGlvLpOBGDlbLycMCM20H&#10;PtI195UIIewyVFB732VSurImg25qO+LAXWxv0AfYV1L3OIRw08o4imbSYMOhocaOPmoqv/Nfo2D2&#10;fkiLU/cT731Jb8N2s9nJ85dST4/jeg7C0+j/xX/unVaQJK9hbngTnoBc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O5bDbEAAAA3QAAAA8AAAAAAAAAAAAAAAAAmAIAAGRycy9k&#10;b3ducmV2LnhtbFBLBQYAAAAABAAEAPUAAACJAwAAAAA=&#10;" filled="f" strokecolor="black [3200]" strokeweight="1.5pt"/>
                  <v:shape id="Forme libre 3359" o:spid="_x0000_s1034" style="position:absolute;left:7135;top:35360;width:19444;height:13049;visibility:visible;mso-wrap-style:square;v-text-anchor:middle" coordsize="1945101,13058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exj8cA&#10;AADdAAAADwAAAGRycy9kb3ducmV2LnhtbESPT2vCQBTE7wW/w/KE3uom2gaNbkTE0lJKwT8Xb4/s&#10;Mwnuvg3Z1aTfvlso9DjMzG+Y1XqwRtyp841jBekkAUFcOt1wpeB0fH2ag/ABWaNxTAq+ycO6GD2s&#10;MNeu5z3dD6ESEcI+RwV1CG0upS9rsugnriWO3sV1FkOUXSV1h32EWyOnSZJJiw3HhRpb2tZUXg83&#10;qyD7yoY3c9b2w6TPm3La726ffFLqcTxsliACDeE//Nd+1wpms5cF/L6JT0AW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K3sY/HAAAA3QAAAA8AAAAAAAAAAAAAAAAAmAIAAGRy&#10;cy9kb3ducmV2LnhtbFBLBQYAAAAABAAEAPUAAACMAwAAAAA=&#10;" path="m1945101,195952l,,80182,150980,180972,325009,710964,534522r82096,396566c897100,1006457,1023096,1059868,1138114,1124258r324997,113779c1544885,1250241,1637635,1277085,1719409,1289289r129961,16533l1866113,1055224,1805728,856816,1768293,662608v976,-47407,1953,-94815,2929,-142222l1779849,408243r34506,-112144l1945101,195952xe" strokecolor="black [3213]" strokeweight="1pt">
                    <v:fill r:id="rId16" o:title="" recolor="t" type="tile"/>
                    <v:path arrowok="t" o:connecttype="custom" o:connectlocs="1944370,195817;0,0;80152,150876;180904,324786;710697,534155;792762,930448;1137686,1123486;1462561,1237187;1718763,1288403;1848675,1304925;1865412,1054499;1805049,856227;1767628,662153;1770556,520029;1779180,407963;1813673,295896;1944370,195817" o:connectangles="0,0,0,0,0,0,0,0,0,0,0,0,0,0,0,0,0"/>
                  </v:shape>
                  <v:shape id="Forme libre 3360" o:spid="_x0000_s1035" style="position:absolute;left:5179;top:15405;width:23673;height:21943;visibility:visible;mso-wrap-style:square;v-text-anchor:middle" coordsize="2367658,21942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FW+8MA&#10;AADdAAAADwAAAGRycy9kb3ducmV2LnhtbERPz2vCMBS+C/4P4Qm7aaplIp1RVHRMPIx2Y+e35tkU&#10;m5fSZNr99+YgePz4fi/XvW3ElTpfO1YwnSQgiEuna64UfH8dxgsQPiBrbByTgn/ysF4NB0vMtLtx&#10;TtciVCKGsM9QgQmhzaT0pSGLfuJa4sidXWcxRNhVUnd4i+G2kbMkmUuLNccGgy3tDJWX4s8q+MxP&#10;78YtZps+3e7T4rdp98efV6VeRv3mDUSgPjzFD/eHVpCm87g/volPQK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nFW+8MAAADdAAAADwAAAAAAAAAAAAAAAACYAgAAZHJzL2Rv&#10;d25yZXYueG1sUEsFBgAAAAAEAAQA9QAAAIgDAAAAAA==&#10;" path="m2126118,2194273r232914,-8626l2367658,1987239,2238262,1486907r-74893,-167972l2051672,1136915,1861218,991177v-60810,-23749,-121013,-20446,-174406,-19393c1633419,972838,1583833,976369,1540860,997498v-41899,38206,-69989,85489,-111888,123695l1302294,1252056r-202719,-15315l918420,1210862,780398,1141850,468983,1008632v6628,-158167,8667,-166970,101225,-184826c781894,971976,817219,966258,924530,942372l866662,727782,858035,589760,969902,476687,807947,426295,642375,305088,471632,187569,294121,,214929,156067,61612,582360,14448,872642,3810,1013686,,1159331v2815,51866,2137,107863,7120,161021c12103,1373510,17364,1413892,29899,1478281r66013,232931l193622,1991071r2001508,203202e" strokecolor="black [3040]" strokeweight="1pt">
                    <v:fill r:id="rId16" o:title="" recolor="t" rotate="t" type="tile"/>
                    <v:path arrowok="t" o:connecttype="custom" o:connectlocs="2125779,2194247;2358655,2185621;2367280,1987215;2237905,1486889;2163024,1318919;2051344,1136902;1860921,991165;1686543,971772;1540614,997486;1428744,1121180;1302086,1252041;1099399,1236726;918273,1210848;780273,1141836;468908,1008620;570117,823796;924382,942361;866524,727773;857898,589753;969747,476681;807818,426290;642272,305084;471557,187567;294074,0;214895,156065;61602,582353;14446,872632;3809,1013674;0,1159317;7119,1320336;29894,1478263;95897,1711192;193591,1991047;2194780,2194247" o:connectangles="0,0,0,0,0,0,0,0,0,0,0,0,0,0,0,0,0,0,0,0,0,0,0,0,0,0,0,0,0,0,0,0,0,0"/>
                  </v:shape>
                  <v:shape id="Forme libre 3361" o:spid="_x0000_s1036" style="position:absolute;left:24894;top:22252;width:24734;height:17386;visibility:visible;mso-wrap-style:square;v-text-anchor:middle" coordsize="2501988,166631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TmPcYA&#10;AADdAAAADwAAAGRycy9kb3ducmV2LnhtbESPQWvCQBSE74L/YXlCb3UTlSDRVUqL0IqUVnvp7ZF9&#10;Jmmyb8PuNsZ/7xYKHoeZ+YZZbwfTip6cry0rSKcJCOLC6ppLBV+n3eMShA/IGlvLpOBKHrab8WiN&#10;ubYX/qT+GEoRIexzVFCF0OVS+qIig35qO+Lona0zGKJ0pdQOLxFuWjlLkkwarDkuVNjRc0VFc/w1&#10;CvYv3+97a5zvDw2+pYufhD6yRqmHyfC0AhFoCPfwf/tVK5jPsxT+3sQnID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KTmPcYAAADdAAAADwAAAAAAAAAAAAAAAACYAgAAZHJz&#10;L2Rvd25yZXYueG1sUEsFBgAAAAAEAAQA9QAAAIsDAAAAAA==&#10;" adj="-11796480,,5400" path="m2501988,964891r-403906,56098l1711004,1004159,1419294,908792r-359028,5610l858312,1009769,622700,914402,319782,,,11222,218793,314152,381478,667570,482455,981720r72927,437566l521723,1626849r196479,39461c1086743,1632859,995073,1644012,1099745,1610289v7481,,-54950,-134893,-47469,-134893l1521200,1404133r453466,-40945l2334746,1357578r88705,-173905l2501988,964891xe" strokecolor="black [3213]" strokeweight="1pt">
                    <v:fill r:id="rId16" o:title="" recolor="t" rotate="t" type="tile"/>
                    <v:stroke joinstyle="miter"/>
                    <v:formulas/>
                    <v:path arrowok="t" o:connecttype="custom" o:connectlocs="2473325,1006769;2074046,1065301;1691403,1047741;1403034,948235;1048119,954088;848479,1053594;615566,954088;316119,0;0,11709;216286,327787;377108,696543;476928,1024328;549019,1480885;515746,1697456;709974,1738630;1087146,1680178;1040221,1539430;1503773,1465074;1952044,1422352;2307999,1416499;2395688,1235046;2473325,1006769" o:connectangles="0,0,0,0,0,0,0,0,0,0,0,0,0,0,0,0,0,0,0,0,0,0" textboxrect="0,0,2501988,1666310"/>
                    <v:textbox>
                      <w:txbxContent>
                        <w:p w14:paraId="53060600" w14:textId="77777777" w:rsidR="000F7A16" w:rsidRDefault="000F7A16" w:rsidP="00336D1C">
                          <w:pPr>
                            <w:jc w:val="center"/>
                          </w:pPr>
                        </w:p>
                      </w:txbxContent>
                    </v:textbox>
                  </v:shape>
                  <v:shape id="Forme libre 3362" o:spid="_x0000_s1037" style="position:absolute;left:25793;top:36372;width:22247;height:12162;visibility:visible;mso-wrap-style:square;v-text-anchor:middle" coordsize="2224744,12162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aju8QA&#10;AADdAAAADwAAAGRycy9kb3ducmV2LnhtbESPQWsCMRSE7wX/Q3iCl6LZKsiyNYoIUumtVgRvj83r&#10;ZnHzsiRP3f77plDocZiZb5jVZvCdulNMbWADL7MCFHEdbMuNgdPnflqCSoJssQtMBr4pwWY9elph&#10;ZcODP+h+lEZlCKcKDTiRvtI61Y48plnoibP3FaJHyTI22kZ8ZLjv9Lwoltpjy3nBYU87R/X1ePMG&#10;bu+l9yJyvlx21p1jeX17didjJuNh+wpKaJD/8F/7YA0sFss5/L7JT0Cv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oWo7vEAAAA3QAAAA8AAAAAAAAAAAAAAAAAmAIAAGRycy9k&#10;b3ducmV2LnhtbFBLBQYAAAAABAAEAPUAAACJAwAAAAA=&#10;" path="m84147,1216246r28049,-190734l72927,739412,16829,559898,,419652,230002,363554,426346,279407r157074,39268l684397,318675,863911,296236r140246,-22439l948059,122332r117806,-16830l1408063,49404,1654895,32575,1935386,10136,2224744,,2114900,178430,1978994,368086,1812256,553275,1568801,767558,1260936,953679,869521,1120879r-342199,67318l258051,1210636r-173904,5610xe" strokecolor="black [3213]" strokeweight="1pt">
                    <v:fill r:id="rId16" o:title="" recolor="t" rotate="t" type="tile"/>
                    <v:path arrowok="t" o:connecttype="custom" o:connectlocs="84147,1216246;112196,1025512;72927,739412;16829,559898;0,419652;230002,363554;426346,279407;583420,318675;684397,318675;863911,296236;1004157,273797;948059,122332;1065865,105502;1408063,49404;1654895,32575;1935386,10136;2224744,0;2114900,178430;1978994,368086;1812256,553275;1568801,767558;1260936,953679;869521,1120879;527322,1188197;258051,1210636;84147,1216246" o:connectangles="0,0,0,0,0,0,0,0,0,0,0,0,0,0,0,0,0,0,0,0,0,0,0,0,0,0"/>
                  </v:shape>
                  <v:shape id="Forme libre 3363" o:spid="_x0000_s1038" style="position:absolute;left:34038;top:15328;width:16390;height:15875;visibility:visible;mso-wrap-style:square;v-text-anchor:middle" coordsize="1638919,15875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MYG8QA&#10;AADdAAAADwAAAGRycy9kb3ducmV2LnhtbESPQWsCMRSE74X+h/AK3mpWF0S2RhGhUGg91JSeX5O3&#10;m8XNy7KJuv57UxA8DjPzDbPajL4TZxpiG1jBbFqAIDbBttwo+NHvr0sQMSFb7AKTgitF2Kyfn1ZY&#10;2XDhbzofUiMyhGOFClxKfSVlNI48xmnoibNXh8FjynJopB3wkuG+k/OiWEiPLecFhz3tHJnj4eQV&#10;nI76t69NPddht//U+m9JX84oNXkZt28gEo3pEb63P6yCslyU8P8mPwG5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AjGBvEAAAA3QAAAA8AAAAAAAAAAAAAAAAAmAIAAGRycy9k&#10;b3ducmV2LnhtbFBLBQYAAAAABAAEAPUAAACJAwAAAAA=&#10;" path="m1329526,l1088304,190734,796593,325369,488054,594640,359028,718056,89757,903180,,1166842r22439,129025l263661,1312697r173904,11219l566591,1340746r100977,117806l841472,1587578r342199,-16830l1424893,1436113r201965,-50454c1626351,1298590,1639412,1220539,1638905,1133470l1625331,870927,1598797,667568,1509040,359028,1408063,112196,1329526,xe" strokecolor="black [3213]" strokeweight="1pt">
                    <v:fill r:id="rId16" o:title="" recolor="t" rotate="t" type="tile"/>
                    <v:path arrowok="t" o:connecttype="custom" o:connectlocs="1329526,0;1088304,190734;796593,325369;488054,594640;359028,718056;89757,903180;0,1166842;22439,1295867;263661,1312697;437565,1323916;566591,1340746;667568,1458552;841472,1587578;1183671,1570748;1424893,1436113;1626858,1385659;1638905,1133470;1625331,870927;1598797,667568;1509040,359028;1408063,112196;1329526,0" o:connectangles="0,0,0,0,0,0,0,0,0,0,0,0,0,0,0,0,0,0,0,0,0,0"/>
                  </v:shape>
                  <v:shape id="Forme libre 3364" o:spid="_x0000_s1039" style="position:absolute;left:28753;top:13425;width:21467;height:19466;visibility:visible;mso-wrap-style:square;v-text-anchor:middle" coordsize="2146736,19466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TYJsYA&#10;AADdAAAADwAAAGRycy9kb3ducmV2LnhtbESPQWsCMRSE74X+h/AK3mpWLYusRhFtS1vwoK3g8bF5&#10;blY3L0sS3e2/bwqFHoeZ+YaZL3vbiBv5UDtWMBpmIIhLp2uuFHx9vjxOQYSIrLFxTAq+KcBycX83&#10;x0K7jnd028dKJAiHAhWYGNtCylAashiGriVO3sl5izFJX0ntsUtw28hxluXSYs1pwWBLa0PlZX+1&#10;idL57bNZmfEolq/5cX3evB8+zkoNHvrVDESkPv6H/9pvWsFkkj/B75v0BOTi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7TYJsYAAADdAAAADwAAAAAAAAAAAAAAAACYAgAAZHJz&#10;L2Rvd25yZXYueG1sUEsFBgAAAAAEAAQA9QAAAIsDAAAAAA==&#10;" path="m1791305,64004l1222940,28049,847082,,359028,224393,336589,482444,123416,566592,84147,723666,,1088304r100977,347809l232681,1842616r234966,87489l669989,1840333r345388,-11533l1297520,1922209r340546,24397l2087299,1888892r34502,-133363l2133904,1680801r12832,-107153l1969045,1626847r-263661,129026l1382233,1784225,1183671,1649286r-78537,-117806l549762,1480992,532932,1357576r84148,-274881l897570,897571,1321900,510580,1612647,375227,1866218,190453,1791305,64004xe" strokecolor="black [3213]" strokeweight="1pt">
                    <v:fill r:id="rId16" o:title="" recolor="t" rotate="t" type="tile"/>
                    <v:path arrowok="t" o:connecttype="custom" o:connectlocs="1791305,64004;1222940,28049;847082,0;359028,224393;336589,482444;123416,566592;84147,723666;0,1088304;100977,1436113;232681,1842616;467647,1930105;669989,1840333;1015377,1828800;1297520,1922209;1638066,1946606;2087299,1888892;2121801,1755529;2133904,1680801;2146736,1573648;1969045,1626847;1705384,1755873;1382233,1784225;1183671,1649286;1105134,1531480;549762,1480992;532932,1357576;617080,1082695;897570,897571;1321900,510580;1612647,375227;1866218,190453;1791305,64004" o:connectangles="0,0,0,0,0,0,0,0,0,0,0,0,0,0,0,0,0,0,0,0,0,0,0,0,0,0,0,0,0,0,0,0"/>
                  </v:shape>
                </v:group>
                <v:shape id="Zone de texte 3365" o:spid="_x0000_s1040" type="#_x0000_t202" style="position:absolute;left:6985;top:23958;width:10651;height:37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XGx8YA&#10;AADdAAAADwAAAGRycy9kb3ducmV2LnhtbESPzWrDMBCE74W8g9hCb43U/NG6lkNICeSUEKct9LZY&#10;G9vUWhlLid23rwKBHIeZ+YZJl4NtxIU6XzvW8DJWIIgLZ2ouNXweN8+vIHxANtg4Jg1/5GGZjR5S&#10;TIzr+UCXPJQiQtgnqKEKoU2k9EVFFv3YtcTRO7nOYoiyK6XpsI9w28iJUgtpsea4UGFL64qK3/xs&#10;NXztTj/fM7UvP+y87d2gJNs3qfXT47B6BxFoCPfwrb01GqbTxRyub+ITkN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xXGx8YAAADdAAAADwAAAAAAAAAAAAAAAACYAgAAZHJz&#10;L2Rvd25yZXYueG1sUEsFBgAAAAAEAAQA9QAAAIsDAAAAAA==&#10;" filled="f" stroked="f">
                  <v:textbox>
                    <w:txbxContent>
                      <w:p w14:paraId="292122BD" w14:textId="77777777" w:rsidR="000F7A16" w:rsidRPr="00343C79" w:rsidRDefault="000F7A16" w:rsidP="00336D1C">
                        <w:pPr>
                          <w:spacing w:after="0"/>
                          <w:rPr>
                            <w:rFonts w:cs="Arial"/>
                            <w:b/>
                            <w:sz w:val="18"/>
                          </w:rPr>
                        </w:pPr>
                        <w:r w:rsidRPr="00343C79">
                          <w:rPr>
                            <w:rFonts w:cs="Arial"/>
                            <w:b/>
                            <w:sz w:val="18"/>
                          </w:rPr>
                          <w:t>Alt = +6,10 m</w:t>
                        </w:r>
                      </w:p>
                      <w:p w14:paraId="773E8659" w14:textId="77777777" w:rsidR="000F7A16" w:rsidRPr="00343C79" w:rsidRDefault="000F7A16" w:rsidP="00336D1C">
                        <w:pPr>
                          <w:spacing w:after="0"/>
                          <w:rPr>
                            <w:rFonts w:cs="Arial"/>
                            <w:sz w:val="18"/>
                          </w:rPr>
                        </w:pPr>
                        <w:r w:rsidRPr="00343C79">
                          <w:rPr>
                            <w:rFonts w:cs="Arial"/>
                            <w:b/>
                            <w:sz w:val="18"/>
                          </w:rPr>
                          <w:t>S = 530 000</w:t>
                        </w:r>
                        <w:r w:rsidRPr="00343C79">
                          <w:rPr>
                            <w:rFonts w:cs="Arial"/>
                            <w:sz w:val="18"/>
                          </w:rPr>
                          <w:t xml:space="preserve"> </w:t>
                        </w:r>
                        <w:r w:rsidRPr="00343C79">
                          <w:rPr>
                            <w:rFonts w:cs="Arial"/>
                            <w:b/>
                            <w:sz w:val="18"/>
                          </w:rPr>
                          <w:t>m²</w:t>
                        </w:r>
                      </w:p>
                    </w:txbxContent>
                  </v:textbox>
                </v:shape>
                <v:shape id="Zone de texte 3366" o:spid="_x0000_s1041" type="#_x0000_t202" style="position:absolute;left:10788;top:30537;width:10585;height:37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dYsMQA&#10;AADdAAAADwAAAGRycy9kb3ducmV2LnhtbESPQWvCQBSE74L/YXlCb7qrtqFGVxFF8KTUtoK3R/aZ&#10;BLNvQ3Zr0n/vCoUeh5n5hlmsOluJOzW+dKxhPFIgiDNnSs41fH3uhu8gfEA2WDkmDb/kYbXs9xaY&#10;GtfyB91PIRcRwj5FDUUIdSqlzwqy6EeuJo7e1TUWQ5RNLk2DbYTbSk6USqTFkuNCgTVtCspupx+r&#10;4ftwvZxf1THf2re6dZ2SbGdS65dBt56DCNSF//Bfe280TKdJAs838QnI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fHWLDEAAAA3QAAAA8AAAAAAAAAAAAAAAAAmAIAAGRycy9k&#10;b3ducmV2LnhtbFBLBQYAAAAABAAEAPUAAACJAwAAAAA=&#10;" filled="f" stroked="f">
                  <v:textbox>
                    <w:txbxContent>
                      <w:p w14:paraId="34B4EE6E" w14:textId="77777777" w:rsidR="000F7A16" w:rsidRPr="00343C79" w:rsidRDefault="000F7A16" w:rsidP="00336D1C">
                        <w:pPr>
                          <w:spacing w:after="0"/>
                          <w:rPr>
                            <w:rFonts w:cs="Arial"/>
                            <w:b/>
                            <w:sz w:val="18"/>
                          </w:rPr>
                        </w:pPr>
                        <w:r w:rsidRPr="00343C79">
                          <w:rPr>
                            <w:rFonts w:cs="Arial"/>
                            <w:b/>
                            <w:sz w:val="18"/>
                          </w:rPr>
                          <w:t>Alt = +7,00 m</w:t>
                        </w:r>
                      </w:p>
                      <w:p w14:paraId="1C2BD398" w14:textId="77777777" w:rsidR="000F7A16" w:rsidRPr="00343C79" w:rsidRDefault="000F7A16" w:rsidP="00336D1C">
                        <w:pPr>
                          <w:spacing w:after="0"/>
                          <w:rPr>
                            <w:rFonts w:cs="Arial"/>
                            <w:sz w:val="18"/>
                          </w:rPr>
                        </w:pPr>
                        <w:r w:rsidRPr="00343C79">
                          <w:rPr>
                            <w:rFonts w:cs="Arial"/>
                            <w:b/>
                            <w:sz w:val="18"/>
                          </w:rPr>
                          <w:t>S = 250 000</w:t>
                        </w:r>
                        <w:r w:rsidRPr="00343C79">
                          <w:rPr>
                            <w:rFonts w:cs="Arial"/>
                            <w:sz w:val="18"/>
                          </w:rPr>
                          <w:t xml:space="preserve"> </w:t>
                        </w:r>
                        <w:r w:rsidRPr="00343C79">
                          <w:rPr>
                            <w:rFonts w:cs="Arial"/>
                            <w:b/>
                            <w:sz w:val="18"/>
                          </w:rPr>
                          <w:t>m²</w:t>
                        </w:r>
                      </w:p>
                    </w:txbxContent>
                  </v:textbox>
                </v:shape>
                <v:shape id="Zone de texte 3367" o:spid="_x0000_s1042" type="#_x0000_t202" style="position:absolute;left:22783;top:33312;width:10240;height:37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v9K8YA&#10;AADdAAAADwAAAGRycy9kb3ducmV2LnhtbESPW2sCMRSE3wv+h3CEvtWk2mrdbhSxFHyqeCv4dtic&#10;veDmZNmk7vbfm0LBx2FmvmHSZW9rcaXWV441PI8UCOLMmYoLDcfD59MbCB+QDdaOScMveVguBg8p&#10;JsZ1vKPrPhQiQtgnqKEMoUmk9FlJFv3INcTRy11rMUTZFtK02EW4reVYqam0WHFcKLGhdUnZZf9j&#10;NZy+8vP3i9oWH/a16VyvJNu51Ppx2K/eQQTqwz38394YDZPJdAZ/b+ITkI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Iv9K8YAAADdAAAADwAAAAAAAAAAAAAAAACYAgAAZHJz&#10;L2Rvd25yZXYueG1sUEsFBgAAAAAEAAQA9QAAAIsDAAAAAA==&#10;" filled="f" stroked="f">
                  <v:textbox>
                    <w:txbxContent>
                      <w:p w14:paraId="58613BB2" w14:textId="77777777" w:rsidR="000F7A16" w:rsidRPr="00343C79" w:rsidRDefault="000F7A16" w:rsidP="00336D1C">
                        <w:pPr>
                          <w:spacing w:after="0"/>
                          <w:rPr>
                            <w:rFonts w:cs="Arial"/>
                            <w:b/>
                            <w:sz w:val="18"/>
                          </w:rPr>
                        </w:pPr>
                        <w:r w:rsidRPr="00343C79">
                          <w:rPr>
                            <w:rFonts w:cs="Arial"/>
                            <w:b/>
                            <w:sz w:val="18"/>
                          </w:rPr>
                          <w:t>Alt = +7,10 m</w:t>
                        </w:r>
                      </w:p>
                      <w:p w14:paraId="253BEE76" w14:textId="77777777" w:rsidR="000F7A16" w:rsidRPr="00343C79" w:rsidRDefault="000F7A16" w:rsidP="00336D1C">
                        <w:pPr>
                          <w:spacing w:after="0"/>
                          <w:rPr>
                            <w:rFonts w:cs="Arial"/>
                            <w:sz w:val="18"/>
                          </w:rPr>
                        </w:pPr>
                        <w:r w:rsidRPr="00343C79">
                          <w:rPr>
                            <w:rFonts w:cs="Arial"/>
                            <w:b/>
                            <w:sz w:val="18"/>
                          </w:rPr>
                          <w:t>S = 310 000</w:t>
                        </w:r>
                        <w:r w:rsidRPr="00343C79">
                          <w:rPr>
                            <w:rFonts w:cs="Arial"/>
                            <w:sz w:val="18"/>
                          </w:rPr>
                          <w:t xml:space="preserve"> </w:t>
                        </w:r>
                        <w:r w:rsidRPr="00343C79">
                          <w:rPr>
                            <w:rFonts w:cs="Arial"/>
                            <w:b/>
                            <w:sz w:val="18"/>
                          </w:rPr>
                          <w:t>m²</w:t>
                        </w:r>
                      </w:p>
                    </w:txbxContent>
                  </v:textbox>
                </v:shape>
                <v:shape id="Zone de texte 3368" o:spid="_x0000_s1043" type="#_x0000_t202" style="position:absolute;left:24625;top:26028;width:10262;height:33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RpWcMA&#10;AADdAAAADwAAAGRycy9kb3ducmV2LnhtbERPyWrDMBC9F/oPYgK5NVKahdaxbEpDIaeGJE2gt8Ea&#10;L8QaGUuN3b+vDoUcH29P89G24ka9bxxrmM8UCOLCmYYrDV+nj6cXED4gG2wdk4Zf8pBnjw8pJsYN&#10;fKDbMVQihrBPUEMdQpdI6YuaLPqZ64gjV7reYoiwr6TpcYjhtpXPSq2lxYZjQ40dvddUXI8/VsP5&#10;s/y+LNW+2tpVN7hRSbavUuvpZHzbgAg0hrv4370zGhaLdZwb38Qn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RRpWcMAAADdAAAADwAAAAAAAAAAAAAAAACYAgAAZHJzL2Rv&#10;d25yZXYueG1sUEsFBgAAAAAEAAQA9QAAAIgDAAAAAA==&#10;" filled="f" stroked="f">
                  <v:textbox>
                    <w:txbxContent>
                      <w:p w14:paraId="0737F3B2" w14:textId="77777777" w:rsidR="000F7A16" w:rsidRPr="00343C79" w:rsidRDefault="000F7A16" w:rsidP="00336D1C">
                        <w:pPr>
                          <w:spacing w:after="0"/>
                          <w:rPr>
                            <w:rFonts w:cs="Arial"/>
                            <w:b/>
                            <w:sz w:val="18"/>
                          </w:rPr>
                        </w:pPr>
                        <w:r w:rsidRPr="00343C79">
                          <w:rPr>
                            <w:rFonts w:cs="Arial"/>
                            <w:b/>
                            <w:sz w:val="18"/>
                          </w:rPr>
                          <w:t>Alt = +6,50 m</w:t>
                        </w:r>
                      </w:p>
                      <w:p w14:paraId="088CAA71" w14:textId="77777777" w:rsidR="000F7A16" w:rsidRPr="00343C79" w:rsidRDefault="000F7A16" w:rsidP="00336D1C">
                        <w:pPr>
                          <w:spacing w:after="0"/>
                          <w:rPr>
                            <w:rFonts w:cs="Arial"/>
                            <w:b/>
                            <w:sz w:val="18"/>
                          </w:rPr>
                        </w:pPr>
                        <w:r w:rsidRPr="00343C79">
                          <w:rPr>
                            <w:rFonts w:cs="Arial"/>
                            <w:b/>
                            <w:sz w:val="18"/>
                          </w:rPr>
                          <w:t>S = 235 000 m²</w:t>
                        </w:r>
                      </w:p>
                    </w:txbxContent>
                  </v:textbox>
                </v:shape>
                <v:shape id="Zone de texte 3369" o:spid="_x0000_s1044" type="#_x0000_t202" style="position:absolute;left:30892;top:18878;width:11657;height:38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jMwsUA&#10;AADdAAAADwAAAGRycy9kb3ducmV2LnhtbESPT2vCQBTE74LfYXlCb7rb+ocaXaW0FHpSjFXw9sg+&#10;k9Ds25DdmvjtXUHwOMzMb5jlurOVuFDjS8caXkcKBHHmTMm5ht/99/AdhA/IBivHpOFKHtarfm+J&#10;iXEt7+iShlxECPsENRQh1ImUPivIoh+5mjh6Z9dYDFE2uTQNthFuK/mm1ExaLDkuFFjTZ0HZX/pv&#10;NRw259Nxorb5l53WreuUZDuXWr8Muo8FiEBdeIYf7R+jYTyezeH+Jj4Bub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WMzCxQAAAN0AAAAPAAAAAAAAAAAAAAAAAJgCAABkcnMv&#10;ZG93bnJldi54bWxQSwUGAAAAAAQABAD1AAAAigMAAAAA&#10;" filled="f" stroked="f">
                  <v:textbox>
                    <w:txbxContent>
                      <w:p w14:paraId="17735C10" w14:textId="77777777" w:rsidR="000F7A16" w:rsidRPr="00343C79" w:rsidRDefault="000F7A16" w:rsidP="00336D1C">
                        <w:pPr>
                          <w:spacing w:after="0"/>
                          <w:rPr>
                            <w:rFonts w:cs="Arial"/>
                            <w:b/>
                            <w:sz w:val="18"/>
                          </w:rPr>
                        </w:pPr>
                        <w:r w:rsidRPr="00343C79">
                          <w:rPr>
                            <w:rFonts w:cs="Arial"/>
                            <w:b/>
                            <w:sz w:val="18"/>
                          </w:rPr>
                          <w:t>Alt =+5,50 m</w:t>
                        </w:r>
                      </w:p>
                      <w:p w14:paraId="3F9F8F54" w14:textId="77777777" w:rsidR="000F7A16" w:rsidRPr="00343C79" w:rsidRDefault="000F7A16" w:rsidP="00336D1C">
                        <w:pPr>
                          <w:spacing w:after="0"/>
                          <w:rPr>
                            <w:rFonts w:cs="Arial"/>
                            <w:b/>
                            <w:sz w:val="18"/>
                          </w:rPr>
                        </w:pPr>
                        <w:r w:rsidRPr="00343C79">
                          <w:rPr>
                            <w:rFonts w:cs="Arial"/>
                            <w:b/>
                            <w:sz w:val="18"/>
                          </w:rPr>
                          <w:t>S = 305 000 m²</w:t>
                        </w:r>
                      </w:p>
                    </w:txbxContent>
                  </v:textbox>
                </v:shape>
                <v:shape id="Zone de texte 3370" o:spid="_x0000_s1045" type="#_x0000_t202" style="position:absolute;left:26657;top:11480;width:10693;height:40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vzgsIA&#10;AADdAAAADwAAAGRycy9kb3ducmV2LnhtbERPy2rCQBTdF/oPwy24qzPWd3SU0lJwpRgf4O6SuSah&#10;mTshM5r4986i0OXhvJfrzlbiTo0vHWsY9BUI4syZknMNx8PP+wyED8gGK8ek4UEe1qvXlyUmxrW8&#10;p3sachFD2CeooQihTqT0WUEWfd/VxJG7usZiiLDJpWmwjeG2kh9KTaTFkmNDgTV9FZT9pjer4bS9&#10;Xs4jtcu/7bhuXack27nUuvfWfS5ABOrCv/jPvTEahsNp3B/fxCcgV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u/OCwgAAAN0AAAAPAAAAAAAAAAAAAAAAAJgCAABkcnMvZG93&#10;bnJldi54bWxQSwUGAAAAAAQABAD1AAAAhwMAAAAA&#10;" filled="f" stroked="f">
                  <v:textbox>
                    <w:txbxContent>
                      <w:p w14:paraId="674A6839" w14:textId="77777777" w:rsidR="000F7A16" w:rsidRPr="00343C79" w:rsidRDefault="000F7A16" w:rsidP="00336D1C">
                        <w:pPr>
                          <w:spacing w:after="0"/>
                          <w:rPr>
                            <w:rFonts w:cs="Arial"/>
                            <w:b/>
                            <w:sz w:val="18"/>
                          </w:rPr>
                        </w:pPr>
                        <w:r w:rsidRPr="00343C79">
                          <w:rPr>
                            <w:rFonts w:cs="Arial"/>
                            <w:b/>
                            <w:sz w:val="18"/>
                          </w:rPr>
                          <w:t>Alt = +5,20 m</w:t>
                        </w:r>
                      </w:p>
                      <w:p w14:paraId="2C8D4353" w14:textId="77777777" w:rsidR="000F7A16" w:rsidRPr="00343C79" w:rsidRDefault="000F7A16" w:rsidP="00336D1C">
                        <w:pPr>
                          <w:spacing w:after="0"/>
                          <w:rPr>
                            <w:rFonts w:cs="Arial"/>
                            <w:b/>
                            <w:sz w:val="18"/>
                          </w:rPr>
                        </w:pPr>
                        <w:r w:rsidRPr="00343C79">
                          <w:rPr>
                            <w:rFonts w:cs="Arial"/>
                            <w:b/>
                            <w:sz w:val="18"/>
                          </w:rPr>
                          <w:t>S = 360 000 m²</w:t>
                        </w:r>
                      </w:p>
                    </w:txbxContent>
                  </v:textbox>
                </v:shape>
                <v:shape id="Zone de texte 3371" o:spid="_x0000_s1046" type="#_x0000_t202" style="position:absolute;left:15189;top:8350;width:10978;height:37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dWGcYA&#10;AADdAAAADwAAAGRycy9kb3ducmV2LnhtbESPS2vDMBCE74H8B7GF3hopr6ZxrYTQEuipoXkUclus&#10;9YNYK2Opsfvvq0Ahx2FmvmHSdW9rcaXWV441jEcKBHHmTMWFhuNh+/QCwgdkg7Vj0vBLHtar4SDF&#10;xLiOv+i6D4WIEPYJaihDaBIpfVaSRT9yDXH0ctdaDFG2hTQtdhFuazlR6llarDgulNjQW0nZZf9j&#10;NZw+8/P3TO2KdztvOtcryXYptX586DevIAL14R7+b38YDdPpYgy3N/EJ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fdWGcYAAADdAAAADwAAAAAAAAAAAAAAAACYAgAAZHJz&#10;L2Rvd25yZXYueG1sUEsFBgAAAAAEAAQA9QAAAIsDAAAAAA==&#10;" filled="f" stroked="f">
                  <v:textbox>
                    <w:txbxContent>
                      <w:p w14:paraId="425CA137" w14:textId="77777777" w:rsidR="000F7A16" w:rsidRPr="00343C79" w:rsidRDefault="000F7A16" w:rsidP="00336D1C">
                        <w:pPr>
                          <w:spacing w:after="0"/>
                          <w:rPr>
                            <w:rFonts w:cs="Arial"/>
                            <w:b/>
                            <w:sz w:val="18"/>
                          </w:rPr>
                        </w:pPr>
                        <w:r w:rsidRPr="00343C79">
                          <w:rPr>
                            <w:rFonts w:cs="Arial"/>
                            <w:b/>
                            <w:sz w:val="18"/>
                          </w:rPr>
                          <w:t>Alt &lt; +4,00 m</w:t>
                        </w:r>
                      </w:p>
                    </w:txbxContent>
                  </v:textbox>
                </v:shape>
                <v:oval id="Ellipse 3372" o:spid="_x0000_s1047" style="position:absolute;left:24999;top:28975;width:2745;height:25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DB58YA&#10;AADdAAAADwAAAGRycy9kb3ducmV2LnhtbESPQWsCMRSE74L/IbxCL1KzXUHL1ihiKXjpYVXQ4+vm&#10;dXdx8xKSVLf99UYQPA4z8w0zX/amE2fyobWs4HWcgSCurG65VrDffb68gQgRWWNnmRT8UYDlYjiY&#10;Y6HthUs6b2MtEoRDgQqaGF0hZagaMhjG1hEn78d6gzFJX0vt8ZLgppN5lk2lwZbTQoOO1g1Vp+2v&#10;UfD1EWaH/5GjvC+P7rQpv91+5ZV6fupX7yAi9fERvrc3WsFkMsvh9iY9Abm4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CDB58YAAADdAAAADwAAAAAAAAAAAAAAAACYAgAAZHJz&#10;L2Rvd25yZXYueG1sUEsFBgAAAAAEAAQA9QAAAIsDAAAAAA==&#10;" filled="f" strokecolor="black [3213]" strokeweight="1pt">
                  <v:textbox inset="1mm,0,1mm,0">
                    <w:txbxContent>
                      <w:p w14:paraId="76A1A18E" w14:textId="77777777" w:rsidR="000F7A16" w:rsidRPr="00343C79" w:rsidRDefault="000F7A16" w:rsidP="00336D1C">
                        <w:pPr>
                          <w:jc w:val="center"/>
                          <w:rPr>
                            <w:rFonts w:cs="Arial"/>
                            <w:b/>
                            <w:color w:val="000000" w:themeColor="text1"/>
                            <w:sz w:val="24"/>
                          </w:rPr>
                        </w:pPr>
                        <w:r w:rsidRPr="00343C79">
                          <w:rPr>
                            <w:rFonts w:cs="Arial"/>
                            <w:b/>
                            <w:color w:val="000000" w:themeColor="text1"/>
                            <w:sz w:val="24"/>
                          </w:rPr>
                          <w:t>D</w:t>
                        </w:r>
                      </w:p>
                    </w:txbxContent>
                  </v:textbox>
                </v:oval>
                <v:oval id="Ellipse 3373" o:spid="_x0000_s1048" style="position:absolute;left:21209;top:5391;width:2689;height:24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beV8IA&#10;AADdAAAADwAAAGRycy9kb3ducmV2LnhtbESPT4vCMBTE78J+h/AWvNl0LWjpGsUVBE/iP/b8SJ5t&#10;sXkpTaz12xthYY/D/GaGWawG24ieOl87VvCVpCCItTM1lwou5+0kB+EDssHGMSl4kofV8mO0wMK4&#10;Bx+pP4VSxBL2BSqoQmgLKb2uyKJPXEscvavrLIYou1KaDh+x3DZymqYzabHmuFBhS5uK9O10twry&#10;3/t+Jl0bDvlPJLTud+XhqtT4c1h/gwg0hH/4L70zCrJsnsH7TXwCcvk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Bt5XwgAAAN0AAAAPAAAAAAAAAAAAAAAAAJgCAABkcnMvZG93&#10;bnJldi54bWxQSwUGAAAAAAQABAD1AAAAhwMAAAAA&#10;" filled="f" strokecolor="black [3213]" strokeweight="1pt">
                  <v:textbox inset="1mm,0,1mm,1mm">
                    <w:txbxContent>
                      <w:p w14:paraId="31BFB7FA" w14:textId="77777777" w:rsidR="000F7A16" w:rsidRPr="00343C79" w:rsidRDefault="000F7A16" w:rsidP="00336D1C">
                        <w:pPr>
                          <w:jc w:val="center"/>
                          <w:rPr>
                            <w:rFonts w:cs="Arial"/>
                            <w:b/>
                            <w:color w:val="000000" w:themeColor="text1"/>
                            <w:sz w:val="24"/>
                          </w:rPr>
                        </w:pPr>
                        <w:r w:rsidRPr="00343C79">
                          <w:rPr>
                            <w:rFonts w:cs="Arial"/>
                            <w:b/>
                            <w:color w:val="000000" w:themeColor="text1"/>
                            <w:sz w:val="24"/>
                          </w:rPr>
                          <w:t>A</w:t>
                        </w:r>
                      </w:p>
                    </w:txbxContent>
                  </v:textbox>
                </v:oval>
                <v:oval id="Ellipse 3374" o:spid="_x0000_s1049" style="position:absolute;left:25933;top:16217;width:2838;height:263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yqlMUA&#10;AADdAAAADwAAAGRycy9kb3ducmV2LnhtbESP3WrCQBSE7wu+w3KE3tWNpo0aXUVKSxSv/HmAQ/aY&#10;BLNnw+5W49t3C0Ivh5n5hlmue9OKGznfWFYwHiUgiEurG64UnE/fbzMQPiBrbC2Tggd5WK8GL0vM&#10;tb3zgW7HUIkIYZ+jgjqELpfSlzUZ9CPbEUfvYp3BEKWrpHZ4j3DTykmSZNJgw3Ghxo4+ayqvxx+j&#10;gLPJo9DmKy3O84vbfzRZVuxQqddhv1mACNSH//CzvdUK0nT6Dn9v4hO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XKqUxQAAAN0AAAAPAAAAAAAAAAAAAAAAAJgCAABkcnMv&#10;ZG93bnJldi54bWxQSwUGAAAAAAQABAD1AAAAigMAAAAA&#10;" filled="f" strokecolor="black [3213]" strokeweight="1pt">
                  <v:textbox inset="0,0,0,0">
                    <w:txbxContent>
                      <w:p w14:paraId="2301C12C" w14:textId="77777777" w:rsidR="000F7A16" w:rsidRPr="00343C79" w:rsidRDefault="000F7A16" w:rsidP="00336D1C">
                        <w:pPr>
                          <w:jc w:val="center"/>
                          <w:rPr>
                            <w:rFonts w:cs="Arial"/>
                            <w:b/>
                            <w:color w:val="000000" w:themeColor="text1"/>
                            <w:sz w:val="24"/>
                          </w:rPr>
                        </w:pPr>
                        <w:r w:rsidRPr="00343C79">
                          <w:rPr>
                            <w:rFonts w:cs="Arial"/>
                            <w:b/>
                            <w:color w:val="000000" w:themeColor="text1"/>
                            <w:sz w:val="24"/>
                          </w:rPr>
                          <w:t>B</w:t>
                        </w:r>
                      </w:p>
                    </w:txbxContent>
                  </v:textbox>
                </v:oval>
                <v:oval id="Ellipse 3375" o:spid="_x0000_s1050" style="position:absolute;left:35623;top:15824;width:2913;height:27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PjuMQA&#10;AADdAAAADwAAAGRycy9kb3ducmV2LnhtbESPwWrDMBBE74H+g9hCb4mchqTGjWLaQsGn4Dql50Xa&#10;2CbWyliy4/x9VCj0OMybGWafz7YTEw2+daxgvUpAEGtnWq4VfJ8+lykIH5ANdo5JwY085IeHxR4z&#10;4678RVMVahFL2GeooAmhz6T0uiGLfuV64uid3WAxRDnU0gx4jeW2k89JspMWW44LDfb00ZC+VKNV&#10;kP6Mx510fSjT90hoPRV1eVbq6XF+ewURaA7/8F+6MAo2m5ct/L6JT0Ae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uj47jEAAAA3QAAAA8AAAAAAAAAAAAAAAAAmAIAAGRycy9k&#10;b3ducmV2LnhtbFBLBQYAAAAABAAEAPUAAACJAwAAAAA=&#10;" filled="f" strokecolor="black [3213]" strokeweight="1pt">
                  <v:textbox inset="1mm,0,1mm,1mm">
                    <w:txbxContent>
                      <w:p w14:paraId="155C762D" w14:textId="77777777" w:rsidR="000F7A16" w:rsidRPr="00343C79" w:rsidRDefault="000F7A16" w:rsidP="00336D1C">
                        <w:pPr>
                          <w:jc w:val="center"/>
                          <w:rPr>
                            <w:rFonts w:cs="Arial"/>
                            <w:b/>
                            <w:color w:val="000000" w:themeColor="text1"/>
                            <w:sz w:val="24"/>
                          </w:rPr>
                        </w:pPr>
                        <w:r w:rsidRPr="00343C79">
                          <w:rPr>
                            <w:rFonts w:cs="Arial"/>
                            <w:b/>
                            <w:color w:val="000000" w:themeColor="text1"/>
                            <w:sz w:val="24"/>
                          </w:rPr>
                          <w:t>C</w:t>
                        </w:r>
                      </w:p>
                    </w:txbxContent>
                  </v:textbox>
                </v:oval>
                <v:oval id="Ellipse 3376" o:spid="_x0000_s1051" style="position:absolute;left:31515;top:31343;width:2866;height:27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F9z8IA&#10;AADdAAAADwAAAGRycy9kb3ducmV2LnhtbESPT4vCMBTE78J+h/AWvGm6CrV0jeIKgifxH3t+JM+2&#10;2LyUJq3db78RBI/D/GaGWa4HW4ueWl85VvA1TUAQa2cqLhRcL7tJBsIHZIO1Y1LwRx7Wq4/REnPj&#10;Hnyi/hwKEUvY56igDKHJpfS6JIt+6hri6N1cazFE2RbStPiI5baWsyRJpcWK40KJDW1L0vdzZxVk&#10;v90hla4Jx+wnElr3++J4U2r8OWy+QQQawht+pfdGwXy+SOH5Jj4Buf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cX3PwgAAAN0AAAAPAAAAAAAAAAAAAAAAAJgCAABkcnMvZG93&#10;bnJldi54bWxQSwUGAAAAAAQABAD1AAAAhwMAAAAA&#10;" filled="f" strokecolor="black [3213]" strokeweight="1pt">
                  <v:textbox inset="1mm,0,1mm,1mm">
                    <w:txbxContent>
                      <w:p w14:paraId="172E50E0" w14:textId="77777777" w:rsidR="000F7A16" w:rsidRPr="00343C79" w:rsidRDefault="000F7A16" w:rsidP="00336D1C">
                        <w:pPr>
                          <w:jc w:val="center"/>
                          <w:rPr>
                            <w:rFonts w:cs="Arial"/>
                            <w:b/>
                            <w:color w:val="000000" w:themeColor="text1"/>
                            <w:sz w:val="24"/>
                          </w:rPr>
                        </w:pPr>
                        <w:r w:rsidRPr="00343C79">
                          <w:rPr>
                            <w:rFonts w:cs="Arial"/>
                            <w:b/>
                            <w:color w:val="000000" w:themeColor="text1"/>
                            <w:sz w:val="24"/>
                          </w:rPr>
                          <w:t>E</w:t>
                        </w:r>
                      </w:p>
                    </w:txbxContent>
                  </v:textbox>
                </v:oval>
                <v:oval id="Ellipse 3377" o:spid="_x0000_s1052" style="position:absolute;left:8134;top:29044;width:2721;height:26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3YVMMA&#10;AADdAAAADwAAAGRycy9kb3ducmV2LnhtbESPT4vCMBTE74LfITxhb5qqoKWaFndB8LT4Z9nzI3m2&#10;xealNLF2v/1GEDwO85sZZlsMthE9db52rGA+S0AQa2dqLhX8XPbTFIQPyAYbx6TgjzwU+Xi0xcy4&#10;B5+oP4dSxBL2GSqoQmgzKb2uyKKfuZY4elfXWQxRdqU0HT5iuW3kIklW0mLNcaHClr4q0rfz3SpI&#10;f+/fK+nacEw/I6F1fyiPV6U+JsNuAyLQEN7wK30wCpbL9Rqeb+ITkPk/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D3YVMMAAADdAAAADwAAAAAAAAAAAAAAAACYAgAAZHJzL2Rv&#10;d25yZXYueG1sUEsFBgAAAAAEAAQA9QAAAIgDAAAAAA==&#10;" filled="f" strokecolor="black [3213]" strokeweight="1pt">
                  <v:textbox inset="1mm,0,1mm,1mm">
                    <w:txbxContent>
                      <w:p w14:paraId="66E16183" w14:textId="77777777" w:rsidR="000F7A16" w:rsidRPr="00343C79" w:rsidRDefault="000F7A16" w:rsidP="00336D1C">
                        <w:pPr>
                          <w:jc w:val="center"/>
                          <w:rPr>
                            <w:rFonts w:cs="Arial"/>
                            <w:b/>
                            <w:color w:val="000000" w:themeColor="text1"/>
                            <w:sz w:val="24"/>
                          </w:rPr>
                        </w:pPr>
                        <w:r w:rsidRPr="00343C79">
                          <w:rPr>
                            <w:rFonts w:cs="Arial"/>
                            <w:b/>
                            <w:color w:val="000000" w:themeColor="text1"/>
                            <w:sz w:val="24"/>
                          </w:rPr>
                          <w:t>F</w:t>
                        </w:r>
                      </w:p>
                    </w:txbxContent>
                  </v:textbox>
                </v:oval>
                <v:oval id="Ellipse 3378" o:spid="_x0000_s1053" style="position:absolute;left:17633;top:25406;width:3003;height:27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JMJr8A&#10;AADdAAAADwAAAGRycy9kb3ducmV2LnhtbERPTWvCQBC9F/wPywje6qYVbEhdpQoFT2JVPA+7YxKa&#10;nQ3ZNcZ/7xwEj4/3vVgNvlE9dbEObOBjmoEitsHVXBo4HX/fc1AxITtsApOBO0VYLUdvCyxcuPEf&#10;9YdUKgnhWKCBKqW20DraijzGaWiJhbuEzmMS2JXadXiTcN/ozyyba481S0OFLW0qsv+HqzeQn6+7&#10;uQ5t2udrUVjbb8v9xZjJePj5BpVoSC/x0711BmazL5krb+QJ6OU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lokwmvwAAAN0AAAAPAAAAAAAAAAAAAAAAAJgCAABkcnMvZG93bnJl&#10;di54bWxQSwUGAAAAAAQABAD1AAAAhAMAAAAA&#10;" filled="f" strokecolor="black [3213]" strokeweight="1pt">
                  <v:textbox inset="1mm,0,1mm,1mm">
                    <w:txbxContent>
                      <w:p w14:paraId="6F66CB02" w14:textId="77777777" w:rsidR="000F7A16" w:rsidRPr="00343C79" w:rsidRDefault="000F7A16" w:rsidP="00336D1C">
                        <w:pPr>
                          <w:jc w:val="center"/>
                          <w:rPr>
                            <w:rFonts w:cs="Arial"/>
                            <w:b/>
                            <w:color w:val="000000" w:themeColor="text1"/>
                            <w:sz w:val="24"/>
                          </w:rPr>
                        </w:pPr>
                        <w:r w:rsidRPr="00343C79">
                          <w:rPr>
                            <w:rFonts w:cs="Arial"/>
                            <w:b/>
                            <w:color w:val="000000" w:themeColor="text1"/>
                            <w:sz w:val="24"/>
                          </w:rPr>
                          <w:t>G</w:t>
                        </w:r>
                      </w:p>
                    </w:txbxContent>
                  </v:textbox>
                </v:oval>
                <v:shape id="Zone de texte 3444" o:spid="_x0000_s1054" type="#_x0000_t202" style="position:absolute;left:28340;top:2457;width:9442;height:25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0byWcQA&#10;AADdAAAADwAAAGRycy9kb3ducmV2LnhtbESPT2vCQBTE7wW/w/KE3uqubRSNriIthZ4U/4K3R/aZ&#10;BLNvQ3Zr4rd3hUKPw8z8hpkvO1uJGzW+dKxhOFAgiDNnSs41HPbfbxMQPiAbrByThjt5WC56L3NM&#10;jWt5S7ddyEWEsE9RQxFCnUrps4Is+oGriaN3cY3FEGWTS9NgG+G2ku9KjaXFkuNCgTV9FpRdd79W&#10;w3F9OZ8Stcm/7KhuXack26nU+rXfrWYgAnXhP/zX/jEaPpIkgeeb+ATk4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G8lnEAAAA3QAAAA8AAAAAAAAAAAAAAAAAmAIAAGRycy9k&#10;b3ducmV2LnhtbFBLBQYAAAAABAAEAPUAAACJAwAAAAA=&#10;" filled="f" stroked="f">
                  <v:textbox>
                    <w:txbxContent>
                      <w:p w14:paraId="5587058F" w14:textId="77777777" w:rsidR="000F7A16" w:rsidRPr="00F25A1C" w:rsidRDefault="000F7A16" w:rsidP="00336D1C">
                        <w:pPr>
                          <w:spacing w:after="0"/>
                          <w:rPr>
                            <w:rFonts w:cs="Arial"/>
                            <w:b/>
                            <w:sz w:val="18"/>
                          </w:rPr>
                        </w:pPr>
                        <w:r w:rsidRPr="00F25A1C">
                          <w:rPr>
                            <w:rFonts w:cs="Arial"/>
                            <w:b/>
                            <w:sz w:val="18"/>
                          </w:rPr>
                          <w:t>Zone d’étude</w:t>
                        </w:r>
                      </w:p>
                    </w:txbxContent>
                  </v:textbox>
                </v:shape>
                <v:shape id="Zone de texte 3445" o:spid="_x0000_s1055" type="#_x0000_t202" style="position:absolute;left:22275;top:10229;width:6798;height:25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pXwsUA&#10;AADdAAAADwAAAGRycy9kb3ducmV2LnhtbESPW2sCMRSE3wX/QzhC3zRpu5Z23ShFEfqk1F7At8Pm&#10;7IVuTpZNdLf/3giCj8PMfMNkq8E24kydrx1reJwpEMS5MzWXGr6/ttNXED4gG2wck4Z/8rBajkcZ&#10;psb1/EnnQyhFhLBPUUMVQptK6fOKLPqZa4mjV7jOYoiyK6XpsI9w28gnpV6kxZrjQoUtrSvK/w4n&#10;q+FnVxx/E7UvN3be9m5Qku2b1PphMrwvQAQawj18a38YDc9JMofrm/gE5PI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ClfCxQAAAN0AAAAPAAAAAAAAAAAAAAAAAJgCAABkcnMv&#10;ZG93bnJldi54bWxQSwUGAAAAAAQABAD1AAAAigMAAAAA&#10;" filled="f" stroked="f">
                  <v:textbox>
                    <w:txbxContent>
                      <w:p w14:paraId="37ED2620" w14:textId="77777777" w:rsidR="000F7A16" w:rsidRPr="00C82398" w:rsidRDefault="000F7A16" w:rsidP="00336D1C">
                        <w:pPr>
                          <w:spacing w:after="0"/>
                          <w:rPr>
                            <w:rFonts w:cs="Arial"/>
                            <w:b/>
                            <w:i/>
                            <w:sz w:val="20"/>
                          </w:rPr>
                        </w:pPr>
                        <w:r w:rsidRPr="00C82398">
                          <w:rPr>
                            <w:rFonts w:cs="Arial"/>
                            <w:b/>
                            <w:i/>
                            <w:sz w:val="20"/>
                          </w:rPr>
                          <w:t>Mont</w:t>
                        </w:r>
                      </w:p>
                    </w:txbxContent>
                  </v:textbox>
                </v:shape>
                <v:shape id="Zone de texte 3446" o:spid="_x0000_s1056" type="#_x0000_t202" style="position:absolute;left:23133;top:19126;width:6640;height:25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jJtcUA&#10;AADdAAAADwAAAGRycy9kb3ducmV2LnhtbESPW2sCMRSE3wX/QzhC3zRpu0q7bpSiCH1Sai/g22Fz&#10;9kI3J8smutt/bwShj8PMfMNk68E24kKdrx1reJwpEMS5MzWXGr4+d9MXED4gG2wck4Y/8rBejUcZ&#10;psb1/EGXYyhFhLBPUUMVQptK6fOKLPqZa4mjV7jOYoiyK6XpsI9w28gnpRbSYs1xocKWNhXlv8ez&#10;1fC9L04/iTqUWztvezcoyfZVav0wGd6WIAIN4T98b78bDc9JsoDbm/gE5Oo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2Mm1xQAAAN0AAAAPAAAAAAAAAAAAAAAAAJgCAABkcnMv&#10;ZG93bnJldi54bWxQSwUGAAAAAAQABAD1AAAAigMAAAAA&#10;" filled="f" stroked="f">
                  <v:textbox>
                    <w:txbxContent>
                      <w:p w14:paraId="1FDC7809" w14:textId="77777777" w:rsidR="000F7A16" w:rsidRPr="003B4DEB" w:rsidRDefault="000F7A16" w:rsidP="00336D1C">
                        <w:pPr>
                          <w:spacing w:after="0"/>
                          <w:rPr>
                            <w:rFonts w:cs="Arial"/>
                            <w:b/>
                            <w:i/>
                            <w:sz w:val="18"/>
                          </w:rPr>
                        </w:pPr>
                        <w:r w:rsidRPr="003B4DEB">
                          <w:rPr>
                            <w:rFonts w:cs="Arial"/>
                            <w:b/>
                            <w:i/>
                            <w:sz w:val="18"/>
                          </w:rPr>
                          <w:t>Parking</w:t>
                        </w:r>
                      </w:p>
                    </w:txbxContent>
                  </v:textbox>
                </v:shape>
                <v:shapetype id="_x0000_t32" coordsize="21600,21600" o:spt="32" o:oned="t" path="m,l21600,21600e" filled="f">
                  <v:path arrowok="t" fillok="f" o:connecttype="none"/>
                  <o:lock v:ext="edit" shapetype="t"/>
                </v:shapetype>
                <v:shape id="Connecteur droit avec flèche 3449" o:spid="_x0000_s1057" type="#_x0000_t32" style="position:absolute;left:23831;top:21126;width:691;height:222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6EvcUAAADdAAAADwAAAGRycy9kb3ducmV2LnhtbESPQWsCMRSE74L/ITyhF6nZbbfSbo2i&#10;UqE9qsVeXzfPzeLmZUmirv++KRR6HGbmG2a26G0rLuRD41hBPslAEFdON1wr+Nxv7p9BhIissXVM&#10;Cm4UYDEfDmZYanflLV12sRYJwqFEBSbGrpQyVIYshonriJN3dN5iTNLXUnu8Jrht5UOWTaXFhtOC&#10;wY7WhqrT7mwVfB/oI8ewyrdfBY79wUzf9k+o1N2oX76CiNTH//Bf+10reCyKF/h9k56An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46EvcUAAADdAAAADwAAAAAAAAAA&#10;AAAAAAChAgAAZHJzL2Rvd25yZXYueG1sUEsFBgAAAAAEAAQA+QAAAJMDAAAAAA==&#10;" strokecolor="black [3040]" strokeweight="1pt">
                  <v:stroke endarrow="block"/>
                </v:shape>
                <v:shape id="Connecteur droit avec flèche 3452" o:spid="_x0000_s1058" type="#_x0000_t32" style="position:absolute;left:21831;top:12211;width:1238;height:184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OAEcUAAADdAAAADwAAAGRycy9kb3ducmV2LnhtbESPW2sCMRSE3wv+h3AKfSmaXW/I1igq&#10;LbSPXtDX4+Z0s3RzsiSprv++KQg+DjPzDTNfdrYRF/KhdqwgH2QgiEuna64UHPYf/RmIEJE1No5J&#10;wY0CLBe9pzkW2l15S5ddrESCcChQgYmxLaQMpSGLYeBa4uR9O28xJukrqT1eE9w2cphlU2mx5rRg&#10;sKWNofJn92sVnI/0lWNY59vTGF/90Uzf9xNU6uW5W72BiNTFR/je/tQKRuPJEP7fpCc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POAEcUAAADdAAAADwAAAAAAAAAA&#10;AAAAAAChAgAAZHJzL2Rvd25yZXYueG1sUEsFBgAAAAAEAAQA+QAAAJMDAAAAAA==&#10;" strokecolor="black [3040]" strokeweight="1pt">
                  <v:stroke endarrow="block"/>
                </v:shape>
                <v:shape id="Zone de texte 3456" o:spid="_x0000_s1059" type="#_x0000_t202" style="position:absolute;left:10966;top:33655;width:8640;height:4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FfaMUA&#10;AADdAAAADwAAAGRycy9kb3ducmV2LnhtbESPQWvCQBSE7wX/w/IEb3VXq9Km2YhYBE8WY1vo7ZF9&#10;JqHZtyG7mvTfd4WCx2FmvmHS9WAbcaXO1441zKYKBHHhTM2lho/T7vEZhA/IBhvHpOGXPKyz0UOK&#10;iXE9H+mah1JECPsENVQhtImUvqjIop+6ljh6Z9dZDFF2pTQd9hFuGzlXaiUt1hwXKmxpW1Hxk1+s&#10;hs/D+ftrod7LN7tsezcoyfZFaj0ZD5tXEIGGcA//t/dGw9NiuYLbm/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AV9oxQAAAN0AAAAPAAAAAAAAAAAAAAAAAJgCAABkcnMv&#10;ZG93bnJldi54bWxQSwUGAAAAAAQABAD1AAAAigMAAAAA&#10;" filled="f" stroked="f">
                  <v:textbox>
                    <w:txbxContent>
                      <w:p w14:paraId="67F5C603" w14:textId="77777777" w:rsidR="000F7A16" w:rsidRPr="003B4DEB" w:rsidRDefault="000F7A16" w:rsidP="00336D1C">
                        <w:pPr>
                          <w:spacing w:after="0"/>
                          <w:jc w:val="right"/>
                          <w:rPr>
                            <w:rFonts w:cs="Arial"/>
                            <w:b/>
                            <w:i/>
                            <w:sz w:val="18"/>
                          </w:rPr>
                        </w:pPr>
                        <w:r w:rsidRPr="003B4DEB">
                          <w:rPr>
                            <w:rFonts w:cs="Arial"/>
                            <w:b/>
                            <w:i/>
                            <w:sz w:val="18"/>
                          </w:rPr>
                          <w:t>Lit du Couesnon</w:t>
                        </w:r>
                      </w:p>
                    </w:txbxContent>
                  </v:textbox>
                </v:shape>
                <v:shape id="Connecteur droit avec flèche 3469" o:spid="_x0000_s1060" type="#_x0000_t32" style="position:absolute;left:19265;top:36150;width:2082;height:84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O63y8YAAADdAAAADwAAAGRycy9kb3ducmV2LnhtbESPT2vCQBTE70K/w/IEb7rxX2hTVykF&#10;QfAgain09pp9TYLZt2F3q4mf3hUEj8PM/IZZrFpTizM5X1lWMB4lIIhzqysuFHwd18NXED4ga6wt&#10;k4KOPKyWL70FZtpeeE/nQyhEhLDPUEEZQpNJ6fOSDPqRbYij92edwRClK6R2eIlwU8tJkqTSYMVx&#10;ocSGPkvKT4d/o2Cr08nsu7l2P3O9Tn/5uOtOTio16Lcf7yACteEZfrQ3WsF0lr7B/U18AnJ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Dut8vGAAAA3QAAAA8AAAAAAAAA&#10;AAAAAAAAoQIAAGRycy9kb3ducmV2LnhtbFBLBQYAAAAABAAEAPkAAACUAwAAAAA=&#10;" strokecolor="black [3040]" strokeweight="1pt">
                  <v:stroke endarrow="block"/>
                </v:shape>
                <v:shape id="Connecteur droit avec flèche 3470" o:spid="_x0000_s1061" type="#_x0000_t32" style="position:absolute;left:21615;top:19697;width:2244;height:84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iPxcQAAADdAAAADwAAAGRycy9kb3ducmV2LnhtbERPS2vCQBC+C/0PyxR6Ed3Y+iJ1FS0U&#10;ehJqK+Jtmp0modnZmB1j/PfuQejx43svVp2rVEtNKD0bGA0TUMSZtyXnBr6/3gdzUEGQLVaeycCV&#10;AqyWD70FptZf+JPaneQqhnBI0UAhUqdah6wgh2Hoa+LI/frGoUTY5No2eInhrtLPSTLVDkuODQXW&#10;9FZQ9rc7OwNejgc3z3ErP+Xkupmczvuu7Rvz9NitX0EJdfIvvrs/rIGX8Szuj2/iE9D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mI/FxAAAAN0AAAAPAAAAAAAAAAAA&#10;AAAAAKECAABkcnMvZG93bnJldi54bWxQSwUGAAAAAAQABAD5AAAAkgMAAAAA&#10;" strokecolor="black [3040]" strokeweight="1pt">
                  <v:stroke endarrow="block"/>
                </v:shape>
                <w10:wrap type="through"/>
              </v:group>
            </w:pict>
          </mc:Fallback>
        </mc:AlternateContent>
      </w:r>
      <w:r w:rsidRPr="004F2B69">
        <w:rPr>
          <w:rFonts w:cs="Arial"/>
          <w:sz w:val="24"/>
        </w:rPr>
        <w:t xml:space="preserve">Sur la figure </w:t>
      </w:r>
      <w:r>
        <w:rPr>
          <w:rFonts w:cs="Arial"/>
          <w:sz w:val="24"/>
        </w:rPr>
        <w:t xml:space="preserve">4 </w:t>
      </w:r>
      <w:r w:rsidRPr="004F2B69">
        <w:rPr>
          <w:rFonts w:cs="Arial"/>
          <w:sz w:val="24"/>
        </w:rPr>
        <w:t>est donné un découpage des zones de niveaux référencées en IGN69</w:t>
      </w:r>
      <w:r>
        <w:rPr>
          <w:rStyle w:val="Marquenotebasdepage"/>
          <w:rFonts w:cs="Arial"/>
          <w:sz w:val="24"/>
        </w:rPr>
        <w:footnoteReference w:id="6"/>
      </w:r>
      <w:r w:rsidRPr="004F2B69">
        <w:rPr>
          <w:rFonts w:cs="Arial"/>
          <w:sz w:val="24"/>
        </w:rPr>
        <w:t xml:space="preserve"> sur un secteur circulaire arbitrairement choisi à 1 km de rayon</w:t>
      </w:r>
      <w:r>
        <w:rPr>
          <w:rFonts w:cs="Arial"/>
          <w:sz w:val="24"/>
        </w:rPr>
        <w:t>.</w:t>
      </w:r>
      <w:r w:rsidRPr="004F2B69">
        <w:rPr>
          <w:rFonts w:cs="Arial"/>
          <w:sz w:val="24"/>
        </w:rPr>
        <w:t xml:space="preserve"> </w:t>
      </w:r>
    </w:p>
    <w:p w14:paraId="3C76C55C" w14:textId="77777777" w:rsidR="00336D1C" w:rsidRPr="002756C9" w:rsidRDefault="00336D1C" w:rsidP="00336D1C">
      <w:pPr>
        <w:pStyle w:val="Paragraphedeliste"/>
        <w:numPr>
          <w:ilvl w:val="0"/>
          <w:numId w:val="3"/>
        </w:numPr>
        <w:shd w:val="clear" w:color="auto" w:fill="E6E6E6"/>
        <w:spacing w:after="0"/>
        <w:jc w:val="both"/>
        <w:rPr>
          <w:sz w:val="24"/>
        </w:rPr>
      </w:pPr>
      <w:r w:rsidRPr="000A4103">
        <w:rPr>
          <w:b/>
          <w:noProof/>
          <w:lang w:eastAsia="fr-FR"/>
        </w:rPr>
        <mc:AlternateContent>
          <mc:Choice Requires="wps">
            <w:drawing>
              <wp:anchor distT="0" distB="0" distL="114300" distR="114300" simplePos="0" relativeHeight="252053504" behindDoc="0" locked="0" layoutInCell="1" allowOverlap="1" wp14:anchorId="2BE3937A" wp14:editId="549D8BEE">
                <wp:simplePos x="0" y="0"/>
                <wp:positionH relativeFrom="column">
                  <wp:posOffset>732790</wp:posOffset>
                </wp:positionH>
                <wp:positionV relativeFrom="paragraph">
                  <wp:posOffset>-162560</wp:posOffset>
                </wp:positionV>
                <wp:extent cx="4643120" cy="258445"/>
                <wp:effectExtent l="0" t="0" r="5080" b="0"/>
                <wp:wrapTight wrapText="bothSides">
                  <wp:wrapPolygon edited="0">
                    <wp:start x="0" y="0"/>
                    <wp:lineTo x="0" y="19106"/>
                    <wp:lineTo x="21505" y="19106"/>
                    <wp:lineTo x="21505" y="0"/>
                    <wp:lineTo x="0" y="0"/>
                  </wp:wrapPolygon>
                </wp:wrapTight>
                <wp:docPr id="3471" name="Zone de texte 3471"/>
                <wp:cNvGraphicFramePr/>
                <a:graphic xmlns:a="http://schemas.openxmlformats.org/drawingml/2006/main">
                  <a:graphicData uri="http://schemas.microsoft.com/office/word/2010/wordprocessingShape">
                    <wps:wsp>
                      <wps:cNvSpPr txBox="1"/>
                      <wps:spPr>
                        <a:xfrm>
                          <a:off x="0" y="0"/>
                          <a:ext cx="4643120" cy="258445"/>
                        </a:xfrm>
                        <a:prstGeom prst="rect">
                          <a:avLst/>
                        </a:prstGeom>
                        <a:solidFill>
                          <a:prstClr val="white"/>
                        </a:solidFill>
                        <a:ln>
                          <a:noFill/>
                        </a:ln>
                        <a:effectLst/>
                        <a:extLst>
                          <a:ext uri="{C572A759-6A51-4108-AA02-DFA0A04FC94B}">
                            <ma14:wrappingTextBoxFlag xmlns:ma14="http://schemas.microsoft.com/office/mac/drawingml/2011/main"/>
                          </a:ext>
                        </a:extLst>
                      </wps:spPr>
                      <wps:txbx>
                        <w:txbxContent>
                          <w:p w14:paraId="5ABA4BA3" w14:textId="77777777" w:rsidR="000F7A16" w:rsidRPr="006272C3" w:rsidRDefault="000F7A16" w:rsidP="00336D1C">
                            <w:pPr>
                              <w:pStyle w:val="Lgende"/>
                              <w:jc w:val="center"/>
                              <w:rPr>
                                <w:rFonts w:cs="Arial"/>
                              </w:rPr>
                            </w:pPr>
                            <w:r>
                              <w:t xml:space="preserve">Figure </w:t>
                            </w:r>
                            <w:fldSimple w:instr=" SEQ Figure \* ARABIC ">
                              <w:r w:rsidR="00C00186">
                                <w:rPr>
                                  <w:noProof/>
                                </w:rPr>
                                <w:t>4</w:t>
                              </w:r>
                            </w:fldSimple>
                            <w:r>
                              <w:t xml:space="preserve"> : découpage de zones autour du Mont-Saint-Michel à hauteurs différente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id="Zone de texte 3471" o:spid="_x0000_s1062" type="#_x0000_t202" style="position:absolute;left:0;text-align:left;margin-left:57.7pt;margin-top:-12.8pt;width:365.6pt;height:20.35pt;z-index:2520535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" stroked="f">
                <v:textbox style="mso-fit-shape-to-text:t" inset="0,0,0,0">
                  <w:txbxContent>
                    <w:p w14:paraId="5ABA4BA3" w14:textId="77777777" w:rsidR="000F7A16" w:rsidRPr="006272C3" w:rsidRDefault="000F7A16" w:rsidP="00336D1C">
                      <w:pPr>
                        <w:pStyle w:val="Lgende"/>
                        <w:jc w:val="center"/>
                        <w:rPr>
                          <w:rFonts w:cs="Arial"/>
                        </w:rPr>
                      </w:pPr>
                      <w:r>
                        <w:t xml:space="preserve">Figure </w:t>
                      </w:r>
                      <w:r w:rsidR="00C00186">
                        <w:fldChar w:fldCharType="begin"/>
                      </w:r>
                      <w:r w:rsidR="00C00186">
                        <w:instrText xml:space="preserve"> SEQ Figure \* ARABIC </w:instrText>
                      </w:r>
                      <w:r w:rsidR="00C00186">
                        <w:fldChar w:fldCharType="separate"/>
                      </w:r>
                      <w:r w:rsidR="00C00186">
                        <w:rPr>
                          <w:noProof/>
                        </w:rPr>
                        <w:t>4</w:t>
                      </w:r>
                      <w:r w:rsidR="00C00186">
                        <w:rPr>
                          <w:noProof/>
                        </w:rPr>
                        <w:fldChar w:fldCharType="end"/>
                      </w:r>
                      <w:r>
                        <w:t xml:space="preserve"> : découpage de zones autour du Mont-Saint-Michel à hauteurs différentes</w:t>
                      </w:r>
                    </w:p>
                  </w:txbxContent>
                </v:textbox>
                <w10:wrap type="tight"/>
              </v:shape>
            </w:pict>
          </mc:Fallback>
        </mc:AlternateContent>
      </w:r>
      <w:r w:rsidRPr="000A4103">
        <w:rPr>
          <w:rFonts w:cs="Arial"/>
          <w:b/>
          <w:sz w:val="24"/>
        </w:rPr>
        <w:t>Déterminer,</w:t>
      </w:r>
      <w:r w:rsidRPr="004F2B69">
        <w:rPr>
          <w:rFonts w:cs="Arial"/>
          <w:sz w:val="24"/>
        </w:rPr>
        <w:t xml:space="preserve"> en fonction des éléments donnés sur cette page, le niveau </w:t>
      </w:r>
      <w:r>
        <w:rPr>
          <w:rFonts w:cs="Arial"/>
          <w:sz w:val="24"/>
        </w:rPr>
        <w:t>maximal</w:t>
      </w:r>
      <w:r w:rsidRPr="004F2B69">
        <w:rPr>
          <w:rFonts w:cs="Arial"/>
          <w:sz w:val="24"/>
        </w:rPr>
        <w:t xml:space="preserve"> de la cote </w:t>
      </w:r>
      <w:r>
        <w:rPr>
          <w:rFonts w:cs="Arial"/>
          <w:sz w:val="24"/>
        </w:rPr>
        <w:t>des fonds qui permettra au Mont-</w:t>
      </w:r>
      <w:r w:rsidRPr="004F2B69">
        <w:rPr>
          <w:rFonts w:cs="Arial"/>
          <w:sz w:val="24"/>
        </w:rPr>
        <w:t>Saint-Michel de retrouver son</w:t>
      </w:r>
      <w:r>
        <w:rPr>
          <w:rFonts w:cs="Arial"/>
          <w:sz w:val="24"/>
        </w:rPr>
        <w:t xml:space="preserve"> caractère insulaire au moins 18</w:t>
      </w:r>
      <w:r w:rsidRPr="004F2B69">
        <w:rPr>
          <w:rFonts w:cs="Arial"/>
          <w:sz w:val="24"/>
        </w:rPr>
        <w:t xml:space="preserve">0 jours par an. </w:t>
      </w:r>
      <w:r w:rsidRPr="000A4103">
        <w:rPr>
          <w:rFonts w:cs="Arial"/>
          <w:b/>
          <w:sz w:val="24"/>
        </w:rPr>
        <w:t>En déduire</w:t>
      </w:r>
      <w:r w:rsidRPr="004F2B69">
        <w:rPr>
          <w:rFonts w:cs="Arial"/>
          <w:sz w:val="24"/>
        </w:rPr>
        <w:t xml:space="preserve"> le volume de sédiment à déplacer pour satisfaire cette exigence</w:t>
      </w:r>
      <w:r>
        <w:rPr>
          <w:rFonts w:cs="Arial"/>
          <w:sz w:val="24"/>
        </w:rPr>
        <w:t xml:space="preserve"> dans la zone étudiée.</w:t>
      </w:r>
    </w:p>
    <w:p w14:paraId="26CE674A" w14:textId="77777777" w:rsidR="00DC51A7" w:rsidRPr="00BD0E71" w:rsidRDefault="00DC51A7" w:rsidP="00BD0E71">
      <w:pPr>
        <w:spacing w:after="120"/>
        <w:jc w:val="both"/>
        <w:rPr>
          <w:rFonts w:cs="Arial"/>
          <w:b/>
          <w:i/>
          <w:color w:val="000000"/>
          <w:sz w:val="24"/>
          <w:shd w:val="clear" w:color="auto" w:fill="FFFFFF"/>
        </w:rPr>
      </w:pPr>
      <w:r w:rsidRPr="00BD0E71">
        <w:rPr>
          <w:rFonts w:cs="Arial"/>
          <w:b/>
          <w:i/>
          <w:color w:val="000000"/>
          <w:sz w:val="24"/>
          <w:shd w:val="clear" w:color="auto" w:fill="FFFFFF"/>
        </w:rPr>
        <w:lastRenderedPageBreak/>
        <w:t>Impact environnemental du projet </w:t>
      </w:r>
    </w:p>
    <w:p w14:paraId="575D5474" w14:textId="77777777" w:rsidR="00DC51A7" w:rsidRDefault="00DC51A7" w:rsidP="00DC51A7">
      <w:pPr>
        <w:spacing w:after="0"/>
        <w:jc w:val="both"/>
        <w:rPr>
          <w:rFonts w:cs="Arial"/>
          <w:sz w:val="24"/>
          <w:shd w:val="clear" w:color="auto" w:fill="FFFFFF"/>
        </w:rPr>
      </w:pPr>
      <w:r w:rsidRPr="00D85205">
        <w:rPr>
          <w:rFonts w:cs="Arial"/>
          <w:color w:val="000000"/>
          <w:sz w:val="24"/>
          <w:shd w:val="clear" w:color="auto" w:fill="FFFFFF"/>
        </w:rPr>
        <w:t xml:space="preserve">La lutte contre le réchauffement climatique a </w:t>
      </w:r>
      <w:r>
        <w:rPr>
          <w:rFonts w:cs="Arial"/>
          <w:color w:val="000000"/>
          <w:sz w:val="24"/>
          <w:shd w:val="clear" w:color="auto" w:fill="FFFFFF"/>
        </w:rPr>
        <w:t xml:space="preserve">débuté </w:t>
      </w:r>
      <w:r w:rsidR="00C56D47">
        <w:rPr>
          <w:rFonts w:cs="Arial"/>
          <w:color w:val="000000"/>
          <w:sz w:val="24"/>
          <w:shd w:val="clear" w:color="auto" w:fill="FFFFFF"/>
        </w:rPr>
        <w:t>en 2005</w:t>
      </w:r>
      <w:r w:rsidRPr="00D85205">
        <w:rPr>
          <w:rFonts w:cs="Arial"/>
          <w:color w:val="000000"/>
          <w:sz w:val="24"/>
          <w:shd w:val="clear" w:color="auto" w:fill="FFFFFF"/>
        </w:rPr>
        <w:t xml:space="preserve"> avec l’entrée en vigueur du</w:t>
      </w:r>
      <w:r w:rsidRPr="00D85205">
        <w:rPr>
          <w:rStyle w:val="apple-converted-space"/>
          <w:rFonts w:cs="Arial"/>
          <w:color w:val="000000"/>
          <w:sz w:val="24"/>
          <w:shd w:val="clear" w:color="auto" w:fill="FFFFFF"/>
        </w:rPr>
        <w:t> </w:t>
      </w:r>
      <w:r w:rsidRPr="00D85205">
        <w:rPr>
          <w:rFonts w:cs="Arial"/>
          <w:sz w:val="24"/>
          <w:shd w:val="clear" w:color="auto" w:fill="FFFFFF"/>
        </w:rPr>
        <w:t xml:space="preserve">protocole de Kyoto </w:t>
      </w:r>
      <w:r w:rsidRPr="00D85205">
        <w:rPr>
          <w:rFonts w:cs="Arial"/>
          <w:color w:val="000000"/>
          <w:sz w:val="24"/>
          <w:shd w:val="clear" w:color="auto" w:fill="FFFFFF"/>
        </w:rPr>
        <w:t xml:space="preserve"> imposant aux industriels des objectifs annuels de réduction des émissions de CO</w:t>
      </w:r>
      <w:r w:rsidRPr="00BD0E71">
        <w:rPr>
          <w:rFonts w:cs="Arial"/>
          <w:color w:val="000000"/>
          <w:sz w:val="24"/>
          <w:shd w:val="clear" w:color="auto" w:fill="FFFFFF"/>
          <w:vertAlign w:val="subscript"/>
        </w:rPr>
        <w:t>2</w:t>
      </w:r>
      <w:r w:rsidRPr="00D85205">
        <w:rPr>
          <w:rFonts w:cs="Arial"/>
          <w:color w:val="000000"/>
          <w:sz w:val="24"/>
          <w:shd w:val="clear" w:color="auto" w:fill="FFFFFF"/>
        </w:rPr>
        <w:t>.</w:t>
      </w:r>
      <w:r w:rsidRPr="00D85205">
        <w:rPr>
          <w:rStyle w:val="apple-converted-space"/>
          <w:rFonts w:cs="Arial"/>
          <w:color w:val="000000"/>
          <w:sz w:val="24"/>
          <w:shd w:val="clear" w:color="auto" w:fill="FFFFFF"/>
        </w:rPr>
        <w:t> </w:t>
      </w:r>
      <w:r>
        <w:rPr>
          <w:rStyle w:val="apple-converted-space"/>
          <w:rFonts w:cs="Arial"/>
          <w:color w:val="000000"/>
          <w:sz w:val="24"/>
          <w:shd w:val="clear" w:color="auto" w:fill="FFFFFF"/>
        </w:rPr>
        <w:t xml:space="preserve"> </w:t>
      </w:r>
      <w:r w:rsidR="00284D78">
        <w:rPr>
          <w:rFonts w:cs="Arial"/>
          <w:sz w:val="24"/>
          <w:shd w:val="clear" w:color="auto" w:fill="FFFFFF"/>
        </w:rPr>
        <w:t xml:space="preserve">Nous </w:t>
      </w:r>
      <w:r w:rsidRPr="008677FB">
        <w:rPr>
          <w:rFonts w:cs="Arial"/>
          <w:sz w:val="24"/>
          <w:shd w:val="clear" w:color="auto" w:fill="FFFFFF"/>
        </w:rPr>
        <w:t xml:space="preserve">proposons de mener une réflexion sur l’impact </w:t>
      </w:r>
      <w:r>
        <w:rPr>
          <w:rFonts w:cs="Arial"/>
          <w:sz w:val="24"/>
          <w:shd w:val="clear" w:color="auto" w:fill="FFFFFF"/>
        </w:rPr>
        <w:t>environnemental de deux solutions envisageables pour répondre au</w:t>
      </w:r>
      <w:r w:rsidR="00375F7B">
        <w:rPr>
          <w:rFonts w:cs="Arial"/>
          <w:sz w:val="24"/>
          <w:shd w:val="clear" w:color="auto" w:fill="FFFFFF"/>
        </w:rPr>
        <w:t xml:space="preserve"> projet de désensablement. Celui dû à </w:t>
      </w:r>
      <w:r>
        <w:rPr>
          <w:rFonts w:cs="Arial"/>
          <w:sz w:val="24"/>
          <w:shd w:val="clear" w:color="auto" w:fill="FFFFFF"/>
        </w:rPr>
        <w:t xml:space="preserve">une </w:t>
      </w:r>
      <w:r w:rsidRPr="008677FB">
        <w:rPr>
          <w:rFonts w:cs="Arial"/>
          <w:sz w:val="24"/>
          <w:shd w:val="clear" w:color="auto" w:fill="FFFFFF"/>
        </w:rPr>
        <w:t>opération de dragage</w:t>
      </w:r>
      <w:r w:rsidR="00B84EBE">
        <w:rPr>
          <w:rStyle w:val="Marquenotebasdepage"/>
          <w:rFonts w:cs="Arial"/>
          <w:sz w:val="24"/>
          <w:shd w:val="clear" w:color="auto" w:fill="FFFFFF"/>
        </w:rPr>
        <w:footnoteReference w:id="7"/>
      </w:r>
      <w:r>
        <w:rPr>
          <w:rFonts w:cs="Arial"/>
          <w:sz w:val="24"/>
          <w:shd w:val="clear" w:color="auto" w:fill="FFFFFF"/>
          <w:vertAlign w:val="superscript"/>
        </w:rPr>
        <w:t xml:space="preserve"> </w:t>
      </w:r>
      <w:r>
        <w:rPr>
          <w:rFonts w:cs="Arial"/>
          <w:sz w:val="24"/>
          <w:shd w:val="clear" w:color="auto" w:fill="FFFFFF"/>
        </w:rPr>
        <w:t>d</w:t>
      </w:r>
      <w:r w:rsidR="00375F7B">
        <w:rPr>
          <w:rFonts w:cs="Arial"/>
          <w:sz w:val="24"/>
          <w:shd w:val="clear" w:color="auto" w:fill="FFFFFF"/>
        </w:rPr>
        <w:t>’envergure d’une part puis celui engendré</w:t>
      </w:r>
      <w:r>
        <w:rPr>
          <w:rFonts w:cs="Arial"/>
          <w:sz w:val="24"/>
          <w:shd w:val="clear" w:color="auto" w:fill="FFFFFF"/>
        </w:rPr>
        <w:t xml:space="preserve"> par la construction et par le fonctionn</w:t>
      </w:r>
      <w:r w:rsidR="00CA7DB1">
        <w:rPr>
          <w:rFonts w:cs="Arial"/>
          <w:sz w:val="24"/>
          <w:shd w:val="clear" w:color="auto" w:fill="FFFFFF"/>
        </w:rPr>
        <w:t>ement du barrage</w:t>
      </w:r>
      <w:r>
        <w:rPr>
          <w:rFonts w:cs="Arial"/>
          <w:sz w:val="24"/>
          <w:shd w:val="clear" w:color="auto" w:fill="FFFFFF"/>
        </w:rPr>
        <w:t xml:space="preserve"> d’autre part.</w:t>
      </w:r>
    </w:p>
    <w:p w14:paraId="327DC66D" w14:textId="77777777" w:rsidR="00DC51A7" w:rsidRPr="00E40747" w:rsidRDefault="000A4103" w:rsidP="00DC51A7">
      <w:pPr>
        <w:pStyle w:val="HTMLprformat"/>
        <w:jc w:val="both"/>
        <w:rPr>
          <w:rFonts w:ascii="Arial" w:hAnsi="Arial" w:cs="Arial"/>
          <w:szCs w:val="24"/>
          <w:shd w:val="clear" w:color="auto" w:fill="FFFFFF"/>
        </w:rPr>
      </w:pPr>
      <w:r>
        <w:rPr>
          <w:rFonts w:ascii="Arial" w:hAnsi="Arial" w:cs="Arial"/>
          <w:noProof/>
          <w:color w:val="000000"/>
          <w:sz w:val="24"/>
          <w:szCs w:val="24"/>
          <w:shd w:val="clear" w:color="auto" w:fill="FFFFFF"/>
        </w:rPr>
        <w:drawing>
          <wp:anchor distT="0" distB="0" distL="114300" distR="114300" simplePos="0" relativeHeight="251645952" behindDoc="0" locked="0" layoutInCell="1" allowOverlap="1" wp14:anchorId="468EC23B" wp14:editId="6DBE3ED4">
            <wp:simplePos x="0" y="0"/>
            <wp:positionH relativeFrom="column">
              <wp:posOffset>2773045</wp:posOffset>
            </wp:positionH>
            <wp:positionV relativeFrom="paragraph">
              <wp:posOffset>93345</wp:posOffset>
            </wp:positionV>
            <wp:extent cx="3429000" cy="1123950"/>
            <wp:effectExtent l="0" t="0" r="0" b="0"/>
            <wp:wrapSquare wrapText="bothSides"/>
            <wp:docPr id="356" name="Imag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nsablement.jpg"/>
                    <pic:cNvPicPr/>
                  </pic:nvPicPr>
                  <pic:blipFill>
                    <a:blip r:embed="rId17">
                      <a:extLst>
                        <a:ext uri="{28A0092B-C50C-407E-A947-70E740481C1C}">
                          <a14:useLocalDpi xmlns:a14="http://schemas.microsoft.com/office/drawing/2010/main" val="0"/>
                        </a:ext>
                      </a:extLst>
                    </a:blip>
                    <a:stretch>
                      <a:fillRect/>
                    </a:stretch>
                  </pic:blipFill>
                  <pic:spPr>
                    <a:xfrm>
                      <a:off x="0" y="0"/>
                      <a:ext cx="3429000" cy="1123950"/>
                    </a:xfrm>
                    <a:prstGeom prst="rect">
                      <a:avLst/>
                    </a:prstGeom>
                  </pic:spPr>
                </pic:pic>
              </a:graphicData>
            </a:graphic>
          </wp:anchor>
        </w:drawing>
      </w:r>
    </w:p>
    <w:p w14:paraId="1E3206BC" w14:textId="30ADD85C" w:rsidR="00DC51A7" w:rsidRPr="00DC51A7" w:rsidRDefault="00DB3CA1" w:rsidP="00DC51A7">
      <w:pPr>
        <w:pStyle w:val="HTMLprformat"/>
        <w:jc w:val="both"/>
        <w:rPr>
          <w:rFonts w:ascii="Arial" w:hAnsi="Arial" w:cs="Arial"/>
          <w:sz w:val="24"/>
          <w:szCs w:val="24"/>
          <w:shd w:val="clear" w:color="auto" w:fill="FFFFFF"/>
        </w:rPr>
      </w:pPr>
      <w:r>
        <w:rPr>
          <w:noProof/>
        </w:rPr>
        <mc:AlternateContent>
          <mc:Choice Requires="wps">
            <w:drawing>
              <wp:anchor distT="0" distB="0" distL="114300" distR="114300" simplePos="0" relativeHeight="251685888" behindDoc="0" locked="0" layoutInCell="1" allowOverlap="1" wp14:anchorId="367D2C59" wp14:editId="1E40A2AF">
                <wp:simplePos x="0" y="0"/>
                <wp:positionH relativeFrom="column">
                  <wp:posOffset>2906395</wp:posOffset>
                </wp:positionH>
                <wp:positionV relativeFrom="paragraph">
                  <wp:posOffset>1128395</wp:posOffset>
                </wp:positionV>
                <wp:extent cx="3234055" cy="194945"/>
                <wp:effectExtent l="0" t="0" r="4445" b="0"/>
                <wp:wrapSquare wrapText="bothSides"/>
                <wp:docPr id="321" name="Zone de texte 1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234055" cy="194945"/>
                        </a:xfrm>
                        <a:prstGeom prst="rect">
                          <a:avLst/>
                        </a:prstGeom>
                        <a:solidFill>
                          <a:prstClr val="white"/>
                        </a:solidFill>
                        <a:ln>
                          <a:noFill/>
                        </a:ln>
                        <a:effectLst/>
                        <a:extLst/>
                      </wps:spPr>
                      <wps:txbx>
                        <w:txbxContent>
                          <w:p w14:paraId="5B1FF78F" w14:textId="77777777" w:rsidR="000F7A16" w:rsidRPr="00260754" w:rsidRDefault="000F7A16" w:rsidP="000A4103">
                            <w:pPr>
                              <w:pStyle w:val="Lgende"/>
                              <w:jc w:val="center"/>
                              <w:rPr>
                                <w:rFonts w:eastAsia="Times New Roman" w:cs="Arial"/>
                                <w:noProof/>
                                <w:color w:val="000000"/>
                                <w:shd w:val="clear" w:color="auto" w:fill="FFFFFF"/>
                                <w:lang w:eastAsia="fr-FR"/>
                              </w:rPr>
                            </w:pPr>
                            <w:r>
                              <w:t xml:space="preserve">Figure </w:t>
                            </w:r>
                            <w:fldSimple w:instr=" SEQ Figure \* ARABIC ">
                              <w:r w:rsidR="00C00186">
                                <w:rPr>
                                  <w:noProof/>
                                </w:rPr>
                                <w:t>5</w:t>
                              </w:r>
                            </w:fldSimple>
                            <w:r>
                              <w:t xml:space="preserve"> : vue future du Mont-Saint-Michel</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155" o:spid="_x0000_s1063" type="#_x0000_t202" style="position:absolute;left:0;text-align:left;margin-left:228.85pt;margin-top:88.85pt;width:254.65pt;height:15.3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" stroked="f">
                <v:path arrowok="t"/>
                <v:textbox inset="0,0,0,0">
                  <w:txbxContent>
                    <w:p w14:paraId="5B1FF78F" w14:textId="77777777" w:rsidR="000F7A16" w:rsidRPr="00260754" w:rsidRDefault="000F7A16" w:rsidP="000A4103">
                      <w:pPr>
                        <w:pStyle w:val="Lgende"/>
                        <w:jc w:val="center"/>
                        <w:rPr>
                          <w:rFonts w:eastAsia="Times New Roman" w:cs="Arial"/>
                          <w:noProof/>
                          <w:color w:val="000000"/>
                          <w:shd w:val="clear" w:color="auto" w:fill="FFFFFF"/>
                          <w:lang w:eastAsia="fr-FR"/>
                        </w:rPr>
                      </w:pPr>
                      <w:r>
                        <w:t xml:space="preserve">Figure </w:t>
                      </w:r>
                      <w:r w:rsidR="00C00186">
                        <w:fldChar w:fldCharType="begin"/>
                      </w:r>
                      <w:r w:rsidR="00C00186">
                        <w:instrText xml:space="preserve"> SEQ Figure \* ARABIC </w:instrText>
                      </w:r>
                      <w:r w:rsidR="00C00186">
                        <w:fldChar w:fldCharType="separate"/>
                      </w:r>
                      <w:r w:rsidR="00C00186">
                        <w:rPr>
                          <w:noProof/>
                        </w:rPr>
                        <w:t>5</w:t>
                      </w:r>
                      <w:r w:rsidR="00C00186">
                        <w:rPr>
                          <w:noProof/>
                        </w:rPr>
                        <w:fldChar w:fldCharType="end"/>
                      </w:r>
                      <w:r>
                        <w:t xml:space="preserve"> : vue future du Mont-Saint-Michel</w:t>
                      </w:r>
                    </w:p>
                  </w:txbxContent>
                </v:textbox>
                <w10:wrap type="square"/>
              </v:shape>
            </w:pict>
          </mc:Fallback>
        </mc:AlternateContent>
      </w:r>
      <w:r w:rsidR="00DC51A7">
        <w:rPr>
          <w:rFonts w:ascii="Arial" w:hAnsi="Arial" w:cs="Arial"/>
          <w:color w:val="000000"/>
          <w:sz w:val="24"/>
          <w:szCs w:val="24"/>
          <w:shd w:val="clear" w:color="auto" w:fill="FFFFFF"/>
        </w:rPr>
        <w:t xml:space="preserve">Ce n’est pas moins de </w:t>
      </w:r>
      <w:r w:rsidR="00DC51A7">
        <w:rPr>
          <w:rFonts w:ascii="Arial" w:hAnsi="Arial" w:cs="Arial"/>
          <w:b/>
          <w:color w:val="000000"/>
          <w:sz w:val="24"/>
          <w:szCs w:val="24"/>
          <w:shd w:val="clear" w:color="auto" w:fill="FFFFFF"/>
        </w:rPr>
        <w:t>40</w:t>
      </w:r>
      <w:r w:rsidR="00BD0E71">
        <w:rPr>
          <w:rFonts w:ascii="Arial" w:hAnsi="Arial" w:cs="Arial"/>
          <w:b/>
          <w:color w:val="000000"/>
          <w:sz w:val="24"/>
          <w:szCs w:val="24"/>
          <w:shd w:val="clear" w:color="auto" w:fill="FFFFFF"/>
        </w:rPr>
        <w:t xml:space="preserve"> millions de </w:t>
      </w:r>
      <w:r w:rsidR="00DC51A7">
        <w:rPr>
          <w:rFonts w:ascii="Arial" w:hAnsi="Arial" w:cs="Arial"/>
          <w:b/>
          <w:color w:val="000000"/>
          <w:sz w:val="24"/>
          <w:szCs w:val="24"/>
          <w:shd w:val="clear" w:color="auto" w:fill="FFFFFF"/>
        </w:rPr>
        <w:t>m</w:t>
      </w:r>
      <w:r w:rsidR="00DC51A7" w:rsidRPr="0010418A">
        <w:rPr>
          <w:rFonts w:ascii="Arial" w:hAnsi="Arial" w:cs="Arial"/>
          <w:b/>
          <w:color w:val="000000"/>
          <w:sz w:val="24"/>
          <w:szCs w:val="24"/>
          <w:shd w:val="clear" w:color="auto" w:fill="FFFFFF"/>
          <w:vertAlign w:val="superscript"/>
        </w:rPr>
        <w:t>3</w:t>
      </w:r>
      <w:r w:rsidR="00DC51A7">
        <w:rPr>
          <w:rFonts w:ascii="Arial" w:hAnsi="Arial" w:cs="Arial"/>
          <w:b/>
          <w:color w:val="000000"/>
          <w:sz w:val="24"/>
          <w:szCs w:val="24"/>
          <w:shd w:val="clear" w:color="auto" w:fill="FFFFFF"/>
        </w:rPr>
        <w:t xml:space="preserve"> </w:t>
      </w:r>
      <w:r w:rsidR="00DC51A7">
        <w:rPr>
          <w:rFonts w:ascii="Arial" w:hAnsi="Arial" w:cs="Arial"/>
          <w:color w:val="000000"/>
          <w:sz w:val="24"/>
          <w:szCs w:val="24"/>
          <w:shd w:val="clear" w:color="auto" w:fill="FFFFFF"/>
        </w:rPr>
        <w:t>qu’il s’agit d’évacuer de la baie en vue de restituer au Mont son caractère maritime. Une extraction mécanique de</w:t>
      </w:r>
      <w:r w:rsidR="001B0E3F">
        <w:rPr>
          <w:rFonts w:ascii="Arial" w:hAnsi="Arial" w:cs="Arial"/>
          <w:color w:val="000000"/>
          <w:sz w:val="24"/>
          <w:szCs w:val="24"/>
          <w:shd w:val="clear" w:color="auto" w:fill="FFFFFF"/>
        </w:rPr>
        <w:t xml:space="preserve"> ce volume  a été jugée trop coû</w:t>
      </w:r>
      <w:r w:rsidR="00DC51A7">
        <w:rPr>
          <w:rFonts w:ascii="Arial" w:hAnsi="Arial" w:cs="Arial"/>
          <w:color w:val="000000"/>
          <w:sz w:val="24"/>
          <w:szCs w:val="24"/>
          <w:shd w:val="clear" w:color="auto" w:fill="FFFFFF"/>
        </w:rPr>
        <w:t xml:space="preserve">teuse et ne présentait pas l’avantage d’être une solution pérenne. </w:t>
      </w:r>
    </w:p>
    <w:p w14:paraId="00392A8D" w14:textId="77777777" w:rsidR="00DC51A7" w:rsidRDefault="00DC51A7" w:rsidP="00DC51A7">
      <w:pPr>
        <w:spacing w:after="0"/>
        <w:jc w:val="both"/>
        <w:rPr>
          <w:rFonts w:cs="Arial"/>
          <w:color w:val="000000"/>
          <w:sz w:val="24"/>
          <w:shd w:val="clear" w:color="auto" w:fill="FFFFFF"/>
        </w:rPr>
      </w:pPr>
    </w:p>
    <w:p w14:paraId="2C2204F1" w14:textId="77777777" w:rsidR="00DC51A7" w:rsidRPr="00CF159A" w:rsidRDefault="00DC51A7" w:rsidP="00DC51A7">
      <w:pPr>
        <w:spacing w:after="0"/>
        <w:jc w:val="both"/>
        <w:rPr>
          <w:rFonts w:cs="Arial"/>
          <w:color w:val="000000"/>
          <w:sz w:val="24"/>
          <w:shd w:val="clear" w:color="auto" w:fill="FFFFFF"/>
        </w:rPr>
      </w:pPr>
      <w:r>
        <w:rPr>
          <w:rFonts w:cs="Arial"/>
          <w:color w:val="000000"/>
          <w:sz w:val="24"/>
          <w:shd w:val="clear" w:color="auto" w:fill="FFFFFF"/>
        </w:rPr>
        <w:t>Le p</w:t>
      </w:r>
      <w:r w:rsidRPr="00CF159A">
        <w:rPr>
          <w:rFonts w:cs="Arial"/>
          <w:color w:val="000000"/>
          <w:sz w:val="24"/>
          <w:shd w:val="clear" w:color="auto" w:fill="FFFFFF"/>
        </w:rPr>
        <w:t xml:space="preserve">rojet </w:t>
      </w:r>
      <w:r>
        <w:rPr>
          <w:rFonts w:cs="Arial"/>
          <w:color w:val="000000"/>
          <w:sz w:val="24"/>
          <w:shd w:val="clear" w:color="auto" w:fill="FFFFFF"/>
        </w:rPr>
        <w:t xml:space="preserve">actuel </w:t>
      </w:r>
      <w:r w:rsidR="00B84EBE">
        <w:rPr>
          <w:rFonts w:cs="Arial"/>
          <w:color w:val="000000"/>
          <w:sz w:val="24"/>
          <w:shd w:val="clear" w:color="auto" w:fill="FFFFFF"/>
        </w:rPr>
        <w:t xml:space="preserve">retenu </w:t>
      </w:r>
      <w:r w:rsidRPr="00CF159A">
        <w:rPr>
          <w:rFonts w:cs="Arial"/>
          <w:color w:val="000000"/>
          <w:sz w:val="24"/>
          <w:shd w:val="clear" w:color="auto" w:fill="FFFFFF"/>
        </w:rPr>
        <w:t>se décompose en quatre actions principales :</w:t>
      </w:r>
    </w:p>
    <w:p w14:paraId="3024615A" w14:textId="77777777" w:rsidR="00DC51A7" w:rsidRPr="00E40747" w:rsidRDefault="00DC51A7" w:rsidP="00DC51A7">
      <w:pPr>
        <w:tabs>
          <w:tab w:val="left" w:pos="2355"/>
        </w:tabs>
        <w:spacing w:after="0"/>
        <w:jc w:val="both"/>
        <w:rPr>
          <w:rFonts w:cs="Arial"/>
          <w:color w:val="000000"/>
          <w:sz w:val="20"/>
          <w:shd w:val="clear" w:color="auto" w:fill="FFFFFF"/>
        </w:rPr>
      </w:pPr>
    </w:p>
    <w:p w14:paraId="7EB78CB6" w14:textId="77777777" w:rsidR="006B107D" w:rsidRPr="006B107D" w:rsidRDefault="006B107D" w:rsidP="0017463B">
      <w:pPr>
        <w:pStyle w:val="Paragraphedeliste"/>
        <w:numPr>
          <w:ilvl w:val="0"/>
          <w:numId w:val="9"/>
        </w:numPr>
        <w:spacing w:after="0"/>
        <w:jc w:val="both"/>
        <w:rPr>
          <w:rFonts w:cs="Arial"/>
          <w:color w:val="000000"/>
          <w:sz w:val="24"/>
          <w:shd w:val="clear" w:color="auto" w:fill="FFFFFF"/>
        </w:rPr>
      </w:pPr>
      <w:r w:rsidRPr="006B107D">
        <w:rPr>
          <w:rFonts w:cs="Arial"/>
          <w:b/>
          <w:color w:val="000000"/>
          <w:sz w:val="24"/>
          <w:shd w:val="clear" w:color="auto" w:fill="FFFFFF"/>
        </w:rPr>
        <w:t>construire un barrage</w:t>
      </w:r>
      <w:r w:rsidRPr="006B107D">
        <w:rPr>
          <w:rFonts w:cs="Arial"/>
          <w:color w:val="000000"/>
          <w:sz w:val="24"/>
          <w:shd w:val="clear" w:color="auto" w:fill="FFFFFF"/>
        </w:rPr>
        <w:t xml:space="preserve"> capable de réactiver et de renforcer le travail de chasse</w:t>
      </w:r>
      <w:r w:rsidR="00B84EBE">
        <w:rPr>
          <w:rStyle w:val="Marquenotebasdepage"/>
          <w:rFonts w:cs="Arial"/>
          <w:color w:val="000000"/>
          <w:sz w:val="24"/>
          <w:shd w:val="clear" w:color="auto" w:fill="FFFFFF"/>
        </w:rPr>
        <w:footnoteReference w:id="8"/>
      </w:r>
      <w:r w:rsidR="00D60865">
        <w:rPr>
          <w:rFonts w:cs="Arial"/>
          <w:color w:val="000000"/>
          <w:sz w:val="24"/>
          <w:shd w:val="clear" w:color="auto" w:fill="FFFFFF"/>
        </w:rPr>
        <w:t xml:space="preserve"> des sédiments</w:t>
      </w:r>
      <w:r w:rsidR="00D71DAD">
        <w:rPr>
          <w:rFonts w:cs="Arial"/>
          <w:color w:val="000000"/>
          <w:sz w:val="24"/>
          <w:shd w:val="clear" w:color="auto" w:fill="FFFFFF"/>
        </w:rPr>
        <w:t xml:space="preserve"> par le</w:t>
      </w:r>
      <w:r w:rsidRPr="006B107D">
        <w:rPr>
          <w:rFonts w:cs="Arial"/>
          <w:color w:val="000000"/>
          <w:sz w:val="24"/>
          <w:shd w:val="clear" w:color="auto" w:fill="FFFFFF"/>
        </w:rPr>
        <w:t xml:space="preserve"> Couesnon ;</w:t>
      </w:r>
    </w:p>
    <w:p w14:paraId="629E2C35" w14:textId="77777777" w:rsidR="006B107D" w:rsidRPr="006B107D" w:rsidRDefault="006B107D" w:rsidP="0017463B">
      <w:pPr>
        <w:pStyle w:val="Paragraphedeliste"/>
        <w:numPr>
          <w:ilvl w:val="0"/>
          <w:numId w:val="9"/>
        </w:numPr>
        <w:spacing w:after="0"/>
        <w:jc w:val="both"/>
        <w:rPr>
          <w:rFonts w:cs="Arial"/>
          <w:color w:val="000000"/>
          <w:sz w:val="24"/>
          <w:shd w:val="clear" w:color="auto" w:fill="FFFFFF"/>
        </w:rPr>
      </w:pPr>
      <w:r w:rsidRPr="006B107D">
        <w:rPr>
          <w:rFonts w:cs="Arial"/>
          <w:b/>
          <w:color w:val="000000"/>
          <w:sz w:val="24"/>
          <w:shd w:val="clear" w:color="auto" w:fill="FFFFFF"/>
        </w:rPr>
        <w:t>remplacer la digue-route par un pont-passerelle</w:t>
      </w:r>
      <w:r w:rsidRPr="006B107D">
        <w:rPr>
          <w:rFonts w:cs="Arial"/>
          <w:color w:val="000000"/>
          <w:sz w:val="24"/>
          <w:shd w:val="clear" w:color="auto" w:fill="FFFFFF"/>
        </w:rPr>
        <w:t xml:space="preserve"> pour permettre une circulation des marées</w:t>
      </w:r>
      <w:r w:rsidR="00D71DAD">
        <w:rPr>
          <w:rFonts w:cs="Arial"/>
          <w:color w:val="000000"/>
          <w:sz w:val="24"/>
          <w:shd w:val="clear" w:color="auto" w:fill="FFFFFF"/>
        </w:rPr>
        <w:t xml:space="preserve"> et du Couesnon autour du Mont-Saint-Michel</w:t>
      </w:r>
      <w:r w:rsidRPr="006B107D">
        <w:rPr>
          <w:rFonts w:cs="Arial"/>
          <w:color w:val="000000"/>
          <w:sz w:val="24"/>
          <w:shd w:val="clear" w:color="auto" w:fill="FFFFFF"/>
        </w:rPr>
        <w:t> ;</w:t>
      </w:r>
    </w:p>
    <w:p w14:paraId="6912E476" w14:textId="77777777" w:rsidR="006B107D" w:rsidRPr="006B107D" w:rsidRDefault="006B107D" w:rsidP="0017463B">
      <w:pPr>
        <w:pStyle w:val="Paragraphedeliste"/>
        <w:numPr>
          <w:ilvl w:val="0"/>
          <w:numId w:val="9"/>
        </w:numPr>
        <w:spacing w:after="0"/>
        <w:jc w:val="both"/>
        <w:rPr>
          <w:rFonts w:cs="Arial"/>
          <w:color w:val="000000"/>
          <w:sz w:val="24"/>
          <w:shd w:val="clear" w:color="auto" w:fill="FFFFFF"/>
        </w:rPr>
      </w:pPr>
      <w:r w:rsidRPr="00D71DAD">
        <w:rPr>
          <w:rFonts w:cs="Arial"/>
          <w:b/>
          <w:color w:val="000000"/>
          <w:sz w:val="24"/>
          <w:shd w:val="clear" w:color="auto" w:fill="FFFFFF"/>
        </w:rPr>
        <w:t>déplacer</w:t>
      </w:r>
      <w:r w:rsidRPr="006B107D">
        <w:rPr>
          <w:rFonts w:cs="Arial"/>
          <w:color w:val="000000"/>
          <w:sz w:val="24"/>
          <w:shd w:val="clear" w:color="auto" w:fill="FFFFFF"/>
        </w:rPr>
        <w:t xml:space="preserve"> les parkings aménagés aux pieds du Mont-Saint-Michel</w:t>
      </w:r>
      <w:r w:rsidR="00D60865">
        <w:rPr>
          <w:rFonts w:cs="Arial"/>
          <w:color w:val="000000"/>
          <w:sz w:val="24"/>
          <w:shd w:val="clear" w:color="auto" w:fill="FFFFFF"/>
        </w:rPr>
        <w:t xml:space="preserve"> vers le continent ;</w:t>
      </w:r>
    </w:p>
    <w:p w14:paraId="14D382B3" w14:textId="77777777" w:rsidR="00DC51A7" w:rsidRDefault="006B107D" w:rsidP="0017463B">
      <w:pPr>
        <w:pStyle w:val="Paragraphedeliste"/>
        <w:numPr>
          <w:ilvl w:val="0"/>
          <w:numId w:val="9"/>
        </w:numPr>
        <w:spacing w:after="0"/>
        <w:jc w:val="both"/>
        <w:rPr>
          <w:rFonts w:cs="Arial"/>
          <w:color w:val="000000"/>
          <w:sz w:val="24"/>
          <w:shd w:val="clear" w:color="auto" w:fill="FFFFFF"/>
        </w:rPr>
      </w:pPr>
      <w:r w:rsidRPr="00D71DAD">
        <w:rPr>
          <w:rFonts w:cs="Arial"/>
          <w:b/>
          <w:color w:val="000000"/>
          <w:sz w:val="24"/>
          <w:shd w:val="clear" w:color="auto" w:fill="FFFFFF"/>
        </w:rPr>
        <w:t>aménager</w:t>
      </w:r>
      <w:r w:rsidRPr="006B107D">
        <w:rPr>
          <w:rFonts w:cs="Arial"/>
          <w:color w:val="000000"/>
          <w:sz w:val="24"/>
          <w:shd w:val="clear" w:color="auto" w:fill="FFFFFF"/>
        </w:rPr>
        <w:t xml:space="preserve"> du lit du Couesnon par un dragage de</w:t>
      </w:r>
      <w:r w:rsidR="002756C9">
        <w:rPr>
          <w:rFonts w:cs="Arial"/>
          <w:b/>
          <w:color w:val="000000"/>
          <w:sz w:val="24"/>
          <w:shd w:val="clear" w:color="auto" w:fill="FFFFFF"/>
        </w:rPr>
        <w:t xml:space="preserve"> 1,5 million</w:t>
      </w:r>
      <w:r w:rsidR="002756C9">
        <w:rPr>
          <w:rStyle w:val="Marquenotebasdepage"/>
          <w:rFonts w:cs="Arial"/>
          <w:b/>
          <w:color w:val="000000"/>
          <w:sz w:val="24"/>
          <w:shd w:val="clear" w:color="auto" w:fill="FFFFFF"/>
        </w:rPr>
        <w:footnoteReference w:id="9"/>
      </w:r>
      <w:r w:rsidRPr="006B107D">
        <w:rPr>
          <w:rFonts w:cs="Arial"/>
          <w:b/>
          <w:color w:val="000000"/>
          <w:sz w:val="24"/>
          <w:shd w:val="clear" w:color="auto" w:fill="FFFFFF"/>
        </w:rPr>
        <w:t xml:space="preserve"> de m</w:t>
      </w:r>
      <w:r w:rsidRPr="006B107D">
        <w:rPr>
          <w:rFonts w:cs="Arial"/>
          <w:b/>
          <w:color w:val="000000"/>
          <w:sz w:val="24"/>
          <w:shd w:val="clear" w:color="auto" w:fill="FFFFFF"/>
          <w:vertAlign w:val="superscript"/>
        </w:rPr>
        <w:t>3</w:t>
      </w:r>
      <w:r w:rsidRPr="006B107D">
        <w:rPr>
          <w:rFonts w:cs="Arial"/>
          <w:color w:val="000000"/>
          <w:sz w:val="24"/>
          <w:shd w:val="clear" w:color="auto" w:fill="FFFFFF"/>
        </w:rPr>
        <w:t xml:space="preserve"> afin de redonner au fleuve la capacité d’emporter </w:t>
      </w:r>
      <w:r w:rsidR="000A4103">
        <w:rPr>
          <w:rFonts w:cs="Arial"/>
          <w:color w:val="000000"/>
          <w:sz w:val="24"/>
          <w:shd w:val="clear" w:color="auto" w:fill="FFFFFF"/>
        </w:rPr>
        <w:t>les sédiments le plus au large.</w:t>
      </w:r>
    </w:p>
    <w:p w14:paraId="1149BBDC" w14:textId="77777777" w:rsidR="002756C9" w:rsidRPr="002756C9" w:rsidRDefault="002756C9" w:rsidP="002756C9">
      <w:pPr>
        <w:pStyle w:val="Paragraphedeliste"/>
        <w:spacing w:after="0"/>
        <w:jc w:val="both"/>
        <w:rPr>
          <w:rFonts w:cs="Arial"/>
          <w:color w:val="000000"/>
          <w:sz w:val="24"/>
          <w:shd w:val="clear" w:color="auto" w:fill="FFFFFF"/>
        </w:rPr>
      </w:pPr>
    </w:p>
    <w:p w14:paraId="54B8AE8D" w14:textId="77777777" w:rsidR="00DC51A7" w:rsidRPr="00BD0E71" w:rsidRDefault="00BD0E71" w:rsidP="00BD0E71">
      <w:pPr>
        <w:pStyle w:val="HTMLprformat"/>
        <w:tabs>
          <w:tab w:val="left" w:pos="708"/>
          <w:tab w:val="left" w:pos="1416"/>
          <w:tab w:val="left" w:pos="2124"/>
          <w:tab w:val="left" w:pos="2832"/>
          <w:tab w:val="left" w:pos="3540"/>
        </w:tabs>
        <w:spacing w:after="120"/>
        <w:jc w:val="both"/>
        <w:rPr>
          <w:rFonts w:ascii="Arial" w:hAnsi="Arial" w:cs="Arial"/>
          <w:b/>
          <w:i/>
          <w:sz w:val="24"/>
          <w:szCs w:val="24"/>
          <w:shd w:val="clear" w:color="auto" w:fill="FFFFFF"/>
        </w:rPr>
      </w:pPr>
      <w:r w:rsidRPr="00BD0E71">
        <w:rPr>
          <w:rFonts w:ascii="Arial" w:hAnsi="Arial" w:cs="Arial"/>
          <w:b/>
          <w:i/>
          <w:sz w:val="24"/>
          <w:szCs w:val="24"/>
          <w:shd w:val="clear" w:color="auto" w:fill="FFFFFF"/>
        </w:rPr>
        <w:t>Bilan c</w:t>
      </w:r>
      <w:r w:rsidR="00DC51A7" w:rsidRPr="00BD0E71">
        <w:rPr>
          <w:rFonts w:ascii="Arial" w:hAnsi="Arial" w:cs="Arial"/>
          <w:b/>
          <w:i/>
          <w:sz w:val="24"/>
          <w:szCs w:val="24"/>
          <w:shd w:val="clear" w:color="auto" w:fill="FFFFFF"/>
        </w:rPr>
        <w:t>arbone</w:t>
      </w:r>
      <w:r w:rsidR="006B107D">
        <w:rPr>
          <w:rFonts w:ascii="Arial" w:hAnsi="Arial" w:cs="Arial"/>
          <w:b/>
          <w:i/>
          <w:sz w:val="24"/>
          <w:szCs w:val="24"/>
          <w:shd w:val="clear" w:color="auto" w:fill="FFFFFF"/>
        </w:rPr>
        <w:t>®</w:t>
      </w:r>
      <w:r w:rsidR="00DC51A7" w:rsidRPr="00BD0E71">
        <w:rPr>
          <w:rFonts w:ascii="Arial" w:hAnsi="Arial" w:cs="Arial"/>
          <w:b/>
          <w:i/>
          <w:sz w:val="24"/>
          <w:szCs w:val="24"/>
          <w:shd w:val="clear" w:color="auto" w:fill="FFFFFF"/>
        </w:rPr>
        <w:t xml:space="preserve"> de l’</w:t>
      </w:r>
      <w:proofErr w:type="spellStart"/>
      <w:r w:rsidR="00DC51A7" w:rsidRPr="00BD0E71">
        <w:rPr>
          <w:rFonts w:ascii="Arial" w:hAnsi="Arial" w:cs="Arial"/>
          <w:b/>
          <w:i/>
          <w:sz w:val="24"/>
          <w:szCs w:val="24"/>
          <w:shd w:val="clear" w:color="auto" w:fill="FFFFFF"/>
        </w:rPr>
        <w:t>Ademe</w:t>
      </w:r>
      <w:proofErr w:type="spellEnd"/>
    </w:p>
    <w:p w14:paraId="4C0D49F0" w14:textId="77777777" w:rsidR="00DC51A7" w:rsidRDefault="00DC51A7" w:rsidP="00DC51A7">
      <w:pPr>
        <w:pStyle w:val="HTMLprformat"/>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708"/>
          <w:tab w:val="left" w:pos="1416"/>
          <w:tab w:val="left" w:pos="2124"/>
          <w:tab w:val="left" w:pos="2832"/>
          <w:tab w:val="left" w:pos="3540"/>
        </w:tabs>
        <w:jc w:val="both"/>
        <w:rPr>
          <w:rFonts w:ascii="Arial" w:hAnsi="Arial" w:cs="Arial"/>
          <w:sz w:val="24"/>
          <w:szCs w:val="24"/>
          <w:shd w:val="clear" w:color="auto" w:fill="FFFFFF"/>
        </w:rPr>
      </w:pPr>
      <w:r>
        <w:rPr>
          <w:rFonts w:ascii="Arial" w:hAnsi="Arial" w:cs="Arial"/>
          <w:sz w:val="24"/>
          <w:szCs w:val="24"/>
          <w:shd w:val="clear" w:color="auto" w:fill="FFFFFF"/>
        </w:rPr>
        <w:t>Il s’agit d’</w:t>
      </w:r>
      <w:r w:rsidRPr="00834CEB">
        <w:rPr>
          <w:rFonts w:ascii="Arial" w:hAnsi="Arial" w:cs="Arial"/>
          <w:sz w:val="24"/>
          <w:szCs w:val="24"/>
          <w:shd w:val="clear" w:color="auto" w:fill="FFFFFF"/>
        </w:rPr>
        <w:t xml:space="preserve">une méthode </w:t>
      </w:r>
      <w:r w:rsidR="006B107D">
        <w:rPr>
          <w:rFonts w:ascii="Arial" w:hAnsi="Arial" w:cs="Arial"/>
          <w:sz w:val="24"/>
          <w:szCs w:val="24"/>
          <w:shd w:val="clear" w:color="auto" w:fill="FFFFFF"/>
        </w:rPr>
        <w:t xml:space="preserve">globale </w:t>
      </w:r>
      <w:r w:rsidRPr="00834CEB">
        <w:rPr>
          <w:rFonts w:ascii="Arial" w:hAnsi="Arial" w:cs="Arial"/>
          <w:sz w:val="24"/>
          <w:szCs w:val="24"/>
          <w:shd w:val="clear" w:color="auto" w:fill="FFFFFF"/>
        </w:rPr>
        <w:t xml:space="preserve">de </w:t>
      </w:r>
      <w:r w:rsidR="00D71DAD">
        <w:rPr>
          <w:rFonts w:ascii="Arial" w:hAnsi="Arial" w:cs="Arial"/>
          <w:sz w:val="24"/>
          <w:szCs w:val="24"/>
          <w:shd w:val="clear" w:color="auto" w:fill="FFFFFF"/>
        </w:rPr>
        <w:t xml:space="preserve">quantification </w:t>
      </w:r>
      <w:r w:rsidRPr="00834CEB">
        <w:rPr>
          <w:rFonts w:ascii="Arial" w:hAnsi="Arial" w:cs="Arial"/>
          <w:sz w:val="24"/>
          <w:szCs w:val="24"/>
          <w:shd w:val="clear" w:color="auto" w:fill="FFFFFF"/>
        </w:rPr>
        <w:t>des émissions de gaz à e</w:t>
      </w:r>
      <w:r>
        <w:rPr>
          <w:rFonts w:ascii="Arial" w:hAnsi="Arial" w:cs="Arial"/>
          <w:sz w:val="24"/>
          <w:szCs w:val="24"/>
          <w:shd w:val="clear" w:color="auto" w:fill="FFFFFF"/>
        </w:rPr>
        <w:t>ffet de serre généré</w:t>
      </w:r>
      <w:r w:rsidR="00E94898">
        <w:rPr>
          <w:rFonts w:ascii="Arial" w:hAnsi="Arial" w:cs="Arial"/>
          <w:sz w:val="24"/>
          <w:szCs w:val="24"/>
          <w:shd w:val="clear" w:color="auto" w:fill="FFFFFF"/>
        </w:rPr>
        <w:t xml:space="preserve">es par une structure ou par une </w:t>
      </w:r>
      <w:r w:rsidRPr="00834CEB">
        <w:rPr>
          <w:rFonts w:ascii="Arial" w:hAnsi="Arial" w:cs="Arial"/>
          <w:sz w:val="24"/>
          <w:szCs w:val="24"/>
          <w:shd w:val="clear" w:color="auto" w:fill="FFFFFF"/>
        </w:rPr>
        <w:t>activité</w:t>
      </w:r>
      <w:r>
        <w:rPr>
          <w:rFonts w:ascii="Arial" w:hAnsi="Arial" w:cs="Arial"/>
          <w:sz w:val="24"/>
          <w:szCs w:val="24"/>
          <w:shd w:val="clear" w:color="auto" w:fill="FFFFFF"/>
        </w:rPr>
        <w:t>. Cette quantification s’exp</w:t>
      </w:r>
      <w:r w:rsidR="00BD0E71">
        <w:rPr>
          <w:rFonts w:ascii="Arial" w:hAnsi="Arial" w:cs="Arial"/>
          <w:sz w:val="24"/>
          <w:szCs w:val="24"/>
          <w:shd w:val="clear" w:color="auto" w:fill="FFFFFF"/>
        </w:rPr>
        <w:t>rime en équivalent carbone (</w:t>
      </w:r>
      <w:proofErr w:type="spellStart"/>
      <w:r w:rsidR="00BD0E71">
        <w:rPr>
          <w:rFonts w:ascii="Arial" w:hAnsi="Arial" w:cs="Arial"/>
          <w:sz w:val="24"/>
          <w:szCs w:val="24"/>
          <w:shd w:val="clear" w:color="auto" w:fill="FFFFFF"/>
        </w:rPr>
        <w:t>éq</w:t>
      </w:r>
      <w:r>
        <w:rPr>
          <w:rFonts w:ascii="Arial" w:hAnsi="Arial" w:cs="Arial"/>
          <w:sz w:val="24"/>
          <w:szCs w:val="24"/>
          <w:shd w:val="clear" w:color="auto" w:fill="FFFFFF"/>
        </w:rPr>
        <w:t>C</w:t>
      </w:r>
      <w:proofErr w:type="spellEnd"/>
      <w:r>
        <w:rPr>
          <w:rFonts w:ascii="Arial" w:hAnsi="Arial" w:cs="Arial"/>
          <w:sz w:val="24"/>
          <w:szCs w:val="24"/>
          <w:shd w:val="clear" w:color="auto" w:fill="FFFFFF"/>
        </w:rPr>
        <w:t>)</w:t>
      </w:r>
      <w:r w:rsidRPr="00C24D14">
        <w:rPr>
          <w:rFonts w:ascii="Arial" w:hAnsi="Arial" w:cs="Arial"/>
          <w:sz w:val="24"/>
          <w:szCs w:val="24"/>
          <w:shd w:val="clear" w:color="auto" w:fill="FFFFFF"/>
        </w:rPr>
        <w:t xml:space="preserve"> </w:t>
      </w:r>
      <w:r>
        <w:rPr>
          <w:rFonts w:ascii="Arial" w:hAnsi="Arial" w:cs="Arial"/>
          <w:sz w:val="24"/>
          <w:szCs w:val="24"/>
          <w:shd w:val="clear" w:color="auto" w:fill="FFFFFF"/>
        </w:rPr>
        <w:t>ou en CO</w:t>
      </w:r>
      <w:r w:rsidRPr="00E823B0">
        <w:rPr>
          <w:rFonts w:ascii="Arial" w:hAnsi="Arial" w:cs="Arial"/>
          <w:sz w:val="24"/>
          <w:szCs w:val="24"/>
          <w:shd w:val="clear" w:color="auto" w:fill="FFFFFF"/>
          <w:vertAlign w:val="subscript"/>
        </w:rPr>
        <w:t>2</w:t>
      </w:r>
      <w:r>
        <w:rPr>
          <w:rFonts w:ascii="Arial" w:hAnsi="Arial" w:cs="Arial"/>
          <w:sz w:val="24"/>
          <w:szCs w:val="24"/>
          <w:shd w:val="clear" w:color="auto" w:fill="FFFFFF"/>
        </w:rPr>
        <w:t xml:space="preserve"> sur le cycle de vie du produit (conception, construction, exploitation</w:t>
      </w:r>
      <w:r w:rsidR="00E6445C">
        <w:rPr>
          <w:rFonts w:ascii="Arial" w:hAnsi="Arial" w:cs="Arial"/>
          <w:sz w:val="24"/>
          <w:szCs w:val="24"/>
          <w:shd w:val="clear" w:color="auto" w:fill="FFFFFF"/>
        </w:rPr>
        <w:t xml:space="preserve"> et </w:t>
      </w:r>
      <w:r>
        <w:rPr>
          <w:rFonts w:ascii="Arial" w:hAnsi="Arial" w:cs="Arial"/>
          <w:sz w:val="24"/>
          <w:szCs w:val="24"/>
          <w:shd w:val="clear" w:color="auto" w:fill="FFFFFF"/>
        </w:rPr>
        <w:t>démolition).</w:t>
      </w:r>
    </w:p>
    <w:p w14:paraId="34DA598D" w14:textId="77777777" w:rsidR="00DC51A7" w:rsidRPr="00E40747" w:rsidRDefault="00DC51A7" w:rsidP="00DC51A7">
      <w:pPr>
        <w:pStyle w:val="HTMLprformat"/>
        <w:jc w:val="both"/>
        <w:rPr>
          <w:rFonts w:ascii="Arial" w:hAnsi="Arial" w:cs="Arial"/>
          <w:szCs w:val="24"/>
          <w:shd w:val="clear" w:color="auto" w:fill="FFFFFF"/>
        </w:rPr>
      </w:pPr>
    </w:p>
    <w:p w14:paraId="37AA3623" w14:textId="77777777" w:rsidR="00DC51A7" w:rsidRPr="00DC51A7" w:rsidRDefault="00CA7DB1" w:rsidP="00DC51A7">
      <w:pPr>
        <w:jc w:val="both"/>
        <w:rPr>
          <w:rFonts w:cs="Arial"/>
          <w:sz w:val="24"/>
        </w:rPr>
      </w:pPr>
      <w:r>
        <w:rPr>
          <w:rFonts w:cs="Arial"/>
          <w:sz w:val="24"/>
        </w:rPr>
        <w:t>Éléments</w:t>
      </w:r>
      <w:r w:rsidR="00DC51A7" w:rsidRPr="00DC51A7">
        <w:rPr>
          <w:rFonts w:cs="Arial"/>
          <w:sz w:val="24"/>
        </w:rPr>
        <w:t xml:space="preserve"> chiffrés utiles à </w:t>
      </w:r>
      <w:r w:rsidR="00BD0E71">
        <w:rPr>
          <w:rFonts w:cs="Arial"/>
          <w:sz w:val="24"/>
        </w:rPr>
        <w:t>l’estimati</w:t>
      </w:r>
      <w:r w:rsidR="00AC04E5">
        <w:rPr>
          <w:rFonts w:cs="Arial"/>
          <w:sz w:val="24"/>
        </w:rPr>
        <w:t>on</w:t>
      </w:r>
      <w:r w:rsidR="006B107D">
        <w:rPr>
          <w:rFonts w:cs="Arial"/>
          <w:sz w:val="24"/>
        </w:rPr>
        <w:t xml:space="preserve"> simplifiée</w:t>
      </w:r>
      <w:r w:rsidR="00AC04E5">
        <w:rPr>
          <w:rFonts w:cs="Arial"/>
          <w:sz w:val="24"/>
        </w:rPr>
        <w:t xml:space="preserve"> du bilan c</w:t>
      </w:r>
      <w:r w:rsidR="00BD0E71">
        <w:rPr>
          <w:rFonts w:cs="Arial"/>
          <w:sz w:val="24"/>
        </w:rPr>
        <w:t>arbone</w:t>
      </w:r>
      <w:r>
        <w:rPr>
          <w:rFonts w:cs="Arial"/>
          <w:sz w:val="24"/>
        </w:rPr>
        <w:t> :</w:t>
      </w:r>
    </w:p>
    <w:p w14:paraId="17EBB43C" w14:textId="77777777" w:rsidR="00DC51A7" w:rsidRDefault="00BD0E71" w:rsidP="0017463B">
      <w:pPr>
        <w:pStyle w:val="Paragraphedeliste"/>
        <w:numPr>
          <w:ilvl w:val="0"/>
          <w:numId w:val="1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eastAsia="Times New Roman" w:cs="Arial"/>
          <w:sz w:val="24"/>
          <w:lang w:eastAsia="fr-FR"/>
        </w:rPr>
      </w:pPr>
      <w:r>
        <w:rPr>
          <w:rFonts w:eastAsia="Times New Roman" w:cs="Arial"/>
          <w:sz w:val="24"/>
          <w:lang w:eastAsia="fr-FR"/>
        </w:rPr>
        <w:t>c</w:t>
      </w:r>
      <w:r w:rsidR="00DC51A7">
        <w:rPr>
          <w:rFonts w:eastAsia="Times New Roman" w:cs="Arial"/>
          <w:sz w:val="24"/>
          <w:lang w:eastAsia="fr-FR"/>
        </w:rPr>
        <w:t>aractéristique</w:t>
      </w:r>
      <w:r>
        <w:rPr>
          <w:rFonts w:eastAsia="Times New Roman" w:cs="Arial"/>
          <w:sz w:val="24"/>
          <w:lang w:eastAsia="fr-FR"/>
        </w:rPr>
        <w:t>s</w:t>
      </w:r>
      <w:r w:rsidR="00DC51A7">
        <w:rPr>
          <w:rFonts w:eastAsia="Times New Roman" w:cs="Arial"/>
          <w:sz w:val="24"/>
          <w:lang w:eastAsia="fr-FR"/>
        </w:rPr>
        <w:t xml:space="preserve"> du </w:t>
      </w:r>
      <w:r w:rsidR="00D71DAD">
        <w:rPr>
          <w:rFonts w:eastAsia="Times New Roman" w:cs="Arial"/>
          <w:sz w:val="24"/>
          <w:lang w:eastAsia="fr-FR"/>
        </w:rPr>
        <w:t xml:space="preserve">barrage </w:t>
      </w:r>
      <w:r>
        <w:rPr>
          <w:rFonts w:eastAsia="Times New Roman" w:cs="Arial"/>
          <w:sz w:val="24"/>
          <w:lang w:eastAsia="fr-FR"/>
        </w:rPr>
        <w:t>et des aménagements annexes</w:t>
      </w:r>
    </w:p>
    <w:p w14:paraId="486E1B44" w14:textId="77777777" w:rsidR="00DC51A7" w:rsidRDefault="00DC51A7" w:rsidP="0017463B">
      <w:pPr>
        <w:pStyle w:val="Paragraphedeliste"/>
        <w:numPr>
          <w:ilvl w:val="1"/>
          <w:numId w:val="1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eastAsia="Times New Roman" w:cs="Arial"/>
          <w:sz w:val="24"/>
          <w:lang w:eastAsia="fr-FR"/>
        </w:rPr>
      </w:pPr>
      <w:r>
        <w:rPr>
          <w:rFonts w:eastAsia="Times New Roman" w:cs="Arial"/>
          <w:sz w:val="24"/>
          <w:lang w:eastAsia="fr-FR"/>
        </w:rPr>
        <w:t>20</w:t>
      </w:r>
      <w:r w:rsidRPr="00F35D00">
        <w:rPr>
          <w:rFonts w:eastAsia="Times New Roman" w:cs="Arial"/>
          <w:sz w:val="24"/>
          <w:lang w:eastAsia="fr-FR"/>
        </w:rPr>
        <w:t xml:space="preserve"> 000 m</w:t>
      </w:r>
      <w:r w:rsidRPr="00F35D00">
        <w:rPr>
          <w:rFonts w:eastAsia="Times New Roman" w:cs="Arial"/>
          <w:sz w:val="24"/>
          <w:vertAlign w:val="superscript"/>
          <w:lang w:eastAsia="fr-FR"/>
        </w:rPr>
        <w:t>3</w:t>
      </w:r>
      <w:r w:rsidRPr="00F35D00">
        <w:rPr>
          <w:rFonts w:eastAsia="Times New Roman" w:cs="Arial"/>
          <w:sz w:val="24"/>
          <w:lang w:eastAsia="fr-FR"/>
        </w:rPr>
        <w:t xml:space="preserve"> de béton</w:t>
      </w:r>
      <w:r w:rsidR="00BD0E71">
        <w:rPr>
          <w:rFonts w:eastAsia="Times New Roman" w:cs="Arial"/>
          <w:sz w:val="24"/>
          <w:lang w:eastAsia="fr-FR"/>
        </w:rPr>
        <w:t>,</w:t>
      </w:r>
    </w:p>
    <w:p w14:paraId="4318E5C1" w14:textId="77777777" w:rsidR="00DC51A7" w:rsidRPr="002E6CB5" w:rsidRDefault="00DC51A7" w:rsidP="0017463B">
      <w:pPr>
        <w:pStyle w:val="Paragraphedeliste"/>
        <w:numPr>
          <w:ilvl w:val="1"/>
          <w:numId w:val="1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eastAsia="Times New Roman" w:cs="Arial"/>
          <w:sz w:val="24"/>
          <w:lang w:eastAsia="fr-FR"/>
        </w:rPr>
      </w:pPr>
      <w:r>
        <w:rPr>
          <w:rFonts w:eastAsia="Times New Roman" w:cs="Arial"/>
          <w:sz w:val="24"/>
          <w:lang w:eastAsia="fr-FR"/>
        </w:rPr>
        <w:t>3 000</w:t>
      </w:r>
      <w:r w:rsidRPr="00074901">
        <w:rPr>
          <w:rFonts w:eastAsia="Times New Roman" w:cs="Arial"/>
          <w:sz w:val="24"/>
          <w:lang w:eastAsia="fr-FR"/>
        </w:rPr>
        <w:t xml:space="preserve"> tonnes d’aciers </w:t>
      </w:r>
      <w:r>
        <w:rPr>
          <w:rFonts w:eastAsia="Times New Roman" w:cs="Arial"/>
          <w:sz w:val="24"/>
          <w:lang w:eastAsia="fr-FR"/>
        </w:rPr>
        <w:t>(</w:t>
      </w:r>
      <w:r w:rsidRPr="00074901">
        <w:rPr>
          <w:rFonts w:eastAsia="Times New Roman" w:cs="Arial"/>
          <w:sz w:val="24"/>
          <w:lang w:eastAsia="fr-FR"/>
        </w:rPr>
        <w:t xml:space="preserve">armatures </w:t>
      </w:r>
      <w:r>
        <w:rPr>
          <w:rFonts w:eastAsia="Times New Roman" w:cs="Arial"/>
          <w:sz w:val="24"/>
          <w:lang w:eastAsia="fr-FR"/>
        </w:rPr>
        <w:t>et structures)</w:t>
      </w:r>
      <w:r w:rsidR="00BD0E71">
        <w:rPr>
          <w:rFonts w:eastAsia="Times New Roman" w:cs="Arial"/>
          <w:sz w:val="24"/>
          <w:lang w:eastAsia="fr-FR"/>
        </w:rPr>
        <w:t>,</w:t>
      </w:r>
    </w:p>
    <w:p w14:paraId="2D330617" w14:textId="77777777" w:rsidR="00DC51A7" w:rsidRPr="005E08BF" w:rsidRDefault="00DC51A7" w:rsidP="0017463B">
      <w:pPr>
        <w:pStyle w:val="Paragraphedeliste"/>
        <w:numPr>
          <w:ilvl w:val="1"/>
          <w:numId w:val="1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eastAsia="Times New Roman" w:cs="Arial"/>
          <w:sz w:val="24"/>
          <w:lang w:eastAsia="fr-FR"/>
        </w:rPr>
      </w:pPr>
      <w:r>
        <w:rPr>
          <w:rFonts w:eastAsia="Times New Roman" w:cs="Arial"/>
          <w:sz w:val="24"/>
          <w:lang w:eastAsia="fr-FR"/>
        </w:rPr>
        <w:t xml:space="preserve">600 </w:t>
      </w:r>
      <w:proofErr w:type="spellStart"/>
      <w:r>
        <w:rPr>
          <w:rFonts w:eastAsia="Times New Roman" w:cs="Arial"/>
          <w:sz w:val="24"/>
          <w:lang w:eastAsia="fr-FR"/>
        </w:rPr>
        <w:t>MWh</w:t>
      </w:r>
      <w:proofErr w:type="spellEnd"/>
      <w:r>
        <w:rPr>
          <w:rFonts w:eastAsia="Times New Roman" w:cs="Arial"/>
          <w:sz w:val="24"/>
          <w:lang w:eastAsia="fr-FR"/>
        </w:rPr>
        <w:t xml:space="preserve"> d’énergie él</w:t>
      </w:r>
      <w:r w:rsidR="00BD0E71">
        <w:rPr>
          <w:rFonts w:eastAsia="Times New Roman" w:cs="Arial"/>
          <w:sz w:val="24"/>
          <w:lang w:eastAsia="fr-FR"/>
        </w:rPr>
        <w:t>ectrique consommée annuellement ;</w:t>
      </w:r>
    </w:p>
    <w:p w14:paraId="197D6631" w14:textId="77777777" w:rsidR="00DC51A7" w:rsidRPr="0079427F" w:rsidRDefault="00DC51A7" w:rsidP="0017463B">
      <w:pPr>
        <w:pStyle w:val="Paragraphedeliste"/>
        <w:numPr>
          <w:ilvl w:val="0"/>
          <w:numId w:val="11"/>
        </w:numPr>
        <w:spacing w:line="276" w:lineRule="auto"/>
        <w:jc w:val="both"/>
        <w:rPr>
          <w:rFonts w:cs="Arial"/>
          <w:sz w:val="24"/>
        </w:rPr>
      </w:pPr>
      <w:r w:rsidRPr="0079427F">
        <w:rPr>
          <w:rFonts w:cs="Arial"/>
          <w:sz w:val="24"/>
        </w:rPr>
        <w:t xml:space="preserve">1 kWh </w:t>
      </w:r>
      <w:r>
        <w:rPr>
          <w:rFonts w:cs="Arial"/>
          <w:sz w:val="24"/>
        </w:rPr>
        <w:t xml:space="preserve">d’énergie électrique </w:t>
      </w:r>
      <w:r w:rsidRPr="0079427F">
        <w:rPr>
          <w:rFonts w:cs="Arial"/>
          <w:sz w:val="24"/>
        </w:rPr>
        <w:t xml:space="preserve">produit en France </w:t>
      </w:r>
      <w:r w:rsidR="00BD0E71">
        <w:rPr>
          <w:rFonts w:cs="Arial"/>
          <w:sz w:val="24"/>
        </w:rPr>
        <w:t>émet 0,025 kg </w:t>
      </w:r>
      <w:proofErr w:type="spellStart"/>
      <w:r w:rsidR="00BD0E71">
        <w:rPr>
          <w:rFonts w:cs="Arial"/>
          <w:sz w:val="24"/>
        </w:rPr>
        <w:t>éq</w:t>
      </w:r>
      <w:r>
        <w:rPr>
          <w:rFonts w:cs="Arial"/>
          <w:sz w:val="24"/>
        </w:rPr>
        <w:t>C</w:t>
      </w:r>
      <w:proofErr w:type="spellEnd"/>
      <w:r w:rsidR="00BD0E71">
        <w:rPr>
          <w:rFonts w:cs="Arial"/>
          <w:sz w:val="24"/>
        </w:rPr>
        <w:t> ;</w:t>
      </w:r>
    </w:p>
    <w:p w14:paraId="7AC6245D" w14:textId="77777777" w:rsidR="00DC51A7" w:rsidRPr="00BD0E71" w:rsidRDefault="00BD0E71" w:rsidP="0017463B">
      <w:pPr>
        <w:pStyle w:val="Paragraphedeliste"/>
        <w:numPr>
          <w:ilvl w:val="0"/>
          <w:numId w:val="1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eastAsia="Times New Roman" w:cs="Arial"/>
          <w:sz w:val="24"/>
          <w:lang w:eastAsia="fr-FR"/>
        </w:rPr>
      </w:pPr>
      <w:r>
        <w:rPr>
          <w:rFonts w:eastAsia="Times New Roman" w:cs="Arial"/>
          <w:sz w:val="24"/>
          <w:lang w:eastAsia="fr-FR"/>
        </w:rPr>
        <w:t>u</w:t>
      </w:r>
      <w:r w:rsidR="00DC51A7" w:rsidRPr="00BD0E71">
        <w:rPr>
          <w:rFonts w:eastAsia="Times New Roman" w:cs="Arial"/>
          <w:sz w:val="24"/>
          <w:lang w:eastAsia="fr-FR"/>
        </w:rPr>
        <w:t>n mèt</w:t>
      </w:r>
      <w:r w:rsidRPr="00BD0E71">
        <w:rPr>
          <w:rFonts w:eastAsia="Times New Roman" w:cs="Arial"/>
          <w:sz w:val="24"/>
          <w:lang w:eastAsia="fr-FR"/>
        </w:rPr>
        <w:t>re cube de béton </w:t>
      </w:r>
      <w:r w:rsidR="00D71DAD">
        <w:rPr>
          <w:rFonts w:eastAsia="Times New Roman" w:cs="Arial"/>
          <w:sz w:val="24"/>
          <w:lang w:eastAsia="fr-FR"/>
        </w:rPr>
        <w:t xml:space="preserve">mis en œuvre </w:t>
      </w:r>
      <w:r w:rsidRPr="00BD0E71">
        <w:rPr>
          <w:rFonts w:eastAsia="Times New Roman" w:cs="Arial"/>
          <w:sz w:val="24"/>
          <w:lang w:eastAsia="fr-FR"/>
        </w:rPr>
        <w:t xml:space="preserve">émet 90 kg </w:t>
      </w:r>
      <w:proofErr w:type="spellStart"/>
      <w:r w:rsidRPr="00BD0E71">
        <w:rPr>
          <w:rFonts w:eastAsia="Times New Roman" w:cs="Arial"/>
          <w:sz w:val="24"/>
          <w:lang w:eastAsia="fr-FR"/>
        </w:rPr>
        <w:t>éq</w:t>
      </w:r>
      <w:r w:rsidR="00DC51A7" w:rsidRPr="00BD0E71">
        <w:rPr>
          <w:rFonts w:eastAsia="Times New Roman" w:cs="Arial"/>
          <w:sz w:val="24"/>
          <w:lang w:eastAsia="fr-FR"/>
        </w:rPr>
        <w:t>C</w:t>
      </w:r>
      <w:proofErr w:type="spellEnd"/>
      <w:r>
        <w:rPr>
          <w:rFonts w:eastAsia="Times New Roman" w:cs="Arial"/>
          <w:sz w:val="24"/>
          <w:lang w:eastAsia="fr-FR"/>
        </w:rPr>
        <w:t> ;</w:t>
      </w:r>
    </w:p>
    <w:p w14:paraId="1E6DF754" w14:textId="77777777" w:rsidR="00DC51A7" w:rsidRPr="00BD0E71" w:rsidRDefault="00BD0E71" w:rsidP="0017463B">
      <w:pPr>
        <w:pStyle w:val="Paragraphedeliste"/>
        <w:numPr>
          <w:ilvl w:val="0"/>
          <w:numId w:val="1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eastAsia="Times New Roman" w:cs="Arial"/>
          <w:sz w:val="24"/>
          <w:lang w:eastAsia="fr-FR"/>
        </w:rPr>
      </w:pPr>
      <w:r>
        <w:rPr>
          <w:rFonts w:eastAsia="Times New Roman" w:cs="Arial"/>
          <w:sz w:val="24"/>
          <w:lang w:eastAsia="fr-FR"/>
        </w:rPr>
        <w:t>u</w:t>
      </w:r>
      <w:r w:rsidR="00DC51A7" w:rsidRPr="00BD0E71">
        <w:rPr>
          <w:rFonts w:eastAsia="Times New Roman" w:cs="Arial"/>
          <w:sz w:val="24"/>
          <w:lang w:eastAsia="fr-FR"/>
        </w:rPr>
        <w:t>ne tonne d’acier</w:t>
      </w:r>
      <w:r w:rsidR="00D71DAD">
        <w:rPr>
          <w:rFonts w:eastAsia="Times New Roman" w:cs="Arial"/>
          <w:sz w:val="24"/>
          <w:lang w:eastAsia="fr-FR"/>
        </w:rPr>
        <w:t xml:space="preserve"> mis en œuvre</w:t>
      </w:r>
      <w:r w:rsidR="00DC51A7" w:rsidRPr="00BD0E71">
        <w:rPr>
          <w:rFonts w:eastAsia="Times New Roman" w:cs="Arial"/>
          <w:sz w:val="24"/>
          <w:lang w:eastAsia="fr-FR"/>
        </w:rPr>
        <w:t xml:space="preserve"> émet 500 kg </w:t>
      </w:r>
      <w:proofErr w:type="spellStart"/>
      <w:r w:rsidRPr="00BD0E71">
        <w:rPr>
          <w:rFonts w:eastAsia="Times New Roman" w:cs="Arial"/>
          <w:sz w:val="24"/>
          <w:lang w:eastAsia="fr-FR"/>
        </w:rPr>
        <w:t>éq</w:t>
      </w:r>
      <w:r w:rsidR="00DC51A7" w:rsidRPr="00BD0E71">
        <w:rPr>
          <w:rFonts w:eastAsia="Times New Roman" w:cs="Arial"/>
          <w:sz w:val="24"/>
          <w:lang w:eastAsia="fr-FR"/>
        </w:rPr>
        <w:t>C</w:t>
      </w:r>
      <w:proofErr w:type="spellEnd"/>
      <w:r>
        <w:rPr>
          <w:rFonts w:eastAsia="Times New Roman" w:cs="Arial"/>
          <w:sz w:val="24"/>
          <w:lang w:eastAsia="fr-FR"/>
        </w:rPr>
        <w:t> ;</w:t>
      </w:r>
    </w:p>
    <w:p w14:paraId="7BB60896" w14:textId="77777777" w:rsidR="00DC51A7" w:rsidRPr="00BD0E71" w:rsidRDefault="00BD0E71" w:rsidP="0017463B">
      <w:pPr>
        <w:pStyle w:val="Paragraphedeliste"/>
        <w:numPr>
          <w:ilvl w:val="0"/>
          <w:numId w:val="1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eastAsia="Times New Roman" w:cs="Arial"/>
          <w:sz w:val="24"/>
          <w:lang w:eastAsia="fr-FR"/>
        </w:rPr>
      </w:pPr>
      <w:r>
        <w:rPr>
          <w:rFonts w:eastAsia="Times New Roman" w:cs="Arial"/>
          <w:sz w:val="24"/>
          <w:lang w:eastAsia="fr-FR"/>
        </w:rPr>
        <w:t>l</w:t>
      </w:r>
      <w:r w:rsidR="00DC51A7" w:rsidRPr="00BD0E71">
        <w:rPr>
          <w:rFonts w:eastAsia="Times New Roman" w:cs="Arial"/>
          <w:sz w:val="24"/>
          <w:lang w:eastAsia="fr-FR"/>
        </w:rPr>
        <w:t>e dragage et le traitement d’un m</w:t>
      </w:r>
      <w:r w:rsidR="00DC51A7" w:rsidRPr="00BD0E71">
        <w:rPr>
          <w:rFonts w:eastAsia="Times New Roman" w:cs="Arial"/>
          <w:sz w:val="24"/>
          <w:vertAlign w:val="superscript"/>
          <w:lang w:eastAsia="fr-FR"/>
        </w:rPr>
        <w:t>3</w:t>
      </w:r>
      <w:r w:rsidR="00DC51A7" w:rsidRPr="00BD0E71">
        <w:rPr>
          <w:rFonts w:eastAsia="Times New Roman" w:cs="Arial"/>
          <w:sz w:val="24"/>
          <w:lang w:eastAsia="fr-FR"/>
        </w:rPr>
        <w:t xml:space="preserve"> de sédiment émet 0,8 kg </w:t>
      </w:r>
      <w:proofErr w:type="spellStart"/>
      <w:r w:rsidRPr="00BD0E71">
        <w:rPr>
          <w:rFonts w:eastAsia="Times New Roman" w:cs="Arial"/>
          <w:sz w:val="24"/>
          <w:lang w:eastAsia="fr-FR"/>
        </w:rPr>
        <w:t>éq</w:t>
      </w:r>
      <w:r w:rsidR="00DC51A7" w:rsidRPr="00BD0E71">
        <w:rPr>
          <w:rFonts w:eastAsia="Times New Roman" w:cs="Arial"/>
          <w:sz w:val="24"/>
          <w:lang w:eastAsia="fr-FR"/>
        </w:rPr>
        <w:t>C</w:t>
      </w:r>
      <w:proofErr w:type="spellEnd"/>
      <w:r>
        <w:rPr>
          <w:rFonts w:eastAsia="Times New Roman" w:cs="Arial"/>
          <w:sz w:val="24"/>
          <w:lang w:eastAsia="fr-FR"/>
        </w:rPr>
        <w:t>.</w:t>
      </w:r>
    </w:p>
    <w:p w14:paraId="11744FBE" w14:textId="77777777" w:rsidR="00DC51A7" w:rsidRPr="00E40747" w:rsidRDefault="00DC51A7" w:rsidP="005F2B01">
      <w:pPr>
        <w:spacing w:after="0"/>
        <w:jc w:val="both"/>
        <w:rPr>
          <w:sz w:val="16"/>
        </w:rPr>
      </w:pPr>
    </w:p>
    <w:p w14:paraId="3623D935" w14:textId="77777777" w:rsidR="00484EEB" w:rsidRPr="000A4103" w:rsidRDefault="00BD0E71" w:rsidP="0017463B">
      <w:pPr>
        <w:pStyle w:val="Paragraphedeliste"/>
        <w:numPr>
          <w:ilvl w:val="0"/>
          <w:numId w:val="3"/>
        </w:numPr>
        <w:shd w:val="clear" w:color="auto" w:fill="E6E6E6"/>
        <w:spacing w:after="0"/>
        <w:ind w:left="924" w:hanging="357"/>
        <w:jc w:val="both"/>
        <w:rPr>
          <w:sz w:val="24"/>
        </w:rPr>
      </w:pPr>
      <w:r w:rsidRPr="000A4103">
        <w:rPr>
          <w:rFonts w:eastAsia="Times New Roman" w:cs="Arial"/>
          <w:b/>
          <w:sz w:val="24"/>
          <w:lang w:eastAsia="fr-FR"/>
        </w:rPr>
        <w:t>Estimer</w:t>
      </w:r>
      <w:r>
        <w:rPr>
          <w:rFonts w:eastAsia="Times New Roman" w:cs="Arial"/>
          <w:sz w:val="24"/>
          <w:lang w:eastAsia="fr-FR"/>
        </w:rPr>
        <w:t xml:space="preserve">, </w:t>
      </w:r>
      <w:r w:rsidRPr="00D3015A">
        <w:rPr>
          <w:rFonts w:eastAsia="Times New Roman" w:cs="Arial"/>
          <w:i/>
          <w:sz w:val="24"/>
          <w:lang w:eastAsia="fr-FR"/>
        </w:rPr>
        <w:t>pour un cycle de vie de 50 années</w:t>
      </w:r>
      <w:r>
        <w:rPr>
          <w:rFonts w:eastAsia="Times New Roman" w:cs="Arial"/>
          <w:sz w:val="24"/>
          <w:lang w:eastAsia="fr-FR"/>
        </w:rPr>
        <w:t>, l’empreinte carbone</w:t>
      </w:r>
      <w:r w:rsidR="00D71DAD">
        <w:rPr>
          <w:rFonts w:eastAsia="Times New Roman" w:cs="Arial"/>
          <w:sz w:val="24"/>
          <w:lang w:eastAsia="fr-FR"/>
        </w:rPr>
        <w:t xml:space="preserve"> des deux solutions envisagée</w:t>
      </w:r>
      <w:r>
        <w:rPr>
          <w:rFonts w:eastAsia="Times New Roman" w:cs="Arial"/>
          <w:sz w:val="24"/>
          <w:lang w:eastAsia="fr-FR"/>
        </w:rPr>
        <w:t>s pour répondre au projet de désensablement du site.</w:t>
      </w:r>
      <w:r w:rsidR="000A4103">
        <w:rPr>
          <w:rFonts w:eastAsia="Times New Roman" w:cs="Arial"/>
          <w:sz w:val="24"/>
          <w:lang w:eastAsia="fr-FR"/>
        </w:rPr>
        <w:t xml:space="preserve"> </w:t>
      </w:r>
      <w:r w:rsidR="00E40747" w:rsidRPr="000A4103">
        <w:rPr>
          <w:rFonts w:eastAsia="Times New Roman" w:cs="Arial"/>
          <w:b/>
          <w:sz w:val="24"/>
          <w:lang w:eastAsia="fr-FR"/>
        </w:rPr>
        <w:t>Conclure</w:t>
      </w:r>
      <w:r w:rsidR="00E40747" w:rsidRPr="000A4103">
        <w:rPr>
          <w:rFonts w:eastAsia="Times New Roman" w:cs="Arial"/>
          <w:sz w:val="24"/>
          <w:lang w:eastAsia="fr-FR"/>
        </w:rPr>
        <w:t xml:space="preserve"> cette partie en indiquant</w:t>
      </w:r>
      <w:r w:rsidRPr="000A4103">
        <w:rPr>
          <w:rFonts w:eastAsia="Times New Roman" w:cs="Arial"/>
          <w:sz w:val="24"/>
          <w:lang w:eastAsia="fr-FR"/>
        </w:rPr>
        <w:t xml:space="preserve"> d’autres raisons qui ont conduit à retenir la solution du barrage.</w:t>
      </w:r>
    </w:p>
    <w:p w14:paraId="18508E0A" w14:textId="77777777" w:rsidR="00A612C2" w:rsidRPr="00D71DAD" w:rsidRDefault="00A612C2" w:rsidP="00D71DAD">
      <w:pPr>
        <w:spacing w:after="0"/>
        <w:jc w:val="both"/>
        <w:rPr>
          <w:b/>
          <w:sz w:val="24"/>
        </w:rPr>
      </w:pPr>
    </w:p>
    <w:p w14:paraId="6565C98E" w14:textId="77777777" w:rsidR="003A3A8B" w:rsidRPr="00FC5DE2" w:rsidRDefault="0044505B" w:rsidP="00FC5DE2">
      <w:pPr>
        <w:pStyle w:val="Paragraphedeliste"/>
        <w:numPr>
          <w:ilvl w:val="0"/>
          <w:numId w:val="2"/>
        </w:numPr>
        <w:spacing w:after="0"/>
        <w:jc w:val="both"/>
        <w:rPr>
          <w:b/>
          <w:sz w:val="24"/>
        </w:rPr>
      </w:pPr>
      <w:r>
        <w:rPr>
          <w:b/>
          <w:sz w:val="24"/>
        </w:rPr>
        <w:lastRenderedPageBreak/>
        <w:t>Génération et régulation du</w:t>
      </w:r>
      <w:r w:rsidR="00FC5DE2" w:rsidRPr="00FC5DE2">
        <w:rPr>
          <w:b/>
          <w:sz w:val="24"/>
        </w:rPr>
        <w:t xml:space="preserve"> flux </w:t>
      </w:r>
      <w:r w:rsidR="00243BD3">
        <w:rPr>
          <w:b/>
          <w:sz w:val="24"/>
        </w:rPr>
        <w:t>hydraulique</w:t>
      </w:r>
    </w:p>
    <w:p w14:paraId="0CF24812" w14:textId="77777777" w:rsidR="00FC5DE2" w:rsidRPr="00FC5DE2" w:rsidRDefault="00FC5DE2" w:rsidP="00FC5DE2">
      <w:pPr>
        <w:spacing w:after="0"/>
        <w:jc w:val="both"/>
        <w:rPr>
          <w:sz w:val="24"/>
        </w:rPr>
      </w:pPr>
    </w:p>
    <w:p w14:paraId="45C39B34" w14:textId="77777777" w:rsidR="00FC5DE2" w:rsidRPr="00FC5DE2" w:rsidRDefault="00FC5DE2" w:rsidP="000A4103">
      <w:pPr>
        <w:pBdr>
          <w:top w:val="single" w:sz="4" w:space="1" w:color="auto"/>
          <w:bottom w:val="single" w:sz="4" w:space="1" w:color="auto"/>
        </w:pBdr>
        <w:spacing w:after="0"/>
        <w:jc w:val="both"/>
        <w:rPr>
          <w:sz w:val="24"/>
        </w:rPr>
      </w:pPr>
      <w:r w:rsidRPr="00FC5DE2">
        <w:rPr>
          <w:i/>
          <w:sz w:val="24"/>
        </w:rPr>
        <w:t>Objectif de cette par</w:t>
      </w:r>
      <w:r>
        <w:rPr>
          <w:i/>
          <w:sz w:val="24"/>
        </w:rPr>
        <w:t>t</w:t>
      </w:r>
      <w:r w:rsidRPr="00FC5DE2">
        <w:rPr>
          <w:i/>
          <w:sz w:val="24"/>
        </w:rPr>
        <w:t>ie </w:t>
      </w:r>
      <w:r>
        <w:rPr>
          <w:sz w:val="24"/>
        </w:rPr>
        <w:t xml:space="preserve">: </w:t>
      </w:r>
      <w:r w:rsidRPr="00FC5DE2">
        <w:rPr>
          <w:b/>
          <w:sz w:val="24"/>
        </w:rPr>
        <w:t>analyser</w:t>
      </w:r>
      <w:r w:rsidRPr="00FC5DE2">
        <w:rPr>
          <w:sz w:val="24"/>
        </w:rPr>
        <w:t xml:space="preserve"> la solution retenue pour créer et réguler un flux d'eau capable de repousse</w:t>
      </w:r>
      <w:r>
        <w:rPr>
          <w:sz w:val="24"/>
        </w:rPr>
        <w:t>r les sédiments au-delà du Mont-</w:t>
      </w:r>
      <w:r w:rsidRPr="00FC5DE2">
        <w:rPr>
          <w:sz w:val="24"/>
        </w:rPr>
        <w:t>Saint-Michel</w:t>
      </w:r>
      <w:r w:rsidR="007A63A9">
        <w:rPr>
          <w:sz w:val="24"/>
        </w:rPr>
        <w:t>.</w:t>
      </w:r>
    </w:p>
    <w:p w14:paraId="7C25EA5C" w14:textId="77777777" w:rsidR="00A06D5A" w:rsidRPr="00A06D5A" w:rsidRDefault="00A06D5A" w:rsidP="00A06D5A">
      <w:pPr>
        <w:spacing w:before="120" w:after="120"/>
        <w:jc w:val="both"/>
        <w:rPr>
          <w:i/>
          <w:sz w:val="24"/>
        </w:rPr>
      </w:pPr>
      <w:r w:rsidRPr="00A06D5A">
        <w:rPr>
          <w:i/>
          <w:sz w:val="24"/>
        </w:rPr>
        <w:t>Fonctionnement séquentiel du barrage</w:t>
      </w:r>
    </w:p>
    <w:p w14:paraId="559CCEC5" w14:textId="77777777" w:rsidR="00646DEE" w:rsidRDefault="00646DEE" w:rsidP="00646DEE">
      <w:pPr>
        <w:jc w:val="both"/>
        <w:rPr>
          <w:sz w:val="24"/>
        </w:rPr>
      </w:pPr>
      <w:r>
        <w:rPr>
          <w:sz w:val="24"/>
        </w:rPr>
        <w:t>Afin de répondre partiellement ou totalement aux différentes fonctions</w:t>
      </w:r>
      <w:r w:rsidR="00D71DAD">
        <w:rPr>
          <w:sz w:val="24"/>
        </w:rPr>
        <w:t xml:space="preserve"> de service du </w:t>
      </w:r>
      <w:r w:rsidR="006313C2">
        <w:rPr>
          <w:sz w:val="24"/>
        </w:rPr>
        <w:t>barrage</w:t>
      </w:r>
      <w:r w:rsidR="00F16E78">
        <w:rPr>
          <w:sz w:val="24"/>
        </w:rPr>
        <w:t>,</w:t>
      </w:r>
      <w:r>
        <w:rPr>
          <w:sz w:val="24"/>
        </w:rPr>
        <w:t xml:space="preserve"> un système de </w:t>
      </w:r>
      <w:r w:rsidR="00F16E78">
        <w:rPr>
          <w:sz w:val="24"/>
        </w:rPr>
        <w:t xml:space="preserve">huit </w:t>
      </w:r>
      <w:r>
        <w:rPr>
          <w:sz w:val="24"/>
        </w:rPr>
        <w:t>vannes à fonctionnement séquentiel et asservi a été conçu p</w:t>
      </w:r>
      <w:r w:rsidR="00D71DAD">
        <w:rPr>
          <w:sz w:val="24"/>
        </w:rPr>
        <w:t xml:space="preserve">our provoquer un </w:t>
      </w:r>
      <w:r>
        <w:rPr>
          <w:sz w:val="24"/>
        </w:rPr>
        <w:t>effet de chasse</w:t>
      </w:r>
      <w:r w:rsidR="00D71DAD">
        <w:rPr>
          <w:sz w:val="24"/>
        </w:rPr>
        <w:t xml:space="preserve"> des sédiments</w:t>
      </w:r>
      <w:r>
        <w:rPr>
          <w:sz w:val="24"/>
        </w:rPr>
        <w:t>.</w:t>
      </w:r>
    </w:p>
    <w:p w14:paraId="7BB54570" w14:textId="77777777" w:rsidR="00646DEE" w:rsidRPr="00646DEE" w:rsidRDefault="00646DEE" w:rsidP="00646DEE">
      <w:pPr>
        <w:pStyle w:val="Titre2"/>
        <w:jc w:val="both"/>
        <w:rPr>
          <w:i w:val="0"/>
          <w:sz w:val="24"/>
        </w:rPr>
      </w:pPr>
      <w:r w:rsidRPr="00646DEE">
        <w:rPr>
          <w:i w:val="0"/>
          <w:sz w:val="24"/>
        </w:rPr>
        <w:t>Principe de l’effet de chasse</w:t>
      </w:r>
      <w:r w:rsidR="0090548F">
        <w:rPr>
          <w:i w:val="0"/>
          <w:sz w:val="24"/>
        </w:rPr>
        <w:t xml:space="preserve"> (fonctionnement du barrage)</w:t>
      </w:r>
    </w:p>
    <w:p w14:paraId="7435CCC6" w14:textId="77777777" w:rsidR="00646DEE" w:rsidRPr="00A06D5A" w:rsidRDefault="00646DEE" w:rsidP="00A06D5A">
      <w:pPr>
        <w:spacing w:after="120"/>
        <w:jc w:val="both"/>
        <w:rPr>
          <w:bCs/>
          <w:iCs/>
          <w:sz w:val="24"/>
        </w:rPr>
      </w:pPr>
      <w:r w:rsidRPr="00646DEE">
        <w:rPr>
          <w:bCs/>
          <w:iCs/>
          <w:sz w:val="24"/>
        </w:rPr>
        <w:t>Les figures suivantes présentent le principe de chasse, la description est basée sur une période de marée de 12</w:t>
      </w:r>
      <w:r>
        <w:rPr>
          <w:bCs/>
          <w:iCs/>
          <w:sz w:val="24"/>
        </w:rPr>
        <w:t xml:space="preserve"> </w:t>
      </w:r>
      <w:r w:rsidRPr="00646DEE">
        <w:rPr>
          <w:bCs/>
          <w:iCs/>
          <w:sz w:val="24"/>
        </w:rPr>
        <w:t>h</w:t>
      </w:r>
      <w:r>
        <w:rPr>
          <w:bCs/>
          <w:iCs/>
          <w:sz w:val="24"/>
        </w:rPr>
        <w:t xml:space="preserve"> </w:t>
      </w:r>
      <w:r w:rsidRPr="00646DEE">
        <w:rPr>
          <w:bCs/>
          <w:iCs/>
          <w:sz w:val="24"/>
        </w:rPr>
        <w:t>25</w:t>
      </w:r>
      <w:r>
        <w:rPr>
          <w:bCs/>
          <w:iCs/>
          <w:sz w:val="24"/>
        </w:rPr>
        <w:t xml:space="preserve"> min.</w:t>
      </w:r>
    </w:p>
    <w:tbl>
      <w:tblPr>
        <w:tblStyle w:val="Grille"/>
        <w:tblW w:w="10173" w:type="dxa"/>
        <w:tblLayout w:type="fixed"/>
        <w:tblLook w:val="04A0" w:firstRow="1" w:lastRow="0" w:firstColumn="1" w:lastColumn="0" w:noHBand="0" w:noVBand="1"/>
      </w:tblPr>
      <w:tblGrid>
        <w:gridCol w:w="5778"/>
        <w:gridCol w:w="4395"/>
      </w:tblGrid>
      <w:tr w:rsidR="00646DEE" w14:paraId="019C7067" w14:textId="77777777" w:rsidTr="005A3AF5">
        <w:tc>
          <w:tcPr>
            <w:tcW w:w="5778" w:type="dxa"/>
            <w:vAlign w:val="center"/>
          </w:tcPr>
          <w:p w14:paraId="4EFDC822" w14:textId="77777777" w:rsidR="00646DEE" w:rsidRPr="00A06D5A" w:rsidRDefault="00646DEE" w:rsidP="00EA2A9B">
            <w:pPr>
              <w:rPr>
                <w:b/>
                <w:sz w:val="20"/>
                <w:szCs w:val="20"/>
              </w:rPr>
            </w:pPr>
            <w:r w:rsidRPr="00A06D5A">
              <w:rPr>
                <w:b/>
                <w:sz w:val="20"/>
                <w:szCs w:val="20"/>
              </w:rPr>
              <w:t>Phase n° 1</w:t>
            </w:r>
          </w:p>
          <w:p w14:paraId="78F39218" w14:textId="77777777" w:rsidR="00646DEE" w:rsidRPr="00A06D5A" w:rsidRDefault="00646DEE" w:rsidP="00EA2A9B">
            <w:pPr>
              <w:rPr>
                <w:b/>
                <w:sz w:val="20"/>
                <w:szCs w:val="20"/>
              </w:rPr>
            </w:pPr>
            <w:r w:rsidRPr="00A06D5A">
              <w:rPr>
                <w:b/>
                <w:noProof/>
                <w:sz w:val="20"/>
                <w:szCs w:val="20"/>
                <w:lang w:eastAsia="fr-FR"/>
              </w:rPr>
              <w:drawing>
                <wp:inline distT="0" distB="0" distL="0" distR="0" wp14:anchorId="7B1B2A5F" wp14:editId="5C3568C2">
                  <wp:extent cx="3584889" cy="1181100"/>
                  <wp:effectExtent l="0" t="0" r="0" b="0"/>
                  <wp:docPr id="313" name="Imag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3597813" cy="1185358"/>
                          </a:xfrm>
                          <a:prstGeom prst="rect">
                            <a:avLst/>
                          </a:prstGeom>
                        </pic:spPr>
                      </pic:pic>
                    </a:graphicData>
                  </a:graphic>
                </wp:inline>
              </w:drawing>
            </w:r>
          </w:p>
        </w:tc>
        <w:tc>
          <w:tcPr>
            <w:tcW w:w="4395" w:type="dxa"/>
            <w:vAlign w:val="center"/>
          </w:tcPr>
          <w:p w14:paraId="3338A971" w14:textId="77777777" w:rsidR="00646DEE" w:rsidRPr="00A06D5A" w:rsidRDefault="00646DEE" w:rsidP="00646DEE">
            <w:pPr>
              <w:autoSpaceDE w:val="0"/>
              <w:autoSpaceDN w:val="0"/>
              <w:adjustRightInd w:val="0"/>
              <w:jc w:val="both"/>
              <w:rPr>
                <w:rFonts w:eastAsiaTheme="minorHAnsi" w:cs="Arial"/>
                <w:szCs w:val="22"/>
              </w:rPr>
            </w:pPr>
            <w:r w:rsidRPr="00A06D5A">
              <w:rPr>
                <w:rFonts w:eastAsiaTheme="minorHAnsi" w:cs="Arial"/>
                <w:szCs w:val="22"/>
              </w:rPr>
              <w:t>Tout d'abord, environ 1 heure avant la pleine mer, les vannes sont fermées. Le premier flot bute sur l'obstacle et les</w:t>
            </w:r>
          </w:p>
          <w:p w14:paraId="1FC91E4F" w14:textId="77777777" w:rsidR="00646DEE" w:rsidRPr="00A06D5A" w:rsidRDefault="00646DEE" w:rsidP="00646DEE">
            <w:pPr>
              <w:jc w:val="both"/>
              <w:rPr>
                <w:szCs w:val="22"/>
              </w:rPr>
            </w:pPr>
            <w:r w:rsidRPr="00A06D5A">
              <w:rPr>
                <w:rFonts w:eastAsiaTheme="minorHAnsi" w:cs="Arial"/>
                <w:szCs w:val="22"/>
              </w:rPr>
              <w:t>sédiments se déposent en aval du barrage.</w:t>
            </w:r>
          </w:p>
        </w:tc>
      </w:tr>
      <w:tr w:rsidR="00646DEE" w14:paraId="4BE850C1" w14:textId="77777777" w:rsidTr="005A3AF5">
        <w:tc>
          <w:tcPr>
            <w:tcW w:w="5778" w:type="dxa"/>
            <w:vAlign w:val="center"/>
          </w:tcPr>
          <w:p w14:paraId="6990DFA1" w14:textId="77777777" w:rsidR="00646DEE" w:rsidRPr="00A06D5A" w:rsidRDefault="00646DEE" w:rsidP="00EA2A9B">
            <w:pPr>
              <w:rPr>
                <w:b/>
                <w:sz w:val="20"/>
                <w:szCs w:val="20"/>
              </w:rPr>
            </w:pPr>
            <w:r w:rsidRPr="00A06D5A">
              <w:rPr>
                <w:b/>
                <w:sz w:val="20"/>
                <w:szCs w:val="20"/>
              </w:rPr>
              <w:t>Phase n° 2</w:t>
            </w:r>
          </w:p>
          <w:p w14:paraId="75E016E0" w14:textId="07ED8000" w:rsidR="00646DEE" w:rsidRPr="00A06D5A" w:rsidRDefault="002B70A6" w:rsidP="00EA2A9B">
            <w:pPr>
              <w:rPr>
                <w:b/>
                <w:sz w:val="20"/>
                <w:szCs w:val="20"/>
              </w:rPr>
            </w:pPr>
            <w:r>
              <w:rPr>
                <w:b/>
                <w:noProof/>
                <w:sz w:val="20"/>
                <w:szCs w:val="20"/>
                <w:lang w:eastAsia="fr-FR"/>
              </w:rPr>
              <mc:AlternateContent>
                <mc:Choice Requires="wps">
                  <w:drawing>
                    <wp:anchor distT="0" distB="0" distL="114300" distR="114300" simplePos="0" relativeHeight="251718656" behindDoc="0" locked="0" layoutInCell="1" allowOverlap="1" wp14:anchorId="0941B58C" wp14:editId="45C3DE27">
                      <wp:simplePos x="0" y="0"/>
                      <wp:positionH relativeFrom="column">
                        <wp:posOffset>2941955</wp:posOffset>
                      </wp:positionH>
                      <wp:positionV relativeFrom="paragraph">
                        <wp:posOffset>728980</wp:posOffset>
                      </wp:positionV>
                      <wp:extent cx="779780" cy="257175"/>
                      <wp:effectExtent l="0" t="0" r="0" b="9525"/>
                      <wp:wrapNone/>
                      <wp:docPr id="363" name="Zone de texte 3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978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E37C13" w14:textId="77777777" w:rsidR="000F7A16" w:rsidRPr="0092458C" w:rsidRDefault="000F7A16" w:rsidP="0092458C">
                                  <w:pPr>
                                    <w:rPr>
                                      <w:sz w:val="18"/>
                                      <w:szCs w:val="18"/>
                                    </w:rPr>
                                  </w:pPr>
                                  <w:r w:rsidRPr="0092458C">
                                    <w:rPr>
                                      <w:sz w:val="18"/>
                                      <w:szCs w:val="18"/>
                                    </w:rPr>
                                    <w:t>Couesnon</w:t>
                                  </w:r>
                                </w:p>
                                <w:p w14:paraId="1B1BD73F" w14:textId="77777777" w:rsidR="000F7A16" w:rsidRPr="0092458C" w:rsidRDefault="000F7A16" w:rsidP="0092458C">
                                  <w:pPr>
                                    <w:rPr>
                                      <w:sz w:val="18"/>
                                      <w:szCs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Zone de texte 363" o:spid="_x0000_s1064" type="#_x0000_t202" style="position:absolute;margin-left:231.65pt;margin-top:57.4pt;width:61.4pt;height:20.2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" filled="f" stroked="f">
                      <v:textbox>
                        <w:txbxContent>
                          <w:p w14:paraId="7DE37C13" w14:textId="77777777" w:rsidR="000F7A16" w:rsidRPr="0092458C" w:rsidRDefault="000F7A16" w:rsidP="0092458C">
                            <w:pPr>
                              <w:rPr>
                                <w:sz w:val="18"/>
                                <w:szCs w:val="18"/>
                              </w:rPr>
                            </w:pPr>
                            <w:r w:rsidRPr="0092458C">
                              <w:rPr>
                                <w:sz w:val="18"/>
                                <w:szCs w:val="18"/>
                              </w:rPr>
                              <w:t>Couesnon</w:t>
                            </w:r>
                          </w:p>
                          <w:p w14:paraId="1B1BD73F" w14:textId="77777777" w:rsidR="000F7A16" w:rsidRPr="0092458C" w:rsidRDefault="000F7A16" w:rsidP="0092458C">
                            <w:pPr>
                              <w:rPr>
                                <w:sz w:val="18"/>
                                <w:szCs w:val="18"/>
                              </w:rPr>
                            </w:pPr>
                          </w:p>
                        </w:txbxContent>
                      </v:textbox>
                    </v:shape>
                  </w:pict>
                </mc:Fallback>
              </mc:AlternateContent>
            </w:r>
            <w:r w:rsidR="00DB3CA1">
              <w:rPr>
                <w:b/>
                <w:noProof/>
                <w:sz w:val="20"/>
                <w:szCs w:val="20"/>
                <w:lang w:eastAsia="fr-FR"/>
              </w:rPr>
              <mc:AlternateContent>
                <mc:Choice Requires="wps">
                  <w:drawing>
                    <wp:anchor distT="0" distB="0" distL="114300" distR="114300" simplePos="0" relativeHeight="251717632" behindDoc="0" locked="0" layoutInCell="1" allowOverlap="1" wp14:anchorId="0800CA33" wp14:editId="5CF11A7E">
                      <wp:simplePos x="0" y="0"/>
                      <wp:positionH relativeFrom="column">
                        <wp:posOffset>-80010</wp:posOffset>
                      </wp:positionH>
                      <wp:positionV relativeFrom="paragraph">
                        <wp:posOffset>795655</wp:posOffset>
                      </wp:positionV>
                      <wp:extent cx="1448435" cy="353060"/>
                      <wp:effectExtent l="0" t="0" r="0" b="8890"/>
                      <wp:wrapNone/>
                      <wp:docPr id="362" name="Zone de texte 3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8435" cy="353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BC6FA1" w14:textId="77777777" w:rsidR="000F7A16" w:rsidRPr="00143E06" w:rsidRDefault="000F7A16" w:rsidP="00CD1F47">
                                  <w:pPr>
                                    <w:spacing w:after="0"/>
                                    <w:ind w:left="-266" w:right="-346"/>
                                    <w:jc w:val="center"/>
                                    <w:rPr>
                                      <w:sz w:val="18"/>
                                    </w:rPr>
                                  </w:pPr>
                                  <w:r w:rsidRPr="00143E06">
                                    <w:rPr>
                                      <w:sz w:val="18"/>
                                    </w:rPr>
                                    <w:t>Ouverture en sur-verse</w:t>
                                  </w:r>
                                  <w:r w:rsidRPr="00143E06">
                                    <w:rPr>
                                      <w:sz w:val="18"/>
                                    </w:rPr>
                                    <w:br/>
                                    <w:t>Pleine Mer -10 mi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Zone de texte 362" o:spid="_x0000_s1064" type="#_x0000_t202" style="position:absolute;margin-left:-6.3pt;margin-top:62.65pt;width:114.05pt;height:27.8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" filled="f" stroked="f">
                      <v:textbox>
                        <w:txbxContent>
                          <w:p w14:paraId="7BBC6FA1" w14:textId="77777777" w:rsidR="000F7A16" w:rsidRPr="00143E06" w:rsidRDefault="000F7A16" w:rsidP="00CD1F47">
                            <w:pPr>
                              <w:spacing w:after="0"/>
                              <w:ind w:left="-266" w:right="-346"/>
                              <w:jc w:val="center"/>
                              <w:rPr>
                                <w:sz w:val="18"/>
                              </w:rPr>
                            </w:pPr>
                            <w:r w:rsidRPr="00143E06">
                              <w:rPr>
                                <w:sz w:val="18"/>
                              </w:rPr>
                              <w:t>Ouverture en sur-verse</w:t>
                            </w:r>
                            <w:r w:rsidRPr="00143E06">
                              <w:rPr>
                                <w:sz w:val="18"/>
                              </w:rPr>
                              <w:br/>
                              <w:t>Pleine Mer -10 min</w:t>
                            </w:r>
                          </w:p>
                        </w:txbxContent>
                      </v:textbox>
                    </v:shape>
                  </w:pict>
                </mc:Fallback>
              </mc:AlternateContent>
            </w:r>
            <w:r w:rsidR="00DB3CA1">
              <w:rPr>
                <w:b/>
                <w:noProof/>
                <w:sz w:val="20"/>
                <w:szCs w:val="20"/>
                <w:lang w:eastAsia="fr-FR"/>
              </w:rPr>
              <mc:AlternateContent>
                <mc:Choice Requires="wps">
                  <w:drawing>
                    <wp:anchor distT="0" distB="0" distL="114300" distR="114300" simplePos="0" relativeHeight="251724800" behindDoc="0" locked="0" layoutInCell="1" allowOverlap="1" wp14:anchorId="2159B356" wp14:editId="3D543859">
                      <wp:simplePos x="0" y="0"/>
                      <wp:positionH relativeFrom="column">
                        <wp:posOffset>75565</wp:posOffset>
                      </wp:positionH>
                      <wp:positionV relativeFrom="paragraph">
                        <wp:posOffset>488950</wp:posOffset>
                      </wp:positionV>
                      <wp:extent cx="476250" cy="231775"/>
                      <wp:effectExtent l="0" t="0" r="0" b="0"/>
                      <wp:wrapNone/>
                      <wp:docPr id="3318" name="Zone de texte 33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306BBA" w14:textId="77777777" w:rsidR="000F7A16" w:rsidRPr="00373DEB" w:rsidRDefault="000F7A16" w:rsidP="00373DEB">
                                  <w:pPr>
                                    <w:rPr>
                                      <w:sz w:val="18"/>
                                      <w:szCs w:val="18"/>
                                    </w:rPr>
                                  </w:pPr>
                                  <w:r w:rsidRPr="00373DEB">
                                    <w:rPr>
                                      <w:sz w:val="18"/>
                                      <w:szCs w:val="18"/>
                                    </w:rPr>
                                    <w:t>M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Zone de texte 3318" o:spid="_x0000_s1066" type="#_x0000_t202" style="position:absolute;margin-left:5.95pt;margin-top:38.5pt;width:37.5pt;height:18.2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" filled="f" stroked="f">
                      <v:textbox>
                        <w:txbxContent>
                          <w:p w14:paraId="0F306BBA" w14:textId="77777777" w:rsidR="000F7A16" w:rsidRPr="00373DEB" w:rsidRDefault="000F7A16" w:rsidP="00373DEB">
                            <w:pPr>
                              <w:rPr>
                                <w:sz w:val="18"/>
                                <w:szCs w:val="18"/>
                              </w:rPr>
                            </w:pPr>
                            <w:r w:rsidRPr="00373DEB">
                              <w:rPr>
                                <w:sz w:val="18"/>
                                <w:szCs w:val="18"/>
                              </w:rPr>
                              <w:t>Mer</w:t>
                            </w:r>
                          </w:p>
                        </w:txbxContent>
                      </v:textbox>
                    </v:shape>
                  </w:pict>
                </mc:Fallback>
              </mc:AlternateContent>
            </w:r>
            <w:r w:rsidR="0092458C" w:rsidRPr="00A06D5A">
              <w:rPr>
                <w:b/>
                <w:noProof/>
                <w:sz w:val="20"/>
                <w:szCs w:val="20"/>
                <w:lang w:eastAsia="fr-FR"/>
              </w:rPr>
              <w:drawing>
                <wp:inline distT="0" distB="0" distL="0" distR="0" wp14:anchorId="38DE8464" wp14:editId="382FF637">
                  <wp:extent cx="3569970" cy="1141065"/>
                  <wp:effectExtent l="0" t="0" r="0" b="2540"/>
                  <wp:docPr id="354" name="Image 354" descr="pm-10 inversé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882" descr="pm-10 inversée"/>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568076" cy="1140460"/>
                          </a:xfrm>
                          <a:prstGeom prst="rect">
                            <a:avLst/>
                          </a:prstGeom>
                          <a:noFill/>
                          <a:ln>
                            <a:noFill/>
                          </a:ln>
                          <a:extLst>
                            <a:ext uri="{FAA26D3D-D897-4be2-8F04-BA451C77F1D7}">
                              <ma14:placeholderFlag xmlns:ma14="http://schemas.microsoft.com/office/mac/drawingml/2011/main"/>
                            </a:ext>
                          </a:extLst>
                        </pic:spPr>
                      </pic:pic>
                    </a:graphicData>
                  </a:graphic>
                </wp:inline>
              </w:drawing>
            </w:r>
          </w:p>
        </w:tc>
        <w:tc>
          <w:tcPr>
            <w:tcW w:w="4395" w:type="dxa"/>
            <w:vAlign w:val="center"/>
          </w:tcPr>
          <w:p w14:paraId="30DA908D" w14:textId="77777777" w:rsidR="00646DEE" w:rsidRPr="00A06D5A" w:rsidRDefault="00646DEE" w:rsidP="00646DEE">
            <w:pPr>
              <w:autoSpaceDE w:val="0"/>
              <w:autoSpaceDN w:val="0"/>
              <w:adjustRightInd w:val="0"/>
              <w:jc w:val="both"/>
              <w:rPr>
                <w:rFonts w:eastAsiaTheme="minorHAnsi" w:cs="Arial"/>
                <w:szCs w:val="22"/>
              </w:rPr>
            </w:pPr>
            <w:r w:rsidRPr="00A06D5A">
              <w:rPr>
                <w:rFonts w:eastAsiaTheme="minorHAnsi" w:cs="Arial"/>
                <w:szCs w:val="22"/>
              </w:rPr>
              <w:t>10 minutes avant la pleine mer, les vannes s'ouvrent et la marée remplit le Couesnon par sur-verse (par le dessus les vannes) avec l'eau la moins chargée en sédiments.</w:t>
            </w:r>
          </w:p>
        </w:tc>
      </w:tr>
      <w:tr w:rsidR="00646DEE" w14:paraId="302A5F9B" w14:textId="77777777" w:rsidTr="005A3AF5">
        <w:tc>
          <w:tcPr>
            <w:tcW w:w="5778" w:type="dxa"/>
            <w:vAlign w:val="center"/>
          </w:tcPr>
          <w:p w14:paraId="2A6EECA8" w14:textId="77777777" w:rsidR="00646DEE" w:rsidRPr="00A06D5A" w:rsidRDefault="008F66EA" w:rsidP="00EA2A9B">
            <w:pPr>
              <w:rPr>
                <w:b/>
                <w:sz w:val="20"/>
                <w:szCs w:val="20"/>
              </w:rPr>
            </w:pPr>
            <w:r>
              <w:rPr>
                <w:b/>
                <w:noProof/>
                <w:sz w:val="20"/>
                <w:szCs w:val="20"/>
                <w:lang w:eastAsia="fr-FR"/>
              </w:rPr>
              <w:drawing>
                <wp:anchor distT="0" distB="0" distL="114300" distR="114300" simplePos="0" relativeHeight="251549694" behindDoc="0" locked="0" layoutInCell="1" allowOverlap="1" wp14:anchorId="7F20B0AC" wp14:editId="2426A142">
                  <wp:simplePos x="0" y="0"/>
                  <wp:positionH relativeFrom="column">
                    <wp:posOffset>67310</wp:posOffset>
                  </wp:positionH>
                  <wp:positionV relativeFrom="paragraph">
                    <wp:posOffset>127635</wp:posOffset>
                  </wp:positionV>
                  <wp:extent cx="3376930" cy="1023620"/>
                  <wp:effectExtent l="0" t="0" r="0" b="5080"/>
                  <wp:wrapNone/>
                  <wp:docPr id="3479" name="Image 3479" descr="pm+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descr="pm+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376930" cy="1023620"/>
                          </a:xfrm>
                          <a:prstGeom prst="rect">
                            <a:avLst/>
                          </a:prstGeom>
                          <a:noFill/>
                        </pic:spPr>
                      </pic:pic>
                    </a:graphicData>
                  </a:graphic>
                </wp:anchor>
              </w:drawing>
            </w:r>
            <w:r w:rsidR="00646DEE" w:rsidRPr="00A06D5A">
              <w:rPr>
                <w:b/>
                <w:sz w:val="20"/>
                <w:szCs w:val="20"/>
              </w:rPr>
              <w:t>Phase n° 3</w:t>
            </w:r>
          </w:p>
          <w:p w14:paraId="7C79BC20" w14:textId="47AD147A" w:rsidR="008F66EA" w:rsidRDefault="00DB3CA1" w:rsidP="00EA2A9B">
            <w:pPr>
              <w:rPr>
                <w:b/>
                <w:sz w:val="20"/>
                <w:szCs w:val="20"/>
              </w:rPr>
            </w:pPr>
            <w:r>
              <w:rPr>
                <w:b/>
                <w:noProof/>
                <w:sz w:val="20"/>
                <w:szCs w:val="20"/>
                <w:lang w:eastAsia="fr-FR"/>
              </w:rPr>
              <mc:AlternateContent>
                <mc:Choice Requires="wps">
                  <w:drawing>
                    <wp:anchor distT="0" distB="0" distL="114299" distR="114299" simplePos="0" relativeHeight="251927552" behindDoc="0" locked="0" layoutInCell="1" allowOverlap="1" wp14:anchorId="790534AB" wp14:editId="31A2A552">
                      <wp:simplePos x="0" y="0"/>
                      <wp:positionH relativeFrom="column">
                        <wp:posOffset>3326129</wp:posOffset>
                      </wp:positionH>
                      <wp:positionV relativeFrom="paragraph">
                        <wp:posOffset>116840</wp:posOffset>
                      </wp:positionV>
                      <wp:extent cx="0" cy="438150"/>
                      <wp:effectExtent l="38100" t="38100" r="57150" b="19050"/>
                      <wp:wrapNone/>
                      <wp:docPr id="3484" name="Connecteur droit 34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0" cy="438150"/>
                              </a:xfrm>
                              <a:prstGeom prst="line">
                                <a:avLst/>
                              </a:prstGeom>
                              <a:noFill/>
                              <a:ln w="25400">
                                <a:solidFill>
                                  <a:srgbClr val="000080"/>
                                </a:solidFill>
                                <a:round/>
                                <a:headEnd/>
                                <a:tailEnd type="triangle"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Connecteur droit 3484" o:spid="_x0000_s1026" style="position:absolute;flip:x y;z-index:25192755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61.9pt,9.2pt" to="261.9pt,4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" strokecolor="navy" strokeweight="2pt">
                      <v:stroke endarrow="block" endarrowwidth="narrow" endarrowlength="long"/>
                    </v:line>
                  </w:pict>
                </mc:Fallback>
              </mc:AlternateContent>
            </w:r>
          </w:p>
          <w:p w14:paraId="65330252" w14:textId="77777777" w:rsidR="008F66EA" w:rsidRDefault="008F66EA" w:rsidP="00EA2A9B">
            <w:pPr>
              <w:rPr>
                <w:b/>
                <w:sz w:val="20"/>
                <w:szCs w:val="20"/>
              </w:rPr>
            </w:pPr>
          </w:p>
          <w:p w14:paraId="70ECF6CD" w14:textId="77777777" w:rsidR="00646DEE" w:rsidRDefault="00646DEE" w:rsidP="00EA2A9B">
            <w:pPr>
              <w:rPr>
                <w:b/>
                <w:sz w:val="20"/>
                <w:szCs w:val="20"/>
              </w:rPr>
            </w:pPr>
          </w:p>
          <w:p w14:paraId="4DC50FB5" w14:textId="4C2092F4" w:rsidR="008F66EA" w:rsidRDefault="00DB3CA1" w:rsidP="00EA2A9B">
            <w:pPr>
              <w:rPr>
                <w:b/>
                <w:sz w:val="20"/>
                <w:szCs w:val="20"/>
              </w:rPr>
            </w:pPr>
            <w:r>
              <w:rPr>
                <w:b/>
                <w:noProof/>
                <w:sz w:val="20"/>
                <w:szCs w:val="20"/>
                <w:lang w:eastAsia="fr-FR"/>
              </w:rPr>
              <mc:AlternateContent>
                <mc:Choice Requires="wps">
                  <w:drawing>
                    <wp:anchor distT="4294967295" distB="4294967295" distL="114300" distR="114300" simplePos="0" relativeHeight="251924480" behindDoc="0" locked="0" layoutInCell="1" allowOverlap="1" wp14:anchorId="57C28034" wp14:editId="6B26D75A">
                      <wp:simplePos x="0" y="0"/>
                      <wp:positionH relativeFrom="column">
                        <wp:posOffset>1536700</wp:posOffset>
                      </wp:positionH>
                      <wp:positionV relativeFrom="paragraph">
                        <wp:posOffset>107314</wp:posOffset>
                      </wp:positionV>
                      <wp:extent cx="447675" cy="0"/>
                      <wp:effectExtent l="0" t="57150" r="28575" b="76200"/>
                      <wp:wrapNone/>
                      <wp:docPr id="3481" name="Connecteur droit 34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7675" cy="0"/>
                              </a:xfrm>
                              <a:prstGeom prst="line">
                                <a:avLst/>
                              </a:prstGeom>
                              <a:noFill/>
                              <a:ln w="15875">
                                <a:solidFill>
                                  <a:srgbClr val="000000"/>
                                </a:solidFill>
                                <a:round/>
                                <a:headEnd/>
                                <a:tailEnd type="triangle"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Connecteur droit 3481" o:spid="_x0000_s1026" style="position:absolute;z-index:2519244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21pt,8.45pt" to="156.25pt,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" strokeweight="1.25pt">
                      <v:stroke endarrow="block" endarrowwidth="narrow" endarrowlength="long"/>
                    </v:line>
                  </w:pict>
                </mc:Fallback>
              </mc:AlternateContent>
            </w:r>
            <w:r>
              <w:rPr>
                <w:b/>
                <w:noProof/>
                <w:sz w:val="20"/>
                <w:szCs w:val="20"/>
                <w:lang w:eastAsia="fr-FR"/>
              </w:rPr>
              <mc:AlternateContent>
                <mc:Choice Requires="wps">
                  <w:drawing>
                    <wp:anchor distT="4294967295" distB="4294967295" distL="114300" distR="114300" simplePos="0" relativeHeight="251925504" behindDoc="0" locked="0" layoutInCell="1" allowOverlap="1" wp14:anchorId="5BBD1CF0" wp14:editId="3003EA3B">
                      <wp:simplePos x="0" y="0"/>
                      <wp:positionH relativeFrom="column">
                        <wp:posOffset>945515</wp:posOffset>
                      </wp:positionH>
                      <wp:positionV relativeFrom="paragraph">
                        <wp:posOffset>110489</wp:posOffset>
                      </wp:positionV>
                      <wp:extent cx="447675" cy="0"/>
                      <wp:effectExtent l="0" t="57150" r="28575" b="76200"/>
                      <wp:wrapNone/>
                      <wp:docPr id="3482" name="Connecteur droit 34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7675" cy="0"/>
                              </a:xfrm>
                              <a:prstGeom prst="line">
                                <a:avLst/>
                              </a:prstGeom>
                              <a:noFill/>
                              <a:ln w="15875">
                                <a:solidFill>
                                  <a:srgbClr val="000000"/>
                                </a:solidFill>
                                <a:round/>
                                <a:headEnd/>
                                <a:tailEnd type="triangle"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Connecteur droit 3482" o:spid="_x0000_s1026" style="position:absolute;z-index:2519255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4.45pt,8.7pt" to="109.7pt,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" strokeweight="1.25pt">
                      <v:stroke endarrow="block" endarrowwidth="narrow" endarrowlength="long"/>
                    </v:line>
                  </w:pict>
                </mc:Fallback>
              </mc:AlternateContent>
            </w:r>
            <w:r>
              <w:rPr>
                <w:b/>
                <w:noProof/>
                <w:sz w:val="20"/>
                <w:szCs w:val="20"/>
                <w:lang w:eastAsia="fr-FR"/>
              </w:rPr>
              <mc:AlternateContent>
                <mc:Choice Requires="wps">
                  <w:drawing>
                    <wp:anchor distT="4294967295" distB="4294967295" distL="114300" distR="114300" simplePos="0" relativeHeight="251926528" behindDoc="0" locked="0" layoutInCell="1" allowOverlap="1" wp14:anchorId="010BF90F" wp14:editId="3B1D4B10">
                      <wp:simplePos x="0" y="0"/>
                      <wp:positionH relativeFrom="column">
                        <wp:posOffset>365760</wp:posOffset>
                      </wp:positionH>
                      <wp:positionV relativeFrom="paragraph">
                        <wp:posOffset>104139</wp:posOffset>
                      </wp:positionV>
                      <wp:extent cx="447675" cy="0"/>
                      <wp:effectExtent l="0" t="57150" r="28575" b="76200"/>
                      <wp:wrapNone/>
                      <wp:docPr id="3483" name="Connecteur droit 34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7675" cy="0"/>
                              </a:xfrm>
                              <a:prstGeom prst="line">
                                <a:avLst/>
                              </a:prstGeom>
                              <a:noFill/>
                              <a:ln w="15875">
                                <a:solidFill>
                                  <a:srgbClr val="000000"/>
                                </a:solidFill>
                                <a:round/>
                                <a:headEnd/>
                                <a:tailEnd type="triangle"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Connecteur droit 3483" o:spid="_x0000_s1026" style="position:absolute;z-index:2519265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8.8pt,8.2pt" to="64.05pt,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" strokeweight="1.25pt">
                      <v:stroke endarrow="block" endarrowwidth="narrow" endarrowlength="long"/>
                    </v:line>
                  </w:pict>
                </mc:Fallback>
              </mc:AlternateContent>
            </w:r>
            <w:r>
              <w:rPr>
                <w:b/>
                <w:noProof/>
                <w:sz w:val="20"/>
                <w:szCs w:val="20"/>
                <w:lang w:eastAsia="fr-FR"/>
              </w:rPr>
              <mc:AlternateContent>
                <mc:Choice Requires="wps">
                  <w:drawing>
                    <wp:anchor distT="0" distB="0" distL="114300" distR="114300" simplePos="0" relativeHeight="251721728" behindDoc="0" locked="0" layoutInCell="1" allowOverlap="1" wp14:anchorId="435E6E12" wp14:editId="528A8FB4">
                      <wp:simplePos x="0" y="0"/>
                      <wp:positionH relativeFrom="column">
                        <wp:posOffset>2658110</wp:posOffset>
                      </wp:positionH>
                      <wp:positionV relativeFrom="paragraph">
                        <wp:posOffset>118110</wp:posOffset>
                      </wp:positionV>
                      <wp:extent cx="741045" cy="224790"/>
                      <wp:effectExtent l="0" t="0" r="0" b="3810"/>
                      <wp:wrapThrough wrapText="bothSides">
                        <wp:wrapPolygon edited="0">
                          <wp:start x="1111" y="0"/>
                          <wp:lineTo x="1111" y="20136"/>
                          <wp:lineTo x="19990" y="20136"/>
                          <wp:lineTo x="19990" y="0"/>
                          <wp:lineTo x="1111" y="0"/>
                        </wp:wrapPolygon>
                      </wp:wrapThrough>
                      <wp:docPr id="3315" name="Zone de texte 33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1045" cy="224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28980A" w14:textId="77777777" w:rsidR="000F7A16" w:rsidRPr="00373DEB" w:rsidRDefault="000F7A16" w:rsidP="00373DEB">
                                  <w:pPr>
                                    <w:jc w:val="center"/>
                                    <w:rPr>
                                      <w:sz w:val="18"/>
                                      <w:szCs w:val="18"/>
                                    </w:rPr>
                                  </w:pPr>
                                  <w:r w:rsidRPr="00373DEB">
                                    <w:rPr>
                                      <w:sz w:val="18"/>
                                      <w:szCs w:val="18"/>
                                    </w:rPr>
                                    <w:t>Couesn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Zone de texte 3315" o:spid="_x0000_s1067" type="#_x0000_t202" style="position:absolute;margin-left:209.3pt;margin-top:9.3pt;width:58.35pt;height:17.7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" filled="f" stroked="f">
                      <v:textbox>
                        <w:txbxContent>
                          <w:p w14:paraId="7C28980A" w14:textId="77777777" w:rsidR="000F7A16" w:rsidRPr="00373DEB" w:rsidRDefault="000F7A16" w:rsidP="00373DEB">
                            <w:pPr>
                              <w:jc w:val="center"/>
                              <w:rPr>
                                <w:sz w:val="18"/>
                                <w:szCs w:val="18"/>
                              </w:rPr>
                            </w:pPr>
                            <w:r w:rsidRPr="00373DEB">
                              <w:rPr>
                                <w:sz w:val="18"/>
                                <w:szCs w:val="18"/>
                              </w:rPr>
                              <w:t>Couesnon</w:t>
                            </w:r>
                          </w:p>
                        </w:txbxContent>
                      </v:textbox>
                      <w10:wrap type="through"/>
                    </v:shape>
                  </w:pict>
                </mc:Fallback>
              </mc:AlternateContent>
            </w:r>
          </w:p>
          <w:p w14:paraId="1BF868B3" w14:textId="2A3E9365" w:rsidR="008F66EA" w:rsidRDefault="00CD1F47" w:rsidP="00EA2A9B">
            <w:pPr>
              <w:rPr>
                <w:b/>
                <w:sz w:val="20"/>
                <w:szCs w:val="20"/>
              </w:rPr>
            </w:pPr>
            <w:r>
              <w:rPr>
                <w:b/>
                <w:noProof/>
                <w:sz w:val="20"/>
                <w:szCs w:val="20"/>
                <w:lang w:eastAsia="fr-FR"/>
              </w:rPr>
              <mc:AlternateContent>
                <mc:Choice Requires="wps">
                  <w:drawing>
                    <wp:anchor distT="0" distB="0" distL="114300" distR="114300" simplePos="0" relativeHeight="251928576" behindDoc="0" locked="0" layoutInCell="1" allowOverlap="1" wp14:anchorId="6B0F1574" wp14:editId="24879F29">
                      <wp:simplePos x="0" y="0"/>
                      <wp:positionH relativeFrom="column">
                        <wp:posOffset>85725</wp:posOffset>
                      </wp:positionH>
                      <wp:positionV relativeFrom="paragraph">
                        <wp:posOffset>125095</wp:posOffset>
                      </wp:positionV>
                      <wp:extent cx="2926080" cy="401955"/>
                      <wp:effectExtent l="0" t="0" r="0" b="0"/>
                      <wp:wrapNone/>
                      <wp:docPr id="3485" name="Zone de texte 34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26080" cy="401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CD6B04" w14:textId="77777777" w:rsidR="000F7A16" w:rsidRPr="008F66EA" w:rsidRDefault="000F7A16" w:rsidP="00CD1F47">
                                  <w:pPr>
                                    <w:spacing w:after="0"/>
                                    <w:rPr>
                                      <w:sz w:val="18"/>
                                    </w:rPr>
                                  </w:pPr>
                                  <w:r w:rsidRPr="008F66EA">
                                    <w:rPr>
                                      <w:sz w:val="18"/>
                                    </w:rPr>
                                    <w:t>Ouverture complète</w:t>
                                  </w:r>
                                </w:p>
                                <w:p w14:paraId="4A8F275C" w14:textId="77777777" w:rsidR="000F7A16" w:rsidRPr="008F66EA" w:rsidRDefault="000F7A16" w:rsidP="00CD1F47">
                                  <w:pPr>
                                    <w:spacing w:after="0"/>
                                    <w:rPr>
                                      <w:sz w:val="18"/>
                                    </w:rPr>
                                  </w:pPr>
                                  <w:r w:rsidRPr="008F66EA">
                                    <w:rPr>
                                      <w:rFonts w:cs="Arial"/>
                                      <w:sz w:val="18"/>
                                    </w:rPr>
                                    <w:t>Niveau d'eau du Couesnon &gt; 2/3 niveau d'eau m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Zone de texte 3485" o:spid="_x0000_s1068" type="#_x0000_t202" style="position:absolute;margin-left:6.75pt;margin-top:9.85pt;width:230.4pt;height:31.65pt;z-index:251928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" filled="f" stroked="f">
                      <v:textbox>
                        <w:txbxContent>
                          <w:p w14:paraId="13CD6B04" w14:textId="77777777" w:rsidR="000F7A16" w:rsidRPr="008F66EA" w:rsidRDefault="000F7A16" w:rsidP="00CD1F47">
                            <w:pPr>
                              <w:spacing w:after="0"/>
                              <w:rPr>
                                <w:sz w:val="18"/>
                              </w:rPr>
                            </w:pPr>
                            <w:r w:rsidRPr="008F66EA">
                              <w:rPr>
                                <w:sz w:val="18"/>
                              </w:rPr>
                              <w:t>Ouverture complète</w:t>
                            </w:r>
                          </w:p>
                          <w:p w14:paraId="4A8F275C" w14:textId="77777777" w:rsidR="000F7A16" w:rsidRPr="008F66EA" w:rsidRDefault="000F7A16" w:rsidP="00CD1F47">
                            <w:pPr>
                              <w:spacing w:after="0"/>
                              <w:rPr>
                                <w:sz w:val="18"/>
                              </w:rPr>
                            </w:pPr>
                            <w:r w:rsidRPr="008F66EA">
                              <w:rPr>
                                <w:rFonts w:cs="Arial"/>
                                <w:sz w:val="18"/>
                              </w:rPr>
                              <w:t>Niveau d'eau du Couesnon &gt; 2/3 niveau d'eau mer</w:t>
                            </w:r>
                          </w:p>
                        </w:txbxContent>
                      </v:textbox>
                    </v:shape>
                  </w:pict>
                </mc:Fallback>
              </mc:AlternateContent>
            </w:r>
            <w:r w:rsidR="00DB3CA1">
              <w:rPr>
                <w:b/>
                <w:noProof/>
                <w:sz w:val="20"/>
                <w:szCs w:val="20"/>
                <w:lang w:eastAsia="fr-FR"/>
              </w:rPr>
              <mc:AlternateContent>
                <mc:Choice Requires="wps">
                  <w:drawing>
                    <wp:anchor distT="0" distB="0" distL="114300" distR="114300" simplePos="0" relativeHeight="251929600" behindDoc="0" locked="0" layoutInCell="1" allowOverlap="1" wp14:anchorId="18B1762B" wp14:editId="0AC884C2">
                      <wp:simplePos x="0" y="0"/>
                      <wp:positionH relativeFrom="column">
                        <wp:posOffset>83185</wp:posOffset>
                      </wp:positionH>
                      <wp:positionV relativeFrom="paragraph">
                        <wp:posOffset>-2540</wp:posOffset>
                      </wp:positionV>
                      <wp:extent cx="454025" cy="225425"/>
                      <wp:effectExtent l="0" t="0" r="0" b="3175"/>
                      <wp:wrapNone/>
                      <wp:docPr id="3486" name="Zone de texte 34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4025" cy="22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8533F4" w14:textId="77777777" w:rsidR="000F7A16" w:rsidRPr="008F66EA" w:rsidRDefault="000F7A16" w:rsidP="002B12B8">
                                  <w:pPr>
                                    <w:rPr>
                                      <w:sz w:val="18"/>
                                    </w:rPr>
                                  </w:pPr>
                                  <w:r w:rsidRPr="008F66EA">
                                    <w:rPr>
                                      <w:sz w:val="18"/>
                                    </w:rPr>
                                    <w:t>M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Zone de texte 3486" o:spid="_x0000_s1069" type="#_x0000_t202" style="position:absolute;margin-left:6.55pt;margin-top:-.2pt;width:35.75pt;height:17.75pt;z-index:251929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" filled="f" stroked="f">
                      <v:textbox>
                        <w:txbxContent>
                          <w:p w14:paraId="708533F4" w14:textId="77777777" w:rsidR="000F7A16" w:rsidRPr="008F66EA" w:rsidRDefault="000F7A16" w:rsidP="002B12B8">
                            <w:pPr>
                              <w:rPr>
                                <w:sz w:val="18"/>
                              </w:rPr>
                            </w:pPr>
                            <w:r w:rsidRPr="008F66EA">
                              <w:rPr>
                                <w:sz w:val="18"/>
                              </w:rPr>
                              <w:t>Mer</w:t>
                            </w:r>
                          </w:p>
                        </w:txbxContent>
                      </v:textbox>
                    </v:shape>
                  </w:pict>
                </mc:Fallback>
              </mc:AlternateContent>
            </w:r>
          </w:p>
          <w:p w14:paraId="23D55B9E" w14:textId="2CBB587E" w:rsidR="008F66EA" w:rsidRDefault="008F66EA" w:rsidP="00EA2A9B">
            <w:pPr>
              <w:rPr>
                <w:b/>
                <w:sz w:val="20"/>
                <w:szCs w:val="20"/>
              </w:rPr>
            </w:pPr>
          </w:p>
          <w:p w14:paraId="4B2885E7" w14:textId="77777777" w:rsidR="008F66EA" w:rsidRPr="00A06D5A" w:rsidRDefault="008F66EA" w:rsidP="00EA2A9B">
            <w:pPr>
              <w:rPr>
                <w:b/>
                <w:sz w:val="20"/>
                <w:szCs w:val="20"/>
              </w:rPr>
            </w:pPr>
          </w:p>
        </w:tc>
        <w:tc>
          <w:tcPr>
            <w:tcW w:w="4395" w:type="dxa"/>
            <w:vAlign w:val="center"/>
          </w:tcPr>
          <w:p w14:paraId="6CA5D006" w14:textId="77777777" w:rsidR="00646DEE" w:rsidRPr="00A06D5A" w:rsidRDefault="00646DEE" w:rsidP="00646DEE">
            <w:pPr>
              <w:autoSpaceDE w:val="0"/>
              <w:autoSpaceDN w:val="0"/>
              <w:adjustRightInd w:val="0"/>
              <w:jc w:val="both"/>
              <w:rPr>
                <w:rFonts w:eastAsiaTheme="minorHAnsi" w:cs="Arial"/>
                <w:szCs w:val="22"/>
              </w:rPr>
            </w:pPr>
            <w:r w:rsidRPr="00A06D5A">
              <w:rPr>
                <w:rFonts w:eastAsiaTheme="minorHAnsi" w:cs="Arial"/>
                <w:szCs w:val="22"/>
              </w:rPr>
              <w:t>La marée entre dans le Couesnon jusqu'à une cote limite pour ne pas inonder les terrains en amont. À l'équilibre entre amont et aval, les vannes s’effacent. Les poissons migrateurs peuvent franchir le barrage.</w:t>
            </w:r>
          </w:p>
        </w:tc>
      </w:tr>
      <w:tr w:rsidR="00646DEE" w14:paraId="5A2CF2BC" w14:textId="77777777" w:rsidTr="005A3AF5">
        <w:tc>
          <w:tcPr>
            <w:tcW w:w="5778" w:type="dxa"/>
            <w:vAlign w:val="center"/>
          </w:tcPr>
          <w:p w14:paraId="64A286A9" w14:textId="77777777" w:rsidR="00646DEE" w:rsidRPr="00A06D5A" w:rsidRDefault="00646DEE" w:rsidP="00EA2A9B">
            <w:pPr>
              <w:rPr>
                <w:b/>
                <w:sz w:val="20"/>
                <w:szCs w:val="20"/>
              </w:rPr>
            </w:pPr>
            <w:r w:rsidRPr="00A06D5A">
              <w:rPr>
                <w:b/>
                <w:sz w:val="20"/>
                <w:szCs w:val="20"/>
              </w:rPr>
              <w:t>Phase n° 4</w:t>
            </w:r>
          </w:p>
          <w:p w14:paraId="4A14FAEE" w14:textId="26ADCE40" w:rsidR="00646DEE" w:rsidRPr="00A06D5A" w:rsidRDefault="00DB3CA1" w:rsidP="00EA2A9B">
            <w:pPr>
              <w:rPr>
                <w:b/>
                <w:sz w:val="20"/>
                <w:szCs w:val="20"/>
              </w:rPr>
            </w:pPr>
            <w:r>
              <w:rPr>
                <w:b/>
                <w:noProof/>
                <w:sz w:val="20"/>
                <w:szCs w:val="20"/>
                <w:lang w:eastAsia="fr-FR"/>
              </w:rPr>
              <mc:AlternateContent>
                <mc:Choice Requires="wps">
                  <w:drawing>
                    <wp:anchor distT="0" distB="0" distL="114300" distR="114300" simplePos="0" relativeHeight="251923456" behindDoc="0" locked="0" layoutInCell="1" allowOverlap="1" wp14:anchorId="3CB6E812" wp14:editId="5A87CC19">
                      <wp:simplePos x="0" y="0"/>
                      <wp:positionH relativeFrom="column">
                        <wp:posOffset>2918460</wp:posOffset>
                      </wp:positionH>
                      <wp:positionV relativeFrom="paragraph">
                        <wp:posOffset>565150</wp:posOffset>
                      </wp:positionV>
                      <wp:extent cx="767715" cy="260985"/>
                      <wp:effectExtent l="0" t="0" r="0" b="5715"/>
                      <wp:wrapNone/>
                      <wp:docPr id="3480" name="Zone de texte 34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7715" cy="260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778569" w14:textId="77777777" w:rsidR="000F7A16" w:rsidRPr="008F66EA" w:rsidRDefault="000F7A16" w:rsidP="008F66EA">
                                  <w:pPr>
                                    <w:jc w:val="center"/>
                                    <w:rPr>
                                      <w:sz w:val="18"/>
                                    </w:rPr>
                                  </w:pPr>
                                  <w:r w:rsidRPr="008F66EA">
                                    <w:rPr>
                                      <w:sz w:val="18"/>
                                    </w:rPr>
                                    <w:t>Couesn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Zone de texte 3480" o:spid="_x0000_s1070" type="#_x0000_t202" style="position:absolute;margin-left:229.8pt;margin-top:44.5pt;width:60.45pt;height:20.55pt;z-index:251923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" filled="f" stroked="f">
                      <v:textbox>
                        <w:txbxContent>
                          <w:p w14:paraId="39778569" w14:textId="77777777" w:rsidR="000F7A16" w:rsidRPr="008F66EA" w:rsidRDefault="000F7A16" w:rsidP="008F66EA">
                            <w:pPr>
                              <w:jc w:val="center"/>
                              <w:rPr>
                                <w:sz w:val="18"/>
                              </w:rPr>
                            </w:pPr>
                            <w:r w:rsidRPr="008F66EA">
                              <w:rPr>
                                <w:sz w:val="18"/>
                              </w:rPr>
                              <w:t>Couesnon</w:t>
                            </w:r>
                          </w:p>
                        </w:txbxContent>
                      </v:textbox>
                    </v:shape>
                  </w:pict>
                </mc:Fallback>
              </mc:AlternateContent>
            </w:r>
            <w:r>
              <w:rPr>
                <w:b/>
                <w:noProof/>
                <w:sz w:val="20"/>
                <w:szCs w:val="20"/>
                <w:lang w:eastAsia="fr-FR"/>
              </w:rPr>
              <mc:AlternateContent>
                <mc:Choice Requires="wps">
                  <w:drawing>
                    <wp:anchor distT="0" distB="0" distL="114300" distR="114300" simplePos="0" relativeHeight="251722752" behindDoc="0" locked="0" layoutInCell="1" allowOverlap="1" wp14:anchorId="4FF1C7CA" wp14:editId="21D53EBC">
                      <wp:simplePos x="0" y="0"/>
                      <wp:positionH relativeFrom="column">
                        <wp:posOffset>49530</wp:posOffset>
                      </wp:positionH>
                      <wp:positionV relativeFrom="paragraph">
                        <wp:posOffset>552450</wp:posOffset>
                      </wp:positionV>
                      <wp:extent cx="476250" cy="231775"/>
                      <wp:effectExtent l="0" t="0" r="0" b="0"/>
                      <wp:wrapNone/>
                      <wp:docPr id="3316" name="Zone de texte 33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509C7E" w14:textId="77777777" w:rsidR="000F7A16" w:rsidRPr="00373DEB" w:rsidRDefault="000F7A16" w:rsidP="00373DEB">
                                  <w:pPr>
                                    <w:rPr>
                                      <w:sz w:val="18"/>
                                      <w:szCs w:val="18"/>
                                    </w:rPr>
                                  </w:pPr>
                                  <w:r w:rsidRPr="00373DEB">
                                    <w:rPr>
                                      <w:sz w:val="18"/>
                                      <w:szCs w:val="18"/>
                                    </w:rPr>
                                    <w:t>M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Zone de texte 3316" o:spid="_x0000_s1071" type="#_x0000_t202" style="position:absolute;margin-left:3.9pt;margin-top:43.5pt;width:37.5pt;height:18.2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" filled="f" stroked="f">
                      <v:textbox>
                        <w:txbxContent>
                          <w:p w14:paraId="4A509C7E" w14:textId="77777777" w:rsidR="000F7A16" w:rsidRPr="00373DEB" w:rsidRDefault="000F7A16" w:rsidP="00373DEB">
                            <w:pPr>
                              <w:rPr>
                                <w:sz w:val="18"/>
                                <w:szCs w:val="18"/>
                              </w:rPr>
                            </w:pPr>
                            <w:r w:rsidRPr="00373DEB">
                              <w:rPr>
                                <w:sz w:val="18"/>
                                <w:szCs w:val="18"/>
                              </w:rPr>
                              <w:t>Mer</w:t>
                            </w:r>
                          </w:p>
                        </w:txbxContent>
                      </v:textbox>
                    </v:shape>
                  </w:pict>
                </mc:Fallback>
              </mc:AlternateContent>
            </w:r>
            <w:r>
              <w:rPr>
                <w:b/>
                <w:noProof/>
                <w:sz w:val="20"/>
                <w:szCs w:val="20"/>
                <w:lang w:eastAsia="fr-FR"/>
              </w:rPr>
              <mc:AlternateContent>
                <mc:Choice Requires="wps">
                  <w:drawing>
                    <wp:anchor distT="0" distB="0" distL="114300" distR="114300" simplePos="0" relativeHeight="251720704" behindDoc="0" locked="0" layoutInCell="1" allowOverlap="1" wp14:anchorId="098A74A4" wp14:editId="4AD9E380">
                      <wp:simplePos x="0" y="0"/>
                      <wp:positionH relativeFrom="column">
                        <wp:posOffset>29210</wp:posOffset>
                      </wp:positionH>
                      <wp:positionV relativeFrom="paragraph">
                        <wp:posOffset>831850</wp:posOffset>
                      </wp:positionV>
                      <wp:extent cx="1298575" cy="358775"/>
                      <wp:effectExtent l="0" t="0" r="0" b="3175"/>
                      <wp:wrapNone/>
                      <wp:docPr id="3314" name="Zone de texte 33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85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33E910" w14:textId="77777777" w:rsidR="000F7A16" w:rsidRPr="00373DEB" w:rsidRDefault="000F7A16" w:rsidP="00CD1F47">
                                  <w:pPr>
                                    <w:spacing w:after="0"/>
                                    <w:jc w:val="center"/>
                                    <w:rPr>
                                      <w:sz w:val="18"/>
                                      <w:szCs w:val="18"/>
                                    </w:rPr>
                                  </w:pPr>
                                  <w:r w:rsidRPr="00373DEB">
                                    <w:rPr>
                                      <w:sz w:val="18"/>
                                      <w:szCs w:val="18"/>
                                    </w:rPr>
                                    <w:t>Fermeture</w:t>
                                  </w:r>
                                  <w:r w:rsidRPr="00373DEB">
                                    <w:rPr>
                                      <w:sz w:val="18"/>
                                      <w:szCs w:val="18"/>
                                    </w:rPr>
                                    <w:br/>
                                    <w:t>Pleine Mer + 1 h 3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Zone de texte 3314" o:spid="_x0000_s1072" type="#_x0000_t202" style="position:absolute;margin-left:2.3pt;margin-top:65.5pt;width:102.25pt;height:28.2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" filled="f" stroked="f">
                      <v:textbox>
                        <w:txbxContent>
                          <w:p w14:paraId="6E33E910" w14:textId="77777777" w:rsidR="000F7A16" w:rsidRPr="00373DEB" w:rsidRDefault="000F7A16" w:rsidP="00CD1F47">
                            <w:pPr>
                              <w:spacing w:after="0"/>
                              <w:jc w:val="center"/>
                              <w:rPr>
                                <w:sz w:val="18"/>
                                <w:szCs w:val="18"/>
                              </w:rPr>
                            </w:pPr>
                            <w:r w:rsidRPr="00373DEB">
                              <w:rPr>
                                <w:sz w:val="18"/>
                                <w:szCs w:val="18"/>
                              </w:rPr>
                              <w:t>Fermeture</w:t>
                            </w:r>
                            <w:r w:rsidRPr="00373DEB">
                              <w:rPr>
                                <w:sz w:val="18"/>
                                <w:szCs w:val="18"/>
                              </w:rPr>
                              <w:br/>
                              <w:t>Pleine Mer + 1 h 30</w:t>
                            </w:r>
                          </w:p>
                        </w:txbxContent>
                      </v:textbox>
                    </v:shape>
                  </w:pict>
                </mc:Fallback>
              </mc:AlternateContent>
            </w:r>
            <w:r w:rsidR="00373DEB" w:rsidRPr="00A06D5A">
              <w:rPr>
                <w:b/>
                <w:noProof/>
                <w:sz w:val="20"/>
                <w:szCs w:val="20"/>
                <w:lang w:eastAsia="fr-FR"/>
              </w:rPr>
              <w:drawing>
                <wp:inline distT="0" distB="0" distL="0" distR="0" wp14:anchorId="1FA96C68" wp14:editId="11F81C3A">
                  <wp:extent cx="3581400" cy="1157636"/>
                  <wp:effectExtent l="0" t="0" r="0" b="4445"/>
                  <wp:docPr id="3313" name="Image 3313" descr="pm+6b inversé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 descr="pm+6b inversée"/>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583278" cy="1158243"/>
                          </a:xfrm>
                          <a:prstGeom prst="rect">
                            <a:avLst/>
                          </a:prstGeom>
                          <a:noFill/>
                          <a:extLst>
                            <a:ext uri="{FAA26D3D-D897-4be2-8F04-BA451C77F1D7}">
                              <ma14:placeholderFlag xmlns:ma14="http://schemas.microsoft.com/office/mac/drawingml/2011/main"/>
                            </a:ext>
                          </a:extLst>
                        </pic:spPr>
                      </pic:pic>
                    </a:graphicData>
                  </a:graphic>
                </wp:inline>
              </w:drawing>
            </w:r>
          </w:p>
        </w:tc>
        <w:tc>
          <w:tcPr>
            <w:tcW w:w="4395" w:type="dxa"/>
            <w:vAlign w:val="center"/>
          </w:tcPr>
          <w:p w14:paraId="21EB47C4" w14:textId="77777777" w:rsidR="00646DEE" w:rsidRPr="00A06D5A" w:rsidRDefault="00646DEE" w:rsidP="00646DEE">
            <w:pPr>
              <w:autoSpaceDE w:val="0"/>
              <w:autoSpaceDN w:val="0"/>
              <w:adjustRightInd w:val="0"/>
              <w:jc w:val="both"/>
              <w:rPr>
                <w:rFonts w:eastAsiaTheme="minorHAnsi" w:cs="Arial"/>
                <w:szCs w:val="22"/>
              </w:rPr>
            </w:pPr>
            <w:r w:rsidRPr="00A06D5A">
              <w:rPr>
                <w:rFonts w:eastAsiaTheme="minorHAnsi" w:cs="Arial"/>
                <w:szCs w:val="22"/>
              </w:rPr>
              <w:t xml:space="preserve">Après 1 h 30 min, les vannes se ferment. Un débit réservé est assuré par les écluses </w:t>
            </w:r>
            <w:r w:rsidR="00CA7DB1" w:rsidRPr="00A06D5A">
              <w:rPr>
                <w:rFonts w:eastAsiaTheme="minorHAnsi" w:cs="Arial"/>
                <w:szCs w:val="22"/>
              </w:rPr>
              <w:t xml:space="preserve">à poissons </w:t>
            </w:r>
            <w:r w:rsidRPr="00A06D5A">
              <w:rPr>
                <w:rFonts w:eastAsiaTheme="minorHAnsi" w:cs="Arial"/>
                <w:szCs w:val="22"/>
              </w:rPr>
              <w:t>qui permettent également la circulation des juvéniles d'anguilles.</w:t>
            </w:r>
            <w:r w:rsidRPr="00A06D5A">
              <w:rPr>
                <w:noProof/>
                <w:szCs w:val="22"/>
              </w:rPr>
              <w:t xml:space="preserve"> </w:t>
            </w:r>
          </w:p>
        </w:tc>
      </w:tr>
      <w:tr w:rsidR="00646DEE" w14:paraId="1E3467CE" w14:textId="77777777" w:rsidTr="005A3AF5">
        <w:tc>
          <w:tcPr>
            <w:tcW w:w="5778" w:type="dxa"/>
          </w:tcPr>
          <w:p w14:paraId="0968E98C" w14:textId="77777777" w:rsidR="00646DEE" w:rsidRPr="00A06D5A" w:rsidRDefault="00A06D5A" w:rsidP="00A06D5A">
            <w:pPr>
              <w:rPr>
                <w:b/>
                <w:sz w:val="20"/>
                <w:szCs w:val="20"/>
              </w:rPr>
            </w:pPr>
            <w:r w:rsidRPr="00A06D5A">
              <w:rPr>
                <w:b/>
                <w:sz w:val="20"/>
                <w:szCs w:val="20"/>
              </w:rPr>
              <w:t>Phase n° 5</w:t>
            </w:r>
          </w:p>
          <w:p w14:paraId="18D44BC5" w14:textId="457DEC10" w:rsidR="00A06D5A" w:rsidRPr="00A06D5A" w:rsidRDefault="00DB3CA1" w:rsidP="00A06D5A">
            <w:pPr>
              <w:rPr>
                <w:b/>
                <w:sz w:val="20"/>
                <w:szCs w:val="20"/>
              </w:rPr>
            </w:pPr>
            <w:r>
              <w:rPr>
                <w:b/>
                <w:noProof/>
                <w:sz w:val="20"/>
                <w:szCs w:val="20"/>
                <w:lang w:eastAsia="fr-FR"/>
              </w:rPr>
              <mc:AlternateContent>
                <mc:Choice Requires="wpg">
                  <w:drawing>
                    <wp:anchor distT="0" distB="0" distL="114300" distR="114300" simplePos="0" relativeHeight="251734016" behindDoc="0" locked="0" layoutInCell="1" allowOverlap="1" wp14:anchorId="2C4862E6" wp14:editId="5799E1F2">
                      <wp:simplePos x="0" y="0"/>
                      <wp:positionH relativeFrom="column">
                        <wp:posOffset>-85090</wp:posOffset>
                      </wp:positionH>
                      <wp:positionV relativeFrom="paragraph">
                        <wp:posOffset>51435</wp:posOffset>
                      </wp:positionV>
                      <wp:extent cx="3662680" cy="1167130"/>
                      <wp:effectExtent l="0" t="0" r="0" b="0"/>
                      <wp:wrapThrough wrapText="bothSides">
                        <wp:wrapPolygon edited="0">
                          <wp:start x="0" y="0"/>
                          <wp:lineTo x="0" y="21153"/>
                          <wp:lineTo x="21458" y="21153"/>
                          <wp:lineTo x="21458" y="0"/>
                          <wp:lineTo x="0" y="0"/>
                        </wp:wrapPolygon>
                      </wp:wrapThrough>
                      <wp:docPr id="310" name="Grouper 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662680" cy="1167130"/>
                                <a:chOff x="0" y="0"/>
                                <a:chExt cx="3662680" cy="1167130"/>
                              </a:xfrm>
                            </wpg:grpSpPr>
                            <pic:pic xmlns:pic="http://schemas.openxmlformats.org/drawingml/2006/picture">
                              <pic:nvPicPr>
                                <pic:cNvPr id="3319" name="Image 3319" descr="pm+6-7inversée"/>
                                <pic:cNvPicPr>
                                  <a:picLocks noChangeAspect="1"/>
                                </pic:cNvPicPr>
                              </pic:nvPicPr>
                              <pic:blipFill>
                                <a:blip r:embed="rId22">
                                  <a:extLst>
                                    <a:ext uri="{28A0092B-C50C-407E-A947-70E740481C1C}">
                                      <a14:useLocalDpi xmlns:a14="http://schemas.microsoft.com/office/drawing/2010/main" val="0"/>
                                    </a:ext>
                                  </a:extLst>
                                </a:blip>
                                <a:srcRect/>
                                <a:stretch>
                                  <a:fillRect/>
                                </a:stretch>
                              </pic:blipFill>
                              <pic:spPr bwMode="auto">
                                <a:xfrm>
                                  <a:off x="31750" y="0"/>
                                  <a:ext cx="3604895" cy="1141095"/>
                                </a:xfrm>
                                <a:prstGeom prst="rect">
                                  <a:avLst/>
                                </a:prstGeom>
                                <a:noFill/>
                              </pic:spPr>
                            </pic:pic>
                            <wps:wsp>
                              <wps:cNvPr id="311" name="Forme libre 3"/>
                              <wps:cNvSpPr>
                                <a:spLocks/>
                              </wps:cNvSpPr>
                              <wps:spPr bwMode="auto">
                                <a:xfrm flipH="1">
                                  <a:off x="2898140" y="482600"/>
                                  <a:ext cx="283210" cy="407670"/>
                                </a:xfrm>
                                <a:custGeom>
                                  <a:avLst/>
                                  <a:gdLst>
                                    <a:gd name="T0" fmla="*/ 0 w 653"/>
                                    <a:gd name="T1" fmla="*/ 0 h 563"/>
                                    <a:gd name="T2" fmla="*/ 98 w 653"/>
                                    <a:gd name="T3" fmla="*/ 150 h 563"/>
                                    <a:gd name="T4" fmla="*/ 195 w 653"/>
                                    <a:gd name="T5" fmla="*/ 285 h 563"/>
                                    <a:gd name="T6" fmla="*/ 308 w 653"/>
                                    <a:gd name="T7" fmla="*/ 383 h 563"/>
                                    <a:gd name="T8" fmla="*/ 413 w 653"/>
                                    <a:gd name="T9" fmla="*/ 458 h 563"/>
                                    <a:gd name="T10" fmla="*/ 653 w 653"/>
                                    <a:gd name="T11" fmla="*/ 563 h 563"/>
                                  </a:gdLst>
                                  <a:ahLst/>
                                  <a:cxnLst>
                                    <a:cxn ang="0">
                                      <a:pos x="T0" y="T1"/>
                                    </a:cxn>
                                    <a:cxn ang="0">
                                      <a:pos x="T2" y="T3"/>
                                    </a:cxn>
                                    <a:cxn ang="0">
                                      <a:pos x="T4" y="T5"/>
                                    </a:cxn>
                                    <a:cxn ang="0">
                                      <a:pos x="T6" y="T7"/>
                                    </a:cxn>
                                    <a:cxn ang="0">
                                      <a:pos x="T8" y="T9"/>
                                    </a:cxn>
                                    <a:cxn ang="0">
                                      <a:pos x="T10" y="T11"/>
                                    </a:cxn>
                                  </a:cxnLst>
                                  <a:rect l="0" t="0" r="r" b="b"/>
                                  <a:pathLst>
                                    <a:path w="653" h="563">
                                      <a:moveTo>
                                        <a:pt x="0" y="0"/>
                                      </a:moveTo>
                                      <a:cubicBezTo>
                                        <a:pt x="16" y="25"/>
                                        <a:pt x="65" y="103"/>
                                        <a:pt x="98" y="150"/>
                                      </a:cubicBezTo>
                                      <a:cubicBezTo>
                                        <a:pt x="131" y="197"/>
                                        <a:pt x="160" y="246"/>
                                        <a:pt x="195" y="285"/>
                                      </a:cubicBezTo>
                                      <a:cubicBezTo>
                                        <a:pt x="230" y="324"/>
                                        <a:pt x="272" y="354"/>
                                        <a:pt x="308" y="383"/>
                                      </a:cubicBezTo>
                                      <a:cubicBezTo>
                                        <a:pt x="344" y="412"/>
                                        <a:pt x="356" y="428"/>
                                        <a:pt x="413" y="458"/>
                                      </a:cubicBezTo>
                                      <a:cubicBezTo>
                                        <a:pt x="470" y="488"/>
                                        <a:pt x="603" y="541"/>
                                        <a:pt x="653" y="563"/>
                                      </a:cubicBezTo>
                                    </a:path>
                                  </a:pathLst>
                                </a:custGeom>
                                <a:noFill/>
                                <a:ln w="15875">
                                  <a:solidFill>
                                    <a:srgbClr val="000000"/>
                                  </a:solidFill>
                                  <a:round/>
                                  <a:headEnd/>
                                  <a:tailEnd type="triangle" w="sm"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21" name="Zone de texte 3321"/>
                              <wps:cNvSpPr txBox="1">
                                <a:spLocks noChangeArrowheads="1"/>
                              </wps:cNvSpPr>
                              <wps:spPr bwMode="auto">
                                <a:xfrm>
                                  <a:off x="0" y="795655"/>
                                  <a:ext cx="1354455"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C17382" w14:textId="77777777" w:rsidR="000F7A16" w:rsidRPr="00373DEB" w:rsidRDefault="000F7A16" w:rsidP="00CD1F47">
                                    <w:pPr>
                                      <w:spacing w:after="0"/>
                                      <w:ind w:left="-380" w:right="-437"/>
                                      <w:jc w:val="center"/>
                                      <w:rPr>
                                        <w:sz w:val="18"/>
                                        <w:szCs w:val="18"/>
                                      </w:rPr>
                                    </w:pPr>
                                    <w:r w:rsidRPr="00373DEB">
                                      <w:rPr>
                                        <w:sz w:val="18"/>
                                        <w:szCs w:val="18"/>
                                      </w:rPr>
                                      <w:t>Ouverture progressive</w:t>
                                    </w:r>
                                    <w:r w:rsidRPr="00373DEB">
                                      <w:rPr>
                                        <w:sz w:val="18"/>
                                        <w:szCs w:val="18"/>
                                      </w:rPr>
                                      <w:br/>
                                      <w:t>Pleine Mer + 6</w:t>
                                    </w:r>
                                    <w:r>
                                      <w:rPr>
                                        <w:sz w:val="18"/>
                                        <w:szCs w:val="18"/>
                                      </w:rPr>
                                      <w:t xml:space="preserve"> </w:t>
                                    </w:r>
                                    <w:r w:rsidRPr="00373DEB">
                                      <w:rPr>
                                        <w:sz w:val="18"/>
                                        <w:szCs w:val="18"/>
                                      </w:rPr>
                                      <w:t>h</w:t>
                                    </w:r>
                                  </w:p>
                                </w:txbxContent>
                              </wps:txbx>
                              <wps:bodyPr rot="0" vert="horz" wrap="square" lIns="91440" tIns="45720" rIns="91440" bIns="45720" anchor="t" anchorCtr="0" upright="1">
                                <a:noAutofit/>
                              </wps:bodyPr>
                            </wps:wsp>
                            <wps:wsp>
                              <wps:cNvPr id="3322" name="Zone de texte 3322"/>
                              <wps:cNvSpPr txBox="1">
                                <a:spLocks noChangeArrowheads="1"/>
                              </wps:cNvSpPr>
                              <wps:spPr bwMode="auto">
                                <a:xfrm>
                                  <a:off x="2931795" y="620395"/>
                                  <a:ext cx="730885" cy="264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696DF9" w14:textId="77777777" w:rsidR="000F7A16" w:rsidRPr="00373DEB" w:rsidRDefault="000F7A16" w:rsidP="00375F7B">
                                    <w:pPr>
                                      <w:jc w:val="center"/>
                                      <w:rPr>
                                        <w:sz w:val="18"/>
                                        <w:szCs w:val="18"/>
                                      </w:rPr>
                                    </w:pPr>
                                    <w:r w:rsidRPr="00373DEB">
                                      <w:rPr>
                                        <w:sz w:val="18"/>
                                        <w:szCs w:val="18"/>
                                      </w:rPr>
                                      <w:t>Couesnon</w:t>
                                    </w:r>
                                  </w:p>
                                  <w:p w14:paraId="35ACA699" w14:textId="77777777" w:rsidR="000F7A16" w:rsidRPr="00373DEB" w:rsidRDefault="000F7A16" w:rsidP="00375F7B">
                                    <w:pPr>
                                      <w:jc w:val="center"/>
                                      <w:rPr>
                                        <w:sz w:val="18"/>
                                        <w:szCs w:val="18"/>
                                      </w:rPr>
                                    </w:pPr>
                                  </w:p>
                                </w:txbxContent>
                              </wps:txbx>
                              <wps:bodyPr rot="0" vert="horz" wrap="square" lIns="91440" tIns="45720" rIns="91440" bIns="45720" anchor="t" anchorCtr="0" upright="1">
                                <a:noAutofit/>
                              </wps:bodyPr>
                            </wps:wsp>
                            <wps:wsp>
                              <wps:cNvPr id="3323" name="Zone de texte 3323"/>
                              <wps:cNvSpPr txBox="1">
                                <a:spLocks noChangeArrowheads="1"/>
                              </wps:cNvSpPr>
                              <wps:spPr bwMode="auto">
                                <a:xfrm>
                                  <a:off x="18415" y="682625"/>
                                  <a:ext cx="47625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04936C" w14:textId="77777777" w:rsidR="000F7A16" w:rsidRPr="00A06D5A" w:rsidRDefault="000F7A16" w:rsidP="00373DEB">
                                    <w:pPr>
                                      <w:rPr>
                                        <w:sz w:val="18"/>
                                        <w:szCs w:val="18"/>
                                      </w:rPr>
                                    </w:pPr>
                                    <w:r w:rsidRPr="00A06D5A">
                                      <w:rPr>
                                        <w:sz w:val="18"/>
                                        <w:szCs w:val="18"/>
                                      </w:rPr>
                                      <w:t>Mer</w:t>
                                    </w:r>
                                  </w:p>
                                </w:txbxContent>
                              </wps:txbx>
                              <wps:bodyPr rot="0" vert="horz" wrap="square" lIns="91440" tIns="45720" rIns="91440" bIns="45720" anchor="t" anchorCtr="0" upright="1">
                                <a:noAutofit/>
                              </wps:bodyPr>
                            </wps:wsp>
                            <wps:wsp>
                              <wps:cNvPr id="315" name="Forme libre 4"/>
                              <wps:cNvSpPr>
                                <a:spLocks/>
                              </wps:cNvSpPr>
                              <wps:spPr bwMode="auto">
                                <a:xfrm flipH="1">
                                  <a:off x="2015490" y="928370"/>
                                  <a:ext cx="600075" cy="84455"/>
                                </a:xfrm>
                                <a:custGeom>
                                  <a:avLst/>
                                  <a:gdLst>
                                    <a:gd name="T0" fmla="*/ 0 w 945"/>
                                    <a:gd name="T1" fmla="*/ 75 h 133"/>
                                    <a:gd name="T2" fmla="*/ 293 w 945"/>
                                    <a:gd name="T3" fmla="*/ 127 h 133"/>
                                    <a:gd name="T4" fmla="*/ 533 w 945"/>
                                    <a:gd name="T5" fmla="*/ 112 h 133"/>
                                    <a:gd name="T6" fmla="*/ 705 w 945"/>
                                    <a:gd name="T7" fmla="*/ 67 h 133"/>
                                    <a:gd name="T8" fmla="*/ 945 w 945"/>
                                    <a:gd name="T9" fmla="*/ 0 h 133"/>
                                  </a:gdLst>
                                  <a:ahLst/>
                                  <a:cxnLst>
                                    <a:cxn ang="0">
                                      <a:pos x="T0" y="T1"/>
                                    </a:cxn>
                                    <a:cxn ang="0">
                                      <a:pos x="T2" y="T3"/>
                                    </a:cxn>
                                    <a:cxn ang="0">
                                      <a:pos x="T4" y="T5"/>
                                    </a:cxn>
                                    <a:cxn ang="0">
                                      <a:pos x="T6" y="T7"/>
                                    </a:cxn>
                                    <a:cxn ang="0">
                                      <a:pos x="T8" y="T9"/>
                                    </a:cxn>
                                  </a:cxnLst>
                                  <a:rect l="0" t="0" r="r" b="b"/>
                                  <a:pathLst>
                                    <a:path w="945" h="133">
                                      <a:moveTo>
                                        <a:pt x="0" y="75"/>
                                      </a:moveTo>
                                      <a:cubicBezTo>
                                        <a:pt x="49" y="84"/>
                                        <a:pt x="204" y="121"/>
                                        <a:pt x="293" y="127"/>
                                      </a:cubicBezTo>
                                      <a:cubicBezTo>
                                        <a:pt x="382" y="133"/>
                                        <a:pt x="464" y="122"/>
                                        <a:pt x="533" y="112"/>
                                      </a:cubicBezTo>
                                      <a:cubicBezTo>
                                        <a:pt x="602" y="102"/>
                                        <a:pt x="636" y="86"/>
                                        <a:pt x="705" y="67"/>
                                      </a:cubicBezTo>
                                      <a:cubicBezTo>
                                        <a:pt x="774" y="48"/>
                                        <a:pt x="895" y="14"/>
                                        <a:pt x="945" y="0"/>
                                      </a:cubicBezTo>
                                    </a:path>
                                  </a:pathLst>
                                </a:custGeom>
                                <a:noFill/>
                                <a:ln w="15875">
                                  <a:solidFill>
                                    <a:srgbClr val="000000"/>
                                  </a:solidFill>
                                  <a:round/>
                                  <a:headEnd/>
                                  <a:tailEnd type="triangle" w="sm"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0" name="Forme libre 5"/>
                              <wps:cNvSpPr>
                                <a:spLocks/>
                              </wps:cNvSpPr>
                              <wps:spPr bwMode="auto">
                                <a:xfrm flipH="1">
                                  <a:off x="1346835" y="820420"/>
                                  <a:ext cx="476250" cy="71755"/>
                                </a:xfrm>
                                <a:custGeom>
                                  <a:avLst/>
                                  <a:gdLst>
                                    <a:gd name="T0" fmla="*/ 0 w 750"/>
                                    <a:gd name="T1" fmla="*/ 113 h 113"/>
                                    <a:gd name="T2" fmla="*/ 157 w 750"/>
                                    <a:gd name="T3" fmla="*/ 53 h 113"/>
                                    <a:gd name="T4" fmla="*/ 360 w 750"/>
                                    <a:gd name="T5" fmla="*/ 15 h 113"/>
                                    <a:gd name="T6" fmla="*/ 562 w 750"/>
                                    <a:gd name="T7" fmla="*/ 8 h 113"/>
                                    <a:gd name="T8" fmla="*/ 750 w 750"/>
                                    <a:gd name="T9" fmla="*/ 0 h 113"/>
                                  </a:gdLst>
                                  <a:ahLst/>
                                  <a:cxnLst>
                                    <a:cxn ang="0">
                                      <a:pos x="T0" y="T1"/>
                                    </a:cxn>
                                    <a:cxn ang="0">
                                      <a:pos x="T2" y="T3"/>
                                    </a:cxn>
                                    <a:cxn ang="0">
                                      <a:pos x="T4" y="T5"/>
                                    </a:cxn>
                                    <a:cxn ang="0">
                                      <a:pos x="T6" y="T7"/>
                                    </a:cxn>
                                    <a:cxn ang="0">
                                      <a:pos x="T8" y="T9"/>
                                    </a:cxn>
                                  </a:cxnLst>
                                  <a:rect l="0" t="0" r="r" b="b"/>
                                  <a:pathLst>
                                    <a:path w="750" h="113">
                                      <a:moveTo>
                                        <a:pt x="0" y="113"/>
                                      </a:moveTo>
                                      <a:cubicBezTo>
                                        <a:pt x="26" y="103"/>
                                        <a:pt x="97" y="69"/>
                                        <a:pt x="157" y="53"/>
                                      </a:cubicBezTo>
                                      <a:cubicBezTo>
                                        <a:pt x="217" y="37"/>
                                        <a:pt x="293" y="22"/>
                                        <a:pt x="360" y="15"/>
                                      </a:cubicBezTo>
                                      <a:cubicBezTo>
                                        <a:pt x="427" y="8"/>
                                        <a:pt x="497" y="11"/>
                                        <a:pt x="562" y="8"/>
                                      </a:cubicBezTo>
                                      <a:cubicBezTo>
                                        <a:pt x="627" y="5"/>
                                        <a:pt x="688" y="1"/>
                                        <a:pt x="750" y="0"/>
                                      </a:cubicBezTo>
                                    </a:path>
                                  </a:pathLst>
                                </a:custGeom>
                                <a:noFill/>
                                <a:ln w="15875">
                                  <a:solidFill>
                                    <a:srgbClr val="000000"/>
                                  </a:solidFill>
                                  <a:round/>
                                  <a:headEnd/>
                                  <a:tailEnd type="triangle" w="sm"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26" name="Connecteur droit 3326"/>
                              <wps:cNvCnPr>
                                <a:cxnSpLocks noChangeShapeType="1"/>
                              </wps:cNvCnPr>
                              <wps:spPr bwMode="auto">
                                <a:xfrm flipH="1">
                                  <a:off x="552450" y="810895"/>
                                  <a:ext cx="452755" cy="0"/>
                                </a:xfrm>
                                <a:prstGeom prst="line">
                                  <a:avLst/>
                                </a:prstGeom>
                                <a:noFill/>
                                <a:ln w="1587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3327" name="Connecteur droit 3327"/>
                              <wps:cNvCnPr>
                                <a:cxnSpLocks noChangeShapeType="1"/>
                              </wps:cNvCnPr>
                              <wps:spPr bwMode="auto">
                                <a:xfrm>
                                  <a:off x="3521075" y="245110"/>
                                  <a:ext cx="0" cy="419100"/>
                                </a:xfrm>
                                <a:prstGeom prst="line">
                                  <a:avLst/>
                                </a:prstGeom>
                                <a:noFill/>
                                <a:ln w="25400">
                                  <a:solidFill>
                                    <a:srgbClr val="000080"/>
                                  </a:solidFill>
                                  <a:round/>
                                  <a:headEnd/>
                                  <a:tailEnd type="triangle" w="sm" len="lg"/>
                                </a:ln>
                                <a:extLst>
                                  <a:ext uri="{909E8E84-426E-40dd-AFC4-6F175D3DCCD1}">
                                    <a14:hiddenFill xmlns:a14="http://schemas.microsoft.com/office/drawing/2010/main">
                                      <a:noFill/>
                                    </a14:hiddenFill>
                                  </a:ext>
                                </a:extLst>
                              </wps:spPr>
                              <wps:bodyPr/>
                            </wps:wsp>
                          </wpg:wgp>
                        </a:graphicData>
                      </a:graphic>
                      <wp14:sizeRelH relativeFrom="margin">
                        <wp14:pctWidth>0</wp14:pctWidth>
                      </wp14:sizeRelH>
                      <wp14:sizeRelV relativeFrom="margin">
                        <wp14:pctHeight>0</wp14:pctHeight>
                      </wp14:sizeRelV>
                    </wp:anchor>
                  </w:drawing>
                </mc:Choice>
                <mc:Fallback>
                  <w:pict>
                    <v:group id="Grouper 18" o:spid="_x0000_s1073" style="position:absolute;margin-left:-6.7pt;margin-top:4.05pt;width:288.4pt;height:91.9pt;z-index:251734016;mso-width-relative:margin;mso-height-relative:margin" coordsize="36626,1167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9Df4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">
                      <v:shape id="Image 3319" o:spid="_x0000_s1074" type="#_x0000_t75" alt="pm+6-7inversée" style="position:absolute;left:317;width:36049;height:114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vi19bEAAAA3QAAAA8AAABkcnMvZG93bnJldi54bWxEj0FrwkAUhO8F/8PyhN7qRlOLRtcgDVLp&#10;Sa14fmSfSTD7NuxuY/rv3UKhx2FmvmHW+WBa0ZPzjWUF00kCgri0uuFKwflr97IA4QOyxtYyKfgh&#10;D/lm9LTGTNs7H6k/hUpECPsMFdQhdJmUvqzJoJ/Yjjh6V+sMhihdJbXDe4SbVs6S5E0abDgu1NjR&#10;e03l7fRtFHy8Xo68PGAVrkUx30mH83PyqdTzeNiuQAQawn/4r73XCtJ0uoTfN/EJyM0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vi19bEAAAA3QAAAA8AAAAAAAAAAAAAAAAA&#10;nwIAAGRycy9kb3ducmV2LnhtbFBLBQYAAAAABAAEAPcAAACQAwAAAAA=&#10;">
                        <v:imagedata r:id="rId23" o:title="pm+6-7inversée"/>
                        <v:path arrowok="t"/>
                      </v:shape>
                      <v:shape id="Forme libre 3" o:spid="_x0000_s1075" style="position:absolute;left:28981;top:4826;width:2832;height:4076;flip:x;visibility:visible;mso-wrap-style:square;v-text-anchor:top" coordsize="653,5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7kaMQA&#10;AADcAAAADwAAAGRycy9kb3ducmV2LnhtbESPQWvCQBSE70L/w/KEXkQ3qVgkuooUBQUp1Lb0+sg+&#10;k5Ds27C7mvjvXaHgcZiZb5jlujeNuJLzlWUF6SQBQZxbXXGh4Od7N56D8AFZY2OZFNzIw3r1Mlhi&#10;pm3HX3Q9hUJECPsMFZQhtJmUPi/JoJ/Yljh6Z+sMhihdIbXDLsJNI9+S5F0arDgulNjSR0l5fboY&#10;BbOLHf2iOx/3nwdOtprr7m9TK/U67DcLEIH68Az/t/dawTRN4XEmHgG5u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h+5GjEAAAA3AAAAA8AAAAAAAAAAAAAAAAAmAIAAGRycy9k&#10;b3ducmV2LnhtbFBLBQYAAAAABAAEAPUAAACJAwAAAAA=&#10;" path="m,c16,25,65,103,98,150v33,47,62,96,97,135c230,324,272,354,308,383v36,29,48,45,105,75c470,488,603,541,653,563e" filled="f" strokeweight="1.25pt">
                        <v:stroke endarrow="block" endarrowwidth="narrow" endarrowlength="long"/>
                        <v:path arrowok="t" o:connecttype="custom" o:connectlocs="0,0;42503,108615;84573,206369;133581,277331;179121,331639;283210,407670" o:connectangles="0,0,0,0,0,0"/>
                      </v:shape>
                      <v:shape id="Zone de texte 3321" o:spid="_x0000_s1076" type="#_x0000_t202" style="position:absolute;top:7956;width:13544;height:3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R5BMYA&#10;AADdAAAADwAAAGRycy9kb3ducmV2LnhtbESPzWrDMBCE74G8g9hAb4mUv9K4lkNpKeTUELcJ5LZY&#10;G9vUWhlLjd23rwqBHIeZ+YZJt4NtxJU6XzvWMJ8pEMSFMzWXGr4+36dPIHxANtg4Jg2/5GGbjUcp&#10;Jsb1fKBrHkoRIewT1FCF0CZS+qIii37mWuLoXVxnMUTZldJ02Ee4beRCqUdpsea4UGFLrxUV3/mP&#10;1XD8uJxPK7Uv3+y67d2gJNuN1PphMrw8gwg0hHv41t4ZDcvlYg7/b+ITkN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kR5BMYAAADdAAAADwAAAAAAAAAAAAAAAACYAgAAZHJz&#10;L2Rvd25yZXYueG1sUEsFBgAAAAAEAAQA9QAAAIsDAAAAAA==&#10;" filled="f" stroked="f">
                        <v:textbox>
                          <w:txbxContent>
                            <w:p w14:paraId="68C17382" w14:textId="77777777" w:rsidR="000F7A16" w:rsidRPr="00373DEB" w:rsidRDefault="000F7A16" w:rsidP="00CD1F47">
                              <w:pPr>
                                <w:spacing w:after="0"/>
                                <w:ind w:left="-380" w:right="-437"/>
                                <w:jc w:val="center"/>
                                <w:rPr>
                                  <w:sz w:val="18"/>
                                  <w:szCs w:val="18"/>
                                </w:rPr>
                              </w:pPr>
                              <w:r w:rsidRPr="00373DEB">
                                <w:rPr>
                                  <w:sz w:val="18"/>
                                  <w:szCs w:val="18"/>
                                </w:rPr>
                                <w:t>Ouverture progressive</w:t>
                              </w:r>
                              <w:r w:rsidRPr="00373DEB">
                                <w:rPr>
                                  <w:sz w:val="18"/>
                                  <w:szCs w:val="18"/>
                                </w:rPr>
                                <w:br/>
                                <w:t>Pleine Mer + 6</w:t>
                              </w:r>
                              <w:r>
                                <w:rPr>
                                  <w:sz w:val="18"/>
                                  <w:szCs w:val="18"/>
                                </w:rPr>
                                <w:t xml:space="preserve"> </w:t>
                              </w:r>
                              <w:r w:rsidRPr="00373DEB">
                                <w:rPr>
                                  <w:sz w:val="18"/>
                                  <w:szCs w:val="18"/>
                                </w:rPr>
                                <w:t>h</w:t>
                              </w:r>
                            </w:p>
                          </w:txbxContent>
                        </v:textbox>
                      </v:shape>
                      <v:shape id="Zone de texte 3322" o:spid="_x0000_s1077" type="#_x0000_t202" style="position:absolute;left:29317;top:6203;width:7309;height:2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bnc8UA&#10;AADdAAAADwAAAGRycy9kb3ducmV2LnhtbESPW2sCMRSE3wX/QziCbzXpWqVdN0qpCH2qaC/g22Fz&#10;9kI3J8smuuu/N4WCj8PMfMNkm8E24kKdrx1reJwpEMS5MzWXGr4+dw/PIHxANtg4Jg1X8rBZj0cZ&#10;psb1fKDLMZQiQtinqKEKoU2l9HlFFv3MtcTRK1xnMUTZldJ02Ee4bWSi1FJarDkuVNjSW0X57/Fs&#10;NXx/FKefJ7Uvt3bR9m5Qku2L1Ho6GV5XIAIN4R7+b78bDfN5ksDfm/gE5P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ludzxQAAAN0AAAAPAAAAAAAAAAAAAAAAAJgCAABkcnMv&#10;ZG93bnJldi54bWxQSwUGAAAAAAQABAD1AAAAigMAAAAA&#10;" filled="f" stroked="f">
                        <v:textbox>
                          <w:txbxContent>
                            <w:p w14:paraId="26696DF9" w14:textId="77777777" w:rsidR="000F7A16" w:rsidRPr="00373DEB" w:rsidRDefault="000F7A16" w:rsidP="00375F7B">
                              <w:pPr>
                                <w:jc w:val="center"/>
                                <w:rPr>
                                  <w:sz w:val="18"/>
                                  <w:szCs w:val="18"/>
                                </w:rPr>
                              </w:pPr>
                              <w:r w:rsidRPr="00373DEB">
                                <w:rPr>
                                  <w:sz w:val="18"/>
                                  <w:szCs w:val="18"/>
                                </w:rPr>
                                <w:t>Couesnon</w:t>
                              </w:r>
                            </w:p>
                            <w:p w14:paraId="35ACA699" w14:textId="77777777" w:rsidR="000F7A16" w:rsidRPr="00373DEB" w:rsidRDefault="000F7A16" w:rsidP="00375F7B">
                              <w:pPr>
                                <w:jc w:val="center"/>
                                <w:rPr>
                                  <w:sz w:val="18"/>
                                  <w:szCs w:val="18"/>
                                </w:rPr>
                              </w:pPr>
                            </w:p>
                          </w:txbxContent>
                        </v:textbox>
                      </v:shape>
                      <v:shape id="Zone de texte 3323" o:spid="_x0000_s1078" type="#_x0000_t202" style="position:absolute;left:184;top:6826;width:4762;height:2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pC6MUA&#10;AADdAAAADwAAAGRycy9kb3ducmV2LnhtbESPW2sCMRSE3wX/QziCbzWpq9KuG6VUCj4p2gv4dtic&#10;vdDNybJJ3e2/b4SCj8PMfMNk28E24kqdrx1reJwpEMS5MzWXGj7e3x6eQPiAbLBxTBp+ycN2Mx5l&#10;mBrX84mu51CKCGGfooYqhDaV0ucVWfQz1xJHr3CdxRBlV0rTYR/htpFzpVbSYs1xocKWXivKv88/&#10;VsPnobh8LdSx3Nll27tBSbbPUuvpZHhZgwg0hHv4v703GpJknsDtTXwCcvM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2kLoxQAAAN0AAAAPAAAAAAAAAAAAAAAAAJgCAABkcnMv&#10;ZG93bnJldi54bWxQSwUGAAAAAAQABAD1AAAAigMAAAAA&#10;" filled="f" stroked="f">
                        <v:textbox>
                          <w:txbxContent>
                            <w:p w14:paraId="3D04936C" w14:textId="77777777" w:rsidR="000F7A16" w:rsidRPr="00A06D5A" w:rsidRDefault="000F7A16" w:rsidP="00373DEB">
                              <w:pPr>
                                <w:rPr>
                                  <w:sz w:val="18"/>
                                  <w:szCs w:val="18"/>
                                </w:rPr>
                              </w:pPr>
                              <w:r w:rsidRPr="00A06D5A">
                                <w:rPr>
                                  <w:sz w:val="18"/>
                                  <w:szCs w:val="18"/>
                                </w:rPr>
                                <w:t>Mer</w:t>
                              </w:r>
                            </w:p>
                          </w:txbxContent>
                        </v:textbox>
                      </v:shape>
                      <v:shape id="Forme libre 4" o:spid="_x0000_s1079" style="position:absolute;left:20154;top:9283;width:6001;height:845;flip:x;visibility:visible;mso-wrap-style:square;v-text-anchor:top" coordsize="945,1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QrqcYA&#10;AADcAAAADwAAAGRycy9kb3ducmV2LnhtbESP3WrCQBSE74W+w3IK3unGqkFSVxGpVaEV/On9afY0&#10;CWbPxuxq4tt3hUIvh5n5hpnOW1OKG9WusKxg0I9AEKdWF5wpOB1XvQkI55E1lpZJwZ0czGdPnSkm&#10;2ja8p9vBZyJA2CWoIPe+SqR0aU4GXd9WxMH7sbVBH2SdSV1jE+CmlC9RFEuDBYeFHCta5pSeD1ej&#10;YHf3H+tPfr98NRV/L+J4PHrbb5XqPreLVxCeWv8f/mtvtILhYAyPM+EIyN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xQrqcYAAADcAAAADwAAAAAAAAAAAAAAAACYAgAAZHJz&#10;L2Rvd25yZXYueG1sUEsFBgAAAAAEAAQA9QAAAIsDAAAAAA==&#10;" path="m,75v49,9,204,46,293,52c382,133,464,122,533,112,602,102,636,86,705,67,774,48,895,14,945,e" filled="f" strokeweight="1.25pt">
                        <v:stroke endarrow="block" endarrowwidth="narrow" endarrowlength="long"/>
                        <v:path arrowok="t" o:connecttype="custom" o:connectlocs="0,47625;186055,80645;338455,71120;447675,42545;600075,0" o:connectangles="0,0,0,0,0"/>
                      </v:shape>
                      <v:shape id="Forme libre 5" o:spid="_x0000_s1080" style="position:absolute;left:13468;top:8204;width:4762;height:717;flip:x;visibility:visible;mso-wrap-style:square;v-text-anchor:top" coordsize="750,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7z9sIA&#10;AADcAAAADwAAAGRycy9kb3ducmV2LnhtbERPTWuDQBC9B/oflinkFtdqU4rJRqQQkKYgsYVcB3eq&#10;UndW3E20/z57KPT4eN/7fDGDuNHkessKnqIYBHFjdc+tgq/P4+YVhPPIGgfLpOCXHOSHh9UeM21n&#10;PtOt9q0IIewyVNB5P2ZSuqYjgy6yI3Hgvu1k0Ac4tVJPOIdwM8gkjl+kwZ5DQ4cjvXXU/NRXo6A/&#10;fWwT6WRRv89pVV6fx0tRbZVaPy7FDoSnxf+L/9ylVpAmYX44E46APN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jvP2wgAAANwAAAAPAAAAAAAAAAAAAAAAAJgCAABkcnMvZG93&#10;bnJldi54bWxQSwUGAAAAAAQABAD1AAAAhwMAAAAA&#10;" path="m,113c26,103,97,69,157,53,217,37,293,22,360,15,427,8,497,11,562,8,627,5,688,1,750,e" filled="f" strokeweight="1.25pt">
                        <v:stroke endarrow="block" endarrowwidth="narrow" endarrowlength="long"/>
                        <v:path arrowok="t" o:connecttype="custom" o:connectlocs="0,71755;99695,33655;228600,9525;356870,5080;476250,0" o:connectangles="0,0,0,0,0"/>
                      </v:shape>
                      <v:line id="Connecteur droit 3326" o:spid="_x0000_s1081" style="position:absolute;flip:x;visibility:visible;mso-wrap-style:square" from="5524,8108" to="10052,81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7Na8MAAADdAAAADwAAAGRycy9kb3ducmV2LnhtbESPT4vCMBTE7wt+h/CEvYimKitSjSLC&#10;ole7gtdH8+wfm5eaRFu/vVlY2OMwM79h1tveNOJJzleWFUwnCQji3OqKCwXnn+/xEoQPyBoby6Tg&#10;RR62m8HHGlNtOz7RMwuFiBD2KSooQ2hTKX1ekkE/sS1x9K7WGQxRukJqh12Em0bOkmQhDVYcF0ps&#10;aV9SfsseRsEIvx6jztl67+vLva53h3tWHJT6HPa7FYhAffgP/7WPWsF8PlvA75v4BOTm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VuzWvDAAAA3QAAAA8AAAAAAAAAAAAA&#10;AAAAoQIAAGRycy9kb3ducmV2LnhtbFBLBQYAAAAABAAEAPkAAACRAwAAAAA=&#10;" strokeweight="1.25pt">
                        <v:stroke endarrow="block" endarrowwidth="narrow" endarrowlength="long"/>
                      </v:line>
                      <v:line id="Connecteur droit 3327" o:spid="_x0000_s1082" style="position:absolute;visibility:visible;mso-wrap-style:square" from="35210,2451" to="35210,66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WOd8UAAADdAAAADwAAAGRycy9kb3ducmV2LnhtbESPQWvCQBSE7wX/w/IEb81GU2qIriJC&#10;wYOXpB48PrLPJJp9G7LbJO2vdwuFHoeZ+YbZ7ifTioF611hWsIxiEMSl1Q1XCi6fH68pCOeRNbaW&#10;ScE3OdjvZi9bzLQdOaeh8JUIEHYZKqi97zIpXVmTQRfZjjh4N9sb9EH2ldQ9jgFuWrmK43dpsOGw&#10;UGNHx5rKR/FlFIztcP9J80cir28HXl/s2TA6pRbz6bAB4Wny/+G/9kkrSJLVGn7fhCcgd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qWOd8UAAADdAAAADwAAAAAAAAAA&#10;AAAAAAChAgAAZHJzL2Rvd25yZXYueG1sUEsFBgAAAAAEAAQA+QAAAJMDAAAAAA==&#10;" strokecolor="navy" strokeweight="2pt">
                        <v:stroke endarrow="block" endarrowwidth="narrow" endarrowlength="long"/>
                      </v:line>
                      <w10:wrap type="through"/>
                    </v:group>
                  </w:pict>
                </mc:Fallback>
              </mc:AlternateContent>
            </w:r>
          </w:p>
        </w:tc>
        <w:tc>
          <w:tcPr>
            <w:tcW w:w="4395" w:type="dxa"/>
            <w:vAlign w:val="center"/>
          </w:tcPr>
          <w:p w14:paraId="236B88FA" w14:textId="77777777" w:rsidR="00646DEE" w:rsidRPr="00A06D5A" w:rsidRDefault="00646DEE" w:rsidP="00646DEE">
            <w:pPr>
              <w:autoSpaceDE w:val="0"/>
              <w:autoSpaceDN w:val="0"/>
              <w:adjustRightInd w:val="0"/>
              <w:jc w:val="both"/>
              <w:rPr>
                <w:rFonts w:eastAsiaTheme="minorHAnsi" w:cs="Arial"/>
                <w:szCs w:val="22"/>
              </w:rPr>
            </w:pPr>
            <w:r w:rsidRPr="00A06D5A">
              <w:rPr>
                <w:rFonts w:eastAsiaTheme="minorHAnsi" w:cs="Arial"/>
                <w:szCs w:val="22"/>
              </w:rPr>
              <w:t xml:space="preserve">6 h après la pleine mer, les vannes retenant l'eau stockée dans le Couesnon sont  progressivement </w:t>
            </w:r>
            <w:r w:rsidR="00273076" w:rsidRPr="00A06D5A">
              <w:rPr>
                <w:rFonts w:eastAsiaTheme="minorHAnsi" w:cs="Arial"/>
                <w:szCs w:val="22"/>
              </w:rPr>
              <w:t>o</w:t>
            </w:r>
            <w:r w:rsidRPr="00A06D5A">
              <w:rPr>
                <w:rFonts w:eastAsiaTheme="minorHAnsi" w:cs="Arial"/>
                <w:szCs w:val="22"/>
              </w:rPr>
              <w:t xml:space="preserve">uvertes, provoquant une chasse </w:t>
            </w:r>
            <w:r w:rsidR="00273076" w:rsidRPr="00A06D5A">
              <w:rPr>
                <w:rFonts w:eastAsiaTheme="minorHAnsi" w:cs="Arial"/>
                <w:szCs w:val="22"/>
              </w:rPr>
              <w:t>r</w:t>
            </w:r>
            <w:r w:rsidR="00B30C86" w:rsidRPr="00A06D5A">
              <w:rPr>
                <w:rFonts w:eastAsiaTheme="minorHAnsi" w:cs="Arial"/>
                <w:szCs w:val="22"/>
              </w:rPr>
              <w:t>égulée</w:t>
            </w:r>
            <w:r w:rsidRPr="00A06D5A">
              <w:rPr>
                <w:rFonts w:eastAsiaTheme="minorHAnsi" w:cs="Arial"/>
                <w:szCs w:val="22"/>
              </w:rPr>
              <w:t xml:space="preserve">. Environ 3 h plus tard, la chasse régulée s'achève et les vannes sont fermées. </w:t>
            </w:r>
          </w:p>
          <w:p w14:paraId="6F72B270" w14:textId="77777777" w:rsidR="00646DEE" w:rsidRPr="00A06D5A" w:rsidRDefault="00646DEE" w:rsidP="00646DEE">
            <w:pPr>
              <w:autoSpaceDE w:val="0"/>
              <w:autoSpaceDN w:val="0"/>
              <w:adjustRightInd w:val="0"/>
              <w:jc w:val="both"/>
              <w:rPr>
                <w:rFonts w:eastAsiaTheme="minorHAnsi" w:cs="Arial"/>
                <w:szCs w:val="22"/>
              </w:rPr>
            </w:pPr>
            <w:r w:rsidRPr="00A06D5A">
              <w:rPr>
                <w:rFonts w:eastAsiaTheme="minorHAnsi" w:cs="Arial"/>
                <w:szCs w:val="22"/>
              </w:rPr>
              <w:t xml:space="preserve"> </w:t>
            </w:r>
          </w:p>
        </w:tc>
      </w:tr>
      <w:tr w:rsidR="00646DEE" w14:paraId="402FA46E" w14:textId="77777777" w:rsidTr="005A3AF5">
        <w:tc>
          <w:tcPr>
            <w:tcW w:w="5778" w:type="dxa"/>
            <w:vAlign w:val="center"/>
          </w:tcPr>
          <w:p w14:paraId="5B7EF9B7" w14:textId="77777777" w:rsidR="00646DEE" w:rsidRPr="00A06D5A" w:rsidRDefault="00646DEE" w:rsidP="00EA2A9B">
            <w:pPr>
              <w:rPr>
                <w:b/>
                <w:sz w:val="20"/>
                <w:szCs w:val="20"/>
              </w:rPr>
            </w:pPr>
            <w:r w:rsidRPr="00A06D5A">
              <w:rPr>
                <w:b/>
                <w:sz w:val="20"/>
                <w:szCs w:val="20"/>
              </w:rPr>
              <w:lastRenderedPageBreak/>
              <w:t>Phase n° 6</w:t>
            </w:r>
          </w:p>
          <w:p w14:paraId="313EBDF1" w14:textId="730CC87D" w:rsidR="00646DEE" w:rsidRPr="00A06D5A" w:rsidRDefault="00DB3CA1" w:rsidP="00EA2A9B">
            <w:pPr>
              <w:rPr>
                <w:b/>
                <w:sz w:val="20"/>
                <w:szCs w:val="20"/>
              </w:rPr>
            </w:pPr>
            <w:r>
              <w:rPr>
                <w:b/>
                <w:noProof/>
                <w:sz w:val="20"/>
                <w:szCs w:val="20"/>
                <w:lang w:eastAsia="fr-FR"/>
              </w:rPr>
              <mc:AlternateContent>
                <mc:Choice Requires="wpg">
                  <w:drawing>
                    <wp:inline distT="0" distB="0" distL="0" distR="0" wp14:anchorId="53C67BC5" wp14:editId="30FD6BED">
                      <wp:extent cx="3662680" cy="1262380"/>
                      <wp:effectExtent l="0" t="0" r="33020" b="0"/>
                      <wp:docPr id="3336" name="Grouper 33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662680" cy="1262380"/>
                                <a:chOff x="0" y="0"/>
                                <a:chExt cx="3662680" cy="1262380"/>
                              </a:xfrm>
                              <a:extLst/>
                            </wpg:grpSpPr>
                            <pic:pic xmlns:pic="http://schemas.openxmlformats.org/drawingml/2006/picture">
                              <pic:nvPicPr>
                                <pic:cNvPr id="3328" name="Image 3328" descr="pm + 2 fin de chasse inversée"/>
                                <pic:cNvPicPr>
                                  <a:picLocks noChangeAspect="1"/>
                                </pic:cNvPicPr>
                              </pic:nvPicPr>
                              <pic:blipFill>
                                <a:blip r:embed="rId24">
                                  <a:extLst>
                                    <a:ext uri="{28A0092B-C50C-407E-A947-70E740481C1C}">
                                      <a14:useLocalDpi xmlns:a14="http://schemas.microsoft.com/office/drawing/2010/main" val="0"/>
                                    </a:ext>
                                  </a:extLst>
                                </a:blip>
                                <a:srcRect/>
                                <a:stretch>
                                  <a:fillRect/>
                                </a:stretch>
                              </pic:blipFill>
                              <pic:spPr bwMode="auto">
                                <a:xfrm>
                                  <a:off x="5715" y="0"/>
                                  <a:ext cx="3626485" cy="1198245"/>
                                </a:xfrm>
                                <a:prstGeom prst="rect">
                                  <a:avLst/>
                                </a:prstGeom>
                                <a:noFill/>
                              </pic:spPr>
                            </pic:pic>
                            <wps:wsp>
                              <wps:cNvPr id="3329" name="Zone de texte 3329"/>
                              <wps:cNvSpPr txBox="1">
                                <a:spLocks noChangeArrowheads="1"/>
                              </wps:cNvSpPr>
                              <wps:spPr bwMode="auto">
                                <a:xfrm>
                                  <a:off x="83820" y="906145"/>
                                  <a:ext cx="1588135" cy="356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D11D6C" w14:textId="77777777" w:rsidR="000F7A16" w:rsidRDefault="000F7A16" w:rsidP="00CD1F47">
                                    <w:pPr>
                                      <w:spacing w:after="0"/>
                                      <w:jc w:val="center"/>
                                      <w:rPr>
                                        <w:sz w:val="18"/>
                                        <w:szCs w:val="18"/>
                                      </w:rPr>
                                    </w:pPr>
                                    <w:r w:rsidRPr="008355D6">
                                      <w:rPr>
                                        <w:sz w:val="18"/>
                                        <w:szCs w:val="18"/>
                                      </w:rPr>
                                      <w:t>Ouverture en sous</w:t>
                                    </w:r>
                                    <w:r>
                                      <w:rPr>
                                        <w:sz w:val="18"/>
                                        <w:szCs w:val="18"/>
                                      </w:rPr>
                                      <w:t>-verse</w:t>
                                    </w:r>
                                  </w:p>
                                  <w:p w14:paraId="26627933" w14:textId="77777777" w:rsidR="000F7A16" w:rsidRPr="008355D6" w:rsidRDefault="000F7A16" w:rsidP="00CD1F47">
                                    <w:pPr>
                                      <w:spacing w:after="0"/>
                                      <w:jc w:val="center"/>
                                      <w:rPr>
                                        <w:sz w:val="18"/>
                                        <w:szCs w:val="18"/>
                                      </w:rPr>
                                    </w:pPr>
                                    <w:r w:rsidRPr="008355D6">
                                      <w:rPr>
                                        <w:sz w:val="18"/>
                                        <w:szCs w:val="18"/>
                                      </w:rPr>
                                      <w:t>Pleine Mer + 7</w:t>
                                    </w:r>
                                    <w:r>
                                      <w:rPr>
                                        <w:sz w:val="18"/>
                                        <w:szCs w:val="18"/>
                                      </w:rPr>
                                      <w:t xml:space="preserve"> </w:t>
                                    </w:r>
                                    <w:r w:rsidRPr="008355D6">
                                      <w:rPr>
                                        <w:sz w:val="18"/>
                                        <w:szCs w:val="18"/>
                                      </w:rPr>
                                      <w:t>h</w:t>
                                    </w:r>
                                  </w:p>
                                  <w:p w14:paraId="2AD05F83" w14:textId="77777777" w:rsidR="000F7A16" w:rsidRPr="008355D6" w:rsidRDefault="000F7A16" w:rsidP="00CD1F47">
                                    <w:pPr>
                                      <w:spacing w:after="0"/>
                                      <w:jc w:val="center"/>
                                      <w:rPr>
                                        <w:sz w:val="18"/>
                                        <w:szCs w:val="18"/>
                                      </w:rPr>
                                    </w:pPr>
                                  </w:p>
                                </w:txbxContent>
                              </wps:txbx>
                              <wps:bodyPr rot="0" vert="horz" wrap="square" lIns="91440" tIns="45720" rIns="91440" bIns="45720" anchor="t" anchorCtr="0" upright="1">
                                <a:noAutofit/>
                              </wps:bodyPr>
                            </wps:wsp>
                            <wps:wsp>
                              <wps:cNvPr id="3330" name="Zone de texte 3330"/>
                              <wps:cNvSpPr txBox="1">
                                <a:spLocks noChangeArrowheads="1"/>
                              </wps:cNvSpPr>
                              <wps:spPr bwMode="auto">
                                <a:xfrm>
                                  <a:off x="2794000" y="805180"/>
                                  <a:ext cx="86868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E9EAA8" w14:textId="77777777" w:rsidR="000F7A16" w:rsidRPr="008355D6" w:rsidRDefault="000F7A16" w:rsidP="008355D6">
                                    <w:pPr>
                                      <w:rPr>
                                        <w:sz w:val="18"/>
                                        <w:szCs w:val="18"/>
                                      </w:rPr>
                                    </w:pPr>
                                    <w:r w:rsidRPr="008355D6">
                                      <w:rPr>
                                        <w:sz w:val="18"/>
                                        <w:szCs w:val="18"/>
                                      </w:rPr>
                                      <w:t>Couesnon</w:t>
                                    </w:r>
                                  </w:p>
                                </w:txbxContent>
                              </wps:txbx>
                              <wps:bodyPr rot="0" vert="horz" wrap="square" lIns="91440" tIns="45720" rIns="91440" bIns="45720" anchor="t" anchorCtr="0" upright="1">
                                <a:noAutofit/>
                              </wps:bodyPr>
                            </wps:wsp>
                            <wps:wsp>
                              <wps:cNvPr id="3331" name="Connecteur droit 3331"/>
                              <wps:cNvCnPr>
                                <a:cxnSpLocks noChangeShapeType="1"/>
                              </wps:cNvCnPr>
                              <wps:spPr bwMode="auto">
                                <a:xfrm flipH="1">
                                  <a:off x="680085" y="901700"/>
                                  <a:ext cx="452755" cy="0"/>
                                </a:xfrm>
                                <a:prstGeom prst="line">
                                  <a:avLst/>
                                </a:prstGeom>
                                <a:noFill/>
                                <a:ln w="1587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3332" name="Connecteur droit 3332"/>
                              <wps:cNvCnPr>
                                <a:cxnSpLocks noChangeShapeType="1"/>
                              </wps:cNvCnPr>
                              <wps:spPr bwMode="auto">
                                <a:xfrm flipH="1">
                                  <a:off x="1927860" y="952500"/>
                                  <a:ext cx="452755" cy="0"/>
                                </a:xfrm>
                                <a:prstGeom prst="line">
                                  <a:avLst/>
                                </a:prstGeom>
                                <a:noFill/>
                                <a:ln w="1587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3333" name="Connecteur droit 3333"/>
                              <wps:cNvCnPr>
                                <a:cxnSpLocks noChangeShapeType="1"/>
                              </wps:cNvCnPr>
                              <wps:spPr bwMode="auto">
                                <a:xfrm>
                                  <a:off x="3568700" y="390525"/>
                                  <a:ext cx="0" cy="419100"/>
                                </a:xfrm>
                                <a:prstGeom prst="line">
                                  <a:avLst/>
                                </a:prstGeom>
                                <a:noFill/>
                                <a:ln w="25400">
                                  <a:solidFill>
                                    <a:srgbClr val="000080"/>
                                  </a:solidFill>
                                  <a:round/>
                                  <a:headEnd/>
                                  <a:tailEnd type="triangle" w="sm" len="lg"/>
                                </a:ln>
                                <a:extLst>
                                  <a:ext uri="{909E8E84-426E-40dd-AFC4-6F175D3DCCD1}">
                                    <a14:hiddenFill xmlns:a14="http://schemas.microsoft.com/office/drawing/2010/main">
                                      <a:noFill/>
                                    </a14:hiddenFill>
                                  </a:ext>
                                </a:extLst>
                              </wps:spPr>
                              <wps:bodyPr/>
                            </wps:wsp>
                            <wps:wsp>
                              <wps:cNvPr id="3334" name="Zone de texte 3334"/>
                              <wps:cNvSpPr txBox="1">
                                <a:spLocks noChangeArrowheads="1"/>
                              </wps:cNvSpPr>
                              <wps:spPr bwMode="auto">
                                <a:xfrm>
                                  <a:off x="0" y="706755"/>
                                  <a:ext cx="440690"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2E5FA9" w14:textId="77777777" w:rsidR="000F7A16" w:rsidRPr="008355D6" w:rsidRDefault="000F7A16" w:rsidP="008355D6">
                                    <w:pPr>
                                      <w:rPr>
                                        <w:sz w:val="18"/>
                                        <w:szCs w:val="18"/>
                                      </w:rPr>
                                    </w:pPr>
                                    <w:r w:rsidRPr="008355D6">
                                      <w:rPr>
                                        <w:sz w:val="18"/>
                                        <w:szCs w:val="18"/>
                                      </w:rPr>
                                      <w:t>Mer</w:t>
                                    </w:r>
                                  </w:p>
                                </w:txbxContent>
                              </wps:txbx>
                              <wps:bodyPr rot="0" vert="horz" wrap="square" lIns="91440" tIns="45720" rIns="91440" bIns="45720" anchor="t" anchorCtr="0" upright="1">
                                <a:noAutofit/>
                              </wps:bodyPr>
                            </wps:wsp>
                          </wpg:wgp>
                        </a:graphicData>
                      </a:graphic>
                    </wp:inline>
                  </w:drawing>
                </mc:Choice>
                <mc:Fallback>
                  <w:pict>
                    <v:group id="Grouper 3336" o:spid="_x0000_s1083" style="width:288.4pt;height:99.4pt;mso-position-horizontal-relative:char;mso-position-vertical-relative:line" coordsize="36626,1262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f/Q3+P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fuvde9+691737r3Xvfuvde9+691/9Hf4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0t/j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R3yve&#10;G/Qh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0t2z3ij1Mn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">
                      <v:shape id="Image 3328" o:spid="_x0000_s1084" type="#_x0000_t75" alt="pm + 2 fin de chasse inversée" style="position:absolute;left:57;width:36265;height:1198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Re/9/DAAAA3QAAAA8AAABkcnMvZG93bnJldi54bWxET01rwkAQvRf6H5YpeCl1E0ODpK5BLELB&#10;kxr0OmTHJJqdDdmtSf317kHo8fG+F/loWnGj3jWWFcTTCARxaXXDlYLisPmYg3AeWWNrmRT8kYN8&#10;+fqywEzbgXd02/tKhBB2GSqove8yKV1Zk0E3tR1x4M62N+gD7CupexxCuGnlLIpSabDh0FBjR+ua&#10;yuv+1yjA7XF7/bTf82NRne7pu3dxcSmVmryNqy8Qnkb/L366f7SCJJmFueFNeAJy+Q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dF7/38MAAADdAAAADwAAAAAAAAAAAAAAAACf&#10;AgAAZHJzL2Rvd25yZXYueG1sUEsFBgAAAAAEAAQA9wAAAI8DAAAAAA==&#10;">
                        <v:imagedata r:id="rId25" o:title="pm + 2 fin de chasse inversée"/>
                        <v:path arrowok="t"/>
                      </v:shape>
                      <v:shape id="Zone de texte 3329" o:spid="_x0000_s1085" type="#_x0000_t202" style="position:absolute;left:838;top:9061;width:15881;height:35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J1AsUA&#10;AADdAAAADwAAAGRycy9kb3ducmV2LnhtbESPT2vCQBTE74LfYXmCt7qrtqLRVUpF6KnF+Ae8PbLP&#10;JJh9G7KrSb99t1DwOMzMb5jVprOVeFDjS8caxiMFgjhzpuRcw/Gwe5mD8AHZYOWYNPyQh82631th&#10;YlzLe3qkIRcRwj5BDUUIdSKlzwqy6EeuJo7e1TUWQ5RNLk2DbYTbSk6UmkmLJceFAmv6KCi7pXer&#10;4fR1vZxf1Xe+tW916zol2S6k1sNB974EEagLz/B/+9NomE4nC/h7E5+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MnUCxQAAAN0AAAAPAAAAAAAAAAAAAAAAAJgCAABkcnMv&#10;ZG93bnJldi54bWxQSwUGAAAAAAQABAD1AAAAigMAAAAA&#10;" filled="f" stroked="f">
                        <v:textbox>
                          <w:txbxContent>
                            <w:p w14:paraId="39D11D6C" w14:textId="77777777" w:rsidR="000F7A16" w:rsidRDefault="000F7A16" w:rsidP="00CD1F47">
                              <w:pPr>
                                <w:spacing w:after="0"/>
                                <w:jc w:val="center"/>
                                <w:rPr>
                                  <w:sz w:val="18"/>
                                  <w:szCs w:val="18"/>
                                </w:rPr>
                              </w:pPr>
                              <w:r w:rsidRPr="008355D6">
                                <w:rPr>
                                  <w:sz w:val="18"/>
                                  <w:szCs w:val="18"/>
                                </w:rPr>
                                <w:t>Ouverture en sous</w:t>
                              </w:r>
                              <w:r>
                                <w:rPr>
                                  <w:sz w:val="18"/>
                                  <w:szCs w:val="18"/>
                                </w:rPr>
                                <w:t>-verse</w:t>
                              </w:r>
                            </w:p>
                            <w:p w14:paraId="26627933" w14:textId="77777777" w:rsidR="000F7A16" w:rsidRPr="008355D6" w:rsidRDefault="000F7A16" w:rsidP="00CD1F47">
                              <w:pPr>
                                <w:spacing w:after="0"/>
                                <w:jc w:val="center"/>
                                <w:rPr>
                                  <w:sz w:val="18"/>
                                  <w:szCs w:val="18"/>
                                </w:rPr>
                              </w:pPr>
                              <w:r w:rsidRPr="008355D6">
                                <w:rPr>
                                  <w:sz w:val="18"/>
                                  <w:szCs w:val="18"/>
                                </w:rPr>
                                <w:t>Pleine Mer + 7</w:t>
                              </w:r>
                              <w:r>
                                <w:rPr>
                                  <w:sz w:val="18"/>
                                  <w:szCs w:val="18"/>
                                </w:rPr>
                                <w:t xml:space="preserve"> </w:t>
                              </w:r>
                              <w:r w:rsidRPr="008355D6">
                                <w:rPr>
                                  <w:sz w:val="18"/>
                                  <w:szCs w:val="18"/>
                                </w:rPr>
                                <w:t>h</w:t>
                              </w:r>
                            </w:p>
                            <w:p w14:paraId="2AD05F83" w14:textId="77777777" w:rsidR="000F7A16" w:rsidRPr="008355D6" w:rsidRDefault="000F7A16" w:rsidP="00CD1F47">
                              <w:pPr>
                                <w:spacing w:after="0"/>
                                <w:jc w:val="center"/>
                                <w:rPr>
                                  <w:sz w:val="18"/>
                                  <w:szCs w:val="18"/>
                                </w:rPr>
                              </w:pPr>
                            </w:p>
                          </w:txbxContent>
                        </v:textbox>
                      </v:shape>
                      <v:shape id="Zone de texte 3330" o:spid="_x0000_s1086" type="#_x0000_t202" style="position:absolute;left:27940;top:8051;width:8686;height:2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FKQsIA&#10;AADdAAAADwAAAGRycy9kb3ducmV2LnhtbERPz2vCMBS+C/4P4Qm7aTI7xXVNRTYETxO7Odjt0Tzb&#10;sualNJnt/vvlIHj8+H5n29G24kq9bxxreFwoEMSlMw1XGj4/9vMNCB+QDbaOScMfedjm00mGqXED&#10;n+hahErEEPYpaqhD6FIpfVmTRb9wHXHkLq63GCLsK2l6HGK4beVSqbW02HBsqLGj15rKn+LXaji/&#10;X76/ntSxerOrbnCjkmyfpdYPs3H3AiLQGO7im/tgNCRJEvfHN/EJy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0UpCwgAAAN0AAAAPAAAAAAAAAAAAAAAAAJgCAABkcnMvZG93&#10;bnJldi54bWxQSwUGAAAAAAQABAD1AAAAhwMAAAAA&#10;" filled="f" stroked="f">
                        <v:textbox>
                          <w:txbxContent>
                            <w:p w14:paraId="1AE9EAA8" w14:textId="77777777" w:rsidR="000F7A16" w:rsidRPr="008355D6" w:rsidRDefault="000F7A16" w:rsidP="008355D6">
                              <w:pPr>
                                <w:rPr>
                                  <w:sz w:val="18"/>
                                  <w:szCs w:val="18"/>
                                </w:rPr>
                              </w:pPr>
                              <w:r w:rsidRPr="008355D6">
                                <w:rPr>
                                  <w:sz w:val="18"/>
                                  <w:szCs w:val="18"/>
                                </w:rPr>
                                <w:t>Couesnon</w:t>
                              </w:r>
                            </w:p>
                          </w:txbxContent>
                        </v:textbox>
                      </v:shape>
                      <v:line id="Connecteur droit 3331" o:spid="_x0000_s1087" style="position:absolute;flip:x;visibility:visible;mso-wrap-style:square" from="6800,9017" to="11328,9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17DwsQAAADdAAAADwAAAGRycy9kb3ducmV2LnhtbESPT2vCQBTE7wW/w/IKXsRsNFQkdRUR&#10;RK9NBa+P7Gv+NPs27q4mfvtuodDjMDO/YTa70XTiQc43lhUskhQEcWl1w5WCy+dxvgbhA7LGzjIp&#10;eJKH3XbyssFc24E/6FGESkQI+xwV1CH0uZS+rMmgT2xPHL0v6wyGKF0ltcMhwk0nl2m6kgYbjgs1&#10;9nSoqfwu7kbBDN/us8HZ9uDb661t96dbUZ2Umr6O+3cQgcbwH/5rn7WCLMsW8PsmPgG5/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XsPCxAAAAN0AAAAPAAAAAAAAAAAA&#10;AAAAAKECAABkcnMvZG93bnJldi54bWxQSwUGAAAAAAQABAD5AAAAkgMAAAAA&#10;" strokeweight="1.25pt">
                        <v:stroke endarrow="block" endarrowwidth="narrow" endarrowlength="long"/>
                      </v:line>
                      <v:line id="Connecteur droit 3332" o:spid="_x0000_s1088" style="position:absolute;flip:x;visibility:visible;mso-wrap-style:square" from="19278,9525" to="23806,9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4xdtcQAAADdAAAADwAAAGRycy9kb3ducmV2LnhtbESPT2vCQBTE7wW/w/IEL1I3GioldRUR&#10;RK9NBa+P7Gv+mH0bdzcmfvtuodDjMDO/YTa70bTiQc7XlhUsFwkI4sLqmksFl6/j6zsIH5A1tpZJ&#10;wZM87LaTlw1m2g78SY88lCJC2GeooAqhy6T0RUUG/cJ2xNH7ts5giNKVUjscIty0cpUka2mw5rhQ&#10;YUeHiopb3hsFc3zr54OzzcE313vT7E/3vDwpNZuO+w8QgcbwH/5rn7WCNE1X8PsmPgG5/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jF21xAAAAN0AAAAPAAAAAAAAAAAA&#10;AAAAAKECAABkcnMvZG93bnJldi54bWxQSwUGAAAAAAQABAD5AAAAkgMAAAAA&#10;" strokeweight="1.25pt">
                        <v:stroke endarrow="block" endarrowwidth="narrow" endarrowlength="long"/>
                      </v:line>
                      <v:line id="Connecteur droit 3333" o:spid="_x0000_s1089" style="position:absolute;visibility:visible;mso-wrap-style:square" from="35687,3905" to="35687,8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ceqcAAAADdAAAADwAAAGRycy9kb3ducmV2LnhtbERPy6rCMBTcC/5DOII7TX2gUo0iwgUX&#10;btQuXB6aY1ttTkqT2/berzeC4OyGeTGbXWdK0VDtCssKJuMIBHFqdcGZguT6M1qBcB5ZY2mZFPyR&#10;g92239tgrG3LZ2ouPhOhhF2MCnLvq1hKl+Zk0I1tRRy0u60N+kDrTOoa21BuSjmNooU0WHBYyLGi&#10;Q07p8/JrFLRl8/hfnZ8zeZvveZnYk2F0Sg0H3X4NwlPnv+ZP+qgVzALg/SY8Abl9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BHHqnAAAAA3QAAAA8AAAAAAAAAAAAAAAAA&#10;oQIAAGRycy9kb3ducmV2LnhtbFBLBQYAAAAABAAEAPkAAACOAwAAAAA=&#10;" strokecolor="navy" strokeweight="2pt">
                        <v:stroke endarrow="block" endarrowwidth="narrow" endarrowlength="long"/>
                      </v:line>
                      <v:shape id="Zone de texte 3334" o:spid="_x0000_s1090" type="#_x0000_t202" style="position:absolute;top:7067;width:4406;height:2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MQcUA&#10;AADdAAAADwAAAGRycy9kb3ducmV2LnhtbESPW2sCMRSE3wX/QziCbzVpV6VdN0pRCn2qaC/g22Fz&#10;9kI3J8smuuu/N4WCj8PMfMNkm8E24kKdrx1reJwpEMS5MzWXGr4+3x6eQfiAbLBxTBqu5GGzHo8y&#10;TI3r+UCXYyhFhLBPUUMVQptK6fOKLPqZa4mjV7jOYoiyK6XpsI9w28gnpZbSYs1xocKWthXlv8ez&#10;1fD9UZx+5mpf7uyi7d2gJNsXqfV0MryuQAQawj383343GpIkmcPfm/gE5P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6kxBxQAAAN0AAAAPAAAAAAAAAAAAAAAAAJgCAABkcnMv&#10;ZG93bnJldi54bWxQSwUGAAAAAAQABAD1AAAAigMAAAAA&#10;" filled="f" stroked="f">
                        <v:textbox>
                          <w:txbxContent>
                            <w:p w14:paraId="012E5FA9" w14:textId="77777777" w:rsidR="000F7A16" w:rsidRPr="008355D6" w:rsidRDefault="000F7A16" w:rsidP="008355D6">
                              <w:pPr>
                                <w:rPr>
                                  <w:sz w:val="18"/>
                                  <w:szCs w:val="18"/>
                                </w:rPr>
                              </w:pPr>
                              <w:r w:rsidRPr="008355D6">
                                <w:rPr>
                                  <w:sz w:val="18"/>
                                  <w:szCs w:val="18"/>
                                </w:rPr>
                                <w:t>Mer</w:t>
                              </w:r>
                            </w:p>
                          </w:txbxContent>
                        </v:textbox>
                      </v:shape>
                      <w10:anchorlock/>
                    </v:group>
                  </w:pict>
                </mc:Fallback>
              </mc:AlternateContent>
            </w:r>
          </w:p>
        </w:tc>
        <w:tc>
          <w:tcPr>
            <w:tcW w:w="4395" w:type="dxa"/>
            <w:vAlign w:val="center"/>
          </w:tcPr>
          <w:p w14:paraId="4F09A5EF" w14:textId="77777777" w:rsidR="00646DEE" w:rsidRPr="00A06D5A" w:rsidRDefault="00B30C86" w:rsidP="00646DEE">
            <w:pPr>
              <w:jc w:val="both"/>
              <w:rPr>
                <w:rFonts w:eastAsiaTheme="minorHAnsi" w:cs="Arial"/>
                <w:szCs w:val="22"/>
              </w:rPr>
            </w:pPr>
            <w:r w:rsidRPr="00A06D5A">
              <w:rPr>
                <w:rFonts w:cs="Arial"/>
                <w:szCs w:val="22"/>
              </w:rPr>
              <w:t>Pleine m</w:t>
            </w:r>
            <w:r w:rsidR="00646DEE" w:rsidRPr="00A06D5A">
              <w:rPr>
                <w:rFonts w:cs="Arial"/>
                <w:szCs w:val="22"/>
              </w:rPr>
              <w:t>er plus 7 h. Écoulement normal du Couesnon</w:t>
            </w:r>
            <w:r w:rsidR="00646DEE" w:rsidRPr="00A06D5A">
              <w:rPr>
                <w:szCs w:val="22"/>
              </w:rPr>
              <w:t xml:space="preserve">. Ouverture en sous-verse. </w:t>
            </w:r>
          </w:p>
        </w:tc>
      </w:tr>
      <w:tr w:rsidR="00646DEE" w14:paraId="2A955139" w14:textId="77777777" w:rsidTr="005A3AF5">
        <w:tc>
          <w:tcPr>
            <w:tcW w:w="5778" w:type="dxa"/>
            <w:vAlign w:val="center"/>
          </w:tcPr>
          <w:p w14:paraId="7EC3EB4C" w14:textId="77777777" w:rsidR="00646DEE" w:rsidRPr="00A06D5A" w:rsidRDefault="00646DEE" w:rsidP="00EA2A9B">
            <w:pPr>
              <w:rPr>
                <w:b/>
                <w:sz w:val="20"/>
                <w:szCs w:val="20"/>
              </w:rPr>
            </w:pPr>
            <w:r w:rsidRPr="00A06D5A">
              <w:rPr>
                <w:b/>
                <w:sz w:val="20"/>
                <w:szCs w:val="20"/>
              </w:rPr>
              <w:t>Phase n° 7</w:t>
            </w:r>
          </w:p>
          <w:p w14:paraId="3D26AC8F" w14:textId="1276521F" w:rsidR="00646DEE" w:rsidRPr="00A06D5A" w:rsidRDefault="00CD1F47" w:rsidP="00EA2A9B">
            <w:pPr>
              <w:rPr>
                <w:b/>
                <w:sz w:val="20"/>
                <w:szCs w:val="20"/>
              </w:rPr>
            </w:pPr>
            <w:r>
              <w:rPr>
                <w:b/>
                <w:noProof/>
                <w:sz w:val="20"/>
                <w:szCs w:val="20"/>
                <w:lang w:eastAsia="fr-FR"/>
              </w:rPr>
              <mc:AlternateContent>
                <mc:Choice Requires="wpg">
                  <w:drawing>
                    <wp:anchor distT="0" distB="0" distL="114300" distR="114300" simplePos="0" relativeHeight="251743232" behindDoc="0" locked="0" layoutInCell="1" allowOverlap="1" wp14:anchorId="58183F43" wp14:editId="464C2E8A">
                      <wp:simplePos x="0" y="0"/>
                      <wp:positionH relativeFrom="column">
                        <wp:posOffset>-61595</wp:posOffset>
                      </wp:positionH>
                      <wp:positionV relativeFrom="paragraph">
                        <wp:posOffset>203200</wp:posOffset>
                      </wp:positionV>
                      <wp:extent cx="3656965" cy="1205230"/>
                      <wp:effectExtent l="0" t="0" r="635" b="0"/>
                      <wp:wrapThrough wrapText="bothSides">
                        <wp:wrapPolygon edited="0">
                          <wp:start x="0" y="0"/>
                          <wp:lineTo x="0" y="20485"/>
                          <wp:lineTo x="563" y="21168"/>
                          <wp:lineTo x="10239" y="21168"/>
                          <wp:lineTo x="20704" y="20485"/>
                          <wp:lineTo x="21491" y="20143"/>
                          <wp:lineTo x="21491" y="13998"/>
                          <wp:lineTo x="21266" y="0"/>
                          <wp:lineTo x="0" y="0"/>
                        </wp:wrapPolygon>
                      </wp:wrapThrough>
                      <wp:docPr id="3443" name="Grouper 34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656965" cy="1205230"/>
                                <a:chOff x="2540" y="0"/>
                                <a:chExt cx="3656965" cy="1205230"/>
                              </a:xfrm>
                            </wpg:grpSpPr>
                            <pic:pic xmlns:pic="http://schemas.openxmlformats.org/drawingml/2006/picture">
                              <pic:nvPicPr>
                                <pic:cNvPr id="3337" name="Image 3337" descr="pm+11"/>
                                <pic:cNvPicPr>
                                  <a:picLocks noChangeAspect="1"/>
                                </pic:cNvPicPr>
                              </pic:nvPicPr>
                              <pic:blipFill>
                                <a:blip r:embed="rId26">
                                  <a:extLst>
                                    <a:ext uri="{28A0092B-C50C-407E-A947-70E740481C1C}">
                                      <a14:useLocalDpi xmlns:a14="http://schemas.microsoft.com/office/drawing/2010/main" val="0"/>
                                    </a:ext>
                                  </a:extLst>
                                </a:blip>
                                <a:srcRect/>
                                <a:stretch>
                                  <a:fillRect/>
                                </a:stretch>
                              </pic:blipFill>
                              <pic:spPr bwMode="auto">
                                <a:xfrm>
                                  <a:off x="2540" y="0"/>
                                  <a:ext cx="3589655" cy="1151890"/>
                                </a:xfrm>
                                <a:prstGeom prst="rect">
                                  <a:avLst/>
                                </a:prstGeom>
                                <a:noFill/>
                              </pic:spPr>
                            </pic:pic>
                            <wps:wsp>
                              <wps:cNvPr id="3338" name="Forme libre 3338"/>
                              <wps:cNvSpPr>
                                <a:spLocks/>
                              </wps:cNvSpPr>
                              <wps:spPr bwMode="auto">
                                <a:xfrm flipH="1">
                                  <a:off x="1126490" y="669925"/>
                                  <a:ext cx="339090" cy="168910"/>
                                </a:xfrm>
                                <a:custGeom>
                                  <a:avLst/>
                                  <a:gdLst>
                                    <a:gd name="T0" fmla="*/ 0 w 534"/>
                                    <a:gd name="T1" fmla="*/ 261 h 266"/>
                                    <a:gd name="T2" fmla="*/ 368 w 534"/>
                                    <a:gd name="T3" fmla="*/ 261 h 266"/>
                                    <a:gd name="T4" fmla="*/ 503 w 534"/>
                                    <a:gd name="T5" fmla="*/ 231 h 266"/>
                                    <a:gd name="T6" fmla="*/ 533 w 534"/>
                                    <a:gd name="T7" fmla="*/ 118 h 266"/>
                                    <a:gd name="T8" fmla="*/ 495 w 534"/>
                                    <a:gd name="T9" fmla="*/ 21 h 266"/>
                                    <a:gd name="T10" fmla="*/ 405 w 534"/>
                                    <a:gd name="T11" fmla="*/ 21 h 266"/>
                                    <a:gd name="T12" fmla="*/ 255 w 534"/>
                                    <a:gd name="T13" fmla="*/ 148 h 266"/>
                                  </a:gdLst>
                                  <a:ahLst/>
                                  <a:cxnLst>
                                    <a:cxn ang="0">
                                      <a:pos x="T0" y="T1"/>
                                    </a:cxn>
                                    <a:cxn ang="0">
                                      <a:pos x="T2" y="T3"/>
                                    </a:cxn>
                                    <a:cxn ang="0">
                                      <a:pos x="T4" y="T5"/>
                                    </a:cxn>
                                    <a:cxn ang="0">
                                      <a:pos x="T6" y="T7"/>
                                    </a:cxn>
                                    <a:cxn ang="0">
                                      <a:pos x="T8" y="T9"/>
                                    </a:cxn>
                                    <a:cxn ang="0">
                                      <a:pos x="T10" y="T11"/>
                                    </a:cxn>
                                    <a:cxn ang="0">
                                      <a:pos x="T12" y="T13"/>
                                    </a:cxn>
                                  </a:cxnLst>
                                  <a:rect l="0" t="0" r="r" b="b"/>
                                  <a:pathLst>
                                    <a:path w="534" h="266">
                                      <a:moveTo>
                                        <a:pt x="0" y="261"/>
                                      </a:moveTo>
                                      <a:cubicBezTo>
                                        <a:pt x="61" y="261"/>
                                        <a:pt x="284" y="266"/>
                                        <a:pt x="368" y="261"/>
                                      </a:cubicBezTo>
                                      <a:cubicBezTo>
                                        <a:pt x="452" y="256"/>
                                        <a:pt x="476" y="255"/>
                                        <a:pt x="503" y="231"/>
                                      </a:cubicBezTo>
                                      <a:cubicBezTo>
                                        <a:pt x="530" y="207"/>
                                        <a:pt x="534" y="153"/>
                                        <a:pt x="533" y="118"/>
                                      </a:cubicBezTo>
                                      <a:cubicBezTo>
                                        <a:pt x="532" y="83"/>
                                        <a:pt x="516" y="37"/>
                                        <a:pt x="495" y="21"/>
                                      </a:cubicBezTo>
                                      <a:cubicBezTo>
                                        <a:pt x="474" y="5"/>
                                        <a:pt x="445" y="0"/>
                                        <a:pt x="405" y="21"/>
                                      </a:cubicBezTo>
                                      <a:cubicBezTo>
                                        <a:pt x="365" y="42"/>
                                        <a:pt x="286" y="122"/>
                                        <a:pt x="255" y="148"/>
                                      </a:cubicBezTo>
                                    </a:path>
                                  </a:pathLst>
                                </a:custGeom>
                                <a:noFill/>
                                <a:ln w="12700">
                                  <a:solidFill>
                                    <a:srgbClr val="000000"/>
                                  </a:solidFill>
                                  <a:round/>
                                  <a:headEnd/>
                                  <a:tailEnd type="triangle" w="sm"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39" name="Zone de texte 3339"/>
                              <wps:cNvSpPr txBox="1">
                                <a:spLocks noChangeArrowheads="1"/>
                              </wps:cNvSpPr>
                              <wps:spPr bwMode="auto">
                                <a:xfrm>
                                  <a:off x="47625" y="836930"/>
                                  <a:ext cx="17526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B96E34" w14:textId="77777777" w:rsidR="000F7A16" w:rsidRPr="00B2042D" w:rsidRDefault="000F7A16" w:rsidP="00CD1F47">
                                    <w:pPr>
                                      <w:spacing w:after="0"/>
                                      <w:jc w:val="center"/>
                                      <w:rPr>
                                        <w:sz w:val="18"/>
                                      </w:rPr>
                                    </w:pPr>
                                    <w:r w:rsidRPr="00B2042D">
                                      <w:rPr>
                                        <w:sz w:val="18"/>
                                      </w:rPr>
                                      <w:t>Ouverture complète</w:t>
                                    </w:r>
                                    <w:r w:rsidRPr="00B2042D">
                                      <w:rPr>
                                        <w:sz w:val="18"/>
                                      </w:rPr>
                                      <w:br/>
                                      <w:t>&gt; Pleine Mer + 11</w:t>
                                    </w:r>
                                    <w:r>
                                      <w:rPr>
                                        <w:sz w:val="18"/>
                                      </w:rPr>
                                      <w:t xml:space="preserve"> </w:t>
                                    </w:r>
                                    <w:r w:rsidRPr="00B2042D">
                                      <w:rPr>
                                        <w:sz w:val="18"/>
                                      </w:rPr>
                                      <w:t>h</w:t>
                                    </w:r>
                                    <w:r>
                                      <w:rPr>
                                        <w:sz w:val="18"/>
                                      </w:rPr>
                                      <w:t xml:space="preserve"> </w:t>
                                    </w:r>
                                    <w:r w:rsidRPr="00B2042D">
                                      <w:rPr>
                                        <w:sz w:val="18"/>
                                      </w:rPr>
                                      <w:t>15</w:t>
                                    </w:r>
                                  </w:p>
                                  <w:p w14:paraId="7BC582C0" w14:textId="77777777" w:rsidR="000F7A16" w:rsidRPr="00B2042D" w:rsidRDefault="000F7A16" w:rsidP="00CD1F47">
                                    <w:pPr>
                                      <w:spacing w:after="0"/>
                                      <w:rPr>
                                        <w:sz w:val="18"/>
                                      </w:rPr>
                                    </w:pPr>
                                  </w:p>
                                </w:txbxContent>
                              </wps:txbx>
                              <wps:bodyPr rot="0" vert="horz" wrap="square" lIns="91440" tIns="45720" rIns="91440" bIns="45720" anchor="t" anchorCtr="0" upright="1">
                                <a:noAutofit/>
                              </wps:bodyPr>
                            </wps:wsp>
                            <wps:wsp>
                              <wps:cNvPr id="3341" name="Forme libre 3341"/>
                              <wps:cNvSpPr>
                                <a:spLocks/>
                              </wps:cNvSpPr>
                              <wps:spPr bwMode="auto">
                                <a:xfrm>
                                  <a:off x="741045" y="663575"/>
                                  <a:ext cx="339090" cy="168910"/>
                                </a:xfrm>
                                <a:custGeom>
                                  <a:avLst/>
                                  <a:gdLst>
                                    <a:gd name="T0" fmla="*/ 0 w 534"/>
                                    <a:gd name="T1" fmla="*/ 261 h 266"/>
                                    <a:gd name="T2" fmla="*/ 368 w 534"/>
                                    <a:gd name="T3" fmla="*/ 261 h 266"/>
                                    <a:gd name="T4" fmla="*/ 503 w 534"/>
                                    <a:gd name="T5" fmla="*/ 231 h 266"/>
                                    <a:gd name="T6" fmla="*/ 533 w 534"/>
                                    <a:gd name="T7" fmla="*/ 118 h 266"/>
                                    <a:gd name="T8" fmla="*/ 495 w 534"/>
                                    <a:gd name="T9" fmla="*/ 21 h 266"/>
                                    <a:gd name="T10" fmla="*/ 405 w 534"/>
                                    <a:gd name="T11" fmla="*/ 21 h 266"/>
                                    <a:gd name="T12" fmla="*/ 255 w 534"/>
                                    <a:gd name="T13" fmla="*/ 148 h 266"/>
                                  </a:gdLst>
                                  <a:ahLst/>
                                  <a:cxnLst>
                                    <a:cxn ang="0">
                                      <a:pos x="T0" y="T1"/>
                                    </a:cxn>
                                    <a:cxn ang="0">
                                      <a:pos x="T2" y="T3"/>
                                    </a:cxn>
                                    <a:cxn ang="0">
                                      <a:pos x="T4" y="T5"/>
                                    </a:cxn>
                                    <a:cxn ang="0">
                                      <a:pos x="T6" y="T7"/>
                                    </a:cxn>
                                    <a:cxn ang="0">
                                      <a:pos x="T8" y="T9"/>
                                    </a:cxn>
                                    <a:cxn ang="0">
                                      <a:pos x="T10" y="T11"/>
                                    </a:cxn>
                                    <a:cxn ang="0">
                                      <a:pos x="T12" y="T13"/>
                                    </a:cxn>
                                  </a:cxnLst>
                                  <a:rect l="0" t="0" r="r" b="b"/>
                                  <a:pathLst>
                                    <a:path w="534" h="266">
                                      <a:moveTo>
                                        <a:pt x="0" y="261"/>
                                      </a:moveTo>
                                      <a:cubicBezTo>
                                        <a:pt x="61" y="261"/>
                                        <a:pt x="284" y="266"/>
                                        <a:pt x="368" y="261"/>
                                      </a:cubicBezTo>
                                      <a:cubicBezTo>
                                        <a:pt x="452" y="256"/>
                                        <a:pt x="476" y="255"/>
                                        <a:pt x="503" y="231"/>
                                      </a:cubicBezTo>
                                      <a:cubicBezTo>
                                        <a:pt x="530" y="207"/>
                                        <a:pt x="534" y="153"/>
                                        <a:pt x="533" y="118"/>
                                      </a:cubicBezTo>
                                      <a:cubicBezTo>
                                        <a:pt x="532" y="83"/>
                                        <a:pt x="516" y="37"/>
                                        <a:pt x="495" y="21"/>
                                      </a:cubicBezTo>
                                      <a:cubicBezTo>
                                        <a:pt x="474" y="5"/>
                                        <a:pt x="445" y="0"/>
                                        <a:pt x="405" y="21"/>
                                      </a:cubicBezTo>
                                      <a:cubicBezTo>
                                        <a:pt x="365" y="42"/>
                                        <a:pt x="286" y="122"/>
                                        <a:pt x="255" y="148"/>
                                      </a:cubicBezTo>
                                    </a:path>
                                  </a:pathLst>
                                </a:custGeom>
                                <a:noFill/>
                                <a:ln w="12700">
                                  <a:solidFill>
                                    <a:srgbClr val="000000"/>
                                  </a:solidFill>
                                  <a:round/>
                                  <a:headEnd/>
                                  <a:tailEnd type="triangle" w="sm"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42" name="Connecteur droit 3342"/>
                              <wps:cNvCnPr>
                                <a:cxnSpLocks noChangeShapeType="1"/>
                              </wps:cNvCnPr>
                              <wps:spPr bwMode="auto">
                                <a:xfrm flipH="1">
                                  <a:off x="3134360" y="789305"/>
                                  <a:ext cx="495300" cy="0"/>
                                </a:xfrm>
                                <a:prstGeom prst="line">
                                  <a:avLst/>
                                </a:prstGeom>
                                <a:noFill/>
                                <a:ln w="1587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3439" name="Connecteur droit 3439"/>
                              <wps:cNvCnPr>
                                <a:cxnSpLocks noChangeShapeType="1"/>
                              </wps:cNvCnPr>
                              <wps:spPr bwMode="auto">
                                <a:xfrm flipH="1">
                                  <a:off x="1798320" y="808355"/>
                                  <a:ext cx="419100" cy="0"/>
                                </a:xfrm>
                                <a:prstGeom prst="line">
                                  <a:avLst/>
                                </a:prstGeom>
                                <a:noFill/>
                                <a:ln w="1587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3440" name="Ellipse 3440"/>
                              <wps:cNvSpPr>
                                <a:spLocks noChangeArrowheads="1"/>
                              </wps:cNvSpPr>
                              <wps:spPr bwMode="auto">
                                <a:xfrm>
                                  <a:off x="809625" y="580390"/>
                                  <a:ext cx="552450" cy="288925"/>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41" name="Zone de texte 3441"/>
                              <wps:cNvSpPr txBox="1">
                                <a:spLocks noChangeArrowheads="1"/>
                              </wps:cNvSpPr>
                              <wps:spPr bwMode="auto">
                                <a:xfrm>
                                  <a:off x="2886075" y="732155"/>
                                  <a:ext cx="77343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B7BBD6" w14:textId="77777777" w:rsidR="000F7A16" w:rsidRPr="00B2042D" w:rsidRDefault="000F7A16" w:rsidP="0071175D">
                                    <w:pPr>
                                      <w:rPr>
                                        <w:sz w:val="18"/>
                                      </w:rPr>
                                    </w:pPr>
                                    <w:r w:rsidRPr="00B2042D">
                                      <w:rPr>
                                        <w:sz w:val="18"/>
                                      </w:rPr>
                                      <w:t>Couesnon</w:t>
                                    </w:r>
                                  </w:p>
                                  <w:p w14:paraId="4EADD81C" w14:textId="77777777" w:rsidR="000F7A16" w:rsidRPr="00B2042D" w:rsidRDefault="000F7A16" w:rsidP="0071175D">
                                    <w:pPr>
                                      <w:rPr>
                                        <w:sz w:val="18"/>
                                      </w:rPr>
                                    </w:pPr>
                                  </w:p>
                                </w:txbxContent>
                              </wps:txbx>
                              <wps:bodyPr rot="0" vert="horz" wrap="square" lIns="91440" tIns="45720" rIns="91440" bIns="45720" anchor="t" anchorCtr="0" upright="1">
                                <a:noAutofit/>
                              </wps:bodyPr>
                            </wps:wsp>
                            <wps:wsp>
                              <wps:cNvPr id="3442" name="Zone de texte 3442"/>
                              <wps:cNvSpPr txBox="1">
                                <a:spLocks noChangeArrowheads="1"/>
                              </wps:cNvSpPr>
                              <wps:spPr bwMode="auto">
                                <a:xfrm>
                                  <a:off x="3175" y="609600"/>
                                  <a:ext cx="47625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CC8678" w14:textId="77777777" w:rsidR="000F7A16" w:rsidRPr="00B2042D" w:rsidRDefault="000F7A16" w:rsidP="0071175D">
                                    <w:pPr>
                                      <w:rPr>
                                        <w:sz w:val="18"/>
                                      </w:rPr>
                                    </w:pPr>
                                    <w:r w:rsidRPr="00B2042D">
                                      <w:rPr>
                                        <w:sz w:val="18"/>
                                      </w:rPr>
                                      <w:t>Mer</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er 3443" o:spid="_x0000_s1091" style="position:absolute;margin-left:-4.85pt;margin-top:16pt;width:287.95pt;height:94.9pt;z-index:251743232;mso-position-horizontal-relative:text;mso-position-vertical-relative:text;mso-width-relative:margin;mso-height-relative:margin" coordorigin="25" coordsize="36569,1205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vfuvde&#10;9+691737r3Xvfuvde9+691737r3Xvfuvde9+691737r3Xvfuvde9+691737r3Xvfuvde9+691737&#10;r3Xvfuvde9+691737r3Xvfuvde9+691737r3Xvfuvde9+691737r3Xvfuvde9+691737r3Xvfuvd&#10;f//Q3+P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737r3Xvfuvde9&#10;+691737r3Xvfuvde9+691737r3Xvfuvde9+691737r3Xvfuvde9+691737r3Xvfuvde9+691737r&#10;3Xvfuvde9+691737r3Xvfuvde9+691737r3Xvfuvde9+691737r3Xvfuvde9+691737r3X//0d/j&#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97917r3v3Xuve/de697&#10;917r3v3Xuve/de697917r3v3Xuve/de697917r3v3Xuve/de697917r3v3Xuve/de697917r3v3X&#10;uve/de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">
                      <v:shape id="Image 3337" o:spid="_x0000_s1092" type="#_x0000_t75" alt="pm+11" style="position:absolute;left:25;width:35896;height:1151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2O9VHGAAAA3QAAAA8AAABkcnMvZG93bnJldi54bWxEj81rAjEUxO8F/4fwCt5qUhf82BrFikLt&#10;zY+Dx8fmdbO4edluom7/eyMUPA4z8xtmtuhcLa7UhsqzhveBAkFceFNxqeF42LxNQISIbLD2TBr+&#10;KMBi3nuZYW78jXd03cdSJAiHHDXYGJtcylBYchgGviFO3o9vHcYk21KaFm8J7mo5VGokHVacFiw2&#10;tLJUnPcXp2E7HW6+49hOJ+ffz8OxyNbq5JXW/ddu+QEiUhef4f/2l9GQZdkYHm/SE5DzO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zY71UcYAAADdAAAADwAAAAAAAAAAAAAA&#10;AACfAgAAZHJzL2Rvd25yZXYueG1sUEsFBgAAAAAEAAQA9wAAAJIDAAAAAA==&#10;">
                        <v:imagedata r:id="rId27" o:title="pm+11"/>
                        <v:path arrowok="t"/>
                      </v:shape>
                      <v:shape id="Forme libre 3338" o:spid="_x0000_s1093" style="position:absolute;left:11264;top:6699;width:3391;height:1689;flip:x;visibility:visible;mso-wrap-style:square;v-text-anchor:top" coordsize="534,2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FGvMQA&#10;AADdAAAADwAAAGRycy9kb3ducmV2LnhtbERPTWvCQBC9F/oflhF6KXXTBlSiq5RCQbGXxGCvY3aa&#10;pGZnY3Zrkn/fPQgeH+97tRlMI67UudqygtdpBIK4sLrmUkF++HxZgHAeWWNjmRSM5GCzfnxYYaJt&#10;zyldM1+KEMIuQQWV920ipSsqMuimtiUO3I/tDPoAu1LqDvsQbhr5FkUzabDm0FBhSx8VFefszyg4&#10;fu/H07Ectpdf1vM0vzx/7YiUepoM70sQngZ/F9/cW60gjuMwN7wJT0C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xRrzEAAAA3QAAAA8AAAAAAAAAAAAAAAAAmAIAAGRycy9k&#10;b3ducmV2LnhtbFBLBQYAAAAABAAEAPUAAACJAwAAAAA=&#10;" path="m,261v61,,284,5,368,c452,256,476,255,503,231v27,-24,31,-78,30,-113c532,83,516,37,495,21,474,5,445,,405,21,365,42,286,122,255,148e" filled="f" strokeweight="1pt">
                        <v:stroke endarrow="block" endarrowwidth="narrow" endarrowlength="long"/>
                        <v:path arrowok="t" o:connecttype="custom" o:connectlocs="0,165735;233680,165735;319405,146685;338455,74930;314325,13335;257175,13335;161925,93980" o:connectangles="0,0,0,0,0,0,0"/>
                      </v:shape>
                      <v:shape id="Zone de texte 3339" o:spid="_x0000_s1094" type="#_x0000_t202" style="position:absolute;left:476;top:8369;width:17526;height:36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vj38UA&#10;AADdAAAADwAAAGRycy9kb3ducmV2LnhtbESPQWvCQBSE74L/YXmF3nS3Roum2YhYCp4qtVXw9sg+&#10;k9Ds25DdmvTfdwuCx2FmvmGy9WAbcaXO1441PE0VCOLCmZpLDV+fb5MlCB+QDTaOScMveVjn41GG&#10;qXE9f9D1EEoRIexT1FCF0KZS+qIii37qWuLoXVxnMUTZldJ02Ee4beRMqWdpsea4UGFL24qK78OP&#10;1XB8v5xPc7UvX+2i7d2gJNuV1PrxYdi8gAg0hHv41t4ZDUmSrOD/TXwCMv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6+PfxQAAAN0AAAAPAAAAAAAAAAAAAAAAAJgCAABkcnMv&#10;ZG93bnJldi54bWxQSwUGAAAAAAQABAD1AAAAigMAAAAA&#10;" filled="f" stroked="f">
                        <v:textbox>
                          <w:txbxContent>
                            <w:p w14:paraId="03B96E34" w14:textId="77777777" w:rsidR="000F7A16" w:rsidRPr="00B2042D" w:rsidRDefault="000F7A16" w:rsidP="00CD1F47">
                              <w:pPr>
                                <w:spacing w:after="0"/>
                                <w:jc w:val="center"/>
                                <w:rPr>
                                  <w:sz w:val="18"/>
                                </w:rPr>
                              </w:pPr>
                              <w:r w:rsidRPr="00B2042D">
                                <w:rPr>
                                  <w:sz w:val="18"/>
                                </w:rPr>
                                <w:t>Ouverture complète</w:t>
                              </w:r>
                              <w:r w:rsidRPr="00B2042D">
                                <w:rPr>
                                  <w:sz w:val="18"/>
                                </w:rPr>
                                <w:br/>
                                <w:t>&gt; Pleine Mer + 11</w:t>
                              </w:r>
                              <w:r>
                                <w:rPr>
                                  <w:sz w:val="18"/>
                                </w:rPr>
                                <w:t xml:space="preserve"> </w:t>
                              </w:r>
                              <w:r w:rsidRPr="00B2042D">
                                <w:rPr>
                                  <w:sz w:val="18"/>
                                </w:rPr>
                                <w:t>h</w:t>
                              </w:r>
                              <w:r>
                                <w:rPr>
                                  <w:sz w:val="18"/>
                                </w:rPr>
                                <w:t xml:space="preserve"> </w:t>
                              </w:r>
                              <w:r w:rsidRPr="00B2042D">
                                <w:rPr>
                                  <w:sz w:val="18"/>
                                </w:rPr>
                                <w:t>15</w:t>
                              </w:r>
                            </w:p>
                            <w:p w14:paraId="7BC582C0" w14:textId="77777777" w:rsidR="000F7A16" w:rsidRPr="00B2042D" w:rsidRDefault="000F7A16" w:rsidP="00CD1F47">
                              <w:pPr>
                                <w:spacing w:after="0"/>
                                <w:rPr>
                                  <w:sz w:val="18"/>
                                </w:rPr>
                              </w:pPr>
                            </w:p>
                          </w:txbxContent>
                        </v:textbox>
                      </v:shape>
                      <v:shape id="Forme libre 3341" o:spid="_x0000_s1095" style="position:absolute;left:7410;top:6635;width:3391;height:1689;visibility:visible;mso-wrap-style:square;v-text-anchor:top" coordsize="534,2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eeN8YA&#10;AADdAAAADwAAAGRycy9kb3ducmV2LnhtbESPzWrDMBCE74W+g9hCb43spgTHiRLahtIccqnzc16k&#10;rW0qrYylOM7bV4VAj8PMfMMs16OzYqA+tJ4V5JMMBLH2puVawWH/8VSACBHZoPVMCq4UYL26v1ti&#10;afyFv2ioYi0ShEOJCpoYu1LKoBtyGCa+I07et+8dxiT7WpoeLwnurHzOspl02HJaaLCj94b0T3V2&#10;Ck76WuhhO6/I7PJu91nYN7s5KvX4ML4uQEQa43/41t4aBdPpSw5/b9ITk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0eeN8YAAADdAAAADwAAAAAAAAAAAAAAAACYAgAAZHJz&#10;L2Rvd25yZXYueG1sUEsFBgAAAAAEAAQA9QAAAIsDAAAAAA==&#10;" path="m,261v61,,284,5,368,c452,256,476,255,503,231v27,-24,31,-78,30,-113c532,83,516,37,495,21,474,5,445,,405,21,365,42,286,122,255,148e" filled="f" strokeweight="1pt">
                        <v:stroke endarrow="block" endarrowwidth="narrow" endarrowlength="long"/>
                        <v:path arrowok="t" o:connecttype="custom" o:connectlocs="0,165735;233680,165735;319405,146685;338455,74930;314325,13335;257175,13335;161925,93980" o:connectangles="0,0,0,0,0,0,0"/>
                      </v:shape>
                      <v:line id="Connecteur droit 3342" o:spid="_x0000_s1096" style="position:absolute;flip:x;visibility:visible;mso-wrap-style:square" from="31343,7893" to="36296,78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4ouyMQAAADdAAAADwAAAGRycy9kb3ducmV2LnhtbESPT2sCMRTE74V+h/AKXkSzahXZGkUE&#10;sVdXwetj89w/3bysSXTXb98IhR6HmfkNs9r0phEPcr6yrGAyTkAQ51ZXXCg4n/ajJQgfkDU2lknB&#10;kzxs1u9vK0y17fhIjywUIkLYp6igDKFNpfR5SQb92LbE0btaZzBE6QqpHXYRbho5TZKFNFhxXCix&#10;pV1J+U92NwqGOL8PO2frna8vt7reHm5ZcVBq8NFvv0AE6sN/+K/9rRXMZp9TeL2JT0C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ii7IxAAAAN0AAAAPAAAAAAAAAAAA&#10;AAAAAKECAABkcnMvZG93bnJldi54bWxQSwUGAAAAAAQABAD5AAAAkgMAAAAA&#10;" strokeweight="1.25pt">
                        <v:stroke endarrow="block" endarrowwidth="narrow" endarrowlength="long"/>
                      </v:line>
                      <v:line id="Connecteur droit 3439" o:spid="_x0000_s1097" style="position:absolute;flip:x;visibility:visible;mso-wrap-style:square" from="17983,8083" to="22174,80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ICocQAAADdAAAADwAAAGRycy9kb3ducmV2LnhtbESPT2sCMRTE7wW/Q3hCL6LZ1iq6NYoI&#10;Ra9dBa+PzXP/dPOyJtHdfvtGKHgcZuY3zGrTm0bcyfnKsoK3SQKCOLe64kLB6fg1XoDwAVljY5kU&#10;/JKHzXrwssJU246/6Z6FQkQI+xQVlCG0qZQ+L8mgn9iWOHoX6wyGKF0htcMuwk0j35NkLg1WHBdK&#10;bGlXUv6T3YyCEc5uo87Zeufr87Wut/trVuyVeh32208QgfrwDP+3D1rB9GO6hMeb+AT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ggKhxAAAAN0AAAAPAAAAAAAAAAAA&#10;AAAAAKECAABkcnMvZG93bnJldi54bWxQSwUGAAAAAAQABAD5AAAAkgMAAAAA&#10;" strokeweight="1.25pt">
                        <v:stroke endarrow="block" endarrowwidth="narrow" endarrowlength="long"/>
                      </v:line>
                      <v:oval id="Ellipse 3440" o:spid="_x0000_s1098" style="position:absolute;left:8096;top:5803;width:5524;height:28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zn18QA&#10;AADdAAAADwAAAGRycy9kb3ducmV2LnhtbERPy2rCQBTdF/yH4Qru6sRHRaKjBMVSKLRURVxeM9ck&#10;mrkTMmNM/XpnUejycN7zZWtK0VDtCssKBv0IBHFqdcGZgv1u8zoF4TyyxtIyKfglB8tF52WOsbZ3&#10;/qFm6zMRQtjFqCD3voqldGlOBl3fVsSBO9vaoA+wzqSu8R7CTSmHUTSRBgsODTlWtMopvW5vRkHS&#10;PN7xu/g8vd3stD2e5To5fF2U6nXbZAbCU+v/xX/uD61gNB6H/eFNeAJy8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859fEAAAA3QAAAA8AAAAAAAAAAAAAAAAAmAIAAGRycy9k&#10;b3ducmV2LnhtbFBLBQYAAAAABAAEAPUAAACJAwAAAAA=&#10;" filled="f" strokecolor="red" strokeweight="2.25pt"/>
                      <v:shape id="Zone de texte 3441" o:spid="_x0000_s1099" type="#_x0000_t202" style="position:absolute;left:28860;top:7321;width:7735;height:2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FRwcUA&#10;AADdAAAADwAAAGRycy9kb3ducmV2LnhtbESPS2vDMBCE74X8B7GF3BIprRtSx0oILYGcWvIq5LZY&#10;6we1VsZSYvffV4VAj8PMfMNk68E24kadrx1rmE0VCOLcmZpLDafjdrIA4QOywcYxafghD+vV6CHD&#10;1Lie93Q7hFJECPsUNVQhtKmUPq/Iop+6ljh6hesshii7UpoO+wi3jXxSai4t1hwXKmzpraL8+3C1&#10;Gs4fxeUrUZ/lu31pezcoyfZVaj1+HDZLEIGG8B++t3dGw3OSzODvTXw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MVHBxQAAAN0AAAAPAAAAAAAAAAAAAAAAAJgCAABkcnMv&#10;ZG93bnJldi54bWxQSwUGAAAAAAQABAD1AAAAigMAAAAA&#10;" filled="f" stroked="f">
                        <v:textbox>
                          <w:txbxContent>
                            <w:p w14:paraId="27B7BBD6" w14:textId="77777777" w:rsidR="000F7A16" w:rsidRPr="00B2042D" w:rsidRDefault="000F7A16" w:rsidP="0071175D">
                              <w:pPr>
                                <w:rPr>
                                  <w:sz w:val="18"/>
                                </w:rPr>
                              </w:pPr>
                              <w:r w:rsidRPr="00B2042D">
                                <w:rPr>
                                  <w:sz w:val="18"/>
                                </w:rPr>
                                <w:t>Couesnon</w:t>
                              </w:r>
                            </w:p>
                            <w:p w14:paraId="4EADD81C" w14:textId="77777777" w:rsidR="000F7A16" w:rsidRPr="00B2042D" w:rsidRDefault="000F7A16" w:rsidP="0071175D">
                              <w:pPr>
                                <w:rPr>
                                  <w:sz w:val="18"/>
                                </w:rPr>
                              </w:pPr>
                            </w:p>
                          </w:txbxContent>
                        </v:textbox>
                      </v:shape>
                      <v:shape id="Zone de texte 3442" o:spid="_x0000_s1100" type="#_x0000_t202" style="position:absolute;left:31;top:6096;width:4763;height:25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PtsUA&#10;AADdAAAADwAAAGRycy9kb3ducmV2LnhtbESPW2sCMRSE3wX/QzhC3zSprtKuG6VUCn2qaC/g22Fz&#10;9kI3J8smddd/bwqCj8PMfMNk28E24kydrx1reJwpEMS5MzWXGr4+36ZPIHxANtg4Jg0X8rDdjEcZ&#10;psb1fKDzMZQiQtinqKEKoU2l9HlFFv3MtcTRK1xnMUTZldJ02Ee4beRcqZW0WHNcqLCl14ry3+Of&#10;1fD9UZx+ErUvd3bZ9m5Qku2z1PphMrysQQQawj18a78bDYskmcP/m/gE5OY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48+2xQAAAN0AAAAPAAAAAAAAAAAAAAAAAJgCAABkcnMv&#10;ZG93bnJldi54bWxQSwUGAAAAAAQABAD1AAAAigMAAAAA&#10;" filled="f" stroked="f">
                        <v:textbox>
                          <w:txbxContent>
                            <w:p w14:paraId="3DCC8678" w14:textId="77777777" w:rsidR="000F7A16" w:rsidRPr="00B2042D" w:rsidRDefault="000F7A16" w:rsidP="0071175D">
                              <w:pPr>
                                <w:rPr>
                                  <w:sz w:val="18"/>
                                </w:rPr>
                              </w:pPr>
                              <w:r w:rsidRPr="00B2042D">
                                <w:rPr>
                                  <w:sz w:val="18"/>
                                </w:rPr>
                                <w:t>Mer</w:t>
                              </w:r>
                            </w:p>
                          </w:txbxContent>
                        </v:textbox>
                      </v:shape>
                      <w10:wrap type="through"/>
                    </v:group>
                  </w:pict>
                </mc:Fallback>
              </mc:AlternateContent>
            </w:r>
            <w:r w:rsidR="00DB3CA1">
              <w:rPr>
                <w:b/>
                <w:noProof/>
                <w:sz w:val="20"/>
                <w:szCs w:val="20"/>
                <w:lang w:eastAsia="fr-FR"/>
              </w:rPr>
              <mc:AlternateContent>
                <mc:Choice Requires="wps">
                  <w:drawing>
                    <wp:anchor distT="0" distB="0" distL="114300" distR="114300" simplePos="0" relativeHeight="251750400" behindDoc="0" locked="0" layoutInCell="1" allowOverlap="1" wp14:anchorId="00870D5C" wp14:editId="603920B6">
                      <wp:simplePos x="0" y="0"/>
                      <wp:positionH relativeFrom="column">
                        <wp:posOffset>280035</wp:posOffset>
                      </wp:positionH>
                      <wp:positionV relativeFrom="paragraph">
                        <wp:posOffset>456565</wp:posOffset>
                      </wp:positionV>
                      <wp:extent cx="1066800" cy="494665"/>
                      <wp:effectExtent l="0" t="0" r="0" b="635"/>
                      <wp:wrapSquare wrapText="bothSides"/>
                      <wp:docPr id="317" name="Zone de texte 3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66800" cy="494665"/>
                              </a:xfrm>
                              <a:prstGeom prst="rect">
                                <a:avLst/>
                              </a:prstGeom>
                              <a:noFill/>
                              <a:ln>
                                <a:noFill/>
                              </a:ln>
                              <a:effectLst/>
                              <a:extLst/>
                            </wps:spPr>
                            <wps:style>
                              <a:lnRef idx="0">
                                <a:schemeClr val="accent1"/>
                              </a:lnRef>
                              <a:fillRef idx="0">
                                <a:schemeClr val="accent1"/>
                              </a:fillRef>
                              <a:effectRef idx="0">
                                <a:schemeClr val="accent1"/>
                              </a:effectRef>
                              <a:fontRef idx="minor">
                                <a:schemeClr val="dk1"/>
                              </a:fontRef>
                            </wps:style>
                            <wps:txbx>
                              <w:txbxContent>
                                <w:p w14:paraId="2745C37F" w14:textId="77777777" w:rsidR="000F7A16" w:rsidRPr="00D5042C" w:rsidRDefault="000F7A16" w:rsidP="00D5042C">
                                  <w:pPr>
                                    <w:jc w:val="center"/>
                                    <w:rPr>
                                      <w:sz w:val="18"/>
                                    </w:rPr>
                                  </w:pPr>
                                  <w:r w:rsidRPr="00D5042C">
                                    <w:rPr>
                                      <w:sz w:val="18"/>
                                    </w:rPr>
                                    <w:t>Bouchon d’eau clair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317" o:spid="_x0000_s1101" type="#_x0000_t202" style="position:absolute;margin-left:22.05pt;margin-top:35.95pt;width:84pt;height:38.95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" filled="f" stroked="f">
                      <v:path arrowok="t"/>
                      <v:textbox>
                        <w:txbxContent>
                          <w:p w14:paraId="2745C37F" w14:textId="77777777" w:rsidR="000F7A16" w:rsidRPr="00D5042C" w:rsidRDefault="000F7A16" w:rsidP="00D5042C">
                            <w:pPr>
                              <w:jc w:val="center"/>
                              <w:rPr>
                                <w:sz w:val="18"/>
                              </w:rPr>
                            </w:pPr>
                            <w:r w:rsidRPr="00D5042C">
                              <w:rPr>
                                <w:sz w:val="18"/>
                              </w:rPr>
                              <w:t>Bouchon d’eau claire</w:t>
                            </w:r>
                          </w:p>
                        </w:txbxContent>
                      </v:textbox>
                      <w10:wrap type="square"/>
                    </v:shape>
                  </w:pict>
                </mc:Fallback>
              </mc:AlternateContent>
            </w:r>
          </w:p>
        </w:tc>
        <w:tc>
          <w:tcPr>
            <w:tcW w:w="4395" w:type="dxa"/>
            <w:vAlign w:val="center"/>
          </w:tcPr>
          <w:p w14:paraId="0FB6BDCC" w14:textId="77777777" w:rsidR="00646DEE" w:rsidRPr="00A06D5A" w:rsidRDefault="00B30C86" w:rsidP="00646DEE">
            <w:pPr>
              <w:jc w:val="both"/>
              <w:rPr>
                <w:szCs w:val="22"/>
              </w:rPr>
            </w:pPr>
            <w:r w:rsidRPr="00A06D5A">
              <w:rPr>
                <w:rFonts w:cs="Arial"/>
                <w:szCs w:val="22"/>
              </w:rPr>
              <w:t>Pleine m</w:t>
            </w:r>
            <w:r w:rsidR="00646DEE" w:rsidRPr="00A06D5A">
              <w:rPr>
                <w:rFonts w:cs="Arial"/>
                <w:szCs w:val="22"/>
              </w:rPr>
              <w:t>er plus 10 h 35 et niveau d'eau du Couesnon trop faible</w:t>
            </w:r>
            <w:r w:rsidR="00646DEE" w:rsidRPr="00A06D5A">
              <w:rPr>
                <w:szCs w:val="22"/>
              </w:rPr>
              <w:t xml:space="preserve">. Formation d’un bouchon d’eau claire. </w:t>
            </w:r>
            <w:r w:rsidR="00646DEE" w:rsidRPr="00A06D5A">
              <w:rPr>
                <w:rFonts w:cs="Arial"/>
                <w:szCs w:val="22"/>
              </w:rPr>
              <w:t>Fermeture pendant 30 min puis ouverture complète pendant 10 min.</w:t>
            </w:r>
          </w:p>
          <w:p w14:paraId="709BF866" w14:textId="77777777" w:rsidR="00646DEE" w:rsidRPr="00A06D5A" w:rsidRDefault="00646DEE" w:rsidP="00646DEE">
            <w:pPr>
              <w:jc w:val="both"/>
              <w:rPr>
                <w:szCs w:val="22"/>
              </w:rPr>
            </w:pPr>
            <w:r w:rsidRPr="00A06D5A">
              <w:rPr>
                <w:szCs w:val="22"/>
              </w:rPr>
              <w:t>Pour créer ce bouchon, on réduit le débit descendant à la mer durant une demi-heure puis les vannes sont de nouveau ouvertes pendant dix minutes. Puis le cycle recommence en phase n°</w:t>
            </w:r>
            <w:r w:rsidR="00273076" w:rsidRPr="00A06D5A">
              <w:rPr>
                <w:szCs w:val="22"/>
              </w:rPr>
              <w:t xml:space="preserve"> </w:t>
            </w:r>
            <w:r w:rsidRPr="00A06D5A">
              <w:rPr>
                <w:szCs w:val="22"/>
              </w:rPr>
              <w:t>1.</w:t>
            </w:r>
          </w:p>
        </w:tc>
      </w:tr>
    </w:tbl>
    <w:p w14:paraId="3D59CE66" w14:textId="77777777" w:rsidR="00646DEE" w:rsidRDefault="00CF7590" w:rsidP="00CF7590">
      <w:pPr>
        <w:pStyle w:val="Lgende"/>
        <w:jc w:val="center"/>
        <w:rPr>
          <w:sz w:val="24"/>
        </w:rPr>
      </w:pPr>
      <w:r>
        <w:t xml:space="preserve">Figure </w:t>
      </w:r>
      <w:fldSimple w:instr=" SEQ Figure \* ARABIC ">
        <w:r w:rsidR="00C00186">
          <w:rPr>
            <w:noProof/>
          </w:rPr>
          <w:t>6</w:t>
        </w:r>
      </w:fldSimple>
      <w:r>
        <w:t xml:space="preserve"> : phasage du fonctionnement du barrage</w:t>
      </w:r>
    </w:p>
    <w:p w14:paraId="394FFEF7" w14:textId="77777777" w:rsidR="00CE44BE" w:rsidRPr="004C7958" w:rsidRDefault="00EB1A15" w:rsidP="0017463B">
      <w:pPr>
        <w:pStyle w:val="Paragraphedeliste"/>
        <w:numPr>
          <w:ilvl w:val="0"/>
          <w:numId w:val="3"/>
        </w:numPr>
        <w:shd w:val="clear" w:color="auto" w:fill="E6E6E6"/>
        <w:spacing w:after="0"/>
        <w:ind w:left="924" w:hanging="357"/>
        <w:jc w:val="both"/>
        <w:rPr>
          <w:sz w:val="24"/>
        </w:rPr>
      </w:pPr>
      <w:r>
        <w:rPr>
          <w:rStyle w:val="Style4"/>
        </w:rPr>
        <w:t>L</w:t>
      </w:r>
      <w:r w:rsidRPr="000F35A1">
        <w:rPr>
          <w:rStyle w:val="Style4"/>
        </w:rPr>
        <w:t xml:space="preserve">e </w:t>
      </w:r>
      <w:r w:rsidR="00D5042C">
        <w:rPr>
          <w:rStyle w:val="Style4"/>
        </w:rPr>
        <w:t xml:space="preserve">grafcet du </w:t>
      </w:r>
      <w:r w:rsidRPr="000F35A1">
        <w:rPr>
          <w:rStyle w:val="Style4"/>
        </w:rPr>
        <w:t xml:space="preserve">document réponse </w:t>
      </w:r>
      <w:r>
        <w:rPr>
          <w:rStyle w:val="Style4"/>
        </w:rPr>
        <w:t>DR</w:t>
      </w:r>
      <w:r w:rsidRPr="000F35A1">
        <w:rPr>
          <w:rStyle w:val="Style4"/>
        </w:rPr>
        <w:t>1</w:t>
      </w:r>
      <w:r w:rsidR="00D5042C">
        <w:rPr>
          <w:rStyle w:val="Style4"/>
        </w:rPr>
        <w:t xml:space="preserve"> </w:t>
      </w:r>
      <w:r>
        <w:rPr>
          <w:rStyle w:val="Style4"/>
        </w:rPr>
        <w:t>décrit le fonctionnement séquentiel d</w:t>
      </w:r>
      <w:r w:rsidR="00D5042C">
        <w:rPr>
          <w:rStyle w:val="Style4"/>
        </w:rPr>
        <w:t>u système.</w:t>
      </w:r>
      <w:r>
        <w:rPr>
          <w:rStyle w:val="Style4"/>
        </w:rPr>
        <w:t xml:space="preserve"> </w:t>
      </w:r>
      <w:r w:rsidR="00D5042C">
        <w:rPr>
          <w:rStyle w:val="Style4"/>
          <w:b/>
        </w:rPr>
        <w:t>I</w:t>
      </w:r>
      <w:r w:rsidRPr="00EB1A15">
        <w:rPr>
          <w:rStyle w:val="Style4"/>
          <w:b/>
        </w:rPr>
        <w:t>ndiquer</w:t>
      </w:r>
      <w:r>
        <w:rPr>
          <w:rStyle w:val="Style4"/>
        </w:rPr>
        <w:t>,</w:t>
      </w:r>
      <w:r w:rsidRPr="000F35A1">
        <w:rPr>
          <w:rStyle w:val="Style4"/>
        </w:rPr>
        <w:t xml:space="preserve"> pour chaque étape</w:t>
      </w:r>
      <w:r>
        <w:rPr>
          <w:rStyle w:val="Style4"/>
        </w:rPr>
        <w:t>,</w:t>
      </w:r>
      <w:r w:rsidRPr="000F35A1">
        <w:rPr>
          <w:rStyle w:val="Style4"/>
        </w:rPr>
        <w:t xml:space="preserve"> les numéros de phase correspondant</w:t>
      </w:r>
      <w:r w:rsidR="00317F84">
        <w:rPr>
          <w:rStyle w:val="Style4"/>
        </w:rPr>
        <w:t>s</w:t>
      </w:r>
      <w:r>
        <w:rPr>
          <w:rStyle w:val="Style4"/>
        </w:rPr>
        <w:t xml:space="preserve"> sur ce même document réponse.</w:t>
      </w:r>
    </w:p>
    <w:p w14:paraId="4CF51063" w14:textId="77777777" w:rsidR="00CE44BE" w:rsidRDefault="00CE44BE" w:rsidP="00243BD3">
      <w:pPr>
        <w:spacing w:after="0"/>
        <w:jc w:val="both"/>
        <w:rPr>
          <w:sz w:val="24"/>
        </w:rPr>
      </w:pPr>
    </w:p>
    <w:p w14:paraId="70828AD1" w14:textId="77777777" w:rsidR="006313C2" w:rsidRPr="006313C2" w:rsidRDefault="006313C2" w:rsidP="006313C2">
      <w:pPr>
        <w:spacing w:after="120"/>
        <w:jc w:val="both"/>
        <w:rPr>
          <w:i/>
          <w:sz w:val="24"/>
        </w:rPr>
      </w:pPr>
      <w:r w:rsidRPr="006313C2">
        <w:rPr>
          <w:i/>
          <w:sz w:val="24"/>
        </w:rPr>
        <w:t xml:space="preserve">Adaptation du barrage au besoin </w:t>
      </w:r>
    </w:p>
    <w:p w14:paraId="5B14607F" w14:textId="4C1D52EB" w:rsidR="00CE44BE" w:rsidRDefault="00DB3CA1" w:rsidP="00243BD3">
      <w:pPr>
        <w:spacing w:after="0"/>
        <w:jc w:val="both"/>
        <w:rPr>
          <w:sz w:val="24"/>
        </w:rPr>
      </w:pPr>
      <w:r>
        <w:rPr>
          <w:noProof/>
          <w:sz w:val="24"/>
          <w:lang w:eastAsia="fr-FR"/>
        </w:rPr>
        <mc:AlternateContent>
          <mc:Choice Requires="wpg">
            <w:drawing>
              <wp:anchor distT="0" distB="0" distL="114300" distR="114300" simplePos="0" relativeHeight="251710464" behindDoc="0" locked="0" layoutInCell="1" allowOverlap="1" wp14:anchorId="353FDA10" wp14:editId="47A236F7">
                <wp:simplePos x="0" y="0"/>
                <wp:positionH relativeFrom="column">
                  <wp:posOffset>2127885</wp:posOffset>
                </wp:positionH>
                <wp:positionV relativeFrom="paragraph">
                  <wp:posOffset>335280</wp:posOffset>
                </wp:positionV>
                <wp:extent cx="4100830" cy="1590675"/>
                <wp:effectExtent l="0" t="0" r="0" b="9525"/>
                <wp:wrapThrough wrapText="bothSides">
                  <wp:wrapPolygon edited="0">
                    <wp:start x="0" y="0"/>
                    <wp:lineTo x="0" y="17590"/>
                    <wp:lineTo x="803" y="20695"/>
                    <wp:lineTo x="803" y="21471"/>
                    <wp:lineTo x="21272" y="21471"/>
                    <wp:lineTo x="21473" y="16556"/>
                    <wp:lineTo x="21473" y="0"/>
                    <wp:lineTo x="0" y="0"/>
                  </wp:wrapPolygon>
                </wp:wrapThrough>
                <wp:docPr id="3306" name="Grouper 33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100830" cy="1590675"/>
                          <a:chOff x="0" y="0"/>
                          <a:chExt cx="4100830" cy="1590676"/>
                        </a:xfrm>
                      </wpg:grpSpPr>
                      <wps:wsp>
                        <wps:cNvPr id="297" name="Ellipse 297"/>
                        <wps:cNvSpPr/>
                        <wps:spPr>
                          <a:xfrm>
                            <a:off x="3630930" y="748665"/>
                            <a:ext cx="45085" cy="45085"/>
                          </a:xfrm>
                          <a:prstGeom prst="ellipse">
                            <a:avLst/>
                          </a:prstGeom>
                          <a:solidFill>
                            <a:schemeClr val="tx1"/>
                          </a:solidFill>
                          <a:ln>
                            <a:solidFill>
                              <a:schemeClr val="tx1"/>
                            </a:solidFill>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301" name="Groupe 301"/>
                        <wpg:cNvGrpSpPr/>
                        <wpg:grpSpPr>
                          <a:xfrm>
                            <a:off x="0" y="0"/>
                            <a:ext cx="4100830" cy="1289050"/>
                            <a:chOff x="0" y="0"/>
                            <a:chExt cx="4100830" cy="1289050"/>
                          </a:xfrm>
                        </wpg:grpSpPr>
                        <pic:pic xmlns:pic="http://schemas.openxmlformats.org/drawingml/2006/picture">
                          <pic:nvPicPr>
                            <pic:cNvPr id="290" name="Picture 272" descr="pm+6-7inversée"/>
                            <pic:cNvPicPr>
                              <a:picLocks noChangeAspect="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070350" cy="1289050"/>
                            </a:xfrm>
                            <a:prstGeom prst="rect">
                              <a:avLst/>
                            </a:prstGeom>
                            <a:noFill/>
                            <a:extLst>
                              <a:ext uri="{909E8E84-426E-40dd-AFC4-6F175D3DCCD1}">
                                <a14:hiddenFill xmlns:a14="http://schemas.microsoft.com/office/drawing/2010/main">
                                  <a:solidFill>
                                    <a:srgbClr val="FFFFFF"/>
                                  </a:solidFill>
                                </a14:hiddenFill>
                              </a:ext>
                            </a:extLst>
                          </pic:spPr>
                        </pic:pic>
                        <wps:wsp>
                          <wps:cNvPr id="291" name="Text Box 275"/>
                          <wps:cNvSpPr txBox="1">
                            <a:spLocks noChangeArrowheads="1"/>
                          </wps:cNvSpPr>
                          <wps:spPr bwMode="auto">
                            <a:xfrm>
                              <a:off x="3333750" y="806450"/>
                              <a:ext cx="767080"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99F22B" w14:textId="77777777" w:rsidR="000F7A16" w:rsidRPr="00504AF0" w:rsidRDefault="000F7A16" w:rsidP="006B100D">
                                <w:pPr>
                                  <w:rPr>
                                    <w:color w:val="FFFFFF" w:themeColor="background1"/>
                                    <w:sz w:val="20"/>
                                    <w:szCs w:val="20"/>
                                  </w:rPr>
                                </w:pPr>
                                <w:r w:rsidRPr="00504AF0">
                                  <w:rPr>
                                    <w:color w:val="FFFFFF" w:themeColor="background1"/>
                                    <w:sz w:val="20"/>
                                    <w:szCs w:val="20"/>
                                  </w:rPr>
                                  <w:t>Couesnon</w:t>
                                </w:r>
                              </w:p>
                              <w:p w14:paraId="71EC1D08" w14:textId="77777777" w:rsidR="000F7A16" w:rsidRPr="00504AF0" w:rsidRDefault="000F7A16" w:rsidP="006B100D">
                                <w:pPr>
                                  <w:rPr>
                                    <w:color w:val="FFFFFF" w:themeColor="background1"/>
                                  </w:rPr>
                                </w:pPr>
                              </w:p>
                            </w:txbxContent>
                          </wps:txbx>
                          <wps:bodyPr rot="0" vert="horz" wrap="square" lIns="91440" tIns="45720" rIns="91440" bIns="45720" anchor="t" anchorCtr="0" upright="1">
                            <a:noAutofit/>
                          </wps:bodyPr>
                        </wps:wsp>
                        <wps:wsp>
                          <wps:cNvPr id="292" name="Text Box 276"/>
                          <wps:cNvSpPr txBox="1">
                            <a:spLocks noChangeArrowheads="1"/>
                          </wps:cNvSpPr>
                          <wps:spPr bwMode="auto">
                            <a:xfrm>
                              <a:off x="19050" y="800100"/>
                              <a:ext cx="47625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21CC2A" w14:textId="77777777" w:rsidR="000F7A16" w:rsidRPr="00504AF0" w:rsidRDefault="000F7A16" w:rsidP="006B100D">
                                <w:pPr>
                                  <w:rPr>
                                    <w:color w:val="FFFFFF" w:themeColor="background1"/>
                                  </w:rPr>
                                </w:pPr>
                                <w:r w:rsidRPr="00504AF0">
                                  <w:rPr>
                                    <w:color w:val="FFFFFF" w:themeColor="background1"/>
                                  </w:rPr>
                                  <w:t>Mer</w:t>
                                </w:r>
                              </w:p>
                            </w:txbxContent>
                          </wps:txbx>
                          <wps:bodyPr rot="0" vert="horz" wrap="square" lIns="91440" tIns="45720" rIns="91440" bIns="45720" anchor="t" anchorCtr="0" upright="1">
                            <a:noAutofit/>
                          </wps:bodyPr>
                        </wps:wsp>
                      </wpg:grpSp>
                      <wps:wsp>
                        <wps:cNvPr id="306" name="Zone de texte 306"/>
                        <wps:cNvSpPr txBox="1"/>
                        <wps:spPr>
                          <a:xfrm>
                            <a:off x="473710" y="1085215"/>
                            <a:ext cx="473710" cy="3771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49C2BE4" w14:textId="77777777" w:rsidR="000F7A16" w:rsidRPr="00592795" w:rsidRDefault="000F7A16" w:rsidP="008F7812">
                              <w:pPr>
                                <w:rPr>
                                  <w:i/>
                                </w:rPr>
                              </w:pPr>
                              <w:r>
                                <w:rPr>
                                  <w:i/>
                                </w:rPr>
                                <w:t>O</w:t>
                              </w:r>
                              <w:r w:rsidRPr="00007A37">
                                <w:rPr>
                                  <w:vertAlign w:val="subscript"/>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09" name="Groupe 309"/>
                        <wpg:cNvGrpSpPr/>
                        <wpg:grpSpPr>
                          <a:xfrm>
                            <a:off x="227330" y="495935"/>
                            <a:ext cx="1103630" cy="980440"/>
                            <a:chOff x="0" y="0"/>
                            <a:chExt cx="1103630" cy="980440"/>
                          </a:xfrm>
                        </wpg:grpSpPr>
                        <wps:wsp>
                          <wps:cNvPr id="302" name="Connecteur droit 302"/>
                          <wps:cNvCnPr/>
                          <wps:spPr>
                            <a:xfrm>
                              <a:off x="323850" y="793750"/>
                              <a:ext cx="603250" cy="0"/>
                            </a:xfrm>
                            <a:prstGeom prst="line">
                              <a:avLst/>
                            </a:prstGeom>
                            <a:ln w="19050">
                              <a:solidFill>
                                <a:schemeClr val="tx1"/>
                              </a:solidFill>
                              <a:tailEnd type="arrow" w="sm" len="med"/>
                            </a:ln>
                            <a:effectLst/>
                          </wps:spPr>
                          <wps:style>
                            <a:lnRef idx="2">
                              <a:schemeClr val="accent1"/>
                            </a:lnRef>
                            <a:fillRef idx="0">
                              <a:schemeClr val="accent1"/>
                            </a:fillRef>
                            <a:effectRef idx="1">
                              <a:schemeClr val="accent1"/>
                            </a:effectRef>
                            <a:fontRef idx="minor">
                              <a:schemeClr val="tx1"/>
                            </a:fontRef>
                          </wps:style>
                          <wps:bodyPr/>
                        </wps:wsp>
                        <wps:wsp>
                          <wps:cNvPr id="303" name="Connecteur droit 303"/>
                          <wps:cNvCnPr/>
                          <wps:spPr>
                            <a:xfrm rot="16200000">
                              <a:off x="22225" y="473075"/>
                              <a:ext cx="603250" cy="0"/>
                            </a:xfrm>
                            <a:prstGeom prst="line">
                              <a:avLst/>
                            </a:prstGeom>
                            <a:ln w="19050">
                              <a:solidFill>
                                <a:schemeClr val="tx1"/>
                              </a:solidFill>
                              <a:tailEnd type="arrow" w="sm" len="med"/>
                            </a:ln>
                            <a:effectLst/>
                          </wps:spPr>
                          <wps:style>
                            <a:lnRef idx="2">
                              <a:schemeClr val="accent1"/>
                            </a:lnRef>
                            <a:fillRef idx="0">
                              <a:schemeClr val="accent1"/>
                            </a:fillRef>
                            <a:effectRef idx="1">
                              <a:schemeClr val="accent1"/>
                            </a:effectRef>
                            <a:fontRef idx="minor">
                              <a:schemeClr val="tx1"/>
                            </a:fontRef>
                          </wps:style>
                          <wps:bodyPr/>
                        </wps:wsp>
                        <wps:wsp>
                          <wps:cNvPr id="304" name="Zone de texte 304"/>
                          <wps:cNvSpPr txBox="1"/>
                          <wps:spPr>
                            <a:xfrm>
                              <a:off x="266700" y="0"/>
                              <a:ext cx="398780" cy="4629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5C52212" w14:textId="77777777" w:rsidR="000F7A16" w:rsidRDefault="000F7A16" w:rsidP="008F7812">
                                <w:r w:rsidRPr="008F7812">
                                  <w:rPr>
                                    <w:position w:val="-12"/>
                                  </w:rPr>
                                  <w:object w:dxaOrig="320" w:dyaOrig="360" w14:anchorId="32C2DC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6.8pt;height:18.4pt" o:ole="">
                                      <v:imagedata r:id="rId28" o:title=""/>
                                    </v:shape>
                                    <o:OLEObject Type="Embed" ProgID="Equation.DSMT4" ShapeID="_x0000_i1026" DrawAspect="Content" ObjectID="_1268100330" r:id="rId29"/>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305" name="Zone de texte 305"/>
                          <wps:cNvSpPr txBox="1"/>
                          <wps:spPr>
                            <a:xfrm>
                              <a:off x="723900" y="514350"/>
                              <a:ext cx="379730" cy="4660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AFB507C" w14:textId="77777777" w:rsidR="000F7A16" w:rsidRDefault="000F7A16" w:rsidP="008F7812">
                                <w:r w:rsidRPr="008F7812">
                                  <w:rPr>
                                    <w:position w:val="-12"/>
                                  </w:rPr>
                                  <w:object w:dxaOrig="300" w:dyaOrig="360" w14:anchorId="789AA39C">
                                    <v:shape id="_x0000_i1028" type="#_x0000_t75" style="width:15.2pt;height:18.4pt" o:ole="">
                                      <v:imagedata r:id="rId30" o:title=""/>
                                    </v:shape>
                                    <o:OLEObject Type="Embed" ProgID="Equation.DSMT4" ShapeID="_x0000_i1028" DrawAspect="Content" ObjectID="_1268100331" r:id="rId31"/>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308" name="Zone de texte 308"/>
                          <wps:cNvSpPr txBox="1"/>
                          <wps:spPr>
                            <a:xfrm>
                              <a:off x="0" y="590550"/>
                              <a:ext cx="379730"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880A573" w14:textId="77777777" w:rsidR="000F7A16" w:rsidRDefault="000F7A16" w:rsidP="008F7812">
                                <w:r w:rsidRPr="008F7812">
                                  <w:rPr>
                                    <w:position w:val="-12"/>
                                  </w:rPr>
                                  <w:object w:dxaOrig="300" w:dyaOrig="360" w14:anchorId="5F8381EB">
                                    <v:shape id="_x0000_i1030" type="#_x0000_t75" style="width:15.2pt;height:18.4pt" o:ole="">
                                      <v:imagedata r:id="rId32" o:title=""/>
                                    </v:shape>
                                    <o:OLEObject Type="Embed" ProgID="Equation.DSMT4" ShapeID="_x0000_i1030" DrawAspect="Content" ObjectID="_1268100332" r:id="rId33"/>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s:wsp>
                        <wps:cNvPr id="296" name="Zone de texte 296"/>
                        <wps:cNvSpPr txBox="1"/>
                        <wps:spPr>
                          <a:xfrm>
                            <a:off x="3078489" y="931545"/>
                            <a:ext cx="260350" cy="2984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C6A7F6F" w14:textId="77777777" w:rsidR="000F7A16" w:rsidRPr="00592795" w:rsidRDefault="000F7A16" w:rsidP="00592795">
                              <w:pPr>
                                <w:rPr>
                                  <w:i/>
                                </w:rPr>
                              </w:pPr>
                              <w:r>
                                <w:rPr>
                                  <w:i/>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5" name="Zone de texte 295"/>
                        <wps:cNvSpPr txBox="1"/>
                        <wps:spPr>
                          <a:xfrm>
                            <a:off x="3634740" y="463550"/>
                            <a:ext cx="260350" cy="2984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6F64FE5" w14:textId="77777777" w:rsidR="000F7A16" w:rsidRPr="00592795" w:rsidRDefault="000F7A16">
                              <w:pPr>
                                <w:rPr>
                                  <w:i/>
                                </w:rPr>
                              </w:pPr>
                              <w:r w:rsidRPr="00592795">
                                <w:rPr>
                                  <w:i/>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3" name="Zone de texte 156"/>
                        <wps:cNvSpPr txBox="1"/>
                        <wps:spPr>
                          <a:xfrm>
                            <a:off x="185420" y="1393826"/>
                            <a:ext cx="3830320" cy="196850"/>
                          </a:xfrm>
                          <a:prstGeom prst="rect">
                            <a:avLst/>
                          </a:prstGeom>
                          <a:solidFill>
                            <a:prstClr val="white"/>
                          </a:solidFill>
                          <a:ln>
                            <a:noFill/>
                          </a:ln>
                          <a:effectLst/>
                          <a:extLst/>
                        </wps:spPr>
                        <wps:txbx>
                          <w:txbxContent>
                            <w:p w14:paraId="7A66C04D" w14:textId="77777777" w:rsidR="000F7A16" w:rsidRPr="003B61F7" w:rsidRDefault="000F7A16" w:rsidP="00CF7590">
                              <w:pPr>
                                <w:pStyle w:val="Lgende"/>
                                <w:jc w:val="center"/>
                                <w:rPr>
                                  <w:noProof/>
                                  <w:lang w:eastAsia="fr-FR"/>
                                </w:rPr>
                              </w:pPr>
                              <w:r>
                                <w:t xml:space="preserve">Figure </w:t>
                              </w:r>
                              <w:fldSimple w:instr=" SEQ Figure \* ARABIC ">
                                <w:r w:rsidR="00C00186">
                                  <w:rPr>
                                    <w:noProof/>
                                  </w:rPr>
                                  <w:t>7</w:t>
                                </w:r>
                              </w:fldSimple>
                              <w:r>
                                <w:t xml:space="preserve"> : coupe d’une vanne-secteur en position de sous-verse</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00" name="Ellipse 300"/>
                        <wps:cNvSpPr/>
                        <wps:spPr>
                          <a:xfrm>
                            <a:off x="532130" y="1264920"/>
                            <a:ext cx="45085" cy="45085"/>
                          </a:xfrm>
                          <a:prstGeom prst="ellipse">
                            <a:avLst/>
                          </a:prstGeom>
                          <a:solidFill>
                            <a:schemeClr val="tx1"/>
                          </a:solidFill>
                          <a:ln>
                            <a:solidFill>
                              <a:schemeClr val="tx1"/>
                            </a:solidFill>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4" name="Ellipse 1049"/>
                        <wps:cNvSpPr/>
                        <wps:spPr>
                          <a:xfrm>
                            <a:off x="3674110" y="510540"/>
                            <a:ext cx="36000" cy="36000"/>
                          </a:xfrm>
                          <a:prstGeom prst="ellipse">
                            <a:avLst/>
                          </a:prstGeom>
                          <a:solidFill>
                            <a:schemeClr val="tx1"/>
                          </a:solidFill>
                          <a:ln>
                            <a:noFill/>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9" name="Ellipse 1055"/>
                        <wps:cNvSpPr/>
                        <wps:spPr>
                          <a:xfrm>
                            <a:off x="3195638" y="937578"/>
                            <a:ext cx="35560" cy="35560"/>
                          </a:xfrm>
                          <a:prstGeom prst="ellipse">
                            <a:avLst/>
                          </a:prstGeom>
                          <a:solidFill>
                            <a:schemeClr val="tx1"/>
                          </a:solidFill>
                          <a:ln>
                            <a:noFill/>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0</wp14:pctWidth>
                </wp14:sizeRelH>
                <wp14:sizeRelV relativeFrom="margin">
                  <wp14:pctHeight>0</wp14:pctHeight>
                </wp14:sizeRelV>
              </wp:anchor>
            </w:drawing>
          </mc:Choice>
          <mc:Fallback>
            <w:pict>
              <v:group id="Grouper 3306" o:spid="_x0000_s1102" style="position:absolute;left:0;text-align:left;margin-left:167.55pt;margin-top:26.4pt;width:322.9pt;height:125.25pt;z-index:251710464;mso-position-horizontal-relative:text;mso-position-vertical-relative:text;mso-height-relative:margin" coordsize="41008,1590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">
                <v:oval id="Ellipse 297" o:spid="_x0000_s1103" style="position:absolute;left:36309;top:7486;width:451;height:45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psS8QA&#10;AADcAAAADwAAAGRycy9kb3ducmV2LnhtbESP22oCMRRF3wX/IZxCX0QzM1AvU6NIacEiCF4+4DA5&#10;TgYnJ0OS6vTvm4Lg42ZfFnu57m0rbuRD41hBPslAEFdON1wrOJ++xnMQISJrbB2Tgl8KsF4NB0ss&#10;tbvzgW7HWIs0wqFEBSbGrpQyVIYshonriJN3cd5iTNLXUnu8p3HbyiLLptJiw4lgsKMPQ9X1+GMT&#10;d3vdVd+jXO8/TZGfzGz3FqZeqdeXfvMOIlIfn+FHe6sVFIsZ/J9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CKbEvEAAAA3AAAAA8AAAAAAAAAAAAAAAAAmAIAAGRycy9k&#10;b3ducmV2LnhtbFBLBQYAAAAABAAEAPUAAACJAwAAAAA=&#10;" fillcolor="black [3213]" strokecolor="black [3213]"/>
                <v:group id="Groupe 301" o:spid="_x0000_s1104" style="position:absolute;width:41008;height:12890" coordsize="41008,128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TFEmxgAAANwA&#10;AAAPAAAAAAAAAAAAAAAAAKoCAABkcnMvZG93bnJldi54bWxQSwUGAAAAAAQABAD6AAAAnQMAAAAA&#10;">
                  <v:shape id="Picture 272" o:spid="_x0000_s1105" type="#_x0000_t75" alt="pm+6-7inversée" style="position:absolute;width:40703;height:128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zklXXAAAAA3AAAAA8AAABkcnMvZG93bnJldi54bWxET89rwjAUvg/8H8ITvM1UscN2RhkTcXha&#10;q+z8aJ5tsXkpSbTdf78cBh4/vt+b3Wg68SDnW8sKFvMEBHFldcu1gsv58LoG4QOyxs4yKfglD7vt&#10;5GWDubYDF/QoQy1iCPscFTQh9LmUvmrIoJ/bnjhyV+sMhghdLbXDIYabTi6T5E0abDk2NNjTZ0PV&#10;rbwbBcfVT8HZN9bhut+nB+kwvSQnpWbT8eMdRKAxPMX/7i+tYJnF+fFMPAJy+wc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TOSVdcAAAADcAAAADwAAAAAAAAAAAAAAAACfAgAA&#10;ZHJzL2Rvd25yZXYueG1sUEsFBgAAAAAEAAQA9wAAAIwDAAAAAA==&#10;">
                    <v:imagedata r:id="rId34" o:title="pm+6-7inversée"/>
                    <v:path arrowok="t"/>
                  </v:shape>
                  <v:shape id="Text Box 275" o:spid="_x0000_s1106" type="#_x0000_t202" style="position:absolute;left:33337;top:8064;width:7671;height:23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NOgMMA&#10;AADcAAAADwAAAGRycy9kb3ducmV2LnhtbESPQYvCMBSE78L+h/AWvGmiqKzVKIsieFLU3QVvj+bZ&#10;lm1eShNt/fdGEDwOM/MNM1+2thQ3qn3hWMOgr0AQp84UnGn4OW16XyB8QDZYOiYNd/KwXHx05pgY&#10;1/CBbseQiQhhn6CGPIQqkdKnOVn0fVcRR+/iaoshyjqTpsYmwm0ph0pNpMWC40KOFa1ySv+PV6vh&#10;d3c5/43UPlvbcdW4Vkm2U6l197P9noEI1IZ3+NXeGg3D6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DNOgMMAAADcAAAADwAAAAAAAAAAAAAAAACYAgAAZHJzL2Rv&#10;d25yZXYueG1sUEsFBgAAAAAEAAQA9QAAAIgDAAAAAA==&#10;" filled="f" stroked="f">
                    <v:textbox>
                      <w:txbxContent>
                        <w:p w14:paraId="0999F22B" w14:textId="77777777" w:rsidR="000F7A16" w:rsidRPr="00504AF0" w:rsidRDefault="000F7A16" w:rsidP="006B100D">
                          <w:pPr>
                            <w:rPr>
                              <w:color w:val="FFFFFF" w:themeColor="background1"/>
                              <w:sz w:val="20"/>
                              <w:szCs w:val="20"/>
                            </w:rPr>
                          </w:pPr>
                          <w:r w:rsidRPr="00504AF0">
                            <w:rPr>
                              <w:color w:val="FFFFFF" w:themeColor="background1"/>
                              <w:sz w:val="20"/>
                              <w:szCs w:val="20"/>
                            </w:rPr>
                            <w:t>Couesnon</w:t>
                          </w:r>
                        </w:p>
                        <w:p w14:paraId="71EC1D08" w14:textId="77777777" w:rsidR="000F7A16" w:rsidRPr="00504AF0" w:rsidRDefault="000F7A16" w:rsidP="006B100D">
                          <w:pPr>
                            <w:rPr>
                              <w:color w:val="FFFFFF" w:themeColor="background1"/>
                            </w:rPr>
                          </w:pPr>
                        </w:p>
                      </w:txbxContent>
                    </v:textbox>
                  </v:shape>
                  <v:shape id="Text Box 276" o:spid="_x0000_s1107" type="#_x0000_t202" style="position:absolute;left:190;top:8001;width:4763;height:25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HQ98QA&#10;AADcAAAADwAAAGRycy9kb3ducmV2LnhtbESPT2vCQBTE7wW/w/KE3ppdQy0a3Yi0CJ4s1bbQ2yP7&#10;8gezb0N2NfHbdwsFj8PM/IZZb0bbiiv1vnGsYZYoEMSFMw1XGj5Pu6cFCB+QDbaOScONPGzyycMa&#10;M+MG/qDrMVQiQthnqKEOocuk9EVNFn3iOuLola63GKLsK2l6HCLctjJV6kVabDgu1NjRa03F+Xix&#10;Gr4O5c/3s3qv3uy8G9yoJNul1PpxOm5XIAKN4R7+b++NhnSZwt+ZeAR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h0PfEAAAA3AAAAA8AAAAAAAAAAAAAAAAAmAIAAGRycy9k&#10;b3ducmV2LnhtbFBLBQYAAAAABAAEAPUAAACJAwAAAAA=&#10;" filled="f" stroked="f">
                    <v:textbox>
                      <w:txbxContent>
                        <w:p w14:paraId="6F21CC2A" w14:textId="77777777" w:rsidR="000F7A16" w:rsidRPr="00504AF0" w:rsidRDefault="000F7A16" w:rsidP="006B100D">
                          <w:pPr>
                            <w:rPr>
                              <w:color w:val="FFFFFF" w:themeColor="background1"/>
                            </w:rPr>
                          </w:pPr>
                          <w:r w:rsidRPr="00504AF0">
                            <w:rPr>
                              <w:color w:val="FFFFFF" w:themeColor="background1"/>
                            </w:rPr>
                            <w:t>Mer</w:t>
                          </w:r>
                        </w:p>
                      </w:txbxContent>
                    </v:textbox>
                  </v:shape>
                </v:group>
                <v:shape id="Zone de texte 306" o:spid="_x0000_s1108" type="#_x0000_t202" style="position:absolute;left:4737;top:10852;width:4737;height:37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VZDccA&#10;AADcAAAADwAAAGRycy9kb3ducmV2LnhtbESPS2vDMBCE74X8B7GF3hq5KQnGtWyCIaSU5pDHpbet&#10;tX5Qa+VYSuLm10eFQo7DzHzDpPloOnGmwbWWFbxMIxDEpdUt1woO+9VzDMJ5ZI2dZVLwSw7ybPKQ&#10;YqLthbd03vlaBAi7BBU03veJlK5syKCb2p44eJUdDPogh1rqAS8Bbjo5i6KFNNhyWGiwp6Kh8md3&#10;Mgo+itUGt98zE1+7Yv1ZLfvj4Wuu1NPjuHwD4Wn09/B/+10reI0W8HcmHAGZ3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T1WQ3HAAAA3AAAAA8AAAAAAAAAAAAAAAAAmAIAAGRy&#10;cy9kb3ducmV2LnhtbFBLBQYAAAAABAAEAPUAAACMAwAAAAA=&#10;" filled="f" stroked="f" strokeweight=".5pt">
                  <v:textbox>
                    <w:txbxContent>
                      <w:p w14:paraId="349C2BE4" w14:textId="77777777" w:rsidR="000F7A16" w:rsidRPr="00592795" w:rsidRDefault="000F7A16" w:rsidP="008F7812">
                        <w:pPr>
                          <w:rPr>
                            <w:i/>
                          </w:rPr>
                        </w:pPr>
                        <w:r>
                          <w:rPr>
                            <w:i/>
                          </w:rPr>
                          <w:t>O</w:t>
                        </w:r>
                        <w:r w:rsidRPr="00007A37">
                          <w:rPr>
                            <w:vertAlign w:val="subscript"/>
                          </w:rPr>
                          <w:t>0</w:t>
                        </w:r>
                      </w:p>
                    </w:txbxContent>
                  </v:textbox>
                </v:shape>
                <v:group id="Groupe 309" o:spid="_x0000_s1109" style="position:absolute;left:2273;top:4959;width:11036;height:9804" coordsize="11036,98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pdIMUAAADcAAAADwAAAGRycy9kb3ducmV2LnhtbESPT4vCMBTE7wt+h/AE&#10;b2taxUWrUURc8SCCf0C8PZpnW2xeSpNt67ffLAh7HGbmN8xi1ZlSNFS7wrKCeBiBIE6tLjhTcL18&#10;f05BOI+ssbRMCl7kYLXsfSww0bblEzVnn4kAYZeggtz7KpHSpTkZdENbEQfvYWuDPsg6k7rGNsBN&#10;KUdR9CUNFhwWcqxok1P6PP8YBbsW2/U43jaH52Pzul8mx9shJqUG/W49B+Gp8//hd3uvFYyjG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c6XSDFAAAA3AAA&#10;AA8AAAAAAAAAAAAAAAAAqgIAAGRycy9kb3ducmV2LnhtbFBLBQYAAAAABAAEAPoAAACcAwAAAAA=&#10;">
                  <v:line id="Connecteur droit 302" o:spid="_x0000_s1110" style="position:absolute;visibility:visible;mso-wrap-style:square" from="3238,7937" to="9271,7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MtRcQAAADcAAAADwAAAGRycy9kb3ducmV2LnhtbESPT4vCMBTE74LfITxhb5qqi3+qUURc&#10;WFgvVhG8PZpnW2xeapOt3W+/EQSPw8z8hlmuW1OKhmpXWFYwHEQgiFOrC84UnI5f/RkI55E1lpZJ&#10;wR85WK+6nSXG2j74QE3iMxEg7GJUkHtfxVK6NCeDbmAr4uBdbW3QB1lnUtf4CHBTylEUTaTBgsNC&#10;jhVtc0pvya9RcHbuvE8vp8ZPE9r9fLb3Yp5MlProtZsFCE+tf4df7W+tYByN4HkmHAG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Ay1FxAAAANwAAAAPAAAAAAAAAAAA&#10;AAAAAKECAABkcnMvZG93bnJldi54bWxQSwUGAAAAAAQABAD5AAAAkgMAAAAA&#10;" strokecolor="black [3213]" strokeweight="1.5pt">
                    <v:stroke endarrow="open" endarrowwidth="narrow"/>
                  </v:line>
                  <v:line id="Connecteur droit 303" o:spid="_x0000_s1111" style="position:absolute;rotation:-90;visibility:visible;mso-wrap-style:square" from="221,4731" to="6254,4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m368gAAADcAAAADwAAAGRycy9kb3ducmV2LnhtbESPT2sCMRTE7wW/Q3hCbzVbpX9cjWJL&#10;tUIPVlsEb8/Na3Zx87IkqW799E2h4HGYmd8w42lra3EkHyrHCm57GQjiwumKjYLPj/nNI4gQkTXW&#10;jknBDwWYTjpXY8y1O/GajptoRIJwyFFBGWOTSxmKkiyGnmuIk/flvMWYpDdSezwluK1lP8vupcWK&#10;00KJDT2XVBw231bBw2q4XRzuXp8Wb7uzP8/x3exfjFLX3XY2AhGpjZfwf3upFQyyAfydSUdAT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Am368gAAADcAAAADwAAAAAA&#10;AAAAAAAAAAChAgAAZHJzL2Rvd25yZXYueG1sUEsFBgAAAAAEAAQA+QAAAJYDAAAAAA==&#10;" strokecolor="black [3213]" strokeweight="1.5pt">
                    <v:stroke endarrow="open" endarrowwidth="narrow"/>
                  </v:line>
                  <v:shape id="Zone de texte 304" o:spid="_x0000_s1112" type="#_x0000_t202" style="position:absolute;left:2667;width:3987;height:462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r71sQA&#10;AADcAAAADwAAAGRycy9kb3ducmV2LnhtbESPQWvCQBSE70L/w/IKvZmNVaREVxGhUige1KLXZ/aZ&#10;hGTfLtltTPvrXUHwOMzMN8x82ZtGdNT6yrKCUZKCIM6trrhQ8HP4HH6A8AFZY2OZFPyRh+XiZTDH&#10;TNsr76jbh0JECPsMFZQhuExKn5dk0CfWEUfvYluDIcq2kLrFa4SbRr6n6VQarDgulOhoXVJe73+N&#10;gi0eN6Hr63xTu4s+GXdej/+/lXp77VczEIH68Aw/2l9awTidwP1MPAJy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6+9bEAAAA3AAAAA8AAAAAAAAAAAAAAAAAmAIAAGRycy9k&#10;b3ducmV2LnhtbFBLBQYAAAAABAAEAPUAAACJAwAAAAA=&#10;" filled="f" stroked="f" strokeweight=".5pt">
                    <v:textbox style="mso-fit-shape-to-text:t">
                      <w:txbxContent>
                        <w:p w14:paraId="25C52212" w14:textId="77777777" w:rsidR="000F7A16" w:rsidRDefault="000F7A16" w:rsidP="008F7812">
                          <w:r w:rsidRPr="008F7812">
                            <w:rPr>
                              <w:position w:val="-12"/>
                            </w:rPr>
                            <w:object w:dxaOrig="320" w:dyaOrig="360" w14:anchorId="32C2DCBA">
                              <v:shape id="_x0000_i1026" type="#_x0000_t75" style="width:16.5pt;height:18.75pt" o:ole="">
                                <v:imagedata r:id="rId35" o:title=""/>
                              </v:shape>
                              <o:OLEObject Type="Embed" ProgID="Equation.DSMT4" ShapeID="_x0000_i1026" DrawAspect="Content" ObjectID="_1394119865" r:id="rId36"/>
                            </w:object>
                          </w:r>
                        </w:p>
                      </w:txbxContent>
                    </v:textbox>
                  </v:shape>
                  <v:shape id="Zone de texte 305" o:spid="_x0000_s1113" type="#_x0000_t202" style="position:absolute;left:7239;top:5143;width:3797;height:46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ZeTcQA&#10;AADcAAAADwAAAGRycy9kb3ducmV2LnhtbESPQWvCQBSE70L/w/IKvZmNFaVEVxGhUige1KLXZ/aZ&#10;hGTfLtltTPvrXUHwOMzMN8x82ZtGdNT6yrKCUZKCIM6trrhQ8HP4HH6A8AFZY2OZFPyRh+XiZTDH&#10;TNsr76jbh0JECPsMFZQhuExKn5dk0CfWEUfvYluDIcq2kLrFa4SbRr6n6VQarDgulOhoXVJe73+N&#10;gi0eN6Hr63xTu4s+GXdej/+/lXp77VczEIH68Aw/2l9awTidwP1MPAJy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c2Xk3EAAAA3AAAAA8AAAAAAAAAAAAAAAAAmAIAAGRycy9k&#10;b3ducmV2LnhtbFBLBQYAAAAABAAEAPUAAACJAwAAAAA=&#10;" filled="f" stroked="f" strokeweight=".5pt">
                    <v:textbox style="mso-fit-shape-to-text:t">
                      <w:txbxContent>
                        <w:p w14:paraId="4AFB507C" w14:textId="77777777" w:rsidR="000F7A16" w:rsidRDefault="000F7A16" w:rsidP="008F7812">
                          <w:r w:rsidRPr="008F7812">
                            <w:rPr>
                              <w:position w:val="-12"/>
                            </w:rPr>
                            <w:object w:dxaOrig="300" w:dyaOrig="360" w14:anchorId="789AA39C">
                              <v:shape id="_x0000_i1028" type="#_x0000_t75" style="width:15pt;height:18.75pt" o:ole="">
                                <v:imagedata r:id="rId37" o:title=""/>
                              </v:shape>
                              <o:OLEObject Type="Embed" ProgID="Equation.DSMT4" ShapeID="_x0000_i1028" DrawAspect="Content" ObjectID="_1394119866" r:id="rId38"/>
                            </w:object>
                          </w:r>
                        </w:p>
                      </w:txbxContent>
                    </v:textbox>
                  </v:shape>
                  <v:shape id="Zone de texte 308" o:spid="_x0000_s1114" type="#_x0000_t202" style="position:absolute;top:5905;width:3797;height:342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wcMMA&#10;AADcAAAADwAAAGRycy9kb3ducmV2LnhtbERPTWsCMRC9C/6HMEIvRZO2IGU1ShVapLRKVcTjsJlu&#10;FjeTJYm6/vvmUPD4eN/TeecacaEQa88ankYKBHHpTc2Vhv3uffgKIiZkg41n0nCjCPNZvzfFwvgr&#10;/9BlmyqRQzgWqMGm1BZSxtKSwzjyLXHmfn1wmDIMlTQBrzncNfJZqbF0WHNusNjS0lJ52p6dhpP9&#10;fNyoj+/FYby6hfXu7I/h66j1w6B7m4BI1KW7+N+9MhpeVF6bz+QjIG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ewcMMAAADcAAAADwAAAAAAAAAAAAAAAACYAgAAZHJzL2Rv&#10;d25yZXYueG1sUEsFBgAAAAAEAAQA9QAAAIgDAAAAAA==&#10;" filled="f" stroked="f" strokeweight=".5pt">
                    <v:textbox>
                      <w:txbxContent>
                        <w:p w14:paraId="3880A573" w14:textId="77777777" w:rsidR="000F7A16" w:rsidRDefault="000F7A16" w:rsidP="008F7812">
                          <w:r w:rsidRPr="008F7812">
                            <w:rPr>
                              <w:position w:val="-12"/>
                            </w:rPr>
                            <w:object w:dxaOrig="300" w:dyaOrig="360" w14:anchorId="5F8381EB">
                              <v:shape id="_x0000_i1030" type="#_x0000_t75" style="width:15pt;height:18.75pt" o:ole="">
                                <v:imagedata r:id="rId39" o:title=""/>
                              </v:shape>
                              <o:OLEObject Type="Embed" ProgID="Equation.DSMT4" ShapeID="_x0000_i1030" DrawAspect="Content" ObjectID="_1394119867" r:id="rId40"/>
                            </w:object>
                          </w:r>
                        </w:p>
                      </w:txbxContent>
                    </v:textbox>
                  </v:shape>
                </v:group>
                <v:shape id="Zone de texte 296" o:spid="_x0000_s1115" type="#_x0000_t202" style="position:absolute;left:30784;top:9315;width:2604;height:29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7DF8cA&#10;AADcAAAADwAAAGRycy9kb3ducmV2LnhtbESPQWvCQBSE70L/w/IKvenGQINNXUUCoUXsweilt9fs&#10;Mwlm36bZrYn++m6h4HGYmW+Y5Xo0rbhQ7xrLCuazCARxaXXDlYLjIZ8uQDiPrLG1TAqu5GC9epgs&#10;MdV24D1dCl+JAGGXooLa+y6V0pU1GXQz2xEH72R7gz7IvpK6xyHATSvjKEqkwYbDQo0dZTWV5+LH&#10;KNhm+Qfuv2KzuLXZ2+606b6Pn89KPT2Om1cQnkZ/D/+337WC+CWBvzPhCMjV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oewxfHAAAA3AAAAA8AAAAAAAAAAAAAAAAAmAIAAGRy&#10;cy9kb3ducmV2LnhtbFBLBQYAAAAABAAEAPUAAACMAwAAAAA=&#10;" filled="f" stroked="f" strokeweight=".5pt">
                  <v:textbox>
                    <w:txbxContent>
                      <w:p w14:paraId="5C6A7F6F" w14:textId="77777777" w:rsidR="000F7A16" w:rsidRPr="00592795" w:rsidRDefault="000F7A16" w:rsidP="00592795">
                        <w:pPr>
                          <w:rPr>
                            <w:i/>
                          </w:rPr>
                        </w:pPr>
                        <w:r>
                          <w:rPr>
                            <w:i/>
                          </w:rPr>
                          <w:t>B</w:t>
                        </w:r>
                      </w:p>
                    </w:txbxContent>
                  </v:textbox>
                </v:shape>
                <v:shape id="Zone de texte 295" o:spid="_x0000_s1116" type="#_x0000_t202" style="position:absolute;left:36347;top:4635;width:2603;height:29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xdYMUA&#10;AADcAAAADwAAAGRycy9kb3ducmV2LnhtbESPT4vCMBTE78J+h/AWvGlqwcWtRpGCrIge/HPZ27N5&#10;tsXmpdtErfvpjSB4HGbmN8xk1ppKXKlxpWUFg34EgjizuuRcwWG/6I1AOI+ssbJMCu7kYDb96Eww&#10;0fbGW7rufC4ChF2CCgrv60RKlxVk0PVtTRy8k20M+iCbXOoGbwFuKhlH0Zc0WHJYKLCmtKDsvLsY&#10;Bat0scHtMTaj/yr9WZ/m9d/hd6hU97Odj0F4av07/GovtYL4ewjPM+EIyO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zF1gxQAAANwAAAAPAAAAAAAAAAAAAAAAAJgCAABkcnMv&#10;ZG93bnJldi54bWxQSwUGAAAAAAQABAD1AAAAigMAAAAA&#10;" filled="f" stroked="f" strokeweight=".5pt">
                  <v:textbox>
                    <w:txbxContent>
                      <w:p w14:paraId="46F64FE5" w14:textId="77777777" w:rsidR="000F7A16" w:rsidRPr="00592795" w:rsidRDefault="000F7A16">
                        <w:pPr>
                          <w:rPr>
                            <w:i/>
                          </w:rPr>
                        </w:pPr>
                        <w:r w:rsidRPr="00592795">
                          <w:rPr>
                            <w:i/>
                          </w:rPr>
                          <w:t>A</w:t>
                        </w:r>
                      </w:p>
                    </w:txbxContent>
                  </v:textbox>
                </v:shape>
                <v:shape id="Zone de texte 156" o:spid="_x0000_s1117" type="#_x0000_t202" style="position:absolute;left:1854;top:13938;width:38303;height:19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rch8UA&#10;AADcAAAADwAAAGRycy9kb3ducmV2LnhtbESPT4vCMBTE7wt+h/CEvSyabgXRahRXV9jDevAPnh/N&#10;sy02LyWJtn77jSDscZiZ3zDzZWdqcSfnK8sKPocJCOLc6ooLBafjdjAB4QOyxtoyKXiQh+Wi9zbH&#10;TNuW93Q/hEJECPsMFZQhNJmUPi/JoB/ahjh6F+sMhihdIbXDNsJNLdMkGUuDFceFEhtal5RfDzej&#10;YLxxt3bP64/N6fsXd02Rnr8eZ6Xe+91qBiJQF/7Dr/aPVpBOR/A8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mtyHxQAAANwAAAAPAAAAAAAAAAAAAAAAAJgCAABkcnMv&#10;ZG93bnJldi54bWxQSwUGAAAAAAQABAD1AAAAigMAAAAA&#10;" stroked="f">
                  <v:textbox inset="0,0,0,0">
                    <w:txbxContent>
                      <w:p w14:paraId="7A66C04D" w14:textId="77777777" w:rsidR="000F7A16" w:rsidRPr="003B61F7" w:rsidRDefault="000F7A16" w:rsidP="00CF7590">
                        <w:pPr>
                          <w:pStyle w:val="Lgende"/>
                          <w:jc w:val="center"/>
                          <w:rPr>
                            <w:noProof/>
                            <w:lang w:eastAsia="fr-FR"/>
                          </w:rPr>
                        </w:pPr>
                        <w:r>
                          <w:t xml:space="preserve">Figure </w:t>
                        </w:r>
                        <w:r w:rsidR="00C00186">
                          <w:fldChar w:fldCharType="begin"/>
                        </w:r>
                        <w:r w:rsidR="00C00186">
                          <w:instrText xml:space="preserve"> SEQ Figure \* ARABIC </w:instrText>
                        </w:r>
                        <w:r w:rsidR="00C00186">
                          <w:fldChar w:fldCharType="separate"/>
                        </w:r>
                        <w:r w:rsidR="00C00186">
                          <w:rPr>
                            <w:noProof/>
                          </w:rPr>
                          <w:t>7</w:t>
                        </w:r>
                        <w:r w:rsidR="00C00186">
                          <w:rPr>
                            <w:noProof/>
                          </w:rPr>
                          <w:fldChar w:fldCharType="end"/>
                        </w:r>
                        <w:r>
                          <w:t xml:space="preserve"> : coupe d’une vanne-secteur en position de sous-verse</w:t>
                        </w:r>
                      </w:p>
                    </w:txbxContent>
                  </v:textbox>
                </v:shape>
                <v:oval id="Ellipse 300" o:spid="_x0000_s1118" style="position:absolute;left:5321;top:12649;width:451;height:45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huJcEA&#10;AADcAAAADwAAAGRycy9kb3ducmV2LnhtbERPzWoCMRC+C32HMIVepGZXqS1bo5RSQRGEah9g2Ew3&#10;i5vJkqS6vr1zEHr8+P4Xq8F36kwxtYENlJMCFHEdbMuNgZ/j+vkNVMrIFrvAZOBKCVbLh9ECKxsu&#10;/E3nQ26UhHCq0IDLua+0TrUjj2kSemLhfkP0mAXGRtuIFwn3nZ4WxVx7bFkaHPb06ag+Hf689G5O&#10;u3o7Lu3+y03Lo3vdvaR5NObpcfh4B5VpyP/iu3tjDcwKmS9n5Ajo5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GIbiXBAAAA3AAAAA8AAAAAAAAAAAAAAAAAmAIAAGRycy9kb3du&#10;cmV2LnhtbFBLBQYAAAAABAAEAPUAAACGAwAAAAA=&#10;" fillcolor="black [3213]" strokecolor="black [3213]"/>
                <v:oval id="Ellipse 1049" o:spid="_x0000_s1119" style="position:absolute;left:36741;top:5105;width:360;height:3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brcMQA&#10;AADcAAAADwAAAGRycy9kb3ducmV2LnhtbESPQUsDMRSE70L/Q3gFbzbbImLXpqWUFi14sfXi7bF5&#10;mwQ3L9skbtd/bwTB4zAz3zCrzeg7MVBMLrCC+awCQdwE7dgoeD8f7h5BpIyssQtMCr4pwWY9uVlh&#10;rcOV32g4ZSMKhFONCmzOfS1laix5TLPQExevDdFjLjIaqSNeC9x3clFVD9Kj47Jgsaedpebz9OUV&#10;NM7shudwzu5i29f2aI7xsP9Q6nY6bp9AZBrzf/iv/aIVLJb38HumHAG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G63DEAAAA3AAAAA8AAAAAAAAAAAAAAAAAmAIAAGRycy9k&#10;b3ducmV2LnhtbFBLBQYAAAAABAAEAPUAAACJAwAAAAA=&#10;" fillcolor="black [3213]" stroked="f"/>
                <v:oval id="Ellipse 1055" o:spid="_x0000_s1120" style="position:absolute;left:31956;top:9375;width:355;height:3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dE7sQA&#10;AADcAAAADwAAAGRycy9kb3ducmV2LnhtbESPQWsCMRSE74X+h/CE3mpWD6VujSJSUaGXqpfeHpu3&#10;SXDzsk3Sdfvvm0Khx2FmvmGW69F3YqCYXGAFs2kFgrgJ2rFRcDnvHp9BpIyssQtMCr4pwXp1f7fE&#10;Wocbv9NwykYUCKcaFdic+1rK1FjymKahJy5eG6LHXGQ0Uke8Fbjv5LyqnqRHx2XBYk9bS8319OUV&#10;NM5sh304Z/dp27f2aI5x9/qh1MNk3LyAyDTm//Bf+6AVzBcL+D1TjoB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HRO7EAAAA3AAAAA8AAAAAAAAAAAAAAAAAmAIAAGRycy9k&#10;b3ducmV2LnhtbFBLBQYAAAAABAAEAPUAAACJAwAAAAA=&#10;" fillcolor="black [3213]" stroked="f"/>
                <w10:wrap type="through"/>
              </v:group>
            </w:pict>
          </mc:Fallback>
        </mc:AlternateContent>
      </w:r>
      <w:r w:rsidR="007403DD">
        <w:rPr>
          <w:sz w:val="24"/>
        </w:rPr>
        <w:t xml:space="preserve">On note </w:t>
      </w:r>
      <w:r w:rsidR="00D5042C" w:rsidRPr="00D5042C">
        <w:rPr>
          <w:position w:val="-18"/>
          <w:sz w:val="24"/>
        </w:rPr>
        <w:object w:dxaOrig="1980" w:dyaOrig="460" w14:anchorId="6D9D6C41">
          <v:shape id="_x0000_i1031" type="#_x0000_t75" style="width:99.2pt;height:22.4pt" o:ole="">
            <v:imagedata r:id="rId41" o:title=""/>
          </v:shape>
          <o:OLEObject Type="Embed" ProgID="Equation.3" ShapeID="_x0000_i1031" DrawAspect="Content" ObjectID="_1268100270" r:id="rId42"/>
        </w:object>
      </w:r>
      <w:r w:rsidR="00F16E78">
        <w:rPr>
          <w:position w:val="-14"/>
          <w:sz w:val="24"/>
        </w:rPr>
        <w:t xml:space="preserve"> </w:t>
      </w:r>
      <w:r w:rsidR="007403DD">
        <w:rPr>
          <w:sz w:val="24"/>
        </w:rPr>
        <w:t>le repère lié au barrage et pour lequel le point</w:t>
      </w:r>
      <w:r w:rsidR="007B730C">
        <w:rPr>
          <w:sz w:val="24"/>
        </w:rPr>
        <w:t xml:space="preserve"> </w:t>
      </w:r>
      <w:r w:rsidR="00F81DCD" w:rsidRPr="00F81DCD">
        <w:rPr>
          <w:position w:val="-12"/>
          <w:sz w:val="24"/>
        </w:rPr>
        <w:object w:dxaOrig="340" w:dyaOrig="360" w14:anchorId="7B1A2FBA">
          <v:shape id="_x0000_i1032" type="#_x0000_t75" style="width:16.8pt;height:18.4pt" o:ole="">
            <v:imagedata r:id="rId43" o:title=""/>
          </v:shape>
          <o:OLEObject Type="Embed" ProgID="Equation.DSMT4" ShapeID="_x0000_i1032" DrawAspect="Content" ObjectID="_1268100271" r:id="rId44"/>
        </w:object>
      </w:r>
      <w:r w:rsidR="007403DD">
        <w:rPr>
          <w:sz w:val="24"/>
        </w:rPr>
        <w:t xml:space="preserve">est tel </w:t>
      </w:r>
      <w:proofErr w:type="gramStart"/>
      <w:r w:rsidR="007403DD">
        <w:rPr>
          <w:sz w:val="24"/>
        </w:rPr>
        <w:t xml:space="preserve">que </w:t>
      </w:r>
      <w:proofErr w:type="gramEnd"/>
      <w:r w:rsidR="00CC7B27" w:rsidRPr="00CC7B27">
        <w:rPr>
          <w:position w:val="-16"/>
          <w:sz w:val="24"/>
        </w:rPr>
        <w:object w:dxaOrig="820" w:dyaOrig="400" w14:anchorId="2E264C05">
          <v:shape id="_x0000_i1033" type="#_x0000_t75" style="width:41.6pt;height:19.2pt" o:ole="">
            <v:imagedata r:id="rId45" o:title=""/>
          </v:shape>
          <o:OLEObject Type="Embed" ProgID="Equation.DSMT4" ShapeID="_x0000_i1033" DrawAspect="Content" ObjectID="_1268100272" r:id="rId46"/>
        </w:object>
      </w:r>
      <w:r w:rsidR="007403DD">
        <w:rPr>
          <w:sz w:val="24"/>
        </w:rPr>
        <w:t>.</w:t>
      </w:r>
    </w:p>
    <w:p w14:paraId="37C6C99F" w14:textId="77777777" w:rsidR="00243BD3" w:rsidRDefault="00243BD3" w:rsidP="00243BD3">
      <w:pPr>
        <w:spacing w:after="0"/>
        <w:jc w:val="both"/>
        <w:rPr>
          <w:sz w:val="24"/>
        </w:rPr>
      </w:pPr>
    </w:p>
    <w:p w14:paraId="6031984D" w14:textId="6298E4A3" w:rsidR="00243BD3" w:rsidRDefault="004C01E1" w:rsidP="00243BD3">
      <w:pPr>
        <w:spacing w:after="0"/>
        <w:jc w:val="both"/>
        <w:rPr>
          <w:sz w:val="24"/>
        </w:rPr>
      </w:pPr>
      <w:r>
        <w:rPr>
          <w:noProof/>
          <w:sz w:val="24"/>
          <w:lang w:eastAsia="fr-FR"/>
        </w:rPr>
        <mc:AlternateContent>
          <mc:Choice Requires="wps">
            <w:drawing>
              <wp:anchor distT="0" distB="0" distL="114300" distR="114300" simplePos="0" relativeHeight="251991040" behindDoc="0" locked="0" layoutInCell="1" allowOverlap="1" wp14:anchorId="0E3F1D02" wp14:editId="1CB9FA51">
                <wp:simplePos x="0" y="0"/>
                <wp:positionH relativeFrom="column">
                  <wp:posOffset>5907723</wp:posOffset>
                </wp:positionH>
                <wp:positionV relativeFrom="paragraph">
                  <wp:posOffset>655320</wp:posOffset>
                </wp:positionV>
                <wp:extent cx="438150" cy="279400"/>
                <wp:effectExtent l="0" t="0" r="0" b="6350"/>
                <wp:wrapNone/>
                <wp:docPr id="289" name="Zone de texte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38150" cy="279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E1FEF82" w14:textId="77777777" w:rsidR="000F7A16" w:rsidRPr="00D3015A" w:rsidRDefault="000F7A16">
                            <w:pPr>
                              <w:rPr>
                                <w:i/>
                              </w:rPr>
                            </w:pPr>
                            <w:proofErr w:type="spellStart"/>
                            <w:proofErr w:type="gramStart"/>
                            <w:r w:rsidRPr="00D3015A">
                              <w:rPr>
                                <w:i/>
                              </w:rPr>
                              <w:t>y</w:t>
                            </w:r>
                            <w:r w:rsidRPr="00D3015A">
                              <w:rPr>
                                <w:i/>
                                <w:vertAlign w:val="subscript"/>
                              </w:rPr>
                              <w:t>cou</w:t>
                            </w:r>
                            <w:proofErr w:type="spellEnd"/>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20" o:spid="_x0000_s1121" type="#_x0000_t202" style="position:absolute;left:0;text-align:left;margin-left:465.2pt;margin-top:51.6pt;width:34.5pt;height:22pt;z-index:25199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" filled="f" stroked="f" strokeweight=".5pt">
                <v:path arrowok="t"/>
                <v:textbox>
                  <w:txbxContent>
                    <w:p w14:paraId="4E1FEF82" w14:textId="77777777" w:rsidR="000F7A16" w:rsidRPr="00D3015A" w:rsidRDefault="000F7A16">
                      <w:pPr>
                        <w:rPr>
                          <w:i/>
                        </w:rPr>
                      </w:pPr>
                      <w:r w:rsidRPr="00D3015A">
                        <w:rPr>
                          <w:i/>
                        </w:rPr>
                        <w:t>y</w:t>
                      </w:r>
                      <w:r w:rsidRPr="00D3015A">
                        <w:rPr>
                          <w:i/>
                          <w:vertAlign w:val="subscript"/>
                        </w:rPr>
                        <w:t>cou</w:t>
                      </w:r>
                    </w:p>
                  </w:txbxContent>
                </v:textbox>
              </v:shape>
            </w:pict>
          </mc:Fallback>
        </mc:AlternateContent>
      </w:r>
      <w:r>
        <w:rPr>
          <w:noProof/>
          <w:sz w:val="24"/>
          <w:lang w:eastAsia="fr-FR"/>
        </w:rPr>
        <mc:AlternateContent>
          <mc:Choice Requires="wps">
            <w:drawing>
              <wp:anchor distT="0" distB="0" distL="114299" distR="114299" simplePos="0" relativeHeight="251990016" behindDoc="0" locked="0" layoutInCell="1" allowOverlap="1" wp14:anchorId="26488A41" wp14:editId="1E8820D3">
                <wp:simplePos x="0" y="0"/>
                <wp:positionH relativeFrom="column">
                  <wp:posOffset>5971223</wp:posOffset>
                </wp:positionH>
                <wp:positionV relativeFrom="paragraph">
                  <wp:posOffset>624522</wp:posOffset>
                </wp:positionV>
                <wp:extent cx="0" cy="259716"/>
                <wp:effectExtent l="95250" t="38100" r="57150" b="26035"/>
                <wp:wrapNone/>
                <wp:docPr id="288" name="Connecteur droit avec flèch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259716"/>
                        </a:xfrm>
                        <a:prstGeom prst="straightConnector1">
                          <a:avLst/>
                        </a:prstGeom>
                        <a:ln w="9525">
                          <a:solidFill>
                            <a:schemeClr val="tx1"/>
                          </a:solidFill>
                          <a:tailEnd type="arrow"/>
                        </a:ln>
                        <a:effectLst/>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Connecteur droit avec flèche 19" o:spid="_x0000_s1026" type="#_x0000_t32" style="position:absolute;margin-left:470.2pt;margin-top:49.15pt;width:0;height:20.45pt;flip:y;z-index:25199001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" strokecolor="black [3213]">
                <v:stroke endarrow="open"/>
                <o:lock v:ext="edit" shapetype="f"/>
              </v:shape>
            </w:pict>
          </mc:Fallback>
        </mc:AlternateContent>
      </w:r>
      <w:r w:rsidR="00504AF0">
        <w:rPr>
          <w:sz w:val="24"/>
        </w:rPr>
        <w:t>Pour la que</w:t>
      </w:r>
      <w:r w:rsidR="009E41D2">
        <w:rPr>
          <w:sz w:val="24"/>
        </w:rPr>
        <w:t xml:space="preserve">stion suivante, </w:t>
      </w:r>
      <w:r w:rsidR="00F14809">
        <w:rPr>
          <w:sz w:val="24"/>
        </w:rPr>
        <w:t>on se placera</w:t>
      </w:r>
      <w:r w:rsidR="009E41D2">
        <w:rPr>
          <w:sz w:val="24"/>
        </w:rPr>
        <w:t xml:space="preserve"> au point de fonctionnement du barrage </w:t>
      </w:r>
      <w:r w:rsidR="00504AF0">
        <w:rPr>
          <w:sz w:val="24"/>
        </w:rPr>
        <w:t xml:space="preserve">défini au cahier des charges </w:t>
      </w:r>
      <w:r w:rsidR="009E41D2">
        <w:rPr>
          <w:sz w:val="24"/>
        </w:rPr>
        <w:t xml:space="preserve">pour </w:t>
      </w:r>
      <w:r w:rsidR="00A549D9">
        <w:rPr>
          <w:sz w:val="24"/>
        </w:rPr>
        <w:t>caractériser</w:t>
      </w:r>
      <w:r w:rsidR="009E41D2">
        <w:rPr>
          <w:sz w:val="24"/>
        </w:rPr>
        <w:t xml:space="preserve"> ses performan</w:t>
      </w:r>
      <w:r w:rsidR="007403DD">
        <w:rPr>
          <w:sz w:val="24"/>
        </w:rPr>
        <w:t>ces attendues :</w:t>
      </w:r>
    </w:p>
    <w:p w14:paraId="69AC9D02" w14:textId="77777777" w:rsidR="001A6BCD" w:rsidRDefault="001A6BCD" w:rsidP="00243BD3">
      <w:pPr>
        <w:spacing w:after="0"/>
        <w:jc w:val="both"/>
        <w:rPr>
          <w:sz w:val="24"/>
        </w:rPr>
      </w:pPr>
    </w:p>
    <w:p w14:paraId="1E104A2B" w14:textId="77777777" w:rsidR="00F155B1" w:rsidRDefault="00F155B1" w:rsidP="0017463B">
      <w:pPr>
        <w:pStyle w:val="Paragraphedeliste"/>
        <w:numPr>
          <w:ilvl w:val="0"/>
          <w:numId w:val="5"/>
        </w:numPr>
        <w:spacing w:after="0"/>
        <w:ind w:left="1134"/>
        <w:jc w:val="both"/>
        <w:rPr>
          <w:sz w:val="24"/>
        </w:rPr>
      </w:pPr>
      <w:r w:rsidRPr="00F155B1">
        <w:rPr>
          <w:sz w:val="24"/>
        </w:rPr>
        <w:t xml:space="preserve">coefficient </w:t>
      </w:r>
      <w:r>
        <w:rPr>
          <w:sz w:val="24"/>
        </w:rPr>
        <w:t xml:space="preserve">de marée, </w:t>
      </w:r>
      <w:r w:rsidRPr="00F155B1">
        <w:rPr>
          <w:sz w:val="24"/>
        </w:rPr>
        <w:t>95</w:t>
      </w:r>
      <w:r>
        <w:rPr>
          <w:sz w:val="24"/>
        </w:rPr>
        <w:t> ;</w:t>
      </w:r>
    </w:p>
    <w:p w14:paraId="71FA116F" w14:textId="77777777" w:rsidR="00F155B1" w:rsidRDefault="00F155B1" w:rsidP="0017463B">
      <w:pPr>
        <w:pStyle w:val="Paragraphedeliste"/>
        <w:numPr>
          <w:ilvl w:val="0"/>
          <w:numId w:val="5"/>
        </w:numPr>
        <w:spacing w:after="0"/>
        <w:ind w:left="1134"/>
        <w:jc w:val="both"/>
        <w:rPr>
          <w:sz w:val="24"/>
        </w:rPr>
      </w:pPr>
      <w:r>
        <w:rPr>
          <w:sz w:val="24"/>
        </w:rPr>
        <w:t xml:space="preserve">hauteur du lit du Couesnon, </w:t>
      </w:r>
      <w:r w:rsidR="00CC7B27" w:rsidRPr="007A4F72">
        <w:rPr>
          <w:position w:val="-12"/>
          <w:sz w:val="24"/>
        </w:rPr>
        <w:object w:dxaOrig="1200" w:dyaOrig="360" w14:anchorId="47EC9FC0">
          <v:shape id="_x0000_i1034" type="#_x0000_t75" style="width:62.4pt;height:18.4pt" o:ole="">
            <v:imagedata r:id="rId47" o:title=""/>
          </v:shape>
          <o:OLEObject Type="Embed" ProgID="Equation.DSMT4" ShapeID="_x0000_i1034" DrawAspect="Content" ObjectID="_1268100273" r:id="rId48"/>
        </w:object>
      </w:r>
      <w:r w:rsidR="007A4F72">
        <w:rPr>
          <w:sz w:val="24"/>
        </w:rPr>
        <w:t> ;</w:t>
      </w:r>
      <w:r w:rsidR="008F7812" w:rsidRPr="008F7812">
        <w:rPr>
          <w:noProof/>
          <w:sz w:val="24"/>
          <w:lang w:eastAsia="fr-FR"/>
        </w:rPr>
        <w:t xml:space="preserve"> </w:t>
      </w:r>
    </w:p>
    <w:p w14:paraId="217BC9E9" w14:textId="77777777" w:rsidR="008077AB" w:rsidRPr="00007A37" w:rsidRDefault="007A4F72" w:rsidP="0017463B">
      <w:pPr>
        <w:pStyle w:val="Paragraphedeliste"/>
        <w:numPr>
          <w:ilvl w:val="0"/>
          <w:numId w:val="5"/>
        </w:numPr>
        <w:spacing w:after="0"/>
        <w:ind w:left="1134"/>
        <w:jc w:val="both"/>
        <w:rPr>
          <w:sz w:val="24"/>
        </w:rPr>
      </w:pPr>
      <w:r>
        <w:rPr>
          <w:sz w:val="24"/>
        </w:rPr>
        <w:t xml:space="preserve">débit fluvial du </w:t>
      </w:r>
      <w:proofErr w:type="gramStart"/>
      <w:r>
        <w:rPr>
          <w:sz w:val="24"/>
        </w:rPr>
        <w:t xml:space="preserve">Couesnon, </w:t>
      </w:r>
      <w:r w:rsidR="00D608A2" w:rsidRPr="00D608A2">
        <w:rPr>
          <w:position w:val="-12"/>
          <w:sz w:val="24"/>
        </w:rPr>
        <w:object w:dxaOrig="1860" w:dyaOrig="420" w14:anchorId="5BB9752B">
          <v:shape id="_x0000_i1035" type="#_x0000_t75" style="width:93.6pt;height:21.6pt" o:ole="">
            <v:imagedata r:id="rId49" o:title=""/>
          </v:shape>
          <o:OLEObject Type="Embed" ProgID="Equation.DSMT4" ShapeID="_x0000_i1035" DrawAspect="Content" ObjectID="_1268100274" r:id="rId50"/>
        </w:object>
      </w:r>
      <w:r w:rsidR="00007A37">
        <w:rPr>
          <w:sz w:val="24"/>
        </w:rPr>
        <w:t>.</w:t>
      </w:r>
      <w:proofErr w:type="gramEnd"/>
    </w:p>
    <w:p w14:paraId="24FDA96B" w14:textId="77777777" w:rsidR="007403DD" w:rsidRPr="007403DD" w:rsidRDefault="00F12A00" w:rsidP="007403DD">
      <w:pPr>
        <w:spacing w:after="0"/>
        <w:jc w:val="both"/>
        <w:rPr>
          <w:sz w:val="24"/>
        </w:rPr>
      </w:pPr>
      <w:r>
        <w:rPr>
          <w:noProof/>
          <w:sz w:val="24"/>
          <w:lang w:eastAsia="fr-FR"/>
        </w:rPr>
        <w:drawing>
          <wp:anchor distT="0" distB="0" distL="114300" distR="114300" simplePos="0" relativeHeight="251774976" behindDoc="0" locked="0" layoutInCell="1" allowOverlap="1" wp14:anchorId="74D0EC74" wp14:editId="0E0C0552">
            <wp:simplePos x="0" y="0"/>
            <wp:positionH relativeFrom="column">
              <wp:posOffset>1523365</wp:posOffset>
            </wp:positionH>
            <wp:positionV relativeFrom="paragraph">
              <wp:posOffset>120015</wp:posOffset>
            </wp:positionV>
            <wp:extent cx="3023235" cy="1682115"/>
            <wp:effectExtent l="0" t="0" r="5715" b="0"/>
            <wp:wrapSquare wrapText="bothSides"/>
            <wp:docPr id="3320" name="Picture 389" descr="p_sous_verse a inversé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20" name="Picture 389" descr="p_sous_verse a inversée"/>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023235" cy="1682115"/>
                    </a:xfrm>
                    <a:prstGeom prst="rect">
                      <a:avLst/>
                    </a:prstGeom>
                    <a:noFill/>
                  </pic:spPr>
                </pic:pic>
              </a:graphicData>
            </a:graphic>
          </wp:anchor>
        </w:drawing>
      </w:r>
    </w:p>
    <w:p w14:paraId="32592312" w14:textId="77777777" w:rsidR="00F12A00" w:rsidRDefault="00F12A00" w:rsidP="00243BD3">
      <w:pPr>
        <w:spacing w:after="0"/>
        <w:jc w:val="both"/>
        <w:rPr>
          <w:sz w:val="24"/>
        </w:rPr>
      </w:pPr>
      <w:r>
        <w:rPr>
          <w:noProof/>
          <w:sz w:val="24"/>
          <w:lang w:eastAsia="fr-FR"/>
        </w:rPr>
        <w:drawing>
          <wp:anchor distT="0" distB="0" distL="114300" distR="114300" simplePos="0" relativeHeight="251771904" behindDoc="0" locked="0" layoutInCell="1" allowOverlap="1" wp14:anchorId="7E34D2E8" wp14:editId="4B8C105B">
            <wp:simplePos x="0" y="0"/>
            <wp:positionH relativeFrom="column">
              <wp:posOffset>4604385</wp:posOffset>
            </wp:positionH>
            <wp:positionV relativeFrom="paragraph">
              <wp:posOffset>4083685</wp:posOffset>
            </wp:positionV>
            <wp:extent cx="2578735" cy="1435100"/>
            <wp:effectExtent l="0" t="0" r="0" b="0"/>
            <wp:wrapNone/>
            <wp:docPr id="3310" name="Image 3310" descr="p_sous_verse a inversé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descr="p_sous_verse a inversée"/>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578735" cy="1435100"/>
                    </a:xfrm>
                    <a:prstGeom prst="rect">
                      <a:avLst/>
                    </a:prstGeom>
                    <a:noFill/>
                  </pic:spPr>
                </pic:pic>
              </a:graphicData>
            </a:graphic>
          </wp:anchor>
        </w:drawing>
      </w:r>
      <w:r>
        <w:rPr>
          <w:noProof/>
          <w:sz w:val="24"/>
          <w:lang w:eastAsia="fr-FR"/>
        </w:rPr>
        <w:drawing>
          <wp:anchor distT="0" distB="0" distL="114300" distR="114300" simplePos="0" relativeHeight="251770880" behindDoc="0" locked="0" layoutInCell="1" allowOverlap="1" wp14:anchorId="575C597C" wp14:editId="0CE1CF81">
            <wp:simplePos x="0" y="0"/>
            <wp:positionH relativeFrom="column">
              <wp:posOffset>4604385</wp:posOffset>
            </wp:positionH>
            <wp:positionV relativeFrom="paragraph">
              <wp:posOffset>4083685</wp:posOffset>
            </wp:positionV>
            <wp:extent cx="2578735" cy="1435100"/>
            <wp:effectExtent l="0" t="0" r="0" b="0"/>
            <wp:wrapNone/>
            <wp:docPr id="358" name="Image 358" descr="p_sous_verse a inversé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descr="p_sous_verse a inversée"/>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578735" cy="1435100"/>
                    </a:xfrm>
                    <a:prstGeom prst="rect">
                      <a:avLst/>
                    </a:prstGeom>
                    <a:noFill/>
                  </pic:spPr>
                </pic:pic>
              </a:graphicData>
            </a:graphic>
          </wp:anchor>
        </w:drawing>
      </w:r>
    </w:p>
    <w:p w14:paraId="20A34208" w14:textId="77777777" w:rsidR="00F12A00" w:rsidRDefault="00F12A00" w:rsidP="00243BD3">
      <w:pPr>
        <w:spacing w:after="0"/>
        <w:jc w:val="both"/>
        <w:rPr>
          <w:sz w:val="24"/>
        </w:rPr>
      </w:pPr>
    </w:p>
    <w:p w14:paraId="3228F43D" w14:textId="77777777" w:rsidR="00F12A00" w:rsidRDefault="00F12A00" w:rsidP="00243BD3">
      <w:pPr>
        <w:spacing w:after="0"/>
        <w:jc w:val="both"/>
        <w:rPr>
          <w:sz w:val="24"/>
        </w:rPr>
      </w:pPr>
    </w:p>
    <w:p w14:paraId="682E9F00" w14:textId="77777777" w:rsidR="00F12A00" w:rsidRDefault="00F12A00" w:rsidP="00243BD3">
      <w:pPr>
        <w:spacing w:after="0"/>
        <w:jc w:val="both"/>
        <w:rPr>
          <w:sz w:val="24"/>
        </w:rPr>
      </w:pPr>
    </w:p>
    <w:p w14:paraId="5F96B0D8" w14:textId="77777777" w:rsidR="00F12A00" w:rsidRDefault="00F12A00" w:rsidP="00243BD3">
      <w:pPr>
        <w:spacing w:after="0"/>
        <w:jc w:val="both"/>
        <w:rPr>
          <w:sz w:val="24"/>
        </w:rPr>
      </w:pPr>
    </w:p>
    <w:p w14:paraId="330B3340" w14:textId="080A3CD1" w:rsidR="00F12A00" w:rsidRDefault="00DB3CA1" w:rsidP="00243BD3">
      <w:pPr>
        <w:spacing w:after="0"/>
        <w:jc w:val="both"/>
        <w:rPr>
          <w:sz w:val="24"/>
        </w:rPr>
      </w:pPr>
      <w:r>
        <w:rPr>
          <w:noProof/>
          <w:sz w:val="24"/>
          <w:lang w:eastAsia="fr-FR"/>
        </w:rPr>
        <mc:AlternateContent>
          <mc:Choice Requires="wps">
            <w:drawing>
              <wp:anchor distT="0" distB="0" distL="114300" distR="114300" simplePos="0" relativeHeight="251778048" behindDoc="0" locked="0" layoutInCell="1" allowOverlap="1" wp14:anchorId="4DE23917" wp14:editId="53E15F1A">
                <wp:simplePos x="0" y="0"/>
                <wp:positionH relativeFrom="column">
                  <wp:posOffset>2707005</wp:posOffset>
                </wp:positionH>
                <wp:positionV relativeFrom="paragraph">
                  <wp:posOffset>33655</wp:posOffset>
                </wp:positionV>
                <wp:extent cx="785495" cy="328930"/>
                <wp:effectExtent l="20955" t="81280" r="22225" b="104140"/>
                <wp:wrapNone/>
                <wp:docPr id="254" name="Ellipse 34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142658">
                          <a:off x="0" y="0"/>
                          <a:ext cx="785495" cy="328930"/>
                        </a:xfrm>
                        <a:prstGeom prst="ellipse">
                          <a:avLst/>
                        </a:prstGeom>
                        <a:noFill/>
                        <a:ln w="25400">
                          <a:solidFill>
                            <a:srgbClr val="FF0000"/>
                          </a:solidFill>
                          <a:round/>
                          <a:headEnd/>
                          <a:tailEnd/>
                        </a:ln>
                        <a:effectLst>
                          <a:outerShdw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margin">
                  <wp14:pctWidth>0</wp14:pctWidth>
                </wp14:sizeRelH>
                <wp14:sizeRelV relativeFrom="page">
                  <wp14:pctHeight>0</wp14:pctHeight>
                </wp14:sizeRelV>
              </wp:anchor>
            </w:drawing>
          </mc:Choice>
          <mc:Fallback>
            <w:pict>
              <v:oval id="Ellipse 3449" o:spid="_x0000_s1026" style="position:absolute;margin-left:213.15pt;margin-top:2.65pt;width:61.85pt;height:25.9pt;rotation:-1248087fd;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" filled="f" strokecolor="red" strokeweight="2pt">
                <v:shadow on="t" opacity="22936f" origin=",.5" offset="0,.63889mm"/>
              </v:oval>
            </w:pict>
          </mc:Fallback>
        </mc:AlternateContent>
      </w:r>
    </w:p>
    <w:p w14:paraId="4FB9DD7D" w14:textId="6D74838A" w:rsidR="00F12A00" w:rsidRDefault="00DB3CA1" w:rsidP="00243BD3">
      <w:pPr>
        <w:spacing w:after="0"/>
        <w:jc w:val="both"/>
        <w:rPr>
          <w:sz w:val="24"/>
        </w:rPr>
      </w:pPr>
      <w:r>
        <w:rPr>
          <w:noProof/>
          <w:sz w:val="24"/>
          <w:lang w:eastAsia="fr-FR"/>
        </w:rPr>
        <mc:AlternateContent>
          <mc:Choice Requires="wps">
            <w:drawing>
              <wp:anchor distT="0" distB="0" distL="114300" distR="114300" simplePos="0" relativeHeight="251779072" behindDoc="0" locked="0" layoutInCell="1" allowOverlap="1" wp14:anchorId="7AB50E27" wp14:editId="75F5B02C">
                <wp:simplePos x="0" y="0"/>
                <wp:positionH relativeFrom="column">
                  <wp:posOffset>3973195</wp:posOffset>
                </wp:positionH>
                <wp:positionV relativeFrom="paragraph">
                  <wp:posOffset>83185</wp:posOffset>
                </wp:positionV>
                <wp:extent cx="2035810" cy="304800"/>
                <wp:effectExtent l="0" t="0" r="0" b="0"/>
                <wp:wrapNone/>
                <wp:docPr id="3450" name="Zone de texte 34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35810" cy="304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E11846C" w14:textId="77777777" w:rsidR="000F7A16" w:rsidRDefault="000F7A16">
                            <w:r>
                              <w:t>Ouverture de la sous-vers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3450" o:spid="_x0000_s1122" type="#_x0000_t202" style="position:absolute;left:0;text-align:left;margin-left:312.85pt;margin-top:6.55pt;width:160.3pt;height:24pt;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" filled="f" stroked="f" strokeweight=".5pt">
                <v:path arrowok="t"/>
                <v:textbox>
                  <w:txbxContent>
                    <w:p w14:paraId="7E11846C" w14:textId="77777777" w:rsidR="000F7A16" w:rsidRDefault="000F7A16">
                      <w:r>
                        <w:t>Ouverture de la sous-verse</w:t>
                      </w:r>
                    </w:p>
                  </w:txbxContent>
                </v:textbox>
              </v:shape>
            </w:pict>
          </mc:Fallback>
        </mc:AlternateContent>
      </w:r>
      <w:r>
        <w:rPr>
          <w:noProof/>
          <w:sz w:val="24"/>
          <w:lang w:eastAsia="fr-FR"/>
        </w:rPr>
        <mc:AlternateContent>
          <mc:Choice Requires="wps">
            <w:drawing>
              <wp:anchor distT="0" distB="0" distL="114300" distR="114300" simplePos="0" relativeHeight="251780096" behindDoc="0" locked="0" layoutInCell="1" allowOverlap="1" wp14:anchorId="0EECF677" wp14:editId="7FC49726">
                <wp:simplePos x="0" y="0"/>
                <wp:positionH relativeFrom="column">
                  <wp:posOffset>3205480</wp:posOffset>
                </wp:positionH>
                <wp:positionV relativeFrom="paragraph">
                  <wp:posOffset>160655</wp:posOffset>
                </wp:positionV>
                <wp:extent cx="767715" cy="60960"/>
                <wp:effectExtent l="38100" t="38100" r="13335" b="34290"/>
                <wp:wrapNone/>
                <wp:docPr id="3451" name="Connecteur droit avec flèche 345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767715" cy="60960"/>
                        </a:xfrm>
                        <a:prstGeom prst="straightConnector1">
                          <a:avLst/>
                        </a:prstGeom>
                        <a:ln>
                          <a:solidFill>
                            <a:srgbClr val="FF0000"/>
                          </a:solidFill>
                          <a:tailEnd type="oval"/>
                        </a:ln>
                        <a:effectLst/>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Connecteur droit avec flèche 3451" o:spid="_x0000_s1026" type="#_x0000_t32" style="position:absolute;margin-left:252.4pt;margin-top:12.65pt;width:60.45pt;height:4.8pt;flip:x y;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" strokecolor="red" strokeweight="2pt">
                <v:stroke endarrow="oval"/>
                <o:lock v:ext="edit" shapetype="f"/>
              </v:shape>
            </w:pict>
          </mc:Fallback>
        </mc:AlternateContent>
      </w:r>
    </w:p>
    <w:p w14:paraId="2872E9F1" w14:textId="77777777" w:rsidR="00F12A00" w:rsidRDefault="00F12A00" w:rsidP="00243BD3">
      <w:pPr>
        <w:spacing w:after="0"/>
        <w:jc w:val="both"/>
        <w:rPr>
          <w:sz w:val="24"/>
        </w:rPr>
      </w:pPr>
    </w:p>
    <w:p w14:paraId="5B857ABF" w14:textId="77777777" w:rsidR="00F12A00" w:rsidRDefault="00F12A00" w:rsidP="00243BD3">
      <w:pPr>
        <w:spacing w:after="0"/>
        <w:jc w:val="both"/>
        <w:rPr>
          <w:sz w:val="24"/>
        </w:rPr>
      </w:pPr>
    </w:p>
    <w:p w14:paraId="2AC2D412" w14:textId="22AD62E5" w:rsidR="00F12A00" w:rsidRDefault="00DB3CA1" w:rsidP="00243BD3">
      <w:pPr>
        <w:spacing w:after="0"/>
        <w:jc w:val="both"/>
        <w:rPr>
          <w:sz w:val="24"/>
        </w:rPr>
      </w:pPr>
      <w:r>
        <w:rPr>
          <w:noProof/>
          <w:lang w:eastAsia="fr-FR"/>
        </w:rPr>
        <mc:AlternateContent>
          <mc:Choice Requires="wps">
            <w:drawing>
              <wp:anchor distT="0" distB="0" distL="114300" distR="114300" simplePos="0" relativeHeight="251777024" behindDoc="0" locked="0" layoutInCell="1" allowOverlap="1" wp14:anchorId="33B7F64B" wp14:editId="4D326DDC">
                <wp:simplePos x="0" y="0"/>
                <wp:positionH relativeFrom="column">
                  <wp:posOffset>1522730</wp:posOffset>
                </wp:positionH>
                <wp:positionV relativeFrom="paragraph">
                  <wp:posOffset>111125</wp:posOffset>
                </wp:positionV>
                <wp:extent cx="3023235" cy="182880"/>
                <wp:effectExtent l="0" t="0" r="5715" b="7620"/>
                <wp:wrapSquare wrapText="bothSides"/>
                <wp:docPr id="3448" name="Zone de texte 34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023235" cy="182880"/>
                        </a:xfrm>
                        <a:prstGeom prst="rect">
                          <a:avLst/>
                        </a:prstGeom>
                        <a:solidFill>
                          <a:prstClr val="white"/>
                        </a:solidFill>
                        <a:ln>
                          <a:noFill/>
                        </a:ln>
                        <a:effectLst/>
                      </wps:spPr>
                      <wps:txbx>
                        <w:txbxContent>
                          <w:p w14:paraId="2EC9BE2A" w14:textId="77777777" w:rsidR="000F7A16" w:rsidRPr="00BD3CF9" w:rsidRDefault="000F7A16" w:rsidP="00CB54D8">
                            <w:pPr>
                              <w:pStyle w:val="Lgende"/>
                              <w:jc w:val="center"/>
                              <w:rPr>
                                <w:noProof/>
                                <w:sz w:val="24"/>
                                <w:szCs w:val="24"/>
                              </w:rPr>
                            </w:pPr>
                            <w:r>
                              <w:t xml:space="preserve">Figure </w:t>
                            </w:r>
                            <w:fldSimple w:instr=" SEQ Figure \* ARABIC ">
                              <w:r w:rsidR="00C00186">
                                <w:rPr>
                                  <w:noProof/>
                                </w:rPr>
                                <w:t>8</w:t>
                              </w:r>
                            </w:fldSimple>
                            <w:r>
                              <w:t xml:space="preserve"> : maquette volumique en phase de sous-verse</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Zone de texte 3448" o:spid="_x0000_s1123" type="#_x0000_t202" style="position:absolute;left:0;text-align:left;margin-left:119.9pt;margin-top:8.75pt;width:238.05pt;height:14.4pt;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" stroked="f">
                <v:path arrowok="t"/>
                <v:textbox inset="0,0,0,0">
                  <w:txbxContent>
                    <w:p w14:paraId="2EC9BE2A" w14:textId="77777777" w:rsidR="000F7A16" w:rsidRPr="00BD3CF9" w:rsidRDefault="000F7A16" w:rsidP="00CB54D8">
                      <w:pPr>
                        <w:pStyle w:val="Lgende"/>
                        <w:jc w:val="center"/>
                        <w:rPr>
                          <w:noProof/>
                          <w:sz w:val="24"/>
                          <w:szCs w:val="24"/>
                        </w:rPr>
                      </w:pPr>
                      <w:r>
                        <w:t xml:space="preserve">Figure </w:t>
                      </w:r>
                      <w:r w:rsidR="00C00186">
                        <w:fldChar w:fldCharType="begin"/>
                      </w:r>
                      <w:r w:rsidR="00C00186">
                        <w:instrText xml:space="preserve"> SEQ Figure \* ARABIC </w:instrText>
                      </w:r>
                      <w:r w:rsidR="00C00186">
                        <w:fldChar w:fldCharType="separate"/>
                      </w:r>
                      <w:r w:rsidR="00C00186">
                        <w:rPr>
                          <w:noProof/>
                        </w:rPr>
                        <w:t>8</w:t>
                      </w:r>
                      <w:r w:rsidR="00C00186">
                        <w:rPr>
                          <w:noProof/>
                        </w:rPr>
                        <w:fldChar w:fldCharType="end"/>
                      </w:r>
                      <w:r>
                        <w:t xml:space="preserve"> : maquette volumique en phase de sous-verse</w:t>
                      </w:r>
                    </w:p>
                  </w:txbxContent>
                </v:textbox>
                <w10:wrap type="square"/>
              </v:shape>
            </w:pict>
          </mc:Fallback>
        </mc:AlternateContent>
      </w:r>
    </w:p>
    <w:p w14:paraId="0F4E727C" w14:textId="77777777" w:rsidR="00A06D5A" w:rsidRDefault="00A06D5A" w:rsidP="00243BD3">
      <w:pPr>
        <w:spacing w:after="0"/>
        <w:jc w:val="both"/>
        <w:rPr>
          <w:sz w:val="24"/>
        </w:rPr>
      </w:pPr>
    </w:p>
    <w:p w14:paraId="4F8ABE83" w14:textId="77777777" w:rsidR="00504AF0" w:rsidRDefault="00375F7B" w:rsidP="00243BD3">
      <w:pPr>
        <w:spacing w:after="0"/>
        <w:jc w:val="both"/>
        <w:rPr>
          <w:sz w:val="24"/>
        </w:rPr>
      </w:pPr>
      <w:r>
        <w:rPr>
          <w:sz w:val="24"/>
        </w:rPr>
        <w:lastRenderedPageBreak/>
        <w:t>Nous allons vérifier</w:t>
      </w:r>
      <w:r w:rsidR="008077AB">
        <w:rPr>
          <w:sz w:val="24"/>
        </w:rPr>
        <w:t xml:space="preserve"> </w:t>
      </w:r>
      <w:r w:rsidR="00B36A65">
        <w:rPr>
          <w:sz w:val="24"/>
        </w:rPr>
        <w:t xml:space="preserve">que la solution proposée </w:t>
      </w:r>
      <w:r w:rsidR="00007A37">
        <w:rPr>
          <w:sz w:val="24"/>
        </w:rPr>
        <w:t xml:space="preserve">permet d’atteindre le débit nominal de restitution (en sous-verse), </w:t>
      </w:r>
      <w:r w:rsidR="00007A37" w:rsidRPr="008077AB">
        <w:rPr>
          <w:position w:val="-10"/>
          <w:sz w:val="24"/>
        </w:rPr>
        <w:object w:dxaOrig="1680" w:dyaOrig="400" w14:anchorId="33706487">
          <v:shape id="_x0000_i1036" type="#_x0000_t75" style="width:85.6pt;height:19.2pt" o:ole="">
            <v:imagedata r:id="rId52" o:title=""/>
          </v:shape>
          <o:OLEObject Type="Embed" ProgID="Equation.DSMT4" ShapeID="_x0000_i1036" DrawAspect="Content" ObjectID="_1268100275" r:id="rId53"/>
        </w:object>
      </w:r>
      <w:r w:rsidR="00007A37">
        <w:rPr>
          <w:sz w:val="24"/>
        </w:rPr>
        <w:t xml:space="preserve"> imposé par le</w:t>
      </w:r>
      <w:r w:rsidR="00B36A65">
        <w:rPr>
          <w:sz w:val="24"/>
        </w:rPr>
        <w:t xml:space="preserve"> cahier des charges. </w:t>
      </w:r>
    </w:p>
    <w:p w14:paraId="18BB7BAA" w14:textId="77777777" w:rsidR="00242DE4" w:rsidRDefault="00B36A65" w:rsidP="00243BD3">
      <w:pPr>
        <w:spacing w:after="0"/>
        <w:jc w:val="both"/>
        <w:rPr>
          <w:sz w:val="24"/>
        </w:rPr>
      </w:pPr>
      <w:r>
        <w:rPr>
          <w:sz w:val="24"/>
        </w:rPr>
        <w:t>On se place en phase de chasse (</w:t>
      </w:r>
      <w:r w:rsidR="00273076">
        <w:rPr>
          <w:sz w:val="24"/>
        </w:rPr>
        <w:t xml:space="preserve">phase n° 5, </w:t>
      </w:r>
      <w:r>
        <w:rPr>
          <w:sz w:val="24"/>
        </w:rPr>
        <w:t>sous-ver</w:t>
      </w:r>
      <w:r w:rsidR="00A06D5A">
        <w:rPr>
          <w:sz w:val="24"/>
        </w:rPr>
        <w:t>se) comme le montre les</w:t>
      </w:r>
      <w:r w:rsidR="00317F84">
        <w:rPr>
          <w:sz w:val="24"/>
        </w:rPr>
        <w:t xml:space="preserve"> figure</w:t>
      </w:r>
      <w:r w:rsidR="00A06D5A">
        <w:rPr>
          <w:sz w:val="24"/>
        </w:rPr>
        <w:t>s</w:t>
      </w:r>
      <w:r w:rsidR="00317F84">
        <w:rPr>
          <w:sz w:val="24"/>
        </w:rPr>
        <w:t xml:space="preserve"> 7</w:t>
      </w:r>
      <w:r w:rsidR="00A06D5A">
        <w:rPr>
          <w:sz w:val="24"/>
        </w:rPr>
        <w:t xml:space="preserve"> et 8</w:t>
      </w:r>
      <w:r>
        <w:rPr>
          <w:sz w:val="24"/>
        </w:rPr>
        <w:t>.</w:t>
      </w:r>
      <w:r w:rsidR="00A055B7">
        <w:rPr>
          <w:sz w:val="24"/>
        </w:rPr>
        <w:t xml:space="preserve"> </w:t>
      </w:r>
      <w:r>
        <w:rPr>
          <w:sz w:val="24"/>
        </w:rPr>
        <w:t xml:space="preserve">On note </w:t>
      </w:r>
      <w:r w:rsidRPr="00B36A65">
        <w:rPr>
          <w:i/>
          <w:sz w:val="24"/>
        </w:rPr>
        <w:t>A</w:t>
      </w:r>
      <w:r>
        <w:rPr>
          <w:sz w:val="24"/>
        </w:rPr>
        <w:t xml:space="preserve"> un point de la surface du fleuve et </w:t>
      </w:r>
      <w:r w:rsidRPr="006B100D">
        <w:rPr>
          <w:i/>
          <w:sz w:val="24"/>
        </w:rPr>
        <w:t>B</w:t>
      </w:r>
      <w:r>
        <w:rPr>
          <w:sz w:val="24"/>
        </w:rPr>
        <w:t xml:space="preserve"> un point du fleuve tangent au nez de la vanne (vo</w:t>
      </w:r>
      <w:r w:rsidR="00CC4946">
        <w:rPr>
          <w:sz w:val="24"/>
        </w:rPr>
        <w:t>ir figure 7</w:t>
      </w:r>
      <w:r>
        <w:rPr>
          <w:sz w:val="24"/>
        </w:rPr>
        <w:t>)</w:t>
      </w:r>
      <w:r w:rsidR="006B100D">
        <w:rPr>
          <w:sz w:val="24"/>
        </w:rPr>
        <w:t xml:space="preserve">. On rappelle que la largeur d’une vanne </w:t>
      </w:r>
      <w:proofErr w:type="gramStart"/>
      <w:r w:rsidR="006B100D">
        <w:rPr>
          <w:sz w:val="24"/>
        </w:rPr>
        <w:t xml:space="preserve">est </w:t>
      </w:r>
      <w:proofErr w:type="gramEnd"/>
      <w:r w:rsidR="005A49D7" w:rsidRPr="005A49D7">
        <w:rPr>
          <w:position w:val="-6"/>
          <w:sz w:val="24"/>
        </w:rPr>
        <w:object w:dxaOrig="859" w:dyaOrig="279" w14:anchorId="79CD5B3E">
          <v:shape id="_x0000_i1037" type="#_x0000_t75" style="width:43.2pt;height:13.6pt" o:ole="">
            <v:imagedata r:id="rId54" o:title=""/>
          </v:shape>
          <o:OLEObject Type="Embed" ProgID="Equation.DSMT4" ShapeID="_x0000_i1037" DrawAspect="Content" ObjectID="_1268100276" r:id="rId55"/>
        </w:object>
      </w:r>
      <w:r w:rsidR="006B100D">
        <w:rPr>
          <w:sz w:val="24"/>
        </w:rPr>
        <w:t xml:space="preserve">. </w:t>
      </w:r>
    </w:p>
    <w:p w14:paraId="6B83D497" w14:textId="77777777" w:rsidR="00B36A65" w:rsidRDefault="006B100D" w:rsidP="00243BD3">
      <w:pPr>
        <w:spacing w:after="0"/>
        <w:jc w:val="both"/>
        <w:rPr>
          <w:sz w:val="24"/>
        </w:rPr>
      </w:pPr>
      <w:r>
        <w:rPr>
          <w:sz w:val="24"/>
        </w:rPr>
        <w:t>Pour un coefficient de marée de 95, l’altitude de la sur</w:t>
      </w:r>
      <w:r w:rsidR="0083573E">
        <w:rPr>
          <w:sz w:val="24"/>
        </w:rPr>
        <w:t xml:space="preserve">face du fleuve </w:t>
      </w:r>
      <w:r w:rsidR="00CC7B27">
        <w:rPr>
          <w:sz w:val="24"/>
        </w:rPr>
        <w:t xml:space="preserve">peut </w:t>
      </w:r>
      <w:r w:rsidR="0083573E">
        <w:rPr>
          <w:sz w:val="24"/>
        </w:rPr>
        <w:t>varie</w:t>
      </w:r>
      <w:r w:rsidR="00CC7B27">
        <w:rPr>
          <w:sz w:val="24"/>
        </w:rPr>
        <w:t>r</w:t>
      </w:r>
      <w:r w:rsidR="0083573E">
        <w:rPr>
          <w:sz w:val="24"/>
        </w:rPr>
        <w:t xml:space="preserve"> entre 4 m et 6,5 m</w:t>
      </w:r>
      <w:r w:rsidR="00CC7B27">
        <w:rPr>
          <w:sz w:val="24"/>
        </w:rPr>
        <w:t xml:space="preserve"> selon la saison</w:t>
      </w:r>
      <w:r>
        <w:rPr>
          <w:sz w:val="24"/>
        </w:rPr>
        <w:t>.</w:t>
      </w:r>
      <w:r w:rsidR="00242DE4">
        <w:rPr>
          <w:sz w:val="24"/>
        </w:rPr>
        <w:t xml:space="preserve"> L’ouverture de la vanne est alors telle que </w:t>
      </w:r>
      <w:r w:rsidR="00242DE4" w:rsidRPr="00242DE4">
        <w:rPr>
          <w:position w:val="-12"/>
          <w:sz w:val="24"/>
        </w:rPr>
        <w:object w:dxaOrig="1500" w:dyaOrig="360" w14:anchorId="56324F4F">
          <v:shape id="_x0000_i1038" type="#_x0000_t75" style="width:74.4pt;height:18.4pt" o:ole="">
            <v:imagedata r:id="rId56" o:title=""/>
          </v:shape>
          <o:OLEObject Type="Embed" ProgID="Equation.DSMT4" ShapeID="_x0000_i1038" DrawAspect="Content" ObjectID="_1268100277" r:id="rId57"/>
        </w:object>
      </w:r>
      <w:r w:rsidR="002756C9">
        <w:rPr>
          <w:position w:val="-12"/>
          <w:sz w:val="24"/>
        </w:rPr>
        <w:t xml:space="preserve"> </w:t>
      </w:r>
      <w:r w:rsidR="0083573E">
        <w:rPr>
          <w:sz w:val="24"/>
        </w:rPr>
        <w:t xml:space="preserve">pour l’altitude de 4 m </w:t>
      </w:r>
      <w:r w:rsidR="00242DE4">
        <w:rPr>
          <w:sz w:val="24"/>
        </w:rPr>
        <w:t xml:space="preserve">et </w:t>
      </w:r>
      <w:r w:rsidR="00242DE4" w:rsidRPr="00242DE4">
        <w:rPr>
          <w:position w:val="-12"/>
          <w:sz w:val="24"/>
        </w:rPr>
        <w:object w:dxaOrig="1340" w:dyaOrig="360" w14:anchorId="63197837">
          <v:shape id="_x0000_i1039" type="#_x0000_t75" style="width:68pt;height:18.4pt" o:ole="">
            <v:imagedata r:id="rId58" o:title=""/>
          </v:shape>
          <o:OLEObject Type="Embed" ProgID="Equation.DSMT4" ShapeID="_x0000_i1039" DrawAspect="Content" ObjectID="_1268100278" r:id="rId59"/>
        </w:object>
      </w:r>
      <w:r w:rsidR="008043DF">
        <w:rPr>
          <w:position w:val="-12"/>
          <w:sz w:val="24"/>
        </w:rPr>
        <w:t xml:space="preserve"> </w:t>
      </w:r>
      <w:r w:rsidR="00242DE4">
        <w:rPr>
          <w:sz w:val="24"/>
        </w:rPr>
        <w:t>p</w:t>
      </w:r>
      <w:r w:rsidR="0083573E">
        <w:rPr>
          <w:sz w:val="24"/>
        </w:rPr>
        <w:t xml:space="preserve">our l’altitude de 6,5 m </w:t>
      </w:r>
      <w:r w:rsidR="00242DE4">
        <w:rPr>
          <w:sz w:val="24"/>
        </w:rPr>
        <w:t>ci-dessus.</w:t>
      </w:r>
    </w:p>
    <w:p w14:paraId="3B7F88A9" w14:textId="77777777" w:rsidR="00504AF0" w:rsidRDefault="00B36A65" w:rsidP="00243BD3">
      <w:pPr>
        <w:spacing w:after="0"/>
        <w:jc w:val="both"/>
        <w:rPr>
          <w:sz w:val="24"/>
        </w:rPr>
      </w:pPr>
      <w:r>
        <w:rPr>
          <w:sz w:val="24"/>
        </w:rPr>
        <w:t>Un théorème de mécanique des fluides, permet d’écrire la relation suivante</w:t>
      </w:r>
      <w:r w:rsidR="006B100D">
        <w:rPr>
          <w:sz w:val="24"/>
        </w:rPr>
        <w:t xml:space="preserve"> pour la vitesse d’un point </w:t>
      </w:r>
      <w:r w:rsidR="006B100D" w:rsidRPr="00A055B7">
        <w:rPr>
          <w:i/>
          <w:sz w:val="24"/>
        </w:rPr>
        <w:t>B</w:t>
      </w:r>
      <w:r w:rsidR="006B100D">
        <w:rPr>
          <w:sz w:val="24"/>
        </w:rPr>
        <w:t xml:space="preserve"> du fluide situé à la hauteur </w:t>
      </w:r>
      <w:r w:rsidR="00242DE4" w:rsidRPr="006B100D">
        <w:rPr>
          <w:position w:val="-12"/>
          <w:sz w:val="24"/>
        </w:rPr>
        <w:object w:dxaOrig="859" w:dyaOrig="360" w14:anchorId="6325D31C">
          <v:shape id="_x0000_i1040" type="#_x0000_t75" style="width:44pt;height:18.4pt" o:ole="">
            <v:imagedata r:id="rId60" o:title=""/>
          </v:shape>
          <o:OLEObject Type="Embed" ProgID="Equation.DSMT4" ShapeID="_x0000_i1040" DrawAspect="Content" ObjectID="_1268100279" r:id="rId61"/>
        </w:object>
      </w:r>
      <w:r w:rsidR="006B100D">
        <w:rPr>
          <w:sz w:val="24"/>
        </w:rPr>
        <w:t xml:space="preserve"> de la surface du fleuve</w:t>
      </w:r>
      <w:r>
        <w:rPr>
          <w:sz w:val="24"/>
        </w:rPr>
        <w:t> :</w:t>
      </w:r>
    </w:p>
    <w:p w14:paraId="26AA9323" w14:textId="77777777" w:rsidR="00141AEA" w:rsidRDefault="00294C62" w:rsidP="003621A9">
      <w:pPr>
        <w:spacing w:before="60" w:after="60"/>
        <w:jc w:val="center"/>
        <w:rPr>
          <w:sz w:val="24"/>
        </w:rPr>
      </w:pPr>
      <w:r w:rsidRPr="00294C62">
        <w:rPr>
          <w:position w:val="-16"/>
          <w:sz w:val="24"/>
        </w:rPr>
        <w:object w:dxaOrig="3140" w:dyaOrig="460" w14:anchorId="3D20C00D">
          <v:shape id="_x0000_i1041" type="#_x0000_t75" style="width:159.2pt;height:22.4pt" o:ole="">
            <v:imagedata r:id="rId62" o:title=""/>
          </v:shape>
          <o:OLEObject Type="Embed" ProgID="Equation.DSMT4" ShapeID="_x0000_i1041" DrawAspect="Content" ObjectID="_1268100280" r:id="rId63"/>
        </w:object>
      </w:r>
    </w:p>
    <w:p w14:paraId="78DB7416" w14:textId="77777777" w:rsidR="008B11CD" w:rsidRPr="008B11CD" w:rsidRDefault="00141AEA" w:rsidP="005A49D7">
      <w:pPr>
        <w:spacing w:after="120"/>
        <w:jc w:val="both"/>
        <w:rPr>
          <w:sz w:val="24"/>
        </w:rPr>
      </w:pPr>
      <w:r>
        <w:rPr>
          <w:sz w:val="24"/>
        </w:rPr>
        <w:t xml:space="preserve">On supposera </w:t>
      </w:r>
      <w:r w:rsidR="008B11CD">
        <w:rPr>
          <w:sz w:val="24"/>
        </w:rPr>
        <w:t xml:space="preserve">que </w:t>
      </w:r>
      <w:r w:rsidRPr="008B11CD">
        <w:rPr>
          <w:sz w:val="24"/>
        </w:rPr>
        <w:t xml:space="preserve">la vitesse de tous les points du fluide dans la section ouverte en sous-verse est la même que celle de </w:t>
      </w:r>
      <w:r w:rsidRPr="008B11CD">
        <w:rPr>
          <w:i/>
          <w:sz w:val="24"/>
        </w:rPr>
        <w:t>B</w:t>
      </w:r>
      <w:r w:rsidR="008B11CD" w:rsidRPr="008B11CD">
        <w:rPr>
          <w:i/>
          <w:sz w:val="24"/>
        </w:rPr>
        <w:t>.</w:t>
      </w:r>
    </w:p>
    <w:p w14:paraId="1601700C" w14:textId="77777777" w:rsidR="00243BD3" w:rsidRDefault="00242DE4" w:rsidP="0017463B">
      <w:pPr>
        <w:pStyle w:val="Paragraphedeliste"/>
        <w:numPr>
          <w:ilvl w:val="0"/>
          <w:numId w:val="3"/>
        </w:numPr>
        <w:shd w:val="clear" w:color="auto" w:fill="E6E6E6"/>
        <w:spacing w:after="0"/>
        <w:jc w:val="both"/>
        <w:rPr>
          <w:sz w:val="24"/>
        </w:rPr>
      </w:pPr>
      <w:r w:rsidRPr="00EC3B59">
        <w:rPr>
          <w:b/>
          <w:sz w:val="24"/>
        </w:rPr>
        <w:t>Déterminer</w:t>
      </w:r>
      <w:r w:rsidR="008B11CD">
        <w:rPr>
          <w:sz w:val="24"/>
        </w:rPr>
        <w:t>, en début de phase de sous-verse et</w:t>
      </w:r>
      <w:r>
        <w:rPr>
          <w:sz w:val="24"/>
        </w:rPr>
        <w:t xml:space="preserve"> pour chacune des deux hauteurs d’ouverture de la </w:t>
      </w:r>
      <w:r w:rsidR="00A055B7">
        <w:rPr>
          <w:sz w:val="24"/>
        </w:rPr>
        <w:t xml:space="preserve">vanne </w:t>
      </w:r>
      <w:r w:rsidR="00243CA4">
        <w:rPr>
          <w:sz w:val="24"/>
        </w:rPr>
        <w:t>définies ci-dessus</w:t>
      </w:r>
      <w:r>
        <w:rPr>
          <w:sz w:val="24"/>
        </w:rPr>
        <w:t>, les valeurs numériques des</w:t>
      </w:r>
      <w:r w:rsidR="00243CA4">
        <w:rPr>
          <w:sz w:val="24"/>
        </w:rPr>
        <w:t xml:space="preserve"> débits de chasse. </w:t>
      </w:r>
      <w:r w:rsidR="00243CA4" w:rsidRPr="00EC3B59">
        <w:rPr>
          <w:b/>
          <w:sz w:val="24"/>
        </w:rPr>
        <w:t>En déduire</w:t>
      </w:r>
      <w:r w:rsidR="00243CA4">
        <w:rPr>
          <w:sz w:val="24"/>
        </w:rPr>
        <w:t xml:space="preserve"> les</w:t>
      </w:r>
      <w:r>
        <w:rPr>
          <w:sz w:val="24"/>
        </w:rPr>
        <w:t xml:space="preserve"> valeur</w:t>
      </w:r>
      <w:r w:rsidR="00243CA4">
        <w:rPr>
          <w:sz w:val="24"/>
        </w:rPr>
        <w:t>s de</w:t>
      </w:r>
      <w:r>
        <w:rPr>
          <w:sz w:val="24"/>
        </w:rPr>
        <w:t xml:space="preserve"> débit total </w:t>
      </w:r>
      <w:r w:rsidR="00243CA4">
        <w:rPr>
          <w:sz w:val="24"/>
        </w:rPr>
        <w:t xml:space="preserve">du barrage </w:t>
      </w:r>
      <w:r>
        <w:rPr>
          <w:sz w:val="24"/>
        </w:rPr>
        <w:t xml:space="preserve">pour une même ouverture des </w:t>
      </w:r>
      <w:r w:rsidR="00243CA4">
        <w:rPr>
          <w:sz w:val="24"/>
        </w:rPr>
        <w:t xml:space="preserve">huit </w:t>
      </w:r>
      <w:r>
        <w:rPr>
          <w:sz w:val="24"/>
        </w:rPr>
        <w:t xml:space="preserve">vannes. </w:t>
      </w:r>
      <w:r w:rsidRPr="000A4103">
        <w:rPr>
          <w:b/>
          <w:sz w:val="24"/>
        </w:rPr>
        <w:t>Que peut-on conclure</w:t>
      </w:r>
      <w:r>
        <w:rPr>
          <w:sz w:val="24"/>
        </w:rPr>
        <w:t xml:space="preserve"> concernant le débit supplémentaire dû au Couesnon </w:t>
      </w:r>
      <w:r w:rsidR="00CC7B27">
        <w:rPr>
          <w:sz w:val="24"/>
        </w:rPr>
        <w:t>en phase sous-verse</w:t>
      </w:r>
      <w:r w:rsidR="00243CA4">
        <w:rPr>
          <w:sz w:val="24"/>
        </w:rPr>
        <w:t> ?</w:t>
      </w:r>
      <w:r w:rsidR="00CC7B27">
        <w:rPr>
          <w:sz w:val="24"/>
        </w:rPr>
        <w:t xml:space="preserve"> Quel peut être son rôle ?</w:t>
      </w:r>
    </w:p>
    <w:p w14:paraId="5034402B" w14:textId="77777777" w:rsidR="00BA4D4F" w:rsidRDefault="00BA4D4F" w:rsidP="00FC5DE2">
      <w:pPr>
        <w:spacing w:after="0"/>
        <w:jc w:val="both"/>
        <w:rPr>
          <w:sz w:val="24"/>
        </w:rPr>
      </w:pPr>
    </w:p>
    <w:p w14:paraId="7F8E9A38" w14:textId="77777777" w:rsidR="00BA4D4F" w:rsidRDefault="00AB3EB0" w:rsidP="005A49D7">
      <w:pPr>
        <w:spacing w:after="120"/>
        <w:jc w:val="both"/>
        <w:rPr>
          <w:sz w:val="24"/>
        </w:rPr>
      </w:pPr>
      <w:r>
        <w:rPr>
          <w:sz w:val="24"/>
        </w:rPr>
        <w:t>Les pil</w:t>
      </w:r>
      <w:r w:rsidR="0071175D">
        <w:rPr>
          <w:sz w:val="24"/>
        </w:rPr>
        <w:t>es</w:t>
      </w:r>
      <w:r w:rsidR="007D175B">
        <w:rPr>
          <w:rStyle w:val="Marquenotebasdepage"/>
          <w:sz w:val="24"/>
        </w:rPr>
        <w:footnoteReference w:id="10"/>
      </w:r>
      <w:r w:rsidR="0071175D">
        <w:rPr>
          <w:sz w:val="24"/>
        </w:rPr>
        <w:t xml:space="preserve"> du barrage, au nombre de </w:t>
      </w:r>
      <w:r w:rsidR="00CA6171">
        <w:rPr>
          <w:sz w:val="24"/>
        </w:rPr>
        <w:t>neuf</w:t>
      </w:r>
      <w:r w:rsidR="0071175D">
        <w:rPr>
          <w:sz w:val="24"/>
        </w:rPr>
        <w:t xml:space="preserve"> (rappel, il y a deux culées)</w:t>
      </w:r>
      <w:r>
        <w:rPr>
          <w:sz w:val="24"/>
        </w:rPr>
        <w:t>, ont une longueur d’environ 25 mètres et une largeur d’environ 1,8 mètre.</w:t>
      </w:r>
      <w:r w:rsidR="0015394D">
        <w:rPr>
          <w:sz w:val="24"/>
        </w:rPr>
        <w:t xml:space="preserve"> La partie amont d’une pile </w:t>
      </w:r>
      <w:r w:rsidR="00B47B55">
        <w:rPr>
          <w:sz w:val="24"/>
        </w:rPr>
        <w:t>a une forme géométrique</w:t>
      </w:r>
      <w:r w:rsidR="0015394D">
        <w:rPr>
          <w:sz w:val="24"/>
        </w:rPr>
        <w:t xml:space="preserve"> consti</w:t>
      </w:r>
      <w:r w:rsidR="00D13948">
        <w:rPr>
          <w:sz w:val="24"/>
        </w:rPr>
        <w:t>tuée d’une ellipse de petit axe</w:t>
      </w:r>
      <w:r w:rsidR="0015394D">
        <w:rPr>
          <w:sz w:val="24"/>
        </w:rPr>
        <w:t xml:space="preserve"> égal à la largeur de la pile.</w:t>
      </w:r>
      <w:r w:rsidR="00B47B55">
        <w:rPr>
          <w:sz w:val="24"/>
        </w:rPr>
        <w:t xml:space="preserve"> Afin d’étudier l’intérêt de cette forme, trois simulations ont été réalisées pour mettre en évidence l’impact sur le flux hydraulique de trois formes du nez de ces piles</w:t>
      </w:r>
      <w:r w:rsidR="0019414A">
        <w:rPr>
          <w:sz w:val="24"/>
        </w:rPr>
        <w:t xml:space="preserve"> (ellipse, rectangle, cylindre)</w:t>
      </w:r>
      <w:r w:rsidR="00990094">
        <w:rPr>
          <w:sz w:val="24"/>
        </w:rPr>
        <w:t xml:space="preserve">. Les trois figures </w:t>
      </w:r>
      <w:r w:rsidR="00CC4946">
        <w:rPr>
          <w:sz w:val="24"/>
        </w:rPr>
        <w:t>du document technique DT2</w:t>
      </w:r>
      <w:r w:rsidR="00990094">
        <w:rPr>
          <w:sz w:val="24"/>
        </w:rPr>
        <w:t xml:space="preserve"> montrent l’évolution du champ de</w:t>
      </w:r>
      <w:r w:rsidR="002C45D0">
        <w:rPr>
          <w:sz w:val="24"/>
        </w:rPr>
        <w:t>s</w:t>
      </w:r>
      <w:r w:rsidR="00990094">
        <w:rPr>
          <w:sz w:val="24"/>
        </w:rPr>
        <w:t xml:space="preserve"> vitesse</w:t>
      </w:r>
      <w:r w:rsidR="002C45D0">
        <w:rPr>
          <w:sz w:val="24"/>
        </w:rPr>
        <w:t>s</w:t>
      </w:r>
      <w:r w:rsidR="00990094">
        <w:rPr>
          <w:sz w:val="24"/>
        </w:rPr>
        <w:t xml:space="preserve"> de l’eau circulant du Couesnon vers la mer</w:t>
      </w:r>
      <w:r w:rsidR="0019414A">
        <w:rPr>
          <w:sz w:val="24"/>
        </w:rPr>
        <w:t xml:space="preserve"> à une cote de 2 mètre</w:t>
      </w:r>
      <w:r w:rsidR="002C45D0">
        <w:rPr>
          <w:sz w:val="24"/>
        </w:rPr>
        <w:t>s</w:t>
      </w:r>
      <w:r w:rsidR="0019414A">
        <w:rPr>
          <w:sz w:val="24"/>
        </w:rPr>
        <w:t xml:space="preserve"> du lit du fleuve</w:t>
      </w:r>
      <w:r w:rsidR="00990094">
        <w:rPr>
          <w:sz w:val="24"/>
        </w:rPr>
        <w:t>.</w:t>
      </w:r>
      <w:r w:rsidR="00E14200">
        <w:rPr>
          <w:sz w:val="24"/>
        </w:rPr>
        <w:t xml:space="preserve"> La vitesse des particules de fluide</w:t>
      </w:r>
      <w:r w:rsidR="0071175D">
        <w:rPr>
          <w:sz w:val="24"/>
        </w:rPr>
        <w:t xml:space="preserve"> par rapport aux piles</w:t>
      </w:r>
      <w:r w:rsidR="00E14200">
        <w:rPr>
          <w:sz w:val="24"/>
        </w:rPr>
        <w:t xml:space="preserve"> </w:t>
      </w:r>
      <w:r w:rsidR="00DD0E37">
        <w:rPr>
          <w:sz w:val="24"/>
        </w:rPr>
        <w:t>« </w:t>
      </w:r>
      <w:r w:rsidR="00E14200">
        <w:rPr>
          <w:sz w:val="24"/>
        </w:rPr>
        <w:t>à l’infini amont</w:t>
      </w:r>
      <w:r w:rsidR="00DD0E37">
        <w:rPr>
          <w:sz w:val="24"/>
        </w:rPr>
        <w:t> »</w:t>
      </w:r>
      <w:r w:rsidR="00E14200">
        <w:rPr>
          <w:sz w:val="24"/>
        </w:rPr>
        <w:t xml:space="preserve"> est de 6 m/s.</w:t>
      </w:r>
    </w:p>
    <w:p w14:paraId="1CBF4610" w14:textId="77777777" w:rsidR="00150D2F" w:rsidRPr="00B63300" w:rsidRDefault="0019414A" w:rsidP="0017463B">
      <w:pPr>
        <w:pStyle w:val="Paragraphedeliste"/>
        <w:numPr>
          <w:ilvl w:val="0"/>
          <w:numId w:val="3"/>
        </w:numPr>
        <w:shd w:val="clear" w:color="auto" w:fill="E6E6E6"/>
        <w:spacing w:after="0"/>
        <w:jc w:val="both"/>
        <w:rPr>
          <w:sz w:val="24"/>
        </w:rPr>
      </w:pPr>
      <w:r w:rsidRPr="00243BD3">
        <w:rPr>
          <w:b/>
          <w:sz w:val="24"/>
        </w:rPr>
        <w:t>Analyser</w:t>
      </w:r>
      <w:r>
        <w:rPr>
          <w:sz w:val="24"/>
        </w:rPr>
        <w:t xml:space="preserve"> les trois simulations</w:t>
      </w:r>
      <w:r w:rsidR="001B7E54">
        <w:rPr>
          <w:sz w:val="24"/>
        </w:rPr>
        <w:t xml:space="preserve"> du document technique DT2</w:t>
      </w:r>
      <w:r w:rsidR="00243BD3">
        <w:rPr>
          <w:sz w:val="24"/>
        </w:rPr>
        <w:t xml:space="preserve"> et </w:t>
      </w:r>
      <w:r w:rsidR="00243BD3" w:rsidRPr="000A4103">
        <w:rPr>
          <w:b/>
          <w:sz w:val="24"/>
        </w:rPr>
        <w:t>proposer</w:t>
      </w:r>
      <w:r w:rsidR="00243BD3">
        <w:rPr>
          <w:sz w:val="24"/>
        </w:rPr>
        <w:t xml:space="preserve"> un argumentaire validant le choix des ingénieurs sur la forme réelle des piles par rapport aux deux autres formes simulées. Il s’agit ici de </w:t>
      </w:r>
      <w:r w:rsidR="00243BD3" w:rsidRPr="00243BD3">
        <w:rPr>
          <w:b/>
          <w:sz w:val="24"/>
        </w:rPr>
        <w:t>présenter</w:t>
      </w:r>
      <w:r w:rsidR="00243BD3">
        <w:rPr>
          <w:sz w:val="24"/>
        </w:rPr>
        <w:t xml:space="preserve"> autant des arguments qualitatifs que quantitatifs.</w:t>
      </w:r>
    </w:p>
    <w:p w14:paraId="70EFA70E" w14:textId="77777777" w:rsidR="00B63300" w:rsidRPr="005A49D7" w:rsidRDefault="00B63300" w:rsidP="00B63300">
      <w:pPr>
        <w:spacing w:after="0"/>
        <w:jc w:val="both"/>
        <w:rPr>
          <w:rFonts w:cs="Arial"/>
          <w:sz w:val="24"/>
        </w:rPr>
      </w:pPr>
    </w:p>
    <w:p w14:paraId="34E8BCB9" w14:textId="77777777" w:rsidR="008F6B22" w:rsidRPr="00CA167C" w:rsidRDefault="008F6B22" w:rsidP="008F6B22">
      <w:pPr>
        <w:spacing w:after="0"/>
        <w:jc w:val="both"/>
        <w:rPr>
          <w:i/>
          <w:sz w:val="24"/>
        </w:rPr>
      </w:pPr>
      <w:r w:rsidRPr="00CA167C">
        <w:rPr>
          <w:rFonts w:cs="Arial"/>
          <w:i/>
          <w:sz w:val="24"/>
        </w:rPr>
        <w:t>Détection et codage de  la position des vannes</w:t>
      </w:r>
    </w:p>
    <w:p w14:paraId="5F9CC9C4" w14:textId="77777777" w:rsidR="008F6B22" w:rsidRDefault="008F6B22" w:rsidP="00CA6171">
      <w:pPr>
        <w:spacing w:before="120" w:after="0"/>
        <w:jc w:val="both"/>
        <w:rPr>
          <w:rStyle w:val="Style4"/>
        </w:rPr>
      </w:pPr>
      <w:r>
        <w:rPr>
          <w:rFonts w:cs="Arial"/>
          <w:sz w:val="24"/>
        </w:rPr>
        <w:t>Le caractère asservi du système de manœuvre</w:t>
      </w:r>
      <w:r w:rsidRPr="002244AF">
        <w:rPr>
          <w:rFonts w:cs="Arial"/>
          <w:sz w:val="24"/>
        </w:rPr>
        <w:t xml:space="preserve"> de vannes contribue à satisfaire les contraintes hydrauliques définies par le programme de chasse. Ce type de </w:t>
      </w:r>
      <w:r>
        <w:rPr>
          <w:rFonts w:cs="Arial"/>
          <w:sz w:val="24"/>
        </w:rPr>
        <w:t xml:space="preserve">commande </w:t>
      </w:r>
      <w:r w:rsidRPr="002244AF">
        <w:rPr>
          <w:rFonts w:cs="Arial"/>
          <w:sz w:val="24"/>
        </w:rPr>
        <w:t>rend nécessaire l'usage de codeurs de position angulaire</w:t>
      </w:r>
      <w:r>
        <w:rPr>
          <w:rFonts w:cs="Arial"/>
          <w:sz w:val="24"/>
        </w:rPr>
        <w:t xml:space="preserve"> de la vanne par rapport à la pile</w:t>
      </w:r>
      <w:r w:rsidRPr="002244AF">
        <w:rPr>
          <w:rFonts w:cs="Arial"/>
          <w:sz w:val="24"/>
        </w:rPr>
        <w:t xml:space="preserve"> </w:t>
      </w:r>
      <w:r w:rsidR="00E6445C">
        <w:rPr>
          <w:rFonts w:cs="Arial"/>
          <w:sz w:val="24"/>
        </w:rPr>
        <w:t>pour lesquels</w:t>
      </w:r>
      <w:r w:rsidR="00E6445C" w:rsidRPr="002244AF">
        <w:rPr>
          <w:rFonts w:cs="Arial"/>
          <w:sz w:val="24"/>
        </w:rPr>
        <w:t xml:space="preserve"> </w:t>
      </w:r>
      <w:r w:rsidRPr="002244AF">
        <w:rPr>
          <w:rFonts w:cs="Arial"/>
          <w:sz w:val="24"/>
        </w:rPr>
        <w:t xml:space="preserve">le choix technologique s’est porté sur </w:t>
      </w:r>
      <w:r w:rsidRPr="002244AF">
        <w:rPr>
          <w:rStyle w:val="Style4"/>
        </w:rPr>
        <w:t xml:space="preserve">des inclinomètres connectés à un bus CAN. </w:t>
      </w:r>
    </w:p>
    <w:p w14:paraId="1CF545C3" w14:textId="77777777" w:rsidR="008F6B22" w:rsidRDefault="008F6B22" w:rsidP="008F6B22">
      <w:pPr>
        <w:spacing w:before="120" w:after="0"/>
        <w:jc w:val="both"/>
        <w:rPr>
          <w:rStyle w:val="Style4"/>
        </w:rPr>
      </w:pPr>
      <w:r w:rsidRPr="005C2C27">
        <w:rPr>
          <w:rStyle w:val="Style4"/>
        </w:rPr>
        <w:t>Chacun des bras supportant une vanne est instrumenté par un codeur de position</w:t>
      </w:r>
      <w:r w:rsidRPr="002244AF">
        <w:rPr>
          <w:rStyle w:val="Style4"/>
        </w:rPr>
        <w:t xml:space="preserve"> angulaire et des capteurs </w:t>
      </w:r>
      <w:r>
        <w:rPr>
          <w:rStyle w:val="Style4"/>
        </w:rPr>
        <w:t xml:space="preserve">TOR </w:t>
      </w:r>
      <w:r w:rsidRPr="002244AF">
        <w:rPr>
          <w:rStyle w:val="Style4"/>
        </w:rPr>
        <w:t xml:space="preserve">assurant la détection des fins de course de sécurité.    </w:t>
      </w:r>
    </w:p>
    <w:p w14:paraId="0882105A" w14:textId="77777777" w:rsidR="008F6B22" w:rsidRPr="002244AF" w:rsidRDefault="008F6B22" w:rsidP="008F6B22">
      <w:pPr>
        <w:spacing w:after="0"/>
        <w:jc w:val="both"/>
        <w:rPr>
          <w:rStyle w:val="Style4"/>
        </w:rPr>
      </w:pPr>
    </w:p>
    <w:tbl>
      <w:tblPr>
        <w:tblW w:w="0" w:type="auto"/>
        <w:tblInd w:w="9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54"/>
        <w:gridCol w:w="2366"/>
        <w:gridCol w:w="1178"/>
      </w:tblGrid>
      <w:tr w:rsidR="008F6B22" w:rsidRPr="00461E1A" w14:paraId="5D957017" w14:textId="77777777" w:rsidTr="002B12B8">
        <w:trPr>
          <w:trHeight w:hRule="exact" w:val="284"/>
        </w:trPr>
        <w:tc>
          <w:tcPr>
            <w:tcW w:w="3554" w:type="dxa"/>
            <w:vAlign w:val="center"/>
          </w:tcPr>
          <w:p w14:paraId="00B9FD41" w14:textId="77777777" w:rsidR="008F6B22" w:rsidRPr="005C5323" w:rsidRDefault="008F6B22" w:rsidP="002B12B8">
            <w:pPr>
              <w:jc w:val="both"/>
              <w:rPr>
                <w:rFonts w:cs="Arial"/>
                <w:b/>
                <w:i/>
                <w:sz w:val="18"/>
              </w:rPr>
            </w:pPr>
            <w:r>
              <w:rPr>
                <w:rFonts w:cs="Arial"/>
                <w:b/>
                <w:i/>
                <w:sz w:val="18"/>
              </w:rPr>
              <w:t>Position de la vanne</w:t>
            </w:r>
          </w:p>
        </w:tc>
        <w:tc>
          <w:tcPr>
            <w:tcW w:w="2366" w:type="dxa"/>
            <w:vAlign w:val="center"/>
          </w:tcPr>
          <w:p w14:paraId="7A354EB2" w14:textId="77777777" w:rsidR="008F6B22" w:rsidRPr="005C5323" w:rsidRDefault="008F6B22" w:rsidP="002B12B8">
            <w:pPr>
              <w:jc w:val="both"/>
              <w:rPr>
                <w:rFonts w:cs="Arial"/>
                <w:b/>
                <w:i/>
                <w:sz w:val="18"/>
              </w:rPr>
            </w:pPr>
            <w:r w:rsidRPr="005C5323">
              <w:rPr>
                <w:rFonts w:cs="Arial"/>
                <w:b/>
                <w:i/>
                <w:sz w:val="18"/>
              </w:rPr>
              <w:t xml:space="preserve">Capteur </w:t>
            </w:r>
            <w:r>
              <w:rPr>
                <w:rFonts w:cs="Arial"/>
                <w:b/>
                <w:i/>
                <w:sz w:val="18"/>
              </w:rPr>
              <w:t xml:space="preserve">TOR </w:t>
            </w:r>
            <w:r w:rsidRPr="005C5323">
              <w:rPr>
                <w:rFonts w:cs="Arial"/>
                <w:b/>
                <w:i/>
                <w:sz w:val="18"/>
              </w:rPr>
              <w:t>associé</w:t>
            </w:r>
          </w:p>
        </w:tc>
        <w:tc>
          <w:tcPr>
            <w:tcW w:w="1178" w:type="dxa"/>
            <w:vAlign w:val="center"/>
          </w:tcPr>
          <w:p w14:paraId="6A1909AF" w14:textId="77777777" w:rsidR="008F6B22" w:rsidRPr="005C5323" w:rsidRDefault="008F6B22" w:rsidP="002B12B8">
            <w:pPr>
              <w:jc w:val="both"/>
              <w:rPr>
                <w:rFonts w:cs="Arial"/>
                <w:b/>
                <w:i/>
                <w:sz w:val="18"/>
              </w:rPr>
            </w:pPr>
            <w:r w:rsidRPr="005C5323">
              <w:rPr>
                <w:rFonts w:cs="Arial"/>
                <w:b/>
                <w:i/>
                <w:sz w:val="18"/>
              </w:rPr>
              <w:t>Angle (</w:t>
            </w:r>
            <w:r w:rsidRPr="00634E36">
              <w:rPr>
                <w:rFonts w:ascii="Symbol" w:hAnsi="Symbol" w:cs="Arial"/>
                <w:i/>
                <w:sz w:val="18"/>
              </w:rPr>
              <w:t></w:t>
            </w:r>
            <w:r w:rsidRPr="005C5323">
              <w:rPr>
                <w:rFonts w:cs="Arial"/>
                <w:b/>
                <w:i/>
                <w:sz w:val="18"/>
              </w:rPr>
              <w:t>)</w:t>
            </w:r>
          </w:p>
        </w:tc>
      </w:tr>
      <w:tr w:rsidR="008F6B22" w:rsidRPr="00461E1A" w14:paraId="7E9DFBD6" w14:textId="77777777" w:rsidTr="002B12B8">
        <w:trPr>
          <w:trHeight w:hRule="exact" w:val="284"/>
        </w:trPr>
        <w:tc>
          <w:tcPr>
            <w:tcW w:w="3554" w:type="dxa"/>
            <w:vAlign w:val="center"/>
          </w:tcPr>
          <w:p w14:paraId="48FA0350" w14:textId="77777777" w:rsidR="008F6B22" w:rsidRPr="008C771C" w:rsidRDefault="008F6B22" w:rsidP="002B12B8">
            <w:pPr>
              <w:jc w:val="both"/>
              <w:rPr>
                <w:rFonts w:cs="Arial"/>
                <w:sz w:val="20"/>
              </w:rPr>
            </w:pPr>
            <w:r w:rsidRPr="008C771C">
              <w:rPr>
                <w:rStyle w:val="Style4"/>
                <w:rFonts w:cs="Arial"/>
                <w:bCs/>
                <w:sz w:val="20"/>
                <w:szCs w:val="20"/>
              </w:rPr>
              <w:t>Complètement</w:t>
            </w:r>
            <w:r w:rsidRPr="008C771C">
              <w:rPr>
                <w:rStyle w:val="Style4"/>
                <w:rFonts w:cs="Arial"/>
                <w:bCs/>
                <w:sz w:val="20"/>
              </w:rPr>
              <w:t xml:space="preserve"> </w:t>
            </w:r>
            <w:r w:rsidRPr="008C771C">
              <w:rPr>
                <w:rStyle w:val="Style4"/>
                <w:rFonts w:cs="Arial"/>
                <w:sz w:val="20"/>
              </w:rPr>
              <w:t>ouverte</w:t>
            </w:r>
          </w:p>
        </w:tc>
        <w:tc>
          <w:tcPr>
            <w:tcW w:w="2366" w:type="dxa"/>
            <w:vAlign w:val="center"/>
          </w:tcPr>
          <w:p w14:paraId="3A5DEF8D" w14:textId="77777777" w:rsidR="008F6B22" w:rsidRPr="008C771C" w:rsidRDefault="008F6B22" w:rsidP="002B12B8">
            <w:pPr>
              <w:jc w:val="center"/>
              <w:rPr>
                <w:rStyle w:val="Style4"/>
                <w:rFonts w:cs="Arial"/>
                <w:sz w:val="20"/>
              </w:rPr>
            </w:pPr>
            <w:r w:rsidRPr="008C771C">
              <w:rPr>
                <w:rStyle w:val="Style4"/>
                <w:rFonts w:cs="Arial"/>
                <w:sz w:val="20"/>
              </w:rPr>
              <w:t>VO</w:t>
            </w:r>
          </w:p>
        </w:tc>
        <w:tc>
          <w:tcPr>
            <w:tcW w:w="1178" w:type="dxa"/>
            <w:vAlign w:val="center"/>
          </w:tcPr>
          <w:p w14:paraId="40BBC5BF" w14:textId="77777777" w:rsidR="008F6B22" w:rsidRPr="008C771C" w:rsidRDefault="008F6B22" w:rsidP="002B12B8">
            <w:pPr>
              <w:jc w:val="center"/>
              <w:rPr>
                <w:rFonts w:cs="Arial"/>
                <w:sz w:val="20"/>
              </w:rPr>
            </w:pPr>
            <w:r w:rsidRPr="008C771C">
              <w:rPr>
                <w:rStyle w:val="Style4"/>
                <w:rFonts w:cs="Arial"/>
                <w:sz w:val="20"/>
              </w:rPr>
              <w:t>-90°</w:t>
            </w:r>
          </w:p>
        </w:tc>
      </w:tr>
      <w:tr w:rsidR="008F6B22" w:rsidRPr="00461E1A" w14:paraId="4DA34B22" w14:textId="77777777" w:rsidTr="002B12B8">
        <w:trPr>
          <w:trHeight w:hRule="exact" w:val="284"/>
        </w:trPr>
        <w:tc>
          <w:tcPr>
            <w:tcW w:w="3554" w:type="dxa"/>
            <w:vAlign w:val="center"/>
          </w:tcPr>
          <w:p w14:paraId="0DD33D93" w14:textId="77777777" w:rsidR="008F6B22" w:rsidRPr="008C771C" w:rsidRDefault="008F6B22" w:rsidP="002B12B8">
            <w:pPr>
              <w:jc w:val="both"/>
              <w:rPr>
                <w:rFonts w:cs="Arial"/>
                <w:sz w:val="20"/>
              </w:rPr>
            </w:pPr>
            <w:r w:rsidRPr="008C771C">
              <w:rPr>
                <w:rStyle w:val="Style4"/>
                <w:rFonts w:cs="Arial"/>
                <w:bCs/>
                <w:sz w:val="20"/>
                <w:szCs w:val="20"/>
              </w:rPr>
              <w:t>Complètement</w:t>
            </w:r>
            <w:r w:rsidRPr="008C771C">
              <w:rPr>
                <w:rStyle w:val="Style4"/>
                <w:rFonts w:cs="Arial"/>
                <w:sz w:val="20"/>
              </w:rPr>
              <w:t xml:space="preserve"> fermée</w:t>
            </w:r>
          </w:p>
        </w:tc>
        <w:tc>
          <w:tcPr>
            <w:tcW w:w="2366" w:type="dxa"/>
            <w:vAlign w:val="center"/>
          </w:tcPr>
          <w:p w14:paraId="7BEDFB8D" w14:textId="77777777" w:rsidR="008F6B22" w:rsidRPr="008C771C" w:rsidRDefault="008F6B22" w:rsidP="002B12B8">
            <w:pPr>
              <w:jc w:val="center"/>
              <w:rPr>
                <w:rStyle w:val="Style4"/>
                <w:rFonts w:cs="Arial"/>
                <w:sz w:val="20"/>
              </w:rPr>
            </w:pPr>
            <w:r w:rsidRPr="008C771C">
              <w:rPr>
                <w:rStyle w:val="Style4"/>
                <w:rFonts w:cs="Arial"/>
                <w:sz w:val="20"/>
              </w:rPr>
              <w:t>VF</w:t>
            </w:r>
          </w:p>
        </w:tc>
        <w:tc>
          <w:tcPr>
            <w:tcW w:w="1178" w:type="dxa"/>
            <w:vAlign w:val="center"/>
          </w:tcPr>
          <w:p w14:paraId="73D8578A" w14:textId="77777777" w:rsidR="008F6B22" w:rsidRPr="008C771C" w:rsidRDefault="008F6B22" w:rsidP="002B12B8">
            <w:pPr>
              <w:jc w:val="center"/>
              <w:rPr>
                <w:rFonts w:cs="Arial"/>
                <w:sz w:val="20"/>
              </w:rPr>
            </w:pPr>
            <w:r w:rsidRPr="008C771C">
              <w:rPr>
                <w:rStyle w:val="Style4"/>
                <w:rFonts w:cs="Arial"/>
                <w:sz w:val="20"/>
              </w:rPr>
              <w:t>-20°</w:t>
            </w:r>
          </w:p>
        </w:tc>
      </w:tr>
      <w:tr w:rsidR="008F6B22" w:rsidRPr="00461E1A" w14:paraId="3D4548F8" w14:textId="77777777" w:rsidTr="002B12B8">
        <w:trPr>
          <w:trHeight w:hRule="exact" w:val="284"/>
        </w:trPr>
        <w:tc>
          <w:tcPr>
            <w:tcW w:w="3554" w:type="dxa"/>
            <w:vAlign w:val="center"/>
          </w:tcPr>
          <w:p w14:paraId="0C8636E3" w14:textId="77777777" w:rsidR="008F6B22" w:rsidRPr="008C771C" w:rsidRDefault="008F6B22" w:rsidP="002B12B8">
            <w:pPr>
              <w:jc w:val="both"/>
              <w:rPr>
                <w:rFonts w:cs="Arial"/>
                <w:sz w:val="20"/>
              </w:rPr>
            </w:pPr>
            <w:r w:rsidRPr="008C771C">
              <w:rPr>
                <w:rStyle w:val="Style4"/>
                <w:rFonts w:cs="Arial"/>
                <w:sz w:val="20"/>
              </w:rPr>
              <w:t>Ouverte en sous</w:t>
            </w:r>
            <w:r>
              <w:rPr>
                <w:rStyle w:val="Style4"/>
                <w:rFonts w:cs="Arial"/>
                <w:sz w:val="20"/>
              </w:rPr>
              <w:t>-</w:t>
            </w:r>
            <w:r w:rsidRPr="008C771C">
              <w:rPr>
                <w:rStyle w:val="Style4"/>
                <w:rFonts w:cs="Arial"/>
                <w:sz w:val="20"/>
              </w:rPr>
              <w:t>verse</w:t>
            </w:r>
          </w:p>
        </w:tc>
        <w:tc>
          <w:tcPr>
            <w:tcW w:w="2366" w:type="dxa"/>
            <w:vAlign w:val="center"/>
          </w:tcPr>
          <w:p w14:paraId="13F46CA6" w14:textId="77777777" w:rsidR="008F6B22" w:rsidRPr="008C771C" w:rsidRDefault="008F6B22" w:rsidP="002B12B8">
            <w:pPr>
              <w:jc w:val="center"/>
              <w:rPr>
                <w:rStyle w:val="Style4"/>
                <w:rFonts w:cs="Arial"/>
                <w:sz w:val="20"/>
              </w:rPr>
            </w:pPr>
            <w:r w:rsidRPr="008C771C">
              <w:rPr>
                <w:rStyle w:val="Style4"/>
                <w:rFonts w:cs="Arial"/>
                <w:sz w:val="20"/>
              </w:rPr>
              <w:t>VSo</w:t>
            </w:r>
          </w:p>
        </w:tc>
        <w:tc>
          <w:tcPr>
            <w:tcW w:w="1178" w:type="dxa"/>
            <w:vAlign w:val="center"/>
          </w:tcPr>
          <w:p w14:paraId="22F8C90A" w14:textId="77777777" w:rsidR="008F6B22" w:rsidRPr="008C771C" w:rsidRDefault="008F6B22" w:rsidP="002B12B8">
            <w:pPr>
              <w:jc w:val="center"/>
              <w:rPr>
                <w:rFonts w:cs="Arial"/>
                <w:sz w:val="20"/>
              </w:rPr>
            </w:pPr>
            <w:r w:rsidRPr="008C771C">
              <w:rPr>
                <w:rStyle w:val="Style4"/>
                <w:rFonts w:cs="Arial"/>
                <w:sz w:val="20"/>
              </w:rPr>
              <w:t>-10°</w:t>
            </w:r>
          </w:p>
        </w:tc>
      </w:tr>
    </w:tbl>
    <w:p w14:paraId="260D1EBF" w14:textId="302A4B48" w:rsidR="008F6B22" w:rsidRDefault="00DF0CD9" w:rsidP="008F6B22">
      <w:pPr>
        <w:jc w:val="both"/>
        <w:rPr>
          <w:sz w:val="24"/>
        </w:rPr>
      </w:pPr>
      <w:r>
        <w:rPr>
          <w:noProof/>
          <w:sz w:val="24"/>
          <w:lang w:eastAsia="fr-FR"/>
        </w:rPr>
        <w:lastRenderedPageBreak/>
        <mc:AlternateContent>
          <mc:Choice Requires="wps">
            <w:drawing>
              <wp:anchor distT="0" distB="0" distL="114300" distR="114300" simplePos="0" relativeHeight="252058624" behindDoc="0" locked="0" layoutInCell="1" allowOverlap="1" wp14:anchorId="3CF0BDD2" wp14:editId="54FC836F">
                <wp:simplePos x="0" y="0"/>
                <wp:positionH relativeFrom="column">
                  <wp:posOffset>1985010</wp:posOffset>
                </wp:positionH>
                <wp:positionV relativeFrom="paragraph">
                  <wp:posOffset>146050</wp:posOffset>
                </wp:positionV>
                <wp:extent cx="2689225" cy="2395855"/>
                <wp:effectExtent l="0" t="0" r="34925" b="0"/>
                <wp:wrapNone/>
                <wp:docPr id="326" name="Arc 326"/>
                <wp:cNvGraphicFramePr/>
                <a:graphic xmlns:a="http://schemas.openxmlformats.org/drawingml/2006/main">
                  <a:graphicData uri="http://schemas.microsoft.com/office/word/2010/wordprocessingShape">
                    <wps:wsp>
                      <wps:cNvSpPr/>
                      <wps:spPr>
                        <a:xfrm flipV="1">
                          <a:off x="0" y="0"/>
                          <a:ext cx="2689225" cy="2395855"/>
                        </a:xfrm>
                        <a:prstGeom prst="arc">
                          <a:avLst>
                            <a:gd name="adj1" fmla="val 20534229"/>
                            <a:gd name="adj2" fmla="val 0"/>
                          </a:avLst>
                        </a:prstGeom>
                        <a:ln w="9525">
                          <a:solidFill>
                            <a:schemeClr val="tx1"/>
                          </a:solidFill>
                          <a:headEnd type="arrow" w="med" len="med"/>
                          <a:tailEnd type="none" w="med" len="med"/>
                        </a:ln>
                        <a:effectLst/>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Arc 326" o:spid="_x0000_s1026" style="position:absolute;margin-left:156.3pt;margin-top:11.5pt;width:211.75pt;height:188.65pt;flip:y;z-index:252058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689225,23958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" path="m2609912,792589nsc2662391,922615,2689225,1059751,2689225,1197928r-1344612,l2609912,792589xem2609912,792589nfc2662391,922615,2689225,1059751,2689225,1197928e" filled="f" strokecolor="black [3213]">
                <v:stroke startarrow="open"/>
                <v:path arrowok="t" o:connecttype="custom" o:connectlocs="2609912,792589;2689225,1197928" o:connectangles="0,0"/>
              </v:shape>
            </w:pict>
          </mc:Fallback>
        </mc:AlternateContent>
      </w:r>
      <w:r w:rsidR="00DB3CA1">
        <w:rPr>
          <w:noProof/>
          <w:lang w:eastAsia="fr-FR"/>
        </w:rPr>
        <mc:AlternateContent>
          <mc:Choice Requires="wps">
            <w:drawing>
              <wp:anchor distT="0" distB="0" distL="114300" distR="114300" simplePos="0" relativeHeight="251919360" behindDoc="0" locked="0" layoutInCell="1" allowOverlap="1" wp14:anchorId="2C747543" wp14:editId="51916B34">
                <wp:simplePos x="0" y="0"/>
                <wp:positionH relativeFrom="column">
                  <wp:posOffset>1928495</wp:posOffset>
                </wp:positionH>
                <wp:positionV relativeFrom="paragraph">
                  <wp:posOffset>53340</wp:posOffset>
                </wp:positionV>
                <wp:extent cx="416560" cy="343535"/>
                <wp:effectExtent l="0" t="0" r="0" b="0"/>
                <wp:wrapNone/>
                <wp:docPr id="253" name="Zone de texte 1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16560" cy="3435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6047437" w14:textId="77777777" w:rsidR="000F7A16" w:rsidRPr="005E2347" w:rsidRDefault="000F7A16" w:rsidP="008F6B22">
                            <w:pPr>
                              <w:rPr>
                                <w:rFonts w:cs="Arial"/>
                                <w:b/>
                                <w:i/>
                                <w:sz w:val="16"/>
                              </w:rPr>
                            </w:pPr>
                            <w:r w:rsidRPr="00C5368D">
                              <w:rPr>
                                <w:rFonts w:cs="Arial"/>
                                <w:b/>
                                <w:i/>
                                <w:position w:val="-12"/>
                                <w:sz w:val="16"/>
                              </w:rPr>
                              <w:object w:dxaOrig="300" w:dyaOrig="360" w14:anchorId="531C0417">
                                <v:shape id="_x0000_i1043" type="#_x0000_t75" style="width:19.2pt;height:18.4pt" o:ole="">
                                  <v:imagedata r:id="rId64" o:title=""/>
                                </v:shape>
                                <o:OLEObject Type="Embed" ProgID="Equation.DSMT4" ShapeID="_x0000_i1043" DrawAspect="Content" ObjectID="_1268100333" r:id="rId65"/>
                              </w:object>
                            </w:r>
                            <w:proofErr w:type="gramStart"/>
                            <w:r w:rsidRPr="005E2347">
                              <w:rPr>
                                <w:rFonts w:cs="Arial"/>
                                <w:b/>
                                <w:i/>
                                <w:sz w:val="16"/>
                              </w:rPr>
                              <w:t>x</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135" o:spid="_x0000_s1124" type="#_x0000_t202" style="position:absolute;left:0;text-align:left;margin-left:151.85pt;margin-top:4.2pt;width:32.8pt;height:27.05pt;z-index:251919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" filled="f" stroked="f" strokeweight=".5pt">
                <v:path arrowok="t"/>
                <v:textbox>
                  <w:txbxContent>
                    <w:p w14:paraId="36047437" w14:textId="77777777" w:rsidR="000F7A16" w:rsidRPr="005E2347" w:rsidRDefault="000F7A16" w:rsidP="008F6B22">
                      <w:pPr>
                        <w:rPr>
                          <w:rFonts w:cs="Arial"/>
                          <w:b/>
                          <w:i/>
                          <w:sz w:val="16"/>
                        </w:rPr>
                      </w:pPr>
                      <w:r w:rsidRPr="00C5368D">
                        <w:rPr>
                          <w:rFonts w:cs="Arial"/>
                          <w:b/>
                          <w:i/>
                          <w:position w:val="-12"/>
                          <w:sz w:val="16"/>
                        </w:rPr>
                        <w:object w:dxaOrig="300" w:dyaOrig="360" w14:anchorId="531C0417">
                          <v:shape id="_x0000_i1043" type="#_x0000_t75" style="width:19.7pt;height:18.95pt" o:ole="">
                            <v:imagedata r:id="rId66" o:title=""/>
                          </v:shape>
                          <o:OLEObject Type="Embed" ProgID="Equation.DSMT4" ShapeID="_x0000_i1043" DrawAspect="Content" ObjectID="_1394113560" r:id="rId67"/>
                        </w:object>
                      </w:r>
                      <w:r w:rsidRPr="005E2347">
                        <w:rPr>
                          <w:rFonts w:cs="Arial"/>
                          <w:b/>
                          <w:i/>
                          <w:sz w:val="16"/>
                        </w:rPr>
                        <w:t>x</w:t>
                      </w:r>
                    </w:p>
                  </w:txbxContent>
                </v:textbox>
              </v:shape>
            </w:pict>
          </mc:Fallback>
        </mc:AlternateContent>
      </w:r>
      <w:r w:rsidR="00DB3CA1">
        <w:rPr>
          <w:noProof/>
          <w:lang w:eastAsia="fr-FR"/>
        </w:rPr>
        <mc:AlternateContent>
          <mc:Choice Requires="wps">
            <w:drawing>
              <wp:anchor distT="0" distB="0" distL="114300" distR="114300" simplePos="0" relativeHeight="251915264" behindDoc="0" locked="0" layoutInCell="1" allowOverlap="1" wp14:anchorId="0AC34A35" wp14:editId="6D58D855">
                <wp:simplePos x="0" y="0"/>
                <wp:positionH relativeFrom="column">
                  <wp:posOffset>1925955</wp:posOffset>
                </wp:positionH>
                <wp:positionV relativeFrom="paragraph">
                  <wp:posOffset>198120</wp:posOffset>
                </wp:positionV>
                <wp:extent cx="19685" cy="1395730"/>
                <wp:effectExtent l="57150" t="38100" r="56515" b="13970"/>
                <wp:wrapNone/>
                <wp:docPr id="251" name="Connecteur droit 13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9685" cy="1395730"/>
                        </a:xfrm>
                        <a:prstGeom prst="line">
                          <a:avLst/>
                        </a:prstGeom>
                        <a:ln w="9525">
                          <a:solidFill>
                            <a:srgbClr val="FF0000"/>
                          </a:solidFill>
                          <a:prstDash val="lgDashDot"/>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id="Connecteur droit 131" o:spid="_x0000_s1026" style="position:absolute;flip:y;z-index:251915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1.65pt,15.6pt" to="153.2pt,1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" strokecolor="red">
                <v:stroke dashstyle="longDashDot" endarrow="block"/>
                <o:lock v:ext="edit" shapetype="f"/>
              </v:line>
            </w:pict>
          </mc:Fallback>
        </mc:AlternateContent>
      </w:r>
      <w:r w:rsidR="00DB3CA1">
        <w:rPr>
          <w:noProof/>
          <w:sz w:val="24"/>
          <w:lang w:eastAsia="fr-FR"/>
        </w:rPr>
        <mc:AlternateContent>
          <mc:Choice Requires="wpg">
            <w:drawing>
              <wp:anchor distT="0" distB="0" distL="114300" distR="114300" simplePos="0" relativeHeight="251920384" behindDoc="0" locked="0" layoutInCell="1" allowOverlap="1" wp14:anchorId="010295F2" wp14:editId="4C100E88">
                <wp:simplePos x="0" y="0"/>
                <wp:positionH relativeFrom="column">
                  <wp:posOffset>92075</wp:posOffset>
                </wp:positionH>
                <wp:positionV relativeFrom="paragraph">
                  <wp:posOffset>38100</wp:posOffset>
                </wp:positionV>
                <wp:extent cx="1734185" cy="2576195"/>
                <wp:effectExtent l="0" t="0" r="94615" b="71755"/>
                <wp:wrapNone/>
                <wp:docPr id="1041" name="Groupe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734185" cy="2576195"/>
                          <a:chOff x="0" y="0"/>
                          <a:chExt cx="1734465" cy="2576347"/>
                        </a:xfrm>
                      </wpg:grpSpPr>
                      <wpg:grpSp>
                        <wpg:cNvPr id="1044" name="Groupe 3312"/>
                        <wpg:cNvGrpSpPr/>
                        <wpg:grpSpPr>
                          <a:xfrm>
                            <a:off x="0" y="0"/>
                            <a:ext cx="1654175" cy="1706880"/>
                            <a:chOff x="0" y="-47716"/>
                            <a:chExt cx="1655005" cy="1707923"/>
                          </a:xfrm>
                        </wpg:grpSpPr>
                        <wpg:grpSp>
                          <wpg:cNvPr id="1049" name="Groupe 3313"/>
                          <wpg:cNvGrpSpPr/>
                          <wpg:grpSpPr>
                            <a:xfrm rot="1800000">
                              <a:off x="638175" y="620077"/>
                              <a:ext cx="295275" cy="148772"/>
                              <a:chOff x="0" y="0"/>
                              <a:chExt cx="233652" cy="142240"/>
                            </a:xfrm>
                          </wpg:grpSpPr>
                          <wps:wsp>
                            <wps:cNvPr id="1055" name="Rectangle 1028"/>
                            <wps:cNvSpPr/>
                            <wps:spPr>
                              <a:xfrm>
                                <a:off x="0" y="0"/>
                                <a:ext cx="182880" cy="142240"/>
                              </a:xfrm>
                              <a:prstGeom prst="rect">
                                <a:avLst/>
                              </a:prstGeom>
                              <a:solidFill>
                                <a:srgbClr val="FF0000"/>
                              </a:solidFill>
                              <a:ln>
                                <a:solidFill>
                                  <a:srgbClr val="FF0000"/>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1" name="Rectangle 1029"/>
                            <wps:cNvSpPr/>
                            <wps:spPr>
                              <a:xfrm>
                                <a:off x="75537" y="47708"/>
                                <a:ext cx="158115" cy="47625"/>
                              </a:xfrm>
                              <a:prstGeom prst="rect">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35" name="Groupe 3316"/>
                          <wpg:cNvGrpSpPr/>
                          <wpg:grpSpPr>
                            <a:xfrm rot="1100575">
                              <a:off x="533400" y="848677"/>
                              <a:ext cx="322988" cy="139353"/>
                              <a:chOff x="0" y="0"/>
                              <a:chExt cx="233652" cy="142240"/>
                            </a:xfrm>
                          </wpg:grpSpPr>
                          <wps:wsp>
                            <wps:cNvPr id="136" name="Rectangle 1031"/>
                            <wps:cNvSpPr/>
                            <wps:spPr>
                              <a:xfrm>
                                <a:off x="0" y="0"/>
                                <a:ext cx="182880" cy="142240"/>
                              </a:xfrm>
                              <a:prstGeom prst="rect">
                                <a:avLst/>
                              </a:prstGeom>
                              <a:solidFill>
                                <a:srgbClr val="FF0000"/>
                              </a:solidFill>
                              <a:ln>
                                <a:solidFill>
                                  <a:srgbClr val="FF0000"/>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7" name="Rectangle 1032"/>
                            <wps:cNvSpPr/>
                            <wps:spPr>
                              <a:xfrm>
                                <a:off x="75537" y="47708"/>
                                <a:ext cx="158115" cy="47625"/>
                              </a:xfrm>
                              <a:prstGeom prst="rect">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38" name="Groupe 3319"/>
                          <wpg:cNvGrpSpPr/>
                          <wpg:grpSpPr>
                            <a:xfrm rot="5400000">
                              <a:off x="1396536" y="92965"/>
                              <a:ext cx="291465" cy="158115"/>
                              <a:chOff x="-25502" y="200353"/>
                              <a:chExt cx="233652" cy="142240"/>
                            </a:xfrm>
                          </wpg:grpSpPr>
                          <wps:wsp>
                            <wps:cNvPr id="140" name="Rectangle 1034"/>
                            <wps:cNvSpPr/>
                            <wps:spPr>
                              <a:xfrm>
                                <a:off x="-25502" y="200353"/>
                                <a:ext cx="182880" cy="142240"/>
                              </a:xfrm>
                              <a:prstGeom prst="rect">
                                <a:avLst/>
                              </a:prstGeom>
                              <a:solidFill>
                                <a:srgbClr val="FF0000"/>
                              </a:solidFill>
                              <a:ln>
                                <a:solidFill>
                                  <a:srgbClr val="FF0000"/>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1" name="Rectangle 1035"/>
                            <wps:cNvSpPr/>
                            <wps:spPr>
                              <a:xfrm>
                                <a:off x="50035" y="248061"/>
                                <a:ext cx="158115" cy="47625"/>
                              </a:xfrm>
                              <a:prstGeom prst="rect">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42" name="Zone de texte 1036"/>
                          <wps:cNvSpPr txBox="1"/>
                          <wps:spPr>
                            <a:xfrm rot="5400000">
                              <a:off x="1274323" y="38961"/>
                              <a:ext cx="467360" cy="2940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2F9A222" w14:textId="77777777" w:rsidR="000F7A16" w:rsidRPr="00C630E5" w:rsidRDefault="000F7A16" w:rsidP="008F6B22">
                                <w:pPr>
                                  <w:rPr>
                                    <w:rFonts w:cs="Arial"/>
                                    <w:b/>
                                    <w:sz w:val="18"/>
                                  </w:rPr>
                                </w:pPr>
                                <w:r w:rsidRPr="00C630E5">
                                  <w:rPr>
                                    <w:rFonts w:cs="Arial"/>
                                    <w:b/>
                                    <w:sz w:val="18"/>
                                  </w:rPr>
                                  <w:t>V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3" name="Zone de texte 1037"/>
                          <wps:cNvSpPr txBox="1"/>
                          <wps:spPr>
                            <a:xfrm rot="1265205">
                              <a:off x="447675" y="810577"/>
                              <a:ext cx="484505" cy="2419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C9AB466" w14:textId="77777777" w:rsidR="000F7A16" w:rsidRPr="00C630E5" w:rsidRDefault="000F7A16" w:rsidP="008F6B22">
                                <w:pPr>
                                  <w:rPr>
                                    <w:rFonts w:cs="Arial"/>
                                    <w:b/>
                                    <w:sz w:val="18"/>
                                  </w:rPr>
                                </w:pPr>
                                <w:proofErr w:type="spellStart"/>
                                <w:r w:rsidRPr="00C630E5">
                                  <w:rPr>
                                    <w:rFonts w:cs="Arial"/>
                                    <w:b/>
                                    <w:sz w:val="18"/>
                                  </w:rPr>
                                  <w:t>VS</w:t>
                                </w:r>
                                <w:r>
                                  <w:rPr>
                                    <w:rFonts w:cs="Arial"/>
                                    <w:b/>
                                    <w:sz w:val="18"/>
                                  </w:rPr>
                                  <w:t>o</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0" name="Ellipse 1038"/>
                          <wps:cNvSpPr/>
                          <wps:spPr>
                            <a:xfrm>
                              <a:off x="973556" y="983245"/>
                              <a:ext cx="47441" cy="45730"/>
                            </a:xfrm>
                            <a:prstGeom prst="ellipse">
                              <a:avLst/>
                            </a:prstGeom>
                            <a:solidFill>
                              <a:srgbClr val="0070C0"/>
                            </a:solid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1" name="Zone de texte 1039"/>
                          <wps:cNvSpPr txBox="1"/>
                          <wps:spPr>
                            <a:xfrm>
                              <a:off x="0" y="1267777"/>
                              <a:ext cx="890270" cy="392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E74DB65" w14:textId="77777777" w:rsidR="000F7A16" w:rsidRPr="00C630E5" w:rsidRDefault="000F7A16" w:rsidP="008F6B22">
                                <w:pPr>
                                  <w:jc w:val="right"/>
                                  <w:rPr>
                                    <w:rFonts w:cs="Arial"/>
                                    <w:b/>
                                    <w:sz w:val="12"/>
                                  </w:rPr>
                                </w:pPr>
                                <w:r w:rsidRPr="00C630E5">
                                  <w:rPr>
                                    <w:rFonts w:cs="Arial"/>
                                    <w:b/>
                                    <w:sz w:val="12"/>
                                  </w:rPr>
                                  <w:t>Index de positionnem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2" name="Connecteur droit avec flèche 1040"/>
                          <wps:cNvCnPr/>
                          <wps:spPr>
                            <a:xfrm flipV="1">
                              <a:off x="742950" y="1039177"/>
                              <a:ext cx="207645" cy="251460"/>
                            </a:xfrm>
                            <a:prstGeom prst="straightConnector1">
                              <a:avLst/>
                            </a:prstGeom>
                            <a:ln>
                              <a:headEnd type="none" w="med" len="med"/>
                              <a:tailEnd type="triangle" w="sm" len="med"/>
                            </a:ln>
                          </wps:spPr>
                          <wps:style>
                            <a:lnRef idx="1">
                              <a:schemeClr val="dk1"/>
                            </a:lnRef>
                            <a:fillRef idx="0">
                              <a:schemeClr val="dk1"/>
                            </a:fillRef>
                            <a:effectRef idx="0">
                              <a:schemeClr val="dk1"/>
                            </a:effectRef>
                            <a:fontRef idx="minor">
                              <a:schemeClr val="tx1"/>
                            </a:fontRef>
                          </wps:style>
                          <wps:bodyPr/>
                        </wps:wsp>
                        <wps:wsp>
                          <wps:cNvPr id="153" name="Zone de texte 1041"/>
                          <wps:cNvSpPr txBox="1"/>
                          <wps:spPr>
                            <a:xfrm rot="1632645">
                              <a:off x="552450" y="591502"/>
                              <a:ext cx="484505" cy="2419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424E3EA" w14:textId="77777777" w:rsidR="000F7A16" w:rsidRPr="00C630E5" w:rsidRDefault="000F7A16" w:rsidP="008F6B22">
                                <w:pPr>
                                  <w:rPr>
                                    <w:rFonts w:cs="Arial"/>
                                    <w:b/>
                                    <w:sz w:val="18"/>
                                  </w:rPr>
                                </w:pPr>
                                <w:r w:rsidRPr="00C630E5">
                                  <w:rPr>
                                    <w:rFonts w:cs="Arial"/>
                                    <w:b/>
                                    <w:sz w:val="18"/>
                                  </w:rPr>
                                  <w:t>V</w:t>
                                </w:r>
                                <w:r>
                                  <w:rPr>
                                    <w:rFonts w:cs="Arial"/>
                                    <w:b/>
                                    <w:sz w:val="18"/>
                                  </w:rPr>
                                  <w:t>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54" name="Zone de texte 1044"/>
                        <wps:cNvSpPr txBox="1"/>
                        <wps:spPr>
                          <a:xfrm>
                            <a:off x="555955" y="1799539"/>
                            <a:ext cx="889000" cy="3136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A0B0DA4" w14:textId="77777777" w:rsidR="000F7A16" w:rsidRPr="00C630E5" w:rsidRDefault="000F7A16" w:rsidP="008F6B22">
                              <w:pPr>
                                <w:rPr>
                                  <w:rFonts w:cs="Arial"/>
                                  <w:b/>
                                  <w:sz w:val="12"/>
                                </w:rPr>
                              </w:pPr>
                              <w:r>
                                <w:rPr>
                                  <w:rFonts w:cs="Arial"/>
                                  <w:b/>
                                  <w:sz w:val="12"/>
                                </w:rPr>
                                <w:t>Implantation de l’inclinomètr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55" name="Groupe 237"/>
                        <wpg:cNvGrpSpPr/>
                        <wpg:grpSpPr>
                          <a:xfrm>
                            <a:off x="1075335" y="1002182"/>
                            <a:ext cx="659130" cy="1574165"/>
                            <a:chOff x="2978590" y="0"/>
                            <a:chExt cx="659450" cy="1574825"/>
                          </a:xfrm>
                        </wpg:grpSpPr>
                        <wps:wsp>
                          <wps:cNvPr id="156" name="Connecteur droit avec flèche 140"/>
                          <wps:cNvCnPr/>
                          <wps:spPr>
                            <a:xfrm flipV="1">
                              <a:off x="2978590" y="0"/>
                              <a:ext cx="168812" cy="792578"/>
                            </a:xfrm>
                            <a:prstGeom prst="straightConnector1">
                              <a:avLst/>
                            </a:prstGeom>
                            <a:ln>
                              <a:headEnd type="none" w="med" len="med"/>
                              <a:tailEnd type="triangle" w="sm" len="med"/>
                            </a:ln>
                          </wps:spPr>
                          <wps:style>
                            <a:lnRef idx="1">
                              <a:schemeClr val="dk1"/>
                            </a:lnRef>
                            <a:fillRef idx="0">
                              <a:schemeClr val="dk1"/>
                            </a:fillRef>
                            <a:effectRef idx="0">
                              <a:schemeClr val="dk1"/>
                            </a:effectRef>
                            <a:fontRef idx="minor">
                              <a:schemeClr val="tx1"/>
                            </a:fontRef>
                          </wps:style>
                          <wps:bodyPr/>
                        </wps:wsp>
                        <wps:wsp>
                          <wps:cNvPr id="238" name="Connecteur droit avec flèche 141"/>
                          <wps:cNvCnPr/>
                          <wps:spPr>
                            <a:xfrm flipV="1">
                              <a:off x="3594225" y="1267485"/>
                              <a:ext cx="43815" cy="307340"/>
                            </a:xfrm>
                            <a:prstGeom prst="straightConnector1">
                              <a:avLst/>
                            </a:prstGeom>
                            <a:ln w="28575">
                              <a:tailEnd type="triangle" w="med" len="lg"/>
                            </a:ln>
                          </wps:spPr>
                          <wps:style>
                            <a:lnRef idx="1">
                              <a:schemeClr val="accent1"/>
                            </a:lnRef>
                            <a:fillRef idx="0">
                              <a:schemeClr val="accent1"/>
                            </a:fillRef>
                            <a:effectRef idx="0">
                              <a:schemeClr val="accent1"/>
                            </a:effectRef>
                            <a:fontRef idx="minor">
                              <a:schemeClr val="tx1"/>
                            </a:fontRef>
                          </wps:style>
                          <wps:bodyPr/>
                        </wps:wsp>
                        <wps:wsp>
                          <wps:cNvPr id="249" name="Connecteur droit avec flèche 142"/>
                          <wps:cNvCnPr/>
                          <wps:spPr>
                            <a:xfrm flipH="1" flipV="1">
                              <a:off x="3277354" y="1520982"/>
                              <a:ext cx="321945" cy="36195"/>
                            </a:xfrm>
                            <a:prstGeom prst="straightConnector1">
                              <a:avLst/>
                            </a:prstGeom>
                            <a:ln w="28575">
                              <a:solidFill>
                                <a:srgbClr val="00B050"/>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250" name="Connecteur droit avec flèche 143"/>
                          <wps:cNvCnPr/>
                          <wps:spPr>
                            <a:xfrm>
                              <a:off x="3051017" y="977774"/>
                              <a:ext cx="182880" cy="281354"/>
                            </a:xfrm>
                            <a:prstGeom prst="straightConnector1">
                              <a:avLst/>
                            </a:prstGeom>
                            <a:ln>
                              <a:headEnd type="none" w="med" len="med"/>
                              <a:tailEnd type="triangle" w="sm" len="med"/>
                            </a:ln>
                          </wps:spPr>
                          <wps:style>
                            <a:lnRef idx="1">
                              <a:schemeClr val="dk1"/>
                            </a:lnRef>
                            <a:fillRef idx="0">
                              <a:schemeClr val="dk1"/>
                            </a:fillRef>
                            <a:effectRef idx="0">
                              <a:schemeClr val="dk1"/>
                            </a:effectRef>
                            <a:fontRef idx="minor">
                              <a:schemeClr val="tx1"/>
                            </a:fontRef>
                          </wps:style>
                          <wps:bodyPr/>
                        </wps:wsp>
                      </wpg:grpSp>
                    </wpg:wgp>
                  </a:graphicData>
                </a:graphic>
                <wp14:sizeRelH relativeFrom="page">
                  <wp14:pctWidth>0</wp14:pctWidth>
                </wp14:sizeRelH>
                <wp14:sizeRelV relativeFrom="page">
                  <wp14:pctHeight>0</wp14:pctHeight>
                </wp14:sizeRelV>
              </wp:anchor>
            </w:drawing>
          </mc:Choice>
          <mc:Fallback>
            <w:pict>
              <v:group id="Groupe 10" o:spid="_x0000_s1125" style="position:absolute;left:0;text-align:left;margin-left:7.25pt;margin-top:3pt;width:136.55pt;height:202.85pt;z-index:251920384;mso-position-horizontal-relative:text;mso-position-vertical-relative:text" coordsize="17344,257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">
                <v:group id="Groupe 3312" o:spid="_x0000_s1126" style="position:absolute;width:16541;height:17068" coordorigin=",-477" coordsize="16550,170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Gy9agwwAAAN0AAAAP&#10;AAAAAAAAAAAAAAAAAKoCAABkcnMvZG93bnJldi54bWxQSwUGAAAAAAQABAD6AAAAmgMAAAAA&#10;">
                  <v:group id="Groupe 3313" o:spid="_x0000_s1127" style="position:absolute;left:6381;top:6200;width:2953;height:1488;rotation:30" coordsize="233652,142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h9AfHCAAAA3QAAAA8A&#10;AAAAAAAAAAAAAAAAqgIAAGRycy9kb3ducmV2LnhtbFBLBQYAAAAABAAEAPoAAACZAwAAAAA=&#10;">
                    <v:rect id="Rectangle 1028" o:spid="_x0000_s1128" style="position:absolute;width:182880;height:1422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CYq8IA&#10;AADdAAAADwAAAGRycy9kb3ducmV2LnhtbERPS4vCMBC+C/6HMII3TRV8VaOIKLreVj14HJqxrW0m&#10;pYm2/vvNwsLe5uN7zmrTmlK8qXa5ZQWjYQSCOLE651TB7XoYzEE4j6yxtEwKPuRgs+52Vhhr2/A3&#10;vS8+FSGEXYwKMu+rWEqXZGTQDW1FHLiHrQ36AOtU6hqbEG5KOY6iqTSYc2jIsKJdRklxeRkFxWJe&#10;FMfXbj8+zMxZ3r9S/7w3SvV77XYJwlPr/8V/7pMO86PJBH6/CSfI9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YJirwgAAAN0AAAAPAAAAAAAAAAAAAAAAAJgCAABkcnMvZG93&#10;bnJldi54bWxQSwUGAAAAAAQABAD1AAAAhwMAAAAA&#10;" fillcolor="red" strokecolor="red" strokeweight="2pt"/>
                    <v:rect id="Rectangle 1029" o:spid="_x0000_s1129" style="position:absolute;left:75537;top:47708;width:158115;height:476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mqtcMA&#10;AADcAAAADwAAAGRycy9kb3ducmV2LnhtbERPTWvCQBC9C/6HZYTedGMK1qbZiASltjfTHjwO2WmS&#10;JjsbsqtJ/323UPA2j/c56W4ynbjR4BrLCtarCARxaXXDlYLPj+NyC8J5ZI2dZVLwQw522XyWYqLt&#10;yGe6Fb4SIYRdggpq7/tESlfWZNCtbE8cuC87GPQBDpXUA44h3HQyjqKNNNhwaKixp7ymsi2uRkH7&#10;vG3b12t+iI9P5l1e3ir/fRmVelhM+xcQniZ/F/+7TzrMf1zD3zPhApn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mmqtcMAAADcAAAADwAAAAAAAAAAAAAAAACYAgAAZHJzL2Rv&#10;d25yZXYueG1sUEsFBgAAAAAEAAQA9QAAAIgDAAAAAA==&#10;" fillcolor="red" strokecolor="red" strokeweight="2pt"/>
                  </v:group>
                  <v:group id="Groupe 3316" o:spid="_x0000_s1130" style="position:absolute;left:5334;top:8486;width:3229;height:1394;rotation:1202121fd" coordsize="233652,142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tKaxvCAAAA3AAAAA8A&#10;AAAAAAAAAAAAAAAAqgIAAGRycy9kb3ducmV2LnhtbFBLBQYAAAAABAAEAPoAAACZAwAAAAA=&#10;">
                    <v:rect id="Rectangle 1031" o:spid="_x0000_s1131" style="position:absolute;width:182880;height:1422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AywcMA&#10;AADcAAAADwAAAGRycy9kb3ducmV2LnhtbERPTWvCQBC9F/wPyxS81U0txBhdRaTB1pu2B49Ddkxi&#10;srMhuybpv+8WCt7m8T5nvR1NI3rqXGVZwessAkGcW11xoeD7K3tJQDiPrLGxTAp+yMF2M3laY6rt&#10;wCfqz74QIYRdigpK79tUSpeXZNDNbEscuKvtDPoAu0LqDocQbho5j6JYGqw4NJTY0r6kvD7fjYJ6&#10;mdT14b5/n2cLc5SXz8LfLoNS0+dxtwLhafQP8b/7Q4f5bzH8PRMukJ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YAywcMAAADcAAAADwAAAAAAAAAAAAAAAACYAgAAZHJzL2Rv&#10;d25yZXYueG1sUEsFBgAAAAAEAAQA9QAAAIgDAAAAAA==&#10;" fillcolor="red" strokecolor="red" strokeweight="2pt"/>
                    <v:rect id="Rectangle 1032" o:spid="_x0000_s1132" style="position:absolute;left:75537;top:47708;width:158115;height:476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yXWsEA&#10;AADcAAAADwAAAGRycy9kb3ducmV2LnhtbERPTYvCMBC9C/6HMII3TVVY3a5RRBRXb1YPHodmtu22&#10;mZQm2u6/3wiCt3m8z1muO1OJBzWusKxgMo5AEKdWF5wpuF72owUI55E1VpZJwR85WK/6vSXG2rZ8&#10;pkfiMxFC2MWoIPe+jqV0aU4G3djWxIH7sY1BH2CTSd1gG8JNJadR9CENFhwacqxpm1NaJnejoPxc&#10;lOXhvt1N93Nzkrdj5n9vrVLDQbf5AuGp82/xy/2tw/zZHJ7PhAvk6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rMl1rBAAAA3AAAAA8AAAAAAAAAAAAAAAAAmAIAAGRycy9kb3du&#10;cmV2LnhtbFBLBQYAAAAABAAEAPUAAACGAwAAAAA=&#10;" fillcolor="red" strokecolor="red" strokeweight="2pt"/>
                  </v:group>
                  <v:group id="Groupe 3319" o:spid="_x0000_s1133" style="position:absolute;left:13965;top:929;width:2915;height:1581;rotation:90" coordorigin="-25502,200353" coordsize="233652,142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IzwQ/FAAAA3AAA&#10;AA8AAAAAAAAAAAAAAAAAqgIAAGRycy9kb3ducmV2LnhtbFBLBQYAAAAABAAEAPoAAACcAwAAAAA=&#10;">
                    <v:rect id="Rectangle 1034" o:spid="_x0000_s1134" style="position:absolute;left:-25502;top:200353;width:182880;height:1422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N8U8QA&#10;AADcAAAADwAAAGRycy9kb3ducmV2LnhtbESPQW/CMAyF75P4D5GRuI0UhDYoBIQQiG23MQ4crca0&#10;pY1TNYGWfz8fJu1m6z2/93m16V2tHtSG0rOByTgBRZx5W3Ju4PxzeJ2DChHZYu2ZDDwpwGY9eFlh&#10;an3H3/Q4xVxJCIcUDRQxNqnWISvIYRj7hli0q28dRlnbXNsWOwl3tZ4myZt2WLI0FNjQrqCsOt2d&#10;gWoxr6rjfbefHt7dl7585vF26YwZDfvtElSkPv6b/64/rODPBF+ekQn0+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0jfFPEAAAA3AAAAA8AAAAAAAAAAAAAAAAAmAIAAGRycy9k&#10;b3ducmV2LnhtbFBLBQYAAAAABAAEAPUAAACJAwAAAAA=&#10;" fillcolor="red" strokecolor="red" strokeweight="2pt"/>
                    <v:rect id="Rectangle 1035" o:spid="_x0000_s1135" style="position:absolute;left:50035;top:248061;width:158115;height:476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ZyMMA&#10;AADcAAAADwAAAGRycy9kb3ducmV2LnhtbERPTWvCQBC9C/6HZYTedGMo1qbZiASltjfTHjwO2WmS&#10;JjsbsqtJ/323UPA2j/c56W4ynbjR4BrLCtarCARxaXXDlYLPj+NyC8J5ZI2dZVLwQw522XyWYqLt&#10;yGe6Fb4SIYRdggpq7/tESlfWZNCtbE8cuC87GPQBDpXUA44h3HQyjqKNNNhwaKixp7ymsi2uRkH7&#10;vG3b12t+iI9P5l1e3ir/fRmVelhM+xcQniZ/F/+7TzrMf1zD3zPhApn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m/ZyMMAAADcAAAADwAAAAAAAAAAAAAAAACYAgAAZHJzL2Rv&#10;d25yZXYueG1sUEsFBgAAAAAEAAQA9QAAAIgDAAAAAA==&#10;" fillcolor="red" strokecolor="red" strokeweight="2pt"/>
                  </v:group>
                  <v:shape id="Zone de texte 1036" o:spid="_x0000_s1136" type="#_x0000_t202" style="position:absolute;left:12743;top:390;width:4673;height:294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8DvrwA&#10;AADcAAAADwAAAGRycy9kb3ducmV2LnhtbERPSwrCMBDdC94hjODOphURqcZSBMGlP3A7NGNbbSal&#10;iVpvbwTB3Tzed1ZZbxrxpM7VlhUkUQyCuLC65lLB+bSdLEA4j6yxsUwK3uQgWw8HK0y1ffGBnkdf&#10;ihDCLkUFlfdtKqUrKjLoItsSB+5qO4M+wK6UusNXCDeNnMbxXBqsOTRU2NKmouJ+fBgFlyK3W1/O&#10;9tbd9oc2Sag/vR9KjUd9vgThqfd/8c+902H+bArfZ8IFcv0B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DrwO+vAAAANwAAAAPAAAAAAAAAAAAAAAAAJgCAABkcnMvZG93bnJldi54&#10;bWxQSwUGAAAAAAQABAD1AAAAgQMAAAAA&#10;" filled="f" stroked="f" strokeweight=".5pt">
                    <v:textbox>
                      <w:txbxContent>
                        <w:p w14:paraId="52F9A222" w14:textId="77777777" w:rsidR="000F7A16" w:rsidRPr="00C630E5" w:rsidRDefault="000F7A16" w:rsidP="008F6B22">
                          <w:pPr>
                            <w:rPr>
                              <w:rFonts w:cs="Arial"/>
                              <w:b/>
                              <w:sz w:val="18"/>
                            </w:rPr>
                          </w:pPr>
                          <w:r w:rsidRPr="00C630E5">
                            <w:rPr>
                              <w:rFonts w:cs="Arial"/>
                              <w:b/>
                              <w:sz w:val="18"/>
                            </w:rPr>
                            <w:t>VO</w:t>
                          </w:r>
                        </w:p>
                      </w:txbxContent>
                    </v:textbox>
                  </v:shape>
                  <v:shape id="Zone de texte 1037" o:spid="_x0000_s1137" type="#_x0000_t202" style="position:absolute;left:4476;top:8105;width:4845;height:2420;rotation:138194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f+3MMA&#10;AADcAAAADwAAAGRycy9kb3ducmV2LnhtbERPzWrCQBC+C32HZQq9iG6stpTUVYoglOJB0z7AmB2T&#10;2Oxs2J1q+vauIHibj+935svetepEITaeDUzGGSji0tuGKwM/3+vRG6goyBZbz2TgnyIsFw+DOebW&#10;n3lHp0IqlUI45migFulyrWNZk8M49h1x4g4+OJQEQ6VtwHMKd61+zrJX7bDh1FBjR6uayt/izxl4&#10;KbZSbaTbTYdf680+NMfZITsa8/TYf7yDEurlLr65P22aP5vC9Zl0gV5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Rf+3MMAAADcAAAADwAAAAAAAAAAAAAAAACYAgAAZHJzL2Rv&#10;d25yZXYueG1sUEsFBgAAAAAEAAQA9QAAAIgDAAAAAA==&#10;" filled="f" stroked="f" strokeweight=".5pt">
                    <v:textbox>
                      <w:txbxContent>
                        <w:p w14:paraId="6C9AB466" w14:textId="77777777" w:rsidR="000F7A16" w:rsidRPr="00C630E5" w:rsidRDefault="000F7A16" w:rsidP="008F6B22">
                          <w:pPr>
                            <w:rPr>
                              <w:rFonts w:cs="Arial"/>
                              <w:b/>
                              <w:sz w:val="18"/>
                            </w:rPr>
                          </w:pPr>
                          <w:r w:rsidRPr="00C630E5">
                            <w:rPr>
                              <w:rFonts w:cs="Arial"/>
                              <w:b/>
                              <w:sz w:val="18"/>
                            </w:rPr>
                            <w:t>VS</w:t>
                          </w:r>
                          <w:r>
                            <w:rPr>
                              <w:rFonts w:cs="Arial"/>
                              <w:b/>
                              <w:sz w:val="18"/>
                            </w:rPr>
                            <w:t>o</w:t>
                          </w:r>
                        </w:p>
                      </w:txbxContent>
                    </v:textbox>
                  </v:shape>
                  <v:oval id="Ellipse 1038" o:spid="_x0000_s1138" style="position:absolute;left:9735;top:9832;width:474;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mqcYA&#10;AADcAAAADwAAAGRycy9kb3ducmV2LnhtbESPQWvCQBCF7wX/wzJCL1I3trRIdBUVWuqloK33ITvN&#10;pmZnQ3ZN0v565yD0NsN78943y/Xga9VRG6vABmbTDBRxEWzFpYGvz9eHOaiYkC3WgcnAL0VYr0Z3&#10;S8xt6PlA3TGVSkI45mjApdTkWsfCkcc4DQ2xaN+h9ZhkbUttW+wl3Nf6MctetMeKpcFhQztHxfl4&#10;8Qb4/Nf9NO7ysd2fuiec15P+bT8x5n48bBagEg3p33y7freC/yz48oxMoF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7mqcYAAADcAAAADwAAAAAAAAAAAAAAAACYAgAAZHJz&#10;L2Rvd25yZXYueG1sUEsFBgAAAAAEAAQA9QAAAIsDAAAAAA==&#10;" fillcolor="#0070c0" strokecolor="#0070c0" strokeweight="2pt"/>
                  <v:shape id="Zone de texte 1039" o:spid="_x0000_s1139" type="#_x0000_t202" style="position:absolute;top:12677;width:8902;height:39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uAhcMA&#10;AADcAAAADwAAAGRycy9kb3ducmV2LnhtbERPS4vCMBC+L/gfwgje1lTBRappkYK4yHrwcfE2NmNb&#10;bCa1yWrXX78RBG/z8T1nnnamFjdqXWVZwWgYgSDOra64UHDYLz+nIJxH1lhbJgV/5CBNeh9zjLW9&#10;85ZuO1+IEMIuRgWl900spctLMuiGtiEO3Nm2Bn2AbSF1i/cQbmo5jqIvabDi0FBiQ1lJ+WX3axSs&#10;s+UGt6exmT7qbPVzXjTXw3Gi1KDfLWYgPHX+LX65v3WYPxnB85lwgU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WuAhcMAAADcAAAADwAAAAAAAAAAAAAAAACYAgAAZHJzL2Rv&#10;d25yZXYueG1sUEsFBgAAAAAEAAQA9QAAAIgDAAAAAA==&#10;" filled="f" stroked="f" strokeweight=".5pt">
                    <v:textbox>
                      <w:txbxContent>
                        <w:p w14:paraId="6E74DB65" w14:textId="77777777" w:rsidR="000F7A16" w:rsidRPr="00C630E5" w:rsidRDefault="000F7A16" w:rsidP="008F6B22">
                          <w:pPr>
                            <w:jc w:val="right"/>
                            <w:rPr>
                              <w:rFonts w:cs="Arial"/>
                              <w:b/>
                              <w:sz w:val="12"/>
                            </w:rPr>
                          </w:pPr>
                          <w:r w:rsidRPr="00C630E5">
                            <w:rPr>
                              <w:rFonts w:cs="Arial"/>
                              <w:b/>
                              <w:sz w:val="12"/>
                            </w:rPr>
                            <w:t>Index de positionnement</w:t>
                          </w:r>
                        </w:p>
                      </w:txbxContent>
                    </v:textbox>
                  </v:shape>
                  <v:shape id="Connecteur droit avec flèche 1040" o:spid="_x0000_s1140" type="#_x0000_t32" style="position:absolute;left:7429;top:10391;width:2076;height:251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UGeJcQAAADcAAAADwAAAGRycy9kb3ducmV2LnhtbERP22rCQBB9F/oPyxR80021DSV1DaFQ&#10;0EKhWhF8G7JjEpKdDdk1l7/vFgq+zeFcZ5OOphE9da6yrOBpGYEgzq2uuFBw+vlYvIJwHlljY5kU&#10;TOQg3T7MNphoO/CB+qMvRAhhl6CC0vs2kdLlJRl0S9sSB+5qO4M+wK6QusMhhJtGrqIolgYrDg0l&#10;tvReUl4fb0bBpc7iSa8Hs/96Pp3Xn4csu34XSs0fx+wNhKfR38X/7p0O819W8PdMuEB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QZ4lxAAAANwAAAAPAAAAAAAAAAAA&#10;AAAAAKECAABkcnMvZG93bnJldi54bWxQSwUGAAAAAAQABAD5AAAAkgMAAAAA&#10;" strokecolor="black [3040]">
                    <v:stroke endarrow="block" endarrowwidth="narrow"/>
                  </v:shape>
                  <v:shape id="Zone de texte 1041" o:spid="_x0000_s1141" type="#_x0000_t202" style="position:absolute;left:5524;top:5915;width:4845;height:2419;rotation:1783284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SJTr0A&#10;AADcAAAADwAAAGRycy9kb3ducmV2LnhtbERPSwrCMBDdC94hjOBOU5WKVKOIICi4sfYAYzO2xWZS&#10;mqj19kYQ3M3jfWe16UwtntS6yrKCyTgCQZxbXXGhILvsRwsQziNrrC2Tgjc52Kz7vRUm2r74TM/U&#10;FyKEsEtQQel9k0jp8pIMurFtiAN3s61BH2BbSN3iK4SbWk6jaC4NVhwaSmxoV1J+Tx9GwZV36eWY&#10;TWI5PzLFt8gdcHpSajjotksQnjr/F//cBx3mxzP4PhMukOsP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WNSJTr0AAADcAAAADwAAAAAAAAAAAAAAAACYAgAAZHJzL2Rvd25yZXYu&#10;eG1sUEsFBgAAAAAEAAQA9QAAAIIDAAAAAA==&#10;" filled="f" stroked="f" strokeweight=".5pt">
                    <v:textbox>
                      <w:txbxContent>
                        <w:p w14:paraId="0424E3EA" w14:textId="77777777" w:rsidR="000F7A16" w:rsidRPr="00C630E5" w:rsidRDefault="000F7A16" w:rsidP="008F6B22">
                          <w:pPr>
                            <w:rPr>
                              <w:rFonts w:cs="Arial"/>
                              <w:b/>
                              <w:sz w:val="18"/>
                            </w:rPr>
                          </w:pPr>
                          <w:r w:rsidRPr="00C630E5">
                            <w:rPr>
                              <w:rFonts w:cs="Arial"/>
                              <w:b/>
                              <w:sz w:val="18"/>
                            </w:rPr>
                            <w:t>V</w:t>
                          </w:r>
                          <w:r>
                            <w:rPr>
                              <w:rFonts w:cs="Arial"/>
                              <w:b/>
                              <w:sz w:val="18"/>
                            </w:rPr>
                            <w:t>F</w:t>
                          </w:r>
                        </w:p>
                      </w:txbxContent>
                    </v:textbox>
                  </v:shape>
                </v:group>
                <v:shape id="Zone de texte 1044" o:spid="_x0000_s1142" type="#_x0000_t202" style="position:absolute;left:5559;top:17995;width:8890;height:31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wjHcMA&#10;AADcAAAADwAAAGRycy9kb3ducmV2LnhtbERPS4vCMBC+C/6HMII3TRVdStcoUhBF1oOPi7exGduy&#10;zaQ2Ubv76zfCgrf5+J4zW7SmEg9qXGlZwWgYgSDOrC45V3A6rgYxCOeRNVaWScEPOVjMu50ZJto+&#10;eU+Pg89FCGGXoILC+zqR0mUFGXRDWxMH7mobgz7AJpe6wWcIN5UcR9GHNFhyaCiwprSg7PtwNwq2&#10;6WqH+8vYxL9Vuv66Luvb6TxVqt9rl58gPLX+Lf53b3SYP53A65lwgZ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RwjHcMAAADcAAAADwAAAAAAAAAAAAAAAACYAgAAZHJzL2Rv&#10;d25yZXYueG1sUEsFBgAAAAAEAAQA9QAAAIgDAAAAAA==&#10;" filled="f" stroked="f" strokeweight=".5pt">
                  <v:textbox>
                    <w:txbxContent>
                      <w:p w14:paraId="6A0B0DA4" w14:textId="77777777" w:rsidR="000F7A16" w:rsidRPr="00C630E5" w:rsidRDefault="000F7A16" w:rsidP="008F6B22">
                        <w:pPr>
                          <w:rPr>
                            <w:rFonts w:cs="Arial"/>
                            <w:b/>
                            <w:sz w:val="12"/>
                          </w:rPr>
                        </w:pPr>
                        <w:r>
                          <w:rPr>
                            <w:rFonts w:cs="Arial"/>
                            <w:b/>
                            <w:sz w:val="12"/>
                          </w:rPr>
                          <w:t>Implantation de l’inclinomètre</w:t>
                        </w:r>
                      </w:p>
                    </w:txbxContent>
                  </v:textbox>
                </v:shape>
                <v:group id="Groupe 237" o:spid="_x0000_s1143" style="position:absolute;left:10753;top:10021;width:6591;height:15742" coordorigin="29785" coordsize="6594,157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gAFtnCAAAA3AAAAA8A&#10;AAAAAAAAAAAAAAAAqgIAAGRycy9kb3ducmV2LnhtbFBLBQYAAAAABAAEAPoAAACZAwAAAAA=&#10;">
                  <v:shape id="Connecteur droit avec flèche 140" o:spid="_x0000_s1144" type="#_x0000_t32" style="position:absolute;left:29785;width:1689;height:792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qYJsQAAADcAAAADwAAAGRycy9kb3ducmV2LnhtbERPTWvCQBC9F/wPywi91Y1NGyS6CUEo&#10;2EKhWhG8DdkxCcnOhuxq4r/vFgq9zeN9ziafTCduNLjGsoLlIgJBXFrdcKXg+P32tALhPLLGzjIp&#10;uJODPJs9bDDVduQ93Q6+EiGEXYoKau/7VEpX1mTQLWxPHLiLHQz6AIdK6gHHEG46+RxFiTTYcGio&#10;sadtTWV7uBoF57ZI7joezfvny/EUf+yL4vJVKfU4n4o1CE+T/xf/uXc6zH9N4PeZcIHM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epgmxAAAANwAAAAPAAAAAAAAAAAA&#10;AAAAAKECAABkcnMvZG93bnJldi54bWxQSwUGAAAAAAQABAD5AAAAkgMAAAAA&#10;" strokecolor="black [3040]">
                    <v:stroke endarrow="block" endarrowwidth="narrow"/>
                  </v:shape>
                  <v:shape id="Connecteur droit avec flèche 141" o:spid="_x0000_s1145" type="#_x0000_t32" style="position:absolute;left:35942;top:12674;width:438;height:307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h7978AAADcAAAADwAAAGRycy9kb3ducmV2LnhtbERPzYrCMBC+C/sOYQRvmqrgLl2jiFLw&#10;oAddH2BoxiZsM+kmUevbm4Owx4/vf7nuXSvuFKL1rGA6KUAQ115bbhRcfqrxF4iYkDW2nknBkyKs&#10;Vx+DJZbaP/hE93NqRA7hWKICk1JXShlrQw7jxHfEmbv64DBlGBqpAz5yuGvlrCgW0qHl3GCwo62h&#10;+vd8cwoOwZq/q+1O08vuGM3zWBX8WSk1GvabbxCJ+vQvfrv3WsFsntfmM/kIyNUL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WNh7978AAADcAAAADwAAAAAAAAAAAAAAAACh&#10;AgAAZHJzL2Rvd25yZXYueG1sUEsFBgAAAAAEAAQA+QAAAI0DAAAAAA==&#10;" strokecolor="#4579b8 [3044]" strokeweight="2.25pt">
                    <v:stroke endarrow="block" endarrowlength="long"/>
                  </v:shape>
                  <v:shape id="Connecteur droit avec flèche 142" o:spid="_x0000_s1146" type="#_x0000_t32" style="position:absolute;left:32773;top:15209;width:3219;height:362;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0MadcUAAADcAAAADwAAAGRycy9kb3ducmV2LnhtbESP3WoCMRSE7wt9h3AKvatZf7GrUaRg&#10;KYJYfx7gdHPcXdycrEl017c3gtDLYWa+Yabz1lTiSs6XlhV0OwkI4szqknMFh/3yYwzCB2SNlWVS&#10;cCMP89nryxRTbRve0nUXchEh7FNUUIRQp1L6rCCDvmNr4ugdrTMYonS51A6bCDeV7CXJSBosOS4U&#10;WNNXQdlpdzEKhsvfbePK88bj9/rvold9Oxr3lXp/axcTEIHa8B9+tn+0gt7gEx5n4hGQs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0MadcUAAADcAAAADwAAAAAAAAAA&#10;AAAAAAChAgAAZHJzL2Rvd25yZXYueG1sUEsFBgAAAAAEAAQA+QAAAJMDAAAAAA==&#10;" strokecolor="#00b050" strokeweight="2.25pt">
                    <v:stroke endarrow="block" endarrowlength="long"/>
                  </v:shape>
                  <v:shape id="Connecteur droit avec flèche 143" o:spid="_x0000_s1147" type="#_x0000_t32" style="position:absolute;left:30510;top:9777;width:1828;height:28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pIMccQAAADcAAAADwAAAGRycy9kb3ducmV2LnhtbERPu27CMBTdkfoP1q3UBRUnKfSRYqIo&#10;UgULQykM3a7iSxI1vo5ih6R/jwckxqPzXmeTacWFetdYVhAvIhDEpdUNVwqOP1/P7yCcR9bYWiYF&#10;/+Qg2zzM1phqO/I3XQ6+EiGEXYoKau+7VEpX1mTQLWxHHLiz7Q36APtK6h7HEG5amUTRqzTYcGio&#10;saOipvLvMBgFL/v4o/idxiI/n+R26Zv5W7walHp6nPJPEJ4mfxff3DutIFmF+eFMOAJyc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kgxxxAAAANwAAAAPAAAAAAAAAAAA&#10;AAAAAKECAABkcnMvZG93bnJldi54bWxQSwUGAAAAAAQABAD5AAAAkgMAAAAA&#10;" strokecolor="black [3040]">
                    <v:stroke endarrow="block" endarrowwidth="narrow"/>
                  </v:shape>
                </v:group>
              </v:group>
            </w:pict>
          </mc:Fallback>
        </mc:AlternateContent>
      </w:r>
      <w:r w:rsidR="008F6B22">
        <w:rPr>
          <w:noProof/>
          <w:sz w:val="24"/>
          <w:lang w:eastAsia="fr-FR"/>
        </w:rPr>
        <w:drawing>
          <wp:anchor distT="0" distB="0" distL="114300" distR="114300" simplePos="0" relativeHeight="252059648" behindDoc="1" locked="0" layoutInCell="1" allowOverlap="1" wp14:anchorId="5B3F0B5A" wp14:editId="4A3C9D71">
            <wp:simplePos x="0" y="0"/>
            <wp:positionH relativeFrom="column">
              <wp:posOffset>338455</wp:posOffset>
            </wp:positionH>
            <wp:positionV relativeFrom="paragraph">
              <wp:posOffset>34925</wp:posOffset>
            </wp:positionV>
            <wp:extent cx="5891530" cy="3522345"/>
            <wp:effectExtent l="0" t="0" r="1270" b="8255"/>
            <wp:wrapNone/>
            <wp:docPr id="3345" name="Image 3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lobal incl.png"/>
                    <pic:cNvPicPr/>
                  </pic:nvPicPr>
                  <pic:blipFill>
                    <a:blip r:embed="rId68">
                      <a:extLst>
                        <a:ext uri="{28A0092B-C50C-407E-A947-70E740481C1C}">
                          <a14:useLocalDpi xmlns:a14="http://schemas.microsoft.com/office/drawing/2010/main" val="0"/>
                        </a:ext>
                      </a:extLst>
                    </a:blip>
                    <a:stretch>
                      <a:fillRect/>
                    </a:stretch>
                  </pic:blipFill>
                  <pic:spPr>
                    <a:xfrm>
                      <a:off x="0" y="0"/>
                      <a:ext cx="5891530" cy="3522345"/>
                    </a:xfrm>
                    <a:prstGeom prst="rect">
                      <a:avLst/>
                    </a:prstGeom>
                  </pic:spPr>
                </pic:pic>
              </a:graphicData>
            </a:graphic>
          </wp:anchor>
        </w:drawing>
      </w:r>
    </w:p>
    <w:p w14:paraId="60615841" w14:textId="77777777" w:rsidR="008F6B22" w:rsidRDefault="008F6B22" w:rsidP="008F6B22">
      <w:pPr>
        <w:jc w:val="both"/>
        <w:rPr>
          <w:sz w:val="24"/>
        </w:rPr>
      </w:pPr>
    </w:p>
    <w:p w14:paraId="1183B1C6" w14:textId="3C660067" w:rsidR="008F6B22" w:rsidRDefault="00DB3CA1" w:rsidP="008F6B22">
      <w:pPr>
        <w:jc w:val="both"/>
        <w:rPr>
          <w:sz w:val="24"/>
        </w:rPr>
      </w:pPr>
      <w:r>
        <w:rPr>
          <w:noProof/>
          <w:sz w:val="24"/>
          <w:lang w:eastAsia="fr-FR"/>
        </w:rPr>
        <mc:AlternateContent>
          <mc:Choice Requires="wps">
            <w:drawing>
              <wp:anchor distT="0" distB="0" distL="114300" distR="114300" simplePos="0" relativeHeight="251904000" behindDoc="0" locked="0" layoutInCell="1" allowOverlap="1" wp14:anchorId="422099E1" wp14:editId="6673D7BD">
                <wp:simplePos x="0" y="0"/>
                <wp:positionH relativeFrom="column">
                  <wp:posOffset>1228090</wp:posOffset>
                </wp:positionH>
                <wp:positionV relativeFrom="paragraph">
                  <wp:posOffset>118110</wp:posOffset>
                </wp:positionV>
                <wp:extent cx="297180" cy="316865"/>
                <wp:effectExtent l="0" t="0" r="26670" b="26035"/>
                <wp:wrapNone/>
                <wp:docPr id="1045" name="Ellipse 104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97180" cy="316865"/>
                        </a:xfrm>
                        <a:prstGeom prst="ellipse">
                          <a:avLst/>
                        </a:prstGeom>
                        <a:noFill/>
                        <a:ln w="12700">
                          <a:prstDash val="dash"/>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oval id="Ellipse 1045" o:spid="_x0000_s1026" style="position:absolute;margin-left:96.7pt;margin-top:9.3pt;width:23.4pt;height:24.95pt;z-index:251904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" filled="f" strokecolor="black [1600]" strokeweight="1pt">
                <v:stroke dashstyle="dash"/>
                <v:path arrowok="t"/>
              </v:oval>
            </w:pict>
          </mc:Fallback>
        </mc:AlternateContent>
      </w:r>
    </w:p>
    <w:p w14:paraId="0447AB96" w14:textId="71240B68" w:rsidR="008F6B22" w:rsidRDefault="00DB3CA1" w:rsidP="008F6B22">
      <w:pPr>
        <w:jc w:val="both"/>
        <w:rPr>
          <w:sz w:val="24"/>
        </w:rPr>
      </w:pPr>
      <w:r>
        <w:rPr>
          <w:noProof/>
          <w:sz w:val="24"/>
          <w:lang w:eastAsia="fr-FR"/>
        </w:rPr>
        <mc:AlternateContent>
          <mc:Choice Requires="wps">
            <w:drawing>
              <wp:anchor distT="0" distB="0" distL="114300" distR="114300" simplePos="0" relativeHeight="251918336" behindDoc="0" locked="0" layoutInCell="1" allowOverlap="1" wp14:anchorId="77BC1E7B" wp14:editId="788A6A7C">
                <wp:simplePos x="0" y="0"/>
                <wp:positionH relativeFrom="column">
                  <wp:posOffset>4769485</wp:posOffset>
                </wp:positionH>
                <wp:positionV relativeFrom="paragraph">
                  <wp:posOffset>142240</wp:posOffset>
                </wp:positionV>
                <wp:extent cx="379730" cy="466090"/>
                <wp:effectExtent l="0" t="0" r="0" b="0"/>
                <wp:wrapNone/>
                <wp:docPr id="1040" name="Zone de texte 1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79730" cy="4660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91D4F83" w14:textId="77777777" w:rsidR="000F7A16" w:rsidRPr="005E2347" w:rsidRDefault="000F7A16" w:rsidP="008F6B22">
                            <w:pPr>
                              <w:rPr>
                                <w:rFonts w:cs="Arial"/>
                                <w:b/>
                                <w:i/>
                                <w:sz w:val="16"/>
                              </w:rPr>
                            </w:pPr>
                            <w:r w:rsidRPr="00C5368D">
                              <w:rPr>
                                <w:rFonts w:cs="Arial"/>
                                <w:b/>
                                <w:i/>
                                <w:position w:val="-12"/>
                                <w:sz w:val="16"/>
                              </w:rPr>
                              <w:object w:dxaOrig="279" w:dyaOrig="360" w14:anchorId="74D5B986">
                                <v:shape id="_x0000_i1045" type="#_x0000_t75" style="width:15.2pt;height:18.4pt" o:ole="">
                                  <v:imagedata r:id="rId69" o:title=""/>
                                </v:shape>
                                <o:OLEObject Type="Embed" ProgID="Equation.DSMT4" ShapeID="_x0000_i1045" DrawAspect="Content" ObjectID="_1268100334" r:id="rId70"/>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 id="Zone de texte 134" o:spid="_x0000_s1148" type="#_x0000_t202" style="position:absolute;left:0;text-align:left;margin-left:375.55pt;margin-top:11.2pt;width:29.9pt;height:36.7pt;z-index:2519183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" filled="f" stroked="f" strokeweight=".5pt">
                <v:path arrowok="t"/>
                <v:textbox style="mso-fit-shape-to-text:t">
                  <w:txbxContent>
                    <w:p w14:paraId="291D4F83" w14:textId="77777777" w:rsidR="000F7A16" w:rsidRPr="005E2347" w:rsidRDefault="000F7A16" w:rsidP="008F6B22">
                      <w:pPr>
                        <w:rPr>
                          <w:rFonts w:cs="Arial"/>
                          <w:b/>
                          <w:i/>
                          <w:sz w:val="16"/>
                        </w:rPr>
                      </w:pPr>
                      <w:r w:rsidRPr="00C5368D">
                        <w:rPr>
                          <w:rFonts w:cs="Arial"/>
                          <w:b/>
                          <w:i/>
                          <w:position w:val="-12"/>
                          <w:sz w:val="16"/>
                        </w:rPr>
                        <w:object w:dxaOrig="279" w:dyaOrig="360" w14:anchorId="74D5B986">
                          <v:shape id="_x0000_i1045" type="#_x0000_t75" style="width:15.15pt;height:18.95pt" o:ole="">
                            <v:imagedata r:id="rId71" o:title=""/>
                          </v:shape>
                          <o:OLEObject Type="Embed" ProgID="Equation.DSMT4" ShapeID="_x0000_i1045" DrawAspect="Content" ObjectID="_1394113561" r:id="rId72"/>
                        </w:object>
                      </w:r>
                    </w:p>
                  </w:txbxContent>
                </v:textbox>
              </v:shape>
            </w:pict>
          </mc:Fallback>
        </mc:AlternateContent>
      </w:r>
    </w:p>
    <w:p w14:paraId="4C8E44E0" w14:textId="239166CA" w:rsidR="008F6B22" w:rsidRDefault="00DB3CA1" w:rsidP="008F6B22">
      <w:pPr>
        <w:jc w:val="both"/>
        <w:rPr>
          <w:sz w:val="24"/>
        </w:rPr>
      </w:pPr>
      <w:r>
        <w:rPr>
          <w:noProof/>
          <w:sz w:val="24"/>
          <w:lang w:eastAsia="fr-FR"/>
        </w:rPr>
        <mc:AlternateContent>
          <mc:Choice Requires="wps">
            <w:drawing>
              <wp:anchor distT="0" distB="0" distL="114300" distR="114300" simplePos="0" relativeHeight="251916288" behindDoc="0" locked="0" layoutInCell="1" allowOverlap="1" wp14:anchorId="06EA5B69" wp14:editId="51099B5D">
                <wp:simplePos x="0" y="0"/>
                <wp:positionH relativeFrom="column">
                  <wp:posOffset>4636770</wp:posOffset>
                </wp:positionH>
                <wp:positionV relativeFrom="paragraph">
                  <wp:posOffset>201930</wp:posOffset>
                </wp:positionV>
                <wp:extent cx="324485" cy="370840"/>
                <wp:effectExtent l="0" t="0" r="0" b="0"/>
                <wp:wrapNone/>
                <wp:docPr id="132" name="Zone de texte 1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24485" cy="3708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24BBD1D" w14:textId="77777777" w:rsidR="000F7A16" w:rsidRPr="008926FA" w:rsidRDefault="000F7A16" w:rsidP="008F6B22">
                            <w:pPr>
                              <w:rPr>
                                <w:i/>
                              </w:rPr>
                            </w:pPr>
                            <w:r>
                              <w:rPr>
                                <w:i/>
                              </w:rPr>
                              <w:sym w:font="Symbol" w:char="F062"/>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132" o:spid="_x0000_s1149" type="#_x0000_t202" style="position:absolute;left:0;text-align:left;margin-left:365.1pt;margin-top:15.9pt;width:25.55pt;height:29.2pt;z-index:251916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" filled="f" stroked="f" strokeweight=".5pt">
                <v:path arrowok="t"/>
                <v:textbox>
                  <w:txbxContent>
                    <w:p w14:paraId="224BBD1D" w14:textId="77777777" w:rsidR="000F7A16" w:rsidRPr="008926FA" w:rsidRDefault="000F7A16" w:rsidP="008F6B22">
                      <w:pPr>
                        <w:rPr>
                          <w:i/>
                        </w:rPr>
                      </w:pPr>
                      <w:r>
                        <w:rPr>
                          <w:i/>
                        </w:rPr>
                        <w:sym w:font="Symbol" w:char="F062"/>
                      </w:r>
                    </w:p>
                  </w:txbxContent>
                </v:textbox>
              </v:shape>
            </w:pict>
          </mc:Fallback>
        </mc:AlternateContent>
      </w:r>
      <w:r>
        <w:rPr>
          <w:noProof/>
          <w:sz w:val="24"/>
          <w:lang w:eastAsia="fr-FR"/>
        </w:rPr>
        <mc:AlternateContent>
          <mc:Choice Requires="wps">
            <w:drawing>
              <wp:anchor distT="0" distB="0" distL="114300" distR="114300" simplePos="0" relativeHeight="251912192" behindDoc="0" locked="0" layoutInCell="1" allowOverlap="1" wp14:anchorId="67C16F08" wp14:editId="47983E23">
                <wp:simplePos x="0" y="0"/>
                <wp:positionH relativeFrom="column">
                  <wp:posOffset>4752340</wp:posOffset>
                </wp:positionH>
                <wp:positionV relativeFrom="paragraph">
                  <wp:posOffset>139065</wp:posOffset>
                </wp:positionV>
                <wp:extent cx="45720" cy="426720"/>
                <wp:effectExtent l="0" t="0" r="2540" b="0"/>
                <wp:wrapNone/>
                <wp:docPr id="3" name="Forme libre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5720" cy="426720"/>
                        </a:xfrm>
                        <a:custGeom>
                          <a:avLst/>
                          <a:gdLst>
                            <a:gd name="T0" fmla="*/ 15188 w 121277"/>
                            <a:gd name="T1" fmla="*/ 0 h 522933"/>
                            <a:gd name="T2" fmla="*/ 44926 w 121277"/>
                            <a:gd name="T3" fmla="*/ 215809 h 522933"/>
                            <a:gd name="T4" fmla="*/ 0 w 121277"/>
                            <a:gd name="T5" fmla="*/ 426720 h 522933"/>
                            <a:gd name="T6" fmla="*/ 0 60000 65536"/>
                            <a:gd name="T7" fmla="*/ 0 60000 65536"/>
                            <a:gd name="T8" fmla="*/ 0 60000 65536"/>
                            <a:gd name="T9" fmla="*/ 0 w 121277"/>
                            <a:gd name="T10" fmla="*/ 0 h 522933"/>
                            <a:gd name="T11" fmla="*/ 121277 w 121277"/>
                            <a:gd name="T12" fmla="*/ 522933 h 522933"/>
                          </a:gdLst>
                          <a:ahLst/>
                          <a:cxnLst>
                            <a:cxn ang="T6">
                              <a:pos x="T0" y="T1"/>
                            </a:cxn>
                            <a:cxn ang="T7">
                              <a:pos x="T2" y="T3"/>
                            </a:cxn>
                            <a:cxn ang="T8">
                              <a:pos x="T4" y="T5"/>
                            </a:cxn>
                          </a:cxnLst>
                          <a:rect l="T9" t="T10" r="T11" b="T12"/>
                          <a:pathLst/>
                        </a:custGeom>
                        <a:noFill/>
                        <a:ln w="9525">
                          <a:solidFill>
                            <a:schemeClr val="dk1">
                              <a:lumMod val="95000"/>
                              <a:lumOff val="0"/>
                            </a:schemeClr>
                          </a:solidFill>
                          <a:miter lim="800000"/>
                          <a:headEnd/>
                          <a:tailEnd type="triangle" w="med" len="med"/>
                        </a:ln>
                        <a:extLst>
                          <a:ext uri="{909E8E84-426E-40dd-AFC4-6F175D3DCCD1}">
                            <a14:hiddenFill xmlns:a14="http://schemas.microsoft.com/office/drawing/2010/main">
                              <a:solidFill>
                                <a:srgbClr val="FFFFFF"/>
                              </a:solidFill>
                            </a14:hiddenFill>
                          </a:ext>
                        </a:extLst>
                      </wps:spPr>
                      <wps:txbx>
                        <w:txbxContent>
                          <w:p w14:paraId="53E45BCD" w14:textId="77777777" w:rsidR="000F7A16" w:rsidRDefault="000F7A16" w:rsidP="008F6B22">
                            <w:pPr>
                              <w:jc w:val="cente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shape id="Forme libre 6" o:spid="_x0000_s1150" style="position:absolute;left:0;text-align:left;margin-left:374.2pt;margin-top:10.95pt;width:3.6pt;height:33.6pt;z-index:251912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0000,200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" adj="-11796480,,5400" path="al10800,10800@8@8@4@6,10800,10800,10800,10800@9@7l@30@31@17@18@24@25@15@16@32@33xe" filled="f" strokecolor="black [3040]">
                <v:stroke endarrow="block" joinstyle="miter"/>
                <v:formulas/>
                <v:path arrowok="t" o:connecttype="custom" o:connectlocs="5726,0;16937,176103;0,348209" o:connectangles="0,0,0" textboxrect="@1,@1,@1,@1"/>
                <v:textbox>
                  <w:txbxContent>
                    <w:p w14:paraId="53E45BCD" w14:textId="77777777" w:rsidR="000F7A16" w:rsidRDefault="000F7A16" w:rsidP="008F6B22">
                      <w:pPr>
                        <w:jc w:val="center"/>
                      </w:pPr>
                    </w:p>
                  </w:txbxContent>
                </v:textbox>
              </v:shape>
            </w:pict>
          </mc:Fallback>
        </mc:AlternateContent>
      </w:r>
      <w:r>
        <w:rPr>
          <w:noProof/>
          <w:sz w:val="24"/>
          <w:lang w:eastAsia="fr-FR"/>
        </w:rPr>
        <mc:AlternateContent>
          <mc:Choice Requires="wps">
            <w:drawing>
              <wp:anchor distT="0" distB="0" distL="114300" distR="114300" simplePos="0" relativeHeight="251913216" behindDoc="0" locked="0" layoutInCell="1" allowOverlap="1" wp14:anchorId="02CD8656" wp14:editId="5C2DB989">
                <wp:simplePos x="0" y="0"/>
                <wp:positionH relativeFrom="column">
                  <wp:posOffset>1939290</wp:posOffset>
                </wp:positionH>
                <wp:positionV relativeFrom="paragraph">
                  <wp:posOffset>103505</wp:posOffset>
                </wp:positionV>
                <wp:extent cx="3707765" cy="620395"/>
                <wp:effectExtent l="0" t="0" r="26035" b="27305"/>
                <wp:wrapNone/>
                <wp:docPr id="129" name="Connecteur droit 12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707765" cy="620395"/>
                        </a:xfrm>
                        <a:prstGeom prst="line">
                          <a:avLst/>
                        </a:prstGeom>
                        <a:ln w="9525">
                          <a:solidFill>
                            <a:srgbClr val="FF0000"/>
                          </a:solidFill>
                          <a:prstDash val="lgDashDot"/>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id="Connecteur droit 129" o:spid="_x0000_s1026" style="position:absolute;z-index:251913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2.7pt,8.15pt" to="444.65pt,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" strokecolor="red">
                <v:stroke dashstyle="longDashDot"/>
                <o:lock v:ext="edit" shapetype="f"/>
              </v:line>
            </w:pict>
          </mc:Fallback>
        </mc:AlternateContent>
      </w:r>
      <w:r>
        <w:rPr>
          <w:noProof/>
          <w:sz w:val="24"/>
          <w:lang w:eastAsia="fr-FR"/>
        </w:rPr>
        <mc:AlternateContent>
          <mc:Choice Requires="wps">
            <w:drawing>
              <wp:anchor distT="0" distB="0" distL="114300" distR="114300" simplePos="0" relativeHeight="251914240" behindDoc="0" locked="0" layoutInCell="1" allowOverlap="1" wp14:anchorId="21A75175" wp14:editId="443D5A78">
                <wp:simplePos x="0" y="0"/>
                <wp:positionH relativeFrom="column">
                  <wp:posOffset>1938020</wp:posOffset>
                </wp:positionH>
                <wp:positionV relativeFrom="paragraph">
                  <wp:posOffset>93345</wp:posOffset>
                </wp:positionV>
                <wp:extent cx="3044825" cy="38735"/>
                <wp:effectExtent l="0" t="38100" r="41275" b="94615"/>
                <wp:wrapNone/>
                <wp:docPr id="130" name="Connecteur droit 13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044825" cy="38735"/>
                        </a:xfrm>
                        <a:prstGeom prst="line">
                          <a:avLst/>
                        </a:prstGeom>
                        <a:ln w="9525">
                          <a:solidFill>
                            <a:srgbClr val="FF0000"/>
                          </a:solidFill>
                          <a:prstDash val="lgDashDot"/>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id="Connecteur droit 130" o:spid="_x0000_s1026" style="position:absolute;z-index:251914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2.6pt,7.35pt" to="392.35pt,1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" strokecolor="red">
                <v:stroke dashstyle="longDashDot" endarrow="block"/>
                <o:lock v:ext="edit" shapetype="f"/>
              </v:line>
            </w:pict>
          </mc:Fallback>
        </mc:AlternateContent>
      </w:r>
    </w:p>
    <w:p w14:paraId="08F525BD" w14:textId="77777777" w:rsidR="008F6B22" w:rsidRDefault="008F6B22" w:rsidP="008F6B22">
      <w:pPr>
        <w:jc w:val="both"/>
        <w:rPr>
          <w:sz w:val="24"/>
        </w:rPr>
      </w:pPr>
    </w:p>
    <w:p w14:paraId="3FB56767" w14:textId="5AB7A067" w:rsidR="008F6B22" w:rsidRDefault="00DF0CD9" w:rsidP="008F6B22">
      <w:pPr>
        <w:jc w:val="both"/>
        <w:rPr>
          <w:sz w:val="24"/>
        </w:rPr>
      </w:pPr>
      <w:r>
        <w:rPr>
          <w:noProof/>
          <w:sz w:val="24"/>
          <w:lang w:eastAsia="fr-FR"/>
        </w:rPr>
        <mc:AlternateContent>
          <mc:Choice Requires="wps">
            <w:drawing>
              <wp:anchor distT="0" distB="0" distL="114300" distR="114300" simplePos="0" relativeHeight="252056576" behindDoc="0" locked="0" layoutInCell="1" allowOverlap="1" wp14:anchorId="4462F3C1" wp14:editId="52CA9749">
                <wp:simplePos x="0" y="0"/>
                <wp:positionH relativeFrom="column">
                  <wp:posOffset>1823720</wp:posOffset>
                </wp:positionH>
                <wp:positionV relativeFrom="paragraph">
                  <wp:posOffset>148590</wp:posOffset>
                </wp:positionV>
                <wp:extent cx="1286510" cy="1238250"/>
                <wp:effectExtent l="0" t="0" r="66040" b="0"/>
                <wp:wrapNone/>
                <wp:docPr id="324" name="Arc 324"/>
                <wp:cNvGraphicFramePr/>
                <a:graphic xmlns:a="http://schemas.openxmlformats.org/drawingml/2006/main">
                  <a:graphicData uri="http://schemas.microsoft.com/office/word/2010/wordprocessingShape">
                    <wps:wsp>
                      <wps:cNvSpPr/>
                      <wps:spPr>
                        <a:xfrm flipV="1">
                          <a:off x="0" y="0"/>
                          <a:ext cx="1286510" cy="1238250"/>
                        </a:xfrm>
                        <a:prstGeom prst="arc">
                          <a:avLst>
                            <a:gd name="adj1" fmla="val 20421322"/>
                            <a:gd name="adj2" fmla="val 0"/>
                          </a:avLst>
                        </a:prstGeom>
                        <a:ln w="9525">
                          <a:solidFill>
                            <a:schemeClr val="tx1"/>
                          </a:solidFill>
                          <a:headEnd type="arrow" w="med" len="med"/>
                          <a:tailEnd type="none" w="med" len="med"/>
                        </a:ln>
                        <a:effectLst/>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Arc 324" o:spid="_x0000_s1026" style="position:absolute;margin-left:143.6pt;margin-top:11.7pt;width:101.3pt;height:97.5pt;flip:y;z-index:252056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286510,12382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" path="m1246368,403837nsc1272918,472738,1286510,545638,1286510,619125r-643255,l1246368,403837xem1246368,403837nfc1272918,472738,1286510,545638,1286510,619125e" filled="f" strokecolor="black [3213]">
                <v:stroke startarrow="open"/>
                <v:path arrowok="t" o:connecttype="custom" o:connectlocs="1246368,403837;1286510,619125" o:connectangles="0,0"/>
              </v:shape>
            </w:pict>
          </mc:Fallback>
        </mc:AlternateContent>
      </w:r>
      <w:r w:rsidR="00DB3CA1">
        <w:rPr>
          <w:noProof/>
          <w:lang w:eastAsia="fr-FR"/>
        </w:rPr>
        <mc:AlternateContent>
          <mc:Choice Requires="wps">
            <w:drawing>
              <wp:anchor distT="0" distB="0" distL="114300" distR="114300" simplePos="0" relativeHeight="251917312" behindDoc="0" locked="0" layoutInCell="1" allowOverlap="1" wp14:anchorId="2AECC289" wp14:editId="5FC7116C">
                <wp:simplePos x="0" y="0"/>
                <wp:positionH relativeFrom="column">
                  <wp:posOffset>4793615</wp:posOffset>
                </wp:positionH>
                <wp:positionV relativeFrom="paragraph">
                  <wp:posOffset>23495</wp:posOffset>
                </wp:positionV>
                <wp:extent cx="889635" cy="314325"/>
                <wp:effectExtent l="0" t="38100" r="0" b="47625"/>
                <wp:wrapNone/>
                <wp:docPr id="133" name="Zone de texte 1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rot="511386">
                          <a:off x="0" y="0"/>
                          <a:ext cx="889635" cy="3143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0323C45" w14:textId="77777777" w:rsidR="000F7A16" w:rsidRPr="00C630E5" w:rsidRDefault="000F7A16" w:rsidP="008F6B22">
                            <w:pPr>
                              <w:rPr>
                                <w:rFonts w:cs="Arial"/>
                                <w:b/>
                                <w:sz w:val="12"/>
                              </w:rPr>
                            </w:pPr>
                            <w:r>
                              <w:rPr>
                                <w:rFonts w:cs="Arial"/>
                                <w:b/>
                                <w:sz w:val="12"/>
                              </w:rPr>
                              <w:t>Axe de référenc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Zone de texte 133" o:spid="_x0000_s1151" type="#_x0000_t202" style="position:absolute;left:0;text-align:left;margin-left:377.45pt;margin-top:1.85pt;width:70.05pt;height:24.75pt;rotation:558570fd;z-index:251917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" filled="f" stroked="f" strokeweight=".5pt">
                <v:path arrowok="t"/>
                <v:textbox>
                  <w:txbxContent>
                    <w:p w14:paraId="50323C45" w14:textId="77777777" w:rsidR="000F7A16" w:rsidRPr="00C630E5" w:rsidRDefault="000F7A16" w:rsidP="008F6B22">
                      <w:pPr>
                        <w:rPr>
                          <w:rFonts w:cs="Arial"/>
                          <w:b/>
                          <w:sz w:val="12"/>
                        </w:rPr>
                      </w:pPr>
                      <w:r>
                        <w:rPr>
                          <w:rFonts w:cs="Arial"/>
                          <w:b/>
                          <w:sz w:val="12"/>
                        </w:rPr>
                        <w:t>Axe de référence</w:t>
                      </w:r>
                    </w:p>
                  </w:txbxContent>
                </v:textbox>
              </v:shape>
            </w:pict>
          </mc:Fallback>
        </mc:AlternateContent>
      </w:r>
      <w:r w:rsidR="00DB3CA1">
        <w:rPr>
          <w:noProof/>
          <w:lang w:eastAsia="fr-FR"/>
        </w:rPr>
        <mc:AlternateContent>
          <mc:Choice Requires="wps">
            <w:drawing>
              <wp:anchor distT="0" distB="0" distL="114300" distR="114300" simplePos="0" relativeHeight="251896832" behindDoc="0" locked="0" layoutInCell="1" allowOverlap="1" wp14:anchorId="57EFC1C2" wp14:editId="0B25FB0E">
                <wp:simplePos x="0" y="0"/>
                <wp:positionH relativeFrom="column">
                  <wp:posOffset>-1733550</wp:posOffset>
                </wp:positionH>
                <wp:positionV relativeFrom="paragraph">
                  <wp:posOffset>235585</wp:posOffset>
                </wp:positionV>
                <wp:extent cx="523240" cy="464185"/>
                <wp:effectExtent l="0" t="84773" r="0" b="134937"/>
                <wp:wrapNone/>
                <wp:docPr id="4" name="Forme libre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7912253" flipH="1" flipV="1">
                          <a:off x="0" y="0"/>
                          <a:ext cx="523240" cy="464185"/>
                        </a:xfrm>
                        <a:custGeom>
                          <a:avLst/>
                          <a:gdLst>
                            <a:gd name="connsiteX0" fmla="*/ 0 w 368242"/>
                            <a:gd name="connsiteY0" fmla="*/ 831649 h 831649"/>
                            <a:gd name="connsiteX1" fmla="*/ 281354 w 368242"/>
                            <a:gd name="connsiteY1" fmla="*/ 496507 h 831649"/>
                            <a:gd name="connsiteX2" fmla="*/ 368242 w 368242"/>
                            <a:gd name="connsiteY2" fmla="*/ 0 h 831649"/>
                            <a:gd name="connsiteX0" fmla="*/ 0 w 399727"/>
                            <a:gd name="connsiteY0" fmla="*/ 831649 h 831649"/>
                            <a:gd name="connsiteX1" fmla="*/ 376796 w 399727"/>
                            <a:gd name="connsiteY1" fmla="*/ 550601 h 831649"/>
                            <a:gd name="connsiteX2" fmla="*/ 368242 w 399727"/>
                            <a:gd name="connsiteY2" fmla="*/ 0 h 831649"/>
                            <a:gd name="connsiteX0" fmla="*/ 0 w 386740"/>
                            <a:gd name="connsiteY0" fmla="*/ 813617 h 813617"/>
                            <a:gd name="connsiteX1" fmla="*/ 376796 w 386740"/>
                            <a:gd name="connsiteY1" fmla="*/ 532569 h 813617"/>
                            <a:gd name="connsiteX2" fmla="*/ 291889 w 386740"/>
                            <a:gd name="connsiteY2" fmla="*/ 0 h 813617"/>
                            <a:gd name="connsiteX0" fmla="*/ 0 w 326586"/>
                            <a:gd name="connsiteY0" fmla="*/ 921803 h 921803"/>
                            <a:gd name="connsiteX1" fmla="*/ 319532 w 326586"/>
                            <a:gd name="connsiteY1" fmla="*/ 532569 h 921803"/>
                            <a:gd name="connsiteX2" fmla="*/ 234625 w 326586"/>
                            <a:gd name="connsiteY2" fmla="*/ 0 h 921803"/>
                            <a:gd name="connsiteX0" fmla="*/ 0 w 241370"/>
                            <a:gd name="connsiteY0" fmla="*/ 921803 h 921803"/>
                            <a:gd name="connsiteX1" fmla="*/ 224091 w 241370"/>
                            <a:gd name="connsiteY1" fmla="*/ 550598 h 921803"/>
                            <a:gd name="connsiteX2" fmla="*/ 234625 w 241370"/>
                            <a:gd name="connsiteY2" fmla="*/ 0 h 921803"/>
                            <a:gd name="connsiteX0" fmla="*/ 0 w 302874"/>
                            <a:gd name="connsiteY0" fmla="*/ 831646 h 831646"/>
                            <a:gd name="connsiteX1" fmla="*/ 281355 w 302874"/>
                            <a:gd name="connsiteY1" fmla="*/ 550598 h 831646"/>
                            <a:gd name="connsiteX2" fmla="*/ 291889 w 302874"/>
                            <a:gd name="connsiteY2" fmla="*/ 0 h 831646"/>
                            <a:gd name="connsiteX0" fmla="*/ 0 w 439854"/>
                            <a:gd name="connsiteY0" fmla="*/ 888842 h 888842"/>
                            <a:gd name="connsiteX1" fmla="*/ 281355 w 439854"/>
                            <a:gd name="connsiteY1" fmla="*/ 607794 h 888842"/>
                            <a:gd name="connsiteX2" fmla="*/ 439854 w 439854"/>
                            <a:gd name="connsiteY2" fmla="*/ 0 h 888842"/>
                            <a:gd name="connsiteX0" fmla="*/ 0 w 417587"/>
                            <a:gd name="connsiteY0" fmla="*/ 761981 h 761980"/>
                            <a:gd name="connsiteX1" fmla="*/ 259088 w 417587"/>
                            <a:gd name="connsiteY1" fmla="*/ 607794 h 761980"/>
                            <a:gd name="connsiteX2" fmla="*/ 417587 w 417587"/>
                            <a:gd name="connsiteY2" fmla="*/ 0 h 761980"/>
                            <a:gd name="connsiteX0" fmla="*/ 0 w 417587"/>
                            <a:gd name="connsiteY0" fmla="*/ 761981 h 784513"/>
                            <a:gd name="connsiteX1" fmla="*/ 259088 w 417587"/>
                            <a:gd name="connsiteY1" fmla="*/ 607794 h 784513"/>
                            <a:gd name="connsiteX2" fmla="*/ 417587 w 417587"/>
                            <a:gd name="connsiteY2" fmla="*/ 0 h 784513"/>
                            <a:gd name="connsiteX0" fmla="*/ 0 w 386736"/>
                            <a:gd name="connsiteY0" fmla="*/ 792653 h 815185"/>
                            <a:gd name="connsiteX1" fmla="*/ 259088 w 386736"/>
                            <a:gd name="connsiteY1" fmla="*/ 638466 h 815185"/>
                            <a:gd name="connsiteX2" fmla="*/ 386736 w 386736"/>
                            <a:gd name="connsiteY2" fmla="*/ 1 h 815185"/>
                          </a:gdLst>
                          <a:ahLst/>
                          <a:cxnLst>
                            <a:cxn ang="0">
                              <a:pos x="connsiteX0" y="connsiteY0"/>
                            </a:cxn>
                            <a:cxn ang="0">
                              <a:pos x="connsiteX1" y="connsiteY1"/>
                            </a:cxn>
                            <a:cxn ang="0">
                              <a:pos x="connsiteX2" y="connsiteY2"/>
                            </a:cxn>
                          </a:cxnLst>
                          <a:rect l="l" t="t" r="r" b="b"/>
                          <a:pathLst>
                            <a:path w="386736" h="815185">
                              <a:moveTo>
                                <a:pt x="0" y="792653"/>
                              </a:moveTo>
                              <a:cubicBezTo>
                                <a:pt x="142930" y="856880"/>
                                <a:pt x="210440" y="777074"/>
                                <a:pt x="259088" y="638466"/>
                              </a:cubicBezTo>
                              <a:cubicBezTo>
                                <a:pt x="307736" y="499858"/>
                                <a:pt x="373979" y="178950"/>
                                <a:pt x="386736" y="1"/>
                              </a:cubicBezTo>
                            </a:path>
                          </a:pathLst>
                        </a:custGeom>
                        <a:ln>
                          <a:headEnd type="none" w="med" len="med"/>
                          <a:tailEnd type="triangle" w="sm" len="med"/>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orme libre 7" o:spid="_x0000_s1026" style="position:absolute;margin-left:-136.5pt;margin-top:18.55pt;width:41.2pt;height:36.55pt;rotation:-4028003fd;flip:x y;z-index:251896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386736,8151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" path="m,792653c142930,856880,210440,777074,259088,638466,307736,499858,373979,178950,386736,1e" filled="f" strokecolor="black [3040]">
                <v:stroke endarrow="block" endarrowwidth="narrow"/>
                <v:path arrowok="t" o:connecttype="custom" o:connectlocs="0,451355;350537,363557;523240,1" o:connectangles="0,0,0"/>
              </v:shape>
            </w:pict>
          </mc:Fallback>
        </mc:AlternateContent>
      </w:r>
    </w:p>
    <w:p w14:paraId="2D4CA68C" w14:textId="1AC7CC9B" w:rsidR="008F6B22" w:rsidRDefault="00DB3CA1" w:rsidP="008F6B22">
      <w:pPr>
        <w:jc w:val="both"/>
        <w:rPr>
          <w:sz w:val="24"/>
        </w:rPr>
      </w:pPr>
      <w:r>
        <w:rPr>
          <w:noProof/>
          <w:sz w:val="24"/>
          <w:lang w:eastAsia="fr-FR"/>
        </w:rPr>
        <mc:AlternateContent>
          <mc:Choice Requires="wps">
            <w:drawing>
              <wp:anchor distT="0" distB="0" distL="114300" distR="114300" simplePos="0" relativeHeight="251910144" behindDoc="0" locked="0" layoutInCell="1" allowOverlap="1" wp14:anchorId="23E90DF7" wp14:editId="49DC12BE">
                <wp:simplePos x="0" y="0"/>
                <wp:positionH relativeFrom="column">
                  <wp:posOffset>1234440</wp:posOffset>
                </wp:positionH>
                <wp:positionV relativeFrom="paragraph">
                  <wp:posOffset>83185</wp:posOffset>
                </wp:positionV>
                <wp:extent cx="1013460" cy="1005840"/>
                <wp:effectExtent l="0" t="0" r="15240" b="22860"/>
                <wp:wrapNone/>
                <wp:docPr id="1052" name="Ellipse 105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013460" cy="1005840"/>
                        </a:xfrm>
                        <a:prstGeom prst="ellipse">
                          <a:avLst/>
                        </a:prstGeom>
                        <a:noFill/>
                        <a:ln w="12700">
                          <a:prstDash val="dash"/>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oval id="Ellipse 1052" o:spid="_x0000_s1026" style="position:absolute;margin-left:97.2pt;margin-top:6.55pt;width:79.8pt;height:79.2pt;z-index:251910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" filled="f" strokecolor="black [1600]" strokeweight="1pt">
                <v:stroke dashstyle="dash"/>
                <v:path arrowok="t"/>
              </v:oval>
            </w:pict>
          </mc:Fallback>
        </mc:AlternateContent>
      </w:r>
      <w:r>
        <w:rPr>
          <w:noProof/>
          <w:sz w:val="24"/>
          <w:lang w:eastAsia="fr-FR"/>
        </w:rPr>
        <mc:AlternateContent>
          <mc:Choice Requires="wps">
            <w:drawing>
              <wp:anchor distT="0" distB="0" distL="114300" distR="114300" simplePos="0" relativeHeight="251901952" behindDoc="0" locked="0" layoutInCell="1" allowOverlap="1" wp14:anchorId="3EC97214" wp14:editId="37360970">
                <wp:simplePos x="0" y="0"/>
                <wp:positionH relativeFrom="column">
                  <wp:posOffset>4268470</wp:posOffset>
                </wp:positionH>
                <wp:positionV relativeFrom="paragraph">
                  <wp:posOffset>273685</wp:posOffset>
                </wp:positionV>
                <wp:extent cx="1738630" cy="462280"/>
                <wp:effectExtent l="0" t="0" r="0" b="0"/>
                <wp:wrapNone/>
                <wp:docPr id="1043" name="Zone de texte 10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738630" cy="462280"/>
                        </a:xfrm>
                        <a:prstGeom prst="rect">
                          <a:avLst/>
                        </a:prstGeom>
                        <a:noFill/>
                        <a:ln>
                          <a:noFill/>
                        </a:ln>
                      </wps:spPr>
                      <wps:style>
                        <a:lnRef idx="2">
                          <a:schemeClr val="dk1"/>
                        </a:lnRef>
                        <a:fillRef idx="1">
                          <a:schemeClr val="lt1"/>
                        </a:fillRef>
                        <a:effectRef idx="0">
                          <a:schemeClr val="dk1"/>
                        </a:effectRef>
                        <a:fontRef idx="minor">
                          <a:schemeClr val="dk1"/>
                        </a:fontRef>
                      </wps:style>
                      <wps:txbx>
                        <w:txbxContent>
                          <w:p w14:paraId="38BABC73" w14:textId="77777777" w:rsidR="000F7A16" w:rsidRPr="00F70C5D" w:rsidRDefault="000F7A16" w:rsidP="008F6B22">
                            <w:pPr>
                              <w:jc w:val="center"/>
                              <w:rPr>
                                <w:rFonts w:cs="Arial"/>
                                <w:i/>
                                <w:sz w:val="20"/>
                              </w:rPr>
                            </w:pPr>
                            <w:r w:rsidRPr="00F70C5D">
                              <w:rPr>
                                <w:rFonts w:cs="Arial"/>
                                <w:i/>
                                <w:sz w:val="20"/>
                              </w:rPr>
                              <w:t>Vanne représentée en position sous</w:t>
                            </w:r>
                            <w:r>
                              <w:rPr>
                                <w:rFonts w:cs="Arial"/>
                                <w:i/>
                                <w:sz w:val="20"/>
                              </w:rPr>
                              <w:t>-</w:t>
                            </w:r>
                            <w:r w:rsidRPr="00F70C5D">
                              <w:rPr>
                                <w:rFonts w:cs="Arial"/>
                                <w:i/>
                                <w:sz w:val="20"/>
                              </w:rPr>
                              <w:t>vers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Zone de texte 1043" o:spid="_x0000_s1152" type="#_x0000_t202" style="position:absolute;left:0;text-align:left;margin-left:336.1pt;margin-top:21.55pt;width:136.9pt;height:36.4pt;z-index:251901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" filled="f" stroked="f" strokeweight="2pt">
                <v:path arrowok="t"/>
                <v:textbox>
                  <w:txbxContent>
                    <w:p w14:paraId="38BABC73" w14:textId="77777777" w:rsidR="000F7A16" w:rsidRPr="00F70C5D" w:rsidRDefault="000F7A16" w:rsidP="008F6B22">
                      <w:pPr>
                        <w:jc w:val="center"/>
                        <w:rPr>
                          <w:rFonts w:cs="Arial"/>
                          <w:i/>
                          <w:sz w:val="20"/>
                        </w:rPr>
                      </w:pPr>
                      <w:r w:rsidRPr="00F70C5D">
                        <w:rPr>
                          <w:rFonts w:cs="Arial"/>
                          <w:i/>
                          <w:sz w:val="20"/>
                        </w:rPr>
                        <w:t>Vanne représentée en position sous</w:t>
                      </w:r>
                      <w:r>
                        <w:rPr>
                          <w:rFonts w:cs="Arial"/>
                          <w:i/>
                          <w:sz w:val="20"/>
                        </w:rPr>
                        <w:t>-</w:t>
                      </w:r>
                      <w:r w:rsidRPr="00F70C5D">
                        <w:rPr>
                          <w:rFonts w:cs="Arial"/>
                          <w:i/>
                          <w:sz w:val="20"/>
                        </w:rPr>
                        <w:t>verse</w:t>
                      </w:r>
                    </w:p>
                  </w:txbxContent>
                </v:textbox>
              </v:shape>
            </w:pict>
          </mc:Fallback>
        </mc:AlternateContent>
      </w:r>
      <w:r w:rsidR="008F6B22">
        <w:rPr>
          <w:noProof/>
          <w:sz w:val="24"/>
          <w:lang w:eastAsia="fr-FR"/>
        </w:rPr>
        <w:drawing>
          <wp:anchor distT="0" distB="0" distL="114300" distR="114300" simplePos="0" relativeHeight="251909120" behindDoc="0" locked="0" layoutInCell="1" allowOverlap="1" wp14:anchorId="512A4FB1" wp14:editId="5F401EC1">
            <wp:simplePos x="0" y="0"/>
            <wp:positionH relativeFrom="column">
              <wp:posOffset>-111760</wp:posOffset>
            </wp:positionH>
            <wp:positionV relativeFrom="paragraph">
              <wp:posOffset>202642</wp:posOffset>
            </wp:positionV>
            <wp:extent cx="1280018" cy="1030382"/>
            <wp:effectExtent l="25400" t="25400" r="15875" b="36830"/>
            <wp:wrapNone/>
            <wp:docPr id="1051" name="Image 1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1" name="Image 1051"/>
                    <pic:cNvPicPr>
                      <a:picLocks noChangeAspect="1"/>
                    </pic:cNvPicPr>
                  </pic:nvPicPr>
                  <pic:blipFill>
                    <a:blip r:embed="rId73" cstate="print">
                      <a:extLst>
                        <a:ext uri="{28A0092B-C50C-407E-A947-70E740481C1C}">
                          <a14:useLocalDpi xmlns:a14="http://schemas.microsoft.com/office/drawing/2010/main" val="0"/>
                        </a:ext>
                      </a:extLst>
                    </a:blip>
                    <a:stretch>
                      <a:fillRect/>
                    </a:stretch>
                  </pic:blipFill>
                  <pic:spPr>
                    <a:xfrm>
                      <a:off x="0" y="0"/>
                      <a:ext cx="1280018" cy="1030382"/>
                    </a:xfrm>
                    <a:prstGeom prst="rect">
                      <a:avLst/>
                    </a:prstGeom>
                    <a:ln w="9525">
                      <a:solidFill>
                        <a:schemeClr val="tx1"/>
                      </a:solidFill>
                    </a:ln>
                  </pic:spPr>
                </pic:pic>
              </a:graphicData>
            </a:graphic>
          </wp:anchor>
        </w:drawing>
      </w:r>
      <w:r>
        <w:rPr>
          <w:noProof/>
          <w:sz w:val="24"/>
          <w:lang w:eastAsia="fr-FR"/>
        </w:rPr>
        <mc:AlternateContent>
          <mc:Choice Requires="wps">
            <w:drawing>
              <wp:anchor distT="0" distB="0" distL="114300" distR="114300" simplePos="0" relativeHeight="251911168" behindDoc="0" locked="0" layoutInCell="1" allowOverlap="1" wp14:anchorId="39E8A9B5" wp14:editId="0E7AC6B2">
                <wp:simplePos x="0" y="0"/>
                <wp:positionH relativeFrom="column">
                  <wp:posOffset>3391535</wp:posOffset>
                </wp:positionH>
                <wp:positionV relativeFrom="paragraph">
                  <wp:posOffset>290195</wp:posOffset>
                </wp:positionV>
                <wp:extent cx="402590" cy="466090"/>
                <wp:effectExtent l="0" t="0" r="0" b="0"/>
                <wp:wrapNone/>
                <wp:docPr id="1054" name="Zone de texte 10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02590" cy="4660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6A846F0" w14:textId="77777777" w:rsidR="000F7A16" w:rsidRPr="005E2347" w:rsidRDefault="000F7A16" w:rsidP="008F6B22">
                            <w:pPr>
                              <w:rPr>
                                <w:rFonts w:cs="Arial"/>
                                <w:b/>
                                <w:i/>
                                <w:sz w:val="16"/>
                              </w:rPr>
                            </w:pPr>
                            <w:r w:rsidRPr="00C5368D">
                              <w:rPr>
                                <w:rFonts w:cs="Arial"/>
                                <w:b/>
                                <w:i/>
                                <w:position w:val="-12"/>
                                <w:sz w:val="16"/>
                              </w:rPr>
                              <w:object w:dxaOrig="279" w:dyaOrig="360" w14:anchorId="463B3B59">
                                <v:shape id="_x0000_i1047" type="#_x0000_t75" style="width:16.8pt;height:18.4pt" o:ole="">
                                  <v:imagedata r:id="rId74" o:title=""/>
                                </v:shape>
                                <o:OLEObject Type="Embed" ProgID="Equation.DSMT4" ShapeID="_x0000_i1047" DrawAspect="Content" ObjectID="_1268100335" r:id="rId75"/>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 id="Zone de texte 1054" o:spid="_x0000_s1153" type="#_x0000_t202" style="position:absolute;left:0;text-align:left;margin-left:267.05pt;margin-top:22.85pt;width:31.7pt;height:36.7pt;z-index:2519111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" filled="f" stroked="f" strokeweight=".5pt">
                <v:path arrowok="t"/>
                <v:textbox style="mso-fit-shape-to-text:t">
                  <w:txbxContent>
                    <w:p w14:paraId="16A846F0" w14:textId="77777777" w:rsidR="000F7A16" w:rsidRPr="005E2347" w:rsidRDefault="000F7A16" w:rsidP="008F6B22">
                      <w:pPr>
                        <w:rPr>
                          <w:rFonts w:cs="Arial"/>
                          <w:b/>
                          <w:i/>
                          <w:sz w:val="16"/>
                        </w:rPr>
                      </w:pPr>
                      <w:r w:rsidRPr="00C5368D">
                        <w:rPr>
                          <w:rFonts w:cs="Arial"/>
                          <w:b/>
                          <w:i/>
                          <w:position w:val="-12"/>
                          <w:sz w:val="16"/>
                        </w:rPr>
                        <w:object w:dxaOrig="279" w:dyaOrig="360" w14:anchorId="463B3B59">
                          <v:shape id="_x0000_i1047" type="#_x0000_t75" style="width:16.65pt;height:18.95pt" o:ole="">
                            <v:imagedata r:id="rId76" o:title=""/>
                          </v:shape>
                          <o:OLEObject Type="Embed" ProgID="Equation.DSMT4" ShapeID="_x0000_i1047" DrawAspect="Content" ObjectID="_1394113562" r:id="rId77"/>
                        </w:object>
                      </w:r>
                    </w:p>
                  </w:txbxContent>
                </v:textbox>
              </v:shape>
            </w:pict>
          </mc:Fallback>
        </mc:AlternateContent>
      </w:r>
    </w:p>
    <w:p w14:paraId="709E1150" w14:textId="6189E090" w:rsidR="008F6B22" w:rsidRDefault="00DB3CA1" w:rsidP="008F6B22">
      <w:pPr>
        <w:jc w:val="both"/>
        <w:rPr>
          <w:sz w:val="24"/>
        </w:rPr>
      </w:pPr>
      <w:r>
        <w:rPr>
          <w:rFonts w:cs="Arial"/>
          <w:b/>
          <w:i/>
          <w:noProof/>
          <w:sz w:val="24"/>
          <w:lang w:eastAsia="fr-FR"/>
        </w:rPr>
        <mc:AlternateContent>
          <mc:Choice Requires="wps">
            <w:drawing>
              <wp:anchor distT="0" distB="0" distL="114300" distR="114300" simplePos="0" relativeHeight="251907072" behindDoc="0" locked="0" layoutInCell="1" allowOverlap="1" wp14:anchorId="2DC34532" wp14:editId="2782D749">
                <wp:simplePos x="0" y="0"/>
                <wp:positionH relativeFrom="column">
                  <wp:posOffset>3135630</wp:posOffset>
                </wp:positionH>
                <wp:positionV relativeFrom="paragraph">
                  <wp:posOffset>177165</wp:posOffset>
                </wp:positionV>
                <wp:extent cx="45085" cy="198120"/>
                <wp:effectExtent l="1905" t="0" r="635" b="0"/>
                <wp:wrapNone/>
                <wp:docPr id="5" name="Forme libr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5085" cy="198120"/>
                        </a:xfrm>
                        <a:custGeom>
                          <a:avLst/>
                          <a:gdLst>
                            <a:gd name="T0" fmla="*/ 14977 w 121277"/>
                            <a:gd name="T1" fmla="*/ 0 h 522933"/>
                            <a:gd name="T2" fmla="*/ 44302 w 121277"/>
                            <a:gd name="T3" fmla="*/ 100197 h 522933"/>
                            <a:gd name="T4" fmla="*/ 0 w 121277"/>
                            <a:gd name="T5" fmla="*/ 198120 h 522933"/>
                            <a:gd name="T6" fmla="*/ 0 60000 65536"/>
                            <a:gd name="T7" fmla="*/ 0 60000 65536"/>
                            <a:gd name="T8" fmla="*/ 0 60000 65536"/>
                            <a:gd name="T9" fmla="*/ 0 w 121277"/>
                            <a:gd name="T10" fmla="*/ 0 h 522933"/>
                            <a:gd name="T11" fmla="*/ 121277 w 121277"/>
                            <a:gd name="T12" fmla="*/ 522933 h 522933"/>
                          </a:gdLst>
                          <a:ahLst/>
                          <a:cxnLst>
                            <a:cxn ang="T6">
                              <a:pos x="T0" y="T1"/>
                            </a:cxn>
                            <a:cxn ang="T7">
                              <a:pos x="T2" y="T3"/>
                            </a:cxn>
                            <a:cxn ang="T8">
                              <a:pos x="T4" y="T5"/>
                            </a:cxn>
                          </a:cxnLst>
                          <a:rect l="T9" t="T10" r="T11" b="T12"/>
                          <a:pathLst/>
                        </a:custGeom>
                        <a:noFill/>
                        <a:ln w="9525">
                          <a:solidFill>
                            <a:schemeClr val="dk1">
                              <a:lumMod val="95000"/>
                              <a:lumOff val="0"/>
                            </a:schemeClr>
                          </a:solidFill>
                          <a:miter lim="800000"/>
                          <a:headEnd/>
                          <a:tailEnd type="triangle" w="sm" len="sm"/>
                        </a:ln>
                        <a:extLst>
                          <a:ext uri="{909E8E84-426E-40dd-AFC4-6F175D3DCCD1}">
                            <a14:hiddenFill xmlns:a14="http://schemas.microsoft.com/office/drawing/2010/main">
                              <a:solidFill>
                                <a:srgbClr val="FFFFFF"/>
                              </a:solidFill>
                            </a14:hiddenFill>
                          </a:ext>
                        </a:extLst>
                      </wps:spPr>
                      <wps:txbx>
                        <w:txbxContent>
                          <w:p w14:paraId="74F40264" w14:textId="77777777" w:rsidR="000F7A16" w:rsidRPr="008926FA" w:rsidRDefault="000F7A16" w:rsidP="008F6B22">
                            <w:pPr>
                              <w:jc w:val="center"/>
                              <w:rPr>
                                <w:i/>
                              </w:rP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shape id="Forme libre 8" o:spid="_x0000_s1154" style="position:absolute;left:0;text-align:left;margin-left:246.9pt;margin-top:13.95pt;width:3.55pt;height:15.6pt;z-index:251907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0000,200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" adj="-11796480,,5400" path="al10800,10800@8@8@4@6,10800,10800,10800,10800@9@7l@30@31@17@18@24@25@15@16@32@33xe" filled="f" strokecolor="black [3040]">
                <v:stroke endarrow="block" endarrowwidth="narrow" endarrowlength="short" joinstyle="miter"/>
                <v:formulas/>
                <v:path arrowok="t" o:connecttype="custom" o:connectlocs="5568,0;16469,37961;0,75060" o:connectangles="0,0,0" textboxrect="@1,@1,@1,@1"/>
                <v:textbox>
                  <w:txbxContent>
                    <w:p w14:paraId="74F40264" w14:textId="77777777" w:rsidR="000F7A16" w:rsidRPr="008926FA" w:rsidRDefault="000F7A16" w:rsidP="008F6B22">
                      <w:pPr>
                        <w:jc w:val="center"/>
                        <w:rPr>
                          <w:i/>
                        </w:rPr>
                      </w:pPr>
                    </w:p>
                  </w:txbxContent>
                </v:textbox>
              </v:shape>
            </w:pict>
          </mc:Fallback>
        </mc:AlternateContent>
      </w:r>
      <w:r>
        <w:rPr>
          <w:rFonts w:cs="Arial"/>
          <w:b/>
          <w:i/>
          <w:noProof/>
          <w:sz w:val="24"/>
          <w:lang w:eastAsia="fr-FR"/>
        </w:rPr>
        <mc:AlternateContent>
          <mc:Choice Requires="wps">
            <w:drawing>
              <wp:anchor distT="0" distB="0" distL="114300" distR="114300" simplePos="0" relativeHeight="251905024" behindDoc="0" locked="0" layoutInCell="1" allowOverlap="1" wp14:anchorId="37424ABC" wp14:editId="716A2F20">
                <wp:simplePos x="0" y="0"/>
                <wp:positionH relativeFrom="column">
                  <wp:posOffset>3103880</wp:posOffset>
                </wp:positionH>
                <wp:positionV relativeFrom="paragraph">
                  <wp:posOffset>135255</wp:posOffset>
                </wp:positionV>
                <wp:extent cx="328295" cy="299720"/>
                <wp:effectExtent l="0" t="0" r="0" b="5080"/>
                <wp:wrapNone/>
                <wp:docPr id="1047" name="Zone de texte 10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28295" cy="2997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381089F" w14:textId="77777777" w:rsidR="000F7A16" w:rsidRPr="00205E43" w:rsidRDefault="000F7A16" w:rsidP="008F6B22">
                            <w:pPr>
                              <w:rPr>
                                <w:i/>
                                <w:sz w:val="18"/>
                              </w:rPr>
                            </w:pPr>
                            <w:r>
                              <w:rPr>
                                <w:i/>
                                <w:sz w:val="18"/>
                              </w:rPr>
                              <w:sym w:font="Symbol" w:char="F062"/>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1047" o:spid="_x0000_s1155" type="#_x0000_t202" style="position:absolute;left:0;text-align:left;margin-left:244.4pt;margin-top:10.65pt;width:25.85pt;height:23.6pt;z-index:251905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" filled="f" stroked="f" strokeweight=".5pt">
                <v:path arrowok="t"/>
                <v:textbox>
                  <w:txbxContent>
                    <w:p w14:paraId="1381089F" w14:textId="77777777" w:rsidR="000F7A16" w:rsidRPr="00205E43" w:rsidRDefault="000F7A16" w:rsidP="008F6B22">
                      <w:pPr>
                        <w:rPr>
                          <w:i/>
                          <w:sz w:val="18"/>
                        </w:rPr>
                      </w:pPr>
                      <w:r>
                        <w:rPr>
                          <w:i/>
                          <w:sz w:val="18"/>
                        </w:rPr>
                        <w:sym w:font="Symbol" w:char="F062"/>
                      </w:r>
                    </w:p>
                  </w:txbxContent>
                </v:textbox>
              </v:shape>
            </w:pict>
          </mc:Fallback>
        </mc:AlternateContent>
      </w:r>
      <w:r>
        <w:rPr>
          <w:rFonts w:cs="Arial"/>
          <w:b/>
          <w:i/>
          <w:noProof/>
          <w:sz w:val="24"/>
          <w:lang w:eastAsia="fr-FR"/>
        </w:rPr>
        <mc:AlternateContent>
          <mc:Choice Requires="wps">
            <w:drawing>
              <wp:anchor distT="0" distB="0" distL="114300" distR="114300" simplePos="0" relativeHeight="251906048" behindDoc="0" locked="0" layoutInCell="1" allowOverlap="1" wp14:anchorId="0539D149" wp14:editId="138A8412">
                <wp:simplePos x="0" y="0"/>
                <wp:positionH relativeFrom="column">
                  <wp:posOffset>1790065</wp:posOffset>
                </wp:positionH>
                <wp:positionV relativeFrom="paragraph">
                  <wp:posOffset>156210</wp:posOffset>
                </wp:positionV>
                <wp:extent cx="1653540" cy="14605"/>
                <wp:effectExtent l="0" t="76200" r="22860" b="80645"/>
                <wp:wrapNone/>
                <wp:docPr id="1048" name="Connecteur droit 104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653540" cy="14605"/>
                        </a:xfrm>
                        <a:prstGeom prst="line">
                          <a:avLst/>
                        </a:prstGeom>
                        <a:ln w="12700">
                          <a:solidFill>
                            <a:srgbClr val="FF0000"/>
                          </a:solidFill>
                          <a:prstDash val="lgDashDot"/>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id="Connecteur droit 1048" o:spid="_x0000_s1026" style="position:absolute;flip:y;z-index:251906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0.95pt,12.3pt" to="271.15pt,1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" strokecolor="red" strokeweight="1pt">
                <v:stroke dashstyle="longDashDot" endarrow="block"/>
                <o:lock v:ext="edit" shapetype="f"/>
              </v:line>
            </w:pict>
          </mc:Fallback>
        </mc:AlternateContent>
      </w:r>
      <w:r>
        <w:rPr>
          <w:rFonts w:cs="Arial"/>
          <w:b/>
          <w:i/>
          <w:noProof/>
          <w:sz w:val="24"/>
          <w:lang w:eastAsia="fr-FR"/>
        </w:rPr>
        <mc:AlternateContent>
          <mc:Choice Requires="wps">
            <w:drawing>
              <wp:anchor distT="0" distB="0" distL="114300" distR="114300" simplePos="0" relativeHeight="251908096" behindDoc="0" locked="0" layoutInCell="1" allowOverlap="1" wp14:anchorId="161E9FD5" wp14:editId="0EDA904A">
                <wp:simplePos x="0" y="0"/>
                <wp:positionH relativeFrom="column">
                  <wp:posOffset>1840865</wp:posOffset>
                </wp:positionH>
                <wp:positionV relativeFrom="paragraph">
                  <wp:posOffset>204470</wp:posOffset>
                </wp:positionV>
                <wp:extent cx="1412240" cy="204470"/>
                <wp:effectExtent l="0" t="0" r="0" b="24130"/>
                <wp:wrapNone/>
                <wp:docPr id="1050" name="Connecteur droit 105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412240" cy="204470"/>
                        </a:xfrm>
                        <a:prstGeom prst="line">
                          <a:avLst/>
                        </a:prstGeom>
                        <a:ln w="12700">
                          <a:solidFill>
                            <a:srgbClr val="FF0000"/>
                          </a:solidFill>
                          <a:prstDash val="lgDashDot"/>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id="Connecteur droit 1050" o:spid="_x0000_s1026" style="position:absolute;z-index:251908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4.95pt,16.1pt" to="256.15pt,3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" strokecolor="red" strokeweight="1pt">
                <v:stroke dashstyle="longDashDot"/>
                <o:lock v:ext="edit" shapetype="f"/>
              </v:line>
            </w:pict>
          </mc:Fallback>
        </mc:AlternateContent>
      </w:r>
      <w:r>
        <w:rPr>
          <w:rFonts w:cs="Arial"/>
          <w:b/>
          <w:i/>
          <w:noProof/>
          <w:sz w:val="24"/>
          <w:lang w:eastAsia="fr-FR"/>
        </w:rPr>
        <mc:AlternateContent>
          <mc:Choice Requires="wps">
            <w:drawing>
              <wp:anchor distT="0" distB="0" distL="114300" distR="114300" simplePos="0" relativeHeight="251897856" behindDoc="0" locked="0" layoutInCell="1" allowOverlap="1" wp14:anchorId="2FE67EB4" wp14:editId="29BCC3C9">
                <wp:simplePos x="0" y="0"/>
                <wp:positionH relativeFrom="column">
                  <wp:posOffset>-1304290</wp:posOffset>
                </wp:positionH>
                <wp:positionV relativeFrom="paragraph">
                  <wp:posOffset>12065</wp:posOffset>
                </wp:positionV>
                <wp:extent cx="95250" cy="303530"/>
                <wp:effectExtent l="57150" t="38100" r="38100" b="20320"/>
                <wp:wrapNone/>
                <wp:docPr id="3343" name="Connecteur droit avec flèche 334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95250" cy="303530"/>
                        </a:xfrm>
                        <a:prstGeom prst="straightConnector1">
                          <a:avLst/>
                        </a:prstGeom>
                        <a:ln w="28575">
                          <a:tailEnd type="triangle" w="med" len="lg"/>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Connecteur droit avec flèche 3343" o:spid="_x0000_s1026" type="#_x0000_t32" style="position:absolute;margin-left:-102.7pt;margin-top:.95pt;width:7.5pt;height:23.9pt;flip:y;z-index:251897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" strokecolor="#4579b8 [3044]" strokeweight="2.25pt">
                <v:stroke endarrow="block" endarrowlength="long"/>
                <o:lock v:ext="edit" shapetype="f"/>
              </v:shape>
            </w:pict>
          </mc:Fallback>
        </mc:AlternateContent>
      </w:r>
      <w:r>
        <w:rPr>
          <w:rFonts w:cs="Arial"/>
          <w:b/>
          <w:i/>
          <w:noProof/>
          <w:sz w:val="24"/>
          <w:lang w:eastAsia="fr-FR"/>
        </w:rPr>
        <mc:AlternateContent>
          <mc:Choice Requires="wps">
            <w:drawing>
              <wp:anchor distT="0" distB="0" distL="114300" distR="114300" simplePos="0" relativeHeight="251898880" behindDoc="0" locked="0" layoutInCell="1" allowOverlap="1" wp14:anchorId="38978E71" wp14:editId="6CCCA38B">
                <wp:simplePos x="0" y="0"/>
                <wp:positionH relativeFrom="column">
                  <wp:posOffset>-1647190</wp:posOffset>
                </wp:positionH>
                <wp:positionV relativeFrom="paragraph">
                  <wp:posOffset>227965</wp:posOffset>
                </wp:positionV>
                <wp:extent cx="342265" cy="88900"/>
                <wp:effectExtent l="0" t="57150" r="19685" b="63500"/>
                <wp:wrapNone/>
                <wp:docPr id="3344" name="Connecteur droit avec flèche 334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342265" cy="88900"/>
                        </a:xfrm>
                        <a:prstGeom prst="straightConnector1">
                          <a:avLst/>
                        </a:prstGeom>
                        <a:ln w="28575">
                          <a:solidFill>
                            <a:srgbClr val="00B050"/>
                          </a:solidFill>
                          <a:tailEnd type="triangle" w="med" len="lg"/>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Connecteur droit avec flèche 3344" o:spid="_x0000_s1026" type="#_x0000_t32" style="position:absolute;margin-left:-129.7pt;margin-top:17.95pt;width:26.95pt;height:7pt;flip:x y;z-index:251898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" strokecolor="#00b050" strokeweight="2.25pt">
                <v:stroke endarrow="block" endarrowlength="long"/>
                <o:lock v:ext="edit" shapetype="f"/>
              </v:shape>
            </w:pict>
          </mc:Fallback>
        </mc:AlternateContent>
      </w:r>
    </w:p>
    <w:p w14:paraId="7B0B1CB3" w14:textId="77777777" w:rsidR="008F6B22" w:rsidRDefault="008F6B22" w:rsidP="008F6B22">
      <w:pPr>
        <w:jc w:val="both"/>
        <w:rPr>
          <w:sz w:val="24"/>
        </w:rPr>
      </w:pPr>
    </w:p>
    <w:p w14:paraId="7458FBEE" w14:textId="6AF86C60" w:rsidR="008F6B22" w:rsidRDefault="00DB3CA1" w:rsidP="008F6B22">
      <w:pPr>
        <w:jc w:val="both"/>
        <w:rPr>
          <w:sz w:val="24"/>
        </w:rPr>
      </w:pPr>
      <w:r>
        <w:rPr>
          <w:noProof/>
          <w:lang w:eastAsia="fr-FR"/>
        </w:rPr>
        <mc:AlternateContent>
          <mc:Choice Requires="wps">
            <w:drawing>
              <wp:anchor distT="0" distB="0" distL="114300" distR="114300" simplePos="0" relativeHeight="251921408" behindDoc="0" locked="0" layoutInCell="1" allowOverlap="1" wp14:anchorId="294050BB" wp14:editId="30D39C18">
                <wp:simplePos x="0" y="0"/>
                <wp:positionH relativeFrom="column">
                  <wp:posOffset>2557780</wp:posOffset>
                </wp:positionH>
                <wp:positionV relativeFrom="paragraph">
                  <wp:posOffset>84455</wp:posOffset>
                </wp:positionV>
                <wp:extent cx="2977515" cy="215265"/>
                <wp:effectExtent l="0" t="0" r="0" b="0"/>
                <wp:wrapThrough wrapText="bothSides">
                  <wp:wrapPolygon edited="0">
                    <wp:start x="0" y="0"/>
                    <wp:lineTo x="0" y="19115"/>
                    <wp:lineTo x="21420" y="19115"/>
                    <wp:lineTo x="21420" y="0"/>
                    <wp:lineTo x="0" y="0"/>
                  </wp:wrapPolygon>
                </wp:wrapThrough>
                <wp:docPr id="157" name="Zone de texte 1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977515" cy="215265"/>
                        </a:xfrm>
                        <a:prstGeom prst="rect">
                          <a:avLst/>
                        </a:prstGeom>
                        <a:solidFill>
                          <a:prstClr val="white"/>
                        </a:solidFill>
                        <a:ln>
                          <a:noFill/>
                        </a:ln>
                        <a:effectLst/>
                        <a:extLst/>
                      </wps:spPr>
                      <wps:txbx>
                        <w:txbxContent>
                          <w:p w14:paraId="6F122387" w14:textId="77777777" w:rsidR="000F7A16" w:rsidRPr="00E43214" w:rsidRDefault="000F7A16" w:rsidP="008F6B22">
                            <w:pPr>
                              <w:pStyle w:val="Lgende"/>
                              <w:jc w:val="center"/>
                              <w:rPr>
                                <w:noProof/>
                                <w:lang w:eastAsia="fr-FR"/>
                              </w:rPr>
                            </w:pPr>
                            <w:r>
                              <w:t xml:space="preserve">Figure </w:t>
                            </w:r>
                            <w:fldSimple w:instr=" SEQ Figure \* ARABIC ">
                              <w:r w:rsidR="00C00186">
                                <w:rPr>
                                  <w:noProof/>
                                </w:rPr>
                                <w:t>9</w:t>
                              </w:r>
                            </w:fldSimple>
                            <w:r>
                              <w:t xml:space="preserve"> : positions de capteurs</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157" o:spid="_x0000_s1156" type="#_x0000_t202" style="position:absolute;left:0;text-align:left;margin-left:201.4pt;margin-top:6.65pt;width:234.45pt;height:16.95pt;z-index:251921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" stroked="f">
                <v:path arrowok="t"/>
                <v:textbox inset="0,0,0,0">
                  <w:txbxContent>
                    <w:p w14:paraId="6F122387" w14:textId="77777777" w:rsidR="000F7A16" w:rsidRPr="00E43214" w:rsidRDefault="000F7A16" w:rsidP="008F6B22">
                      <w:pPr>
                        <w:pStyle w:val="Lgende"/>
                        <w:jc w:val="center"/>
                        <w:rPr>
                          <w:noProof/>
                          <w:lang w:eastAsia="fr-FR"/>
                        </w:rPr>
                      </w:pPr>
                      <w:r>
                        <w:t xml:space="preserve">Figure </w:t>
                      </w:r>
                      <w:r w:rsidR="00C00186">
                        <w:fldChar w:fldCharType="begin"/>
                      </w:r>
                      <w:r w:rsidR="00C00186">
                        <w:instrText xml:space="preserve"> SEQ Figure \* ARABIC </w:instrText>
                      </w:r>
                      <w:r w:rsidR="00C00186">
                        <w:fldChar w:fldCharType="separate"/>
                      </w:r>
                      <w:r w:rsidR="00C00186">
                        <w:rPr>
                          <w:noProof/>
                        </w:rPr>
                        <w:t>9</w:t>
                      </w:r>
                      <w:r w:rsidR="00C00186">
                        <w:rPr>
                          <w:noProof/>
                        </w:rPr>
                        <w:fldChar w:fldCharType="end"/>
                      </w:r>
                      <w:r>
                        <w:t xml:space="preserve"> : positions de capteurs</w:t>
                      </w:r>
                    </w:p>
                  </w:txbxContent>
                </v:textbox>
                <w10:wrap type="through"/>
              </v:shape>
            </w:pict>
          </mc:Fallback>
        </mc:AlternateContent>
      </w:r>
    </w:p>
    <w:p w14:paraId="14C5D1E0" w14:textId="77777777" w:rsidR="008F6B22" w:rsidRDefault="008F6B22" w:rsidP="008F6B22">
      <w:pPr>
        <w:jc w:val="both"/>
        <w:rPr>
          <w:rStyle w:val="Style4"/>
          <w:rFonts w:cs="Arial"/>
        </w:rPr>
      </w:pPr>
    </w:p>
    <w:p w14:paraId="04112DF5" w14:textId="77777777" w:rsidR="008F6B22" w:rsidRPr="00342A8A" w:rsidRDefault="008F6B22" w:rsidP="008F6B22">
      <w:pPr>
        <w:jc w:val="both"/>
        <w:rPr>
          <w:rFonts w:cs="Arial"/>
          <w:sz w:val="24"/>
        </w:rPr>
      </w:pPr>
      <w:r w:rsidRPr="002244AF">
        <w:rPr>
          <w:rStyle w:val="Style4"/>
          <w:rFonts w:cs="Arial"/>
        </w:rPr>
        <w:t>Placé dans une zone non immergeable</w:t>
      </w:r>
      <w:r w:rsidRPr="00EC1FED">
        <w:rPr>
          <w:rStyle w:val="Style4"/>
          <w:rFonts w:cs="Arial"/>
        </w:rPr>
        <w:t xml:space="preserve"> </w:t>
      </w:r>
      <w:r w:rsidRPr="002244AF">
        <w:rPr>
          <w:rStyle w:val="Style4"/>
          <w:rFonts w:cs="Arial"/>
        </w:rPr>
        <w:t xml:space="preserve">sur un support adapté, l’inclinomètre permet la mesure de l’angle </w:t>
      </w:r>
      <w:r>
        <w:rPr>
          <w:rFonts w:cs="Arial"/>
          <w:i/>
          <w:sz w:val="24"/>
        </w:rPr>
        <w:sym w:font="Symbol" w:char="F062"/>
      </w:r>
      <w:r w:rsidRPr="002244AF">
        <w:rPr>
          <w:rFonts w:cs="Arial"/>
          <w:sz w:val="24"/>
        </w:rPr>
        <w:t xml:space="preserve"> </w:t>
      </w:r>
      <w:r w:rsidRPr="002244AF">
        <w:rPr>
          <w:rStyle w:val="Style4"/>
          <w:rFonts w:cs="Arial"/>
        </w:rPr>
        <w:t>bien qu’il soit déporté de l’axe de référence</w:t>
      </w:r>
      <w:r w:rsidRPr="002244AF">
        <w:rPr>
          <w:rFonts w:cs="Arial"/>
          <w:sz w:val="24"/>
        </w:rPr>
        <w:t xml:space="preserve">. </w:t>
      </w:r>
      <w:r>
        <w:rPr>
          <w:rFonts w:cs="Arial"/>
          <w:sz w:val="24"/>
        </w:rPr>
        <w:t>C</w:t>
      </w:r>
      <w:r w:rsidRPr="002244AF">
        <w:rPr>
          <w:rFonts w:cs="Arial"/>
          <w:sz w:val="24"/>
        </w:rPr>
        <w:t xml:space="preserve">e codeur doit transmettre une valeur nulle lorsque la vanne est complétement ouverte et la valeur -80° </w:t>
      </w:r>
      <w:r>
        <w:rPr>
          <w:rFonts w:cs="Arial"/>
          <w:sz w:val="24"/>
        </w:rPr>
        <w:t>pour une position en sous-verse.</w:t>
      </w:r>
    </w:p>
    <w:p w14:paraId="178A0381" w14:textId="77777777" w:rsidR="004D01F7" w:rsidRPr="00C614F5" w:rsidRDefault="008F6B22" w:rsidP="004D01F7">
      <w:pPr>
        <w:pStyle w:val="Paragraphedeliste"/>
        <w:numPr>
          <w:ilvl w:val="0"/>
          <w:numId w:val="3"/>
        </w:numPr>
        <w:shd w:val="clear" w:color="auto" w:fill="E6E6E6"/>
        <w:spacing w:after="0"/>
        <w:jc w:val="both"/>
        <w:rPr>
          <w:sz w:val="24"/>
        </w:rPr>
      </w:pPr>
      <w:r w:rsidRPr="008F6B22">
        <w:rPr>
          <w:rFonts w:cs="Arial"/>
          <w:sz w:val="24"/>
        </w:rPr>
        <w:t xml:space="preserve">Après avoir pris connaissance des éléments descriptifs du codeur utilisé sur le DT3, </w:t>
      </w:r>
      <w:r w:rsidRPr="008F6B22">
        <w:rPr>
          <w:rFonts w:cs="Arial"/>
          <w:b/>
          <w:sz w:val="24"/>
        </w:rPr>
        <w:t>compléter</w:t>
      </w:r>
      <w:r w:rsidRPr="008F6B22">
        <w:rPr>
          <w:rFonts w:cs="Arial"/>
          <w:sz w:val="24"/>
        </w:rPr>
        <w:t xml:space="preserve"> le tableau de valeurs </w:t>
      </w:r>
      <w:r w:rsidR="004D01F7">
        <w:rPr>
          <w:rFonts w:cs="Arial"/>
          <w:sz w:val="24"/>
        </w:rPr>
        <w:t xml:space="preserve">proposé du document réponse DR3 </w:t>
      </w:r>
      <w:r w:rsidR="004D01F7" w:rsidRPr="00CA167C">
        <w:rPr>
          <w:rFonts w:cs="Arial"/>
          <w:sz w:val="24"/>
        </w:rPr>
        <w:t xml:space="preserve">puis </w:t>
      </w:r>
      <w:r w:rsidR="004D01F7" w:rsidRPr="009F02CD">
        <w:rPr>
          <w:rFonts w:cs="Arial"/>
          <w:b/>
          <w:sz w:val="24"/>
        </w:rPr>
        <w:t>choisir</w:t>
      </w:r>
      <w:r w:rsidR="004D01F7" w:rsidRPr="00CA167C">
        <w:rPr>
          <w:rFonts w:cs="Arial"/>
          <w:sz w:val="24"/>
        </w:rPr>
        <w:t xml:space="preserve"> la référence du</w:t>
      </w:r>
      <w:r w:rsidR="004D01F7">
        <w:rPr>
          <w:rFonts w:cs="Arial"/>
          <w:sz w:val="24"/>
        </w:rPr>
        <w:t xml:space="preserve"> produit le plus adapté à l’</w:t>
      </w:r>
      <w:r w:rsidR="004D01F7" w:rsidRPr="00CA167C">
        <w:rPr>
          <w:rFonts w:cs="Arial"/>
          <w:sz w:val="24"/>
        </w:rPr>
        <w:t>application parmi celles-ci :</w:t>
      </w:r>
    </w:p>
    <w:p w14:paraId="24B52A21" w14:textId="315BD4FB" w:rsidR="004D01F7" w:rsidRPr="00CD42B1" w:rsidRDefault="004D01F7" w:rsidP="004D01F7">
      <w:pPr>
        <w:shd w:val="clear" w:color="auto" w:fill="E6E6E6"/>
        <w:spacing w:after="0"/>
        <w:ind w:left="927"/>
        <w:jc w:val="center"/>
        <w:rPr>
          <w:rFonts w:cs="Arial"/>
          <w:lang w:val="en-US"/>
        </w:rPr>
      </w:pPr>
      <w:r>
        <w:rPr>
          <w:rFonts w:cs="Arial"/>
          <w:lang w:val="en-US"/>
        </w:rPr>
        <w:t xml:space="preserve">1 </w:t>
      </w:r>
      <w:r w:rsidRPr="00207648">
        <w:rPr>
          <w:rFonts w:ascii="MS Gothic" w:eastAsia="MS Gothic"/>
          <w:color w:val="000000"/>
          <w:lang w:val="en-US"/>
        </w:rPr>
        <w:t>−</w:t>
      </w:r>
      <w:r>
        <w:rPr>
          <w:rFonts w:ascii="MS Gothic" w:eastAsia="MS Gothic"/>
          <w:color w:val="000000"/>
          <w:lang w:val="en-US"/>
        </w:rPr>
        <w:t xml:space="preserve"> </w:t>
      </w:r>
      <w:r>
        <w:rPr>
          <w:rFonts w:cs="Arial"/>
          <w:b/>
          <w:i/>
          <w:lang w:val="en-US"/>
        </w:rPr>
        <w:t xml:space="preserve">NBA 65 - A 90 / 25 / 0 C3 </w:t>
      </w:r>
      <w:r w:rsidRPr="00CD42B1">
        <w:rPr>
          <w:rFonts w:cs="Arial"/>
          <w:b/>
          <w:i/>
          <w:lang w:val="en-US"/>
        </w:rPr>
        <w:tab/>
      </w:r>
      <w:r w:rsidRPr="00CD42B1">
        <w:rPr>
          <w:rFonts w:cs="Arial"/>
          <w:b/>
          <w:i/>
          <w:lang w:val="en-US"/>
        </w:rPr>
        <w:tab/>
      </w:r>
      <w:r w:rsidRPr="00CD42B1">
        <w:rPr>
          <w:rFonts w:cs="Arial"/>
          <w:lang w:val="en-US"/>
        </w:rPr>
        <w:t xml:space="preserve">2 </w:t>
      </w:r>
      <w:r w:rsidRPr="00207648">
        <w:rPr>
          <w:rFonts w:ascii="MS Gothic" w:eastAsia="MS Gothic"/>
          <w:color w:val="000000"/>
          <w:lang w:val="en-US"/>
        </w:rPr>
        <w:t>−</w:t>
      </w:r>
      <w:r>
        <w:rPr>
          <w:rFonts w:ascii="MS Gothic" w:eastAsia="MS Gothic"/>
          <w:color w:val="000000"/>
          <w:lang w:val="en-US"/>
        </w:rPr>
        <w:t xml:space="preserve"> </w:t>
      </w:r>
      <w:r>
        <w:rPr>
          <w:rFonts w:cs="Arial"/>
          <w:b/>
          <w:i/>
          <w:lang w:val="en-US"/>
        </w:rPr>
        <w:t>NBA 65 - S 25 / 0 / 90 C3</w:t>
      </w:r>
    </w:p>
    <w:p w14:paraId="221CD098" w14:textId="0735C7F7" w:rsidR="008F6B22" w:rsidRPr="00AC3228" w:rsidRDefault="004D01F7" w:rsidP="004D01F7">
      <w:pPr>
        <w:shd w:val="clear" w:color="auto" w:fill="E6E6E6"/>
        <w:spacing w:after="0"/>
        <w:ind w:left="927"/>
        <w:jc w:val="center"/>
        <w:rPr>
          <w:rFonts w:cs="Arial"/>
          <w:sz w:val="24"/>
          <w:lang w:val="en-US"/>
        </w:rPr>
      </w:pPr>
      <w:r w:rsidRPr="004D01F7">
        <w:rPr>
          <w:rFonts w:cs="Arial"/>
          <w:lang w:val="en-US"/>
        </w:rPr>
        <w:t xml:space="preserve">3 </w:t>
      </w:r>
      <w:r w:rsidRPr="004D01F7">
        <w:rPr>
          <w:rFonts w:ascii="MS Gothic" w:eastAsia="MS Gothic"/>
          <w:color w:val="000000"/>
          <w:lang w:val="en-US"/>
        </w:rPr>
        <w:t>−</w:t>
      </w:r>
      <w:r>
        <w:rPr>
          <w:rFonts w:ascii="MS Gothic" w:eastAsia="MS Gothic"/>
          <w:color w:val="000000"/>
          <w:lang w:val="en-US"/>
        </w:rPr>
        <w:t xml:space="preserve"> </w:t>
      </w:r>
      <w:r>
        <w:rPr>
          <w:rFonts w:cs="Arial"/>
          <w:b/>
          <w:i/>
          <w:lang w:val="en-US"/>
        </w:rPr>
        <w:t>NBN 65</w:t>
      </w:r>
      <w:r w:rsidRPr="004D01F7">
        <w:rPr>
          <w:rFonts w:cs="Arial"/>
          <w:b/>
          <w:i/>
          <w:lang w:val="en-US"/>
        </w:rPr>
        <w:t xml:space="preserve"> - S 0 / 0 / 90 C3 </w:t>
      </w:r>
      <w:r w:rsidRPr="004D01F7">
        <w:rPr>
          <w:rFonts w:cs="Arial"/>
          <w:b/>
          <w:i/>
          <w:lang w:val="en-US"/>
        </w:rPr>
        <w:tab/>
      </w:r>
      <w:r w:rsidRPr="004D01F7">
        <w:rPr>
          <w:rFonts w:cs="Arial"/>
          <w:b/>
          <w:i/>
          <w:lang w:val="en-US"/>
        </w:rPr>
        <w:tab/>
      </w:r>
      <w:r w:rsidRPr="004D01F7">
        <w:rPr>
          <w:rFonts w:cs="Arial"/>
          <w:lang w:val="en-US"/>
        </w:rPr>
        <w:t xml:space="preserve">4 </w:t>
      </w:r>
      <w:r w:rsidRPr="004D01F7">
        <w:rPr>
          <w:rFonts w:ascii="MS Gothic" w:eastAsia="MS Gothic"/>
          <w:color w:val="000000"/>
          <w:lang w:val="en-US"/>
        </w:rPr>
        <w:t>−</w:t>
      </w:r>
      <w:r>
        <w:rPr>
          <w:rFonts w:ascii="MS Gothic" w:eastAsia="MS Gothic"/>
          <w:color w:val="000000"/>
          <w:lang w:val="en-US"/>
        </w:rPr>
        <w:t xml:space="preserve"> </w:t>
      </w:r>
      <w:r w:rsidRPr="004D01F7">
        <w:rPr>
          <w:rFonts w:cs="Arial"/>
          <w:b/>
          <w:i/>
          <w:lang w:val="en-US"/>
        </w:rPr>
        <w:t>NBA</w:t>
      </w:r>
      <w:r>
        <w:rPr>
          <w:rFonts w:cs="Arial"/>
          <w:b/>
          <w:i/>
          <w:lang w:val="en-US"/>
        </w:rPr>
        <w:t xml:space="preserve"> 65</w:t>
      </w:r>
      <w:r w:rsidRPr="004D01F7">
        <w:rPr>
          <w:rFonts w:cs="Arial"/>
          <w:b/>
          <w:i/>
          <w:lang w:val="en-US"/>
        </w:rPr>
        <w:t xml:space="preserve"> - A 0 / 0 / 90 C3</w:t>
      </w:r>
    </w:p>
    <w:p w14:paraId="467B20B9" w14:textId="77777777" w:rsidR="0071175D" w:rsidRPr="00AC3228" w:rsidRDefault="0071175D" w:rsidP="00342A8A">
      <w:pPr>
        <w:spacing w:after="0"/>
        <w:jc w:val="both"/>
        <w:rPr>
          <w:rFonts w:cs="Arial"/>
          <w:sz w:val="24"/>
          <w:lang w:val="en-US"/>
        </w:rPr>
      </w:pPr>
    </w:p>
    <w:p w14:paraId="7CA33A50" w14:textId="77777777" w:rsidR="00342A8A" w:rsidRPr="003C26A3" w:rsidRDefault="008926FA" w:rsidP="00342A8A">
      <w:pPr>
        <w:spacing w:after="0"/>
        <w:jc w:val="both"/>
        <w:rPr>
          <w:rFonts w:cs="Arial"/>
          <w:sz w:val="24"/>
        </w:rPr>
      </w:pPr>
      <w:r w:rsidRPr="008926FA">
        <w:rPr>
          <w:rFonts w:cs="Arial"/>
          <w:sz w:val="24"/>
        </w:rPr>
        <w:t xml:space="preserve">Le calculateur collecte sur le même bus les données issues des codeurs répartis sur l’ensemble de l’ouvrage. La longueur de ce bus CAN est </w:t>
      </w:r>
      <w:r w:rsidRPr="008926FA">
        <w:rPr>
          <w:rFonts w:cs="Arial"/>
          <w:b/>
          <w:sz w:val="24"/>
        </w:rPr>
        <w:t>estimée à 200 m</w:t>
      </w:r>
      <w:r w:rsidRPr="008926FA">
        <w:rPr>
          <w:rFonts w:cs="Arial"/>
          <w:sz w:val="24"/>
        </w:rPr>
        <w:t xml:space="preserve">, le pas de mesure </w:t>
      </w:r>
      <w:r w:rsidRPr="008926FA">
        <w:rPr>
          <w:rFonts w:cs="Arial"/>
          <w:b/>
          <w:sz w:val="24"/>
        </w:rPr>
        <w:t>est défini à 0,01° pour chaque codeur</w:t>
      </w:r>
      <w:r w:rsidRPr="008926FA">
        <w:rPr>
          <w:rFonts w:cs="Arial"/>
          <w:sz w:val="24"/>
        </w:rPr>
        <w:t>.</w:t>
      </w:r>
    </w:p>
    <w:p w14:paraId="1D00F87D" w14:textId="77777777" w:rsidR="00BA4D4F" w:rsidRDefault="00BA4D4F" w:rsidP="00FC5DE2">
      <w:pPr>
        <w:spacing w:after="0"/>
        <w:jc w:val="both"/>
        <w:rPr>
          <w:sz w:val="24"/>
        </w:rPr>
      </w:pPr>
    </w:p>
    <w:p w14:paraId="49499CC4" w14:textId="77777777" w:rsidR="00BA4D4F" w:rsidRDefault="00C3116A" w:rsidP="004D01F7">
      <w:pPr>
        <w:pStyle w:val="Paragraphedeliste"/>
        <w:numPr>
          <w:ilvl w:val="0"/>
          <w:numId w:val="3"/>
        </w:numPr>
        <w:shd w:val="clear" w:color="auto" w:fill="E6E6E6"/>
        <w:spacing w:after="0"/>
        <w:jc w:val="both"/>
        <w:rPr>
          <w:sz w:val="24"/>
        </w:rPr>
      </w:pPr>
      <w:r w:rsidRPr="009F02CD">
        <w:rPr>
          <w:rFonts w:cs="Arial"/>
          <w:b/>
          <w:sz w:val="24"/>
        </w:rPr>
        <w:t>Complé</w:t>
      </w:r>
      <w:r w:rsidR="008926FA" w:rsidRPr="009F02CD">
        <w:rPr>
          <w:rFonts w:cs="Arial"/>
          <w:b/>
          <w:sz w:val="24"/>
        </w:rPr>
        <w:t>ter</w:t>
      </w:r>
      <w:r w:rsidR="002756C9">
        <w:rPr>
          <w:rFonts w:cs="Arial"/>
          <w:sz w:val="24"/>
        </w:rPr>
        <w:t>,</w:t>
      </w:r>
      <w:r w:rsidR="008926FA">
        <w:rPr>
          <w:rFonts w:cs="Arial"/>
          <w:sz w:val="24"/>
        </w:rPr>
        <w:t xml:space="preserve"> sur le document réponse DR3</w:t>
      </w:r>
      <w:r w:rsidR="007D175B">
        <w:rPr>
          <w:rFonts w:cs="Arial"/>
          <w:sz w:val="24"/>
        </w:rPr>
        <w:t xml:space="preserve"> et en utilisant le document technique DT3</w:t>
      </w:r>
      <w:r w:rsidR="002756C9">
        <w:rPr>
          <w:rFonts w:cs="Arial"/>
          <w:sz w:val="24"/>
        </w:rPr>
        <w:t>,</w:t>
      </w:r>
      <w:r w:rsidRPr="003C26A3">
        <w:rPr>
          <w:rFonts w:cs="Arial"/>
          <w:sz w:val="24"/>
        </w:rPr>
        <w:t xml:space="preserve"> les champs de données permettant </w:t>
      </w:r>
      <w:r>
        <w:rPr>
          <w:rFonts w:cs="Arial"/>
          <w:sz w:val="24"/>
        </w:rPr>
        <w:t>la saisie de ce paramétrage.</w:t>
      </w:r>
    </w:p>
    <w:p w14:paraId="03D2D42F" w14:textId="77777777" w:rsidR="00F96167" w:rsidRDefault="00F96167" w:rsidP="00FC5DE2">
      <w:pPr>
        <w:spacing w:after="0"/>
        <w:jc w:val="both"/>
        <w:rPr>
          <w:rFonts w:cs="Arial"/>
          <w:sz w:val="24"/>
        </w:rPr>
      </w:pPr>
    </w:p>
    <w:p w14:paraId="4A22B13E" w14:textId="77777777" w:rsidR="00BA4D4F" w:rsidRPr="00113EE0" w:rsidRDefault="00113EE0" w:rsidP="00FC5DE2">
      <w:pPr>
        <w:spacing w:after="0"/>
        <w:jc w:val="both"/>
        <w:rPr>
          <w:sz w:val="24"/>
        </w:rPr>
      </w:pPr>
      <w:r w:rsidRPr="00113EE0">
        <w:rPr>
          <w:rFonts w:cs="Arial"/>
          <w:sz w:val="24"/>
        </w:rPr>
        <w:t xml:space="preserve">L’oscillogramme </w:t>
      </w:r>
      <w:r w:rsidR="00F96167">
        <w:rPr>
          <w:rFonts w:cs="Arial"/>
          <w:sz w:val="24"/>
        </w:rPr>
        <w:t xml:space="preserve">de la figure 10 </w:t>
      </w:r>
      <w:r w:rsidRPr="00113EE0">
        <w:rPr>
          <w:rFonts w:cs="Arial"/>
          <w:sz w:val="24"/>
        </w:rPr>
        <w:t>correspond à l’extrait d’une trame prélevée sur le bus CAN. On suppo</w:t>
      </w:r>
      <w:r w:rsidR="005B025D">
        <w:rPr>
          <w:rFonts w:cs="Arial"/>
          <w:sz w:val="24"/>
        </w:rPr>
        <w:t>se que le plus petit intervalle</w:t>
      </w:r>
      <w:r w:rsidRPr="00113EE0">
        <w:rPr>
          <w:rFonts w:cs="Arial"/>
          <w:sz w:val="24"/>
        </w:rPr>
        <w:t xml:space="preserve"> de temps observé sur ce chronogramme correspond à la transmission d’un seul bit.</w:t>
      </w:r>
    </w:p>
    <w:p w14:paraId="2FF66AC5" w14:textId="77777777" w:rsidR="00BA4D4F" w:rsidRDefault="00BA4D4F" w:rsidP="00FC5DE2">
      <w:pPr>
        <w:spacing w:after="0"/>
        <w:jc w:val="both"/>
        <w:rPr>
          <w:sz w:val="24"/>
        </w:rPr>
      </w:pPr>
    </w:p>
    <w:p w14:paraId="1B6AD9D7" w14:textId="77777777" w:rsidR="00113EE0" w:rsidRDefault="005B025D" w:rsidP="004D01F7">
      <w:pPr>
        <w:pStyle w:val="Paragraphedeliste"/>
        <w:numPr>
          <w:ilvl w:val="0"/>
          <w:numId w:val="3"/>
        </w:numPr>
        <w:shd w:val="clear" w:color="auto" w:fill="E6E6E6"/>
        <w:spacing w:after="0"/>
        <w:jc w:val="both"/>
        <w:rPr>
          <w:sz w:val="24"/>
        </w:rPr>
      </w:pPr>
      <w:r>
        <w:rPr>
          <w:sz w:val="24"/>
        </w:rPr>
        <w:t>En se</w:t>
      </w:r>
      <w:r w:rsidR="00113EE0" w:rsidRPr="00113EE0">
        <w:rPr>
          <w:sz w:val="24"/>
        </w:rPr>
        <w:t xml:space="preserve"> réf</w:t>
      </w:r>
      <w:r w:rsidR="008926FA">
        <w:rPr>
          <w:sz w:val="24"/>
        </w:rPr>
        <w:t>érant au document technique DT3</w:t>
      </w:r>
      <w:r w:rsidR="00113EE0" w:rsidRPr="00113EE0">
        <w:rPr>
          <w:sz w:val="24"/>
        </w:rPr>
        <w:t xml:space="preserve"> et sachant que cet extrait concerne  l</w:t>
      </w:r>
      <w:r w:rsidR="002B15D9">
        <w:rPr>
          <w:sz w:val="24"/>
        </w:rPr>
        <w:t xml:space="preserve">e codage de la donnée de l’axe </w:t>
      </w:r>
      <w:r w:rsidR="002B15D9" w:rsidRPr="002B15D9">
        <w:rPr>
          <w:i/>
          <w:sz w:val="24"/>
        </w:rPr>
        <w:t>z</w:t>
      </w:r>
      <w:r w:rsidR="00113EE0" w:rsidRPr="00113EE0">
        <w:rPr>
          <w:sz w:val="24"/>
        </w:rPr>
        <w:t xml:space="preserve"> d’un des inclinomètres, </w:t>
      </w:r>
      <w:r w:rsidR="00113EE0" w:rsidRPr="00113EE0">
        <w:rPr>
          <w:b/>
          <w:sz w:val="24"/>
        </w:rPr>
        <w:t>identifier</w:t>
      </w:r>
      <w:r w:rsidR="00113EE0" w:rsidRPr="00113EE0">
        <w:rPr>
          <w:sz w:val="24"/>
        </w:rPr>
        <w:t xml:space="preserve"> :</w:t>
      </w:r>
    </w:p>
    <w:p w14:paraId="6D33D183" w14:textId="77777777" w:rsidR="0086347E" w:rsidRPr="00113EE0" w:rsidRDefault="0086347E" w:rsidP="0017463B">
      <w:pPr>
        <w:pStyle w:val="Paragraphedeliste"/>
        <w:numPr>
          <w:ilvl w:val="0"/>
          <w:numId w:val="16"/>
        </w:numPr>
        <w:shd w:val="clear" w:color="auto" w:fill="E6E6E6"/>
        <w:spacing w:after="0"/>
        <w:jc w:val="both"/>
        <w:rPr>
          <w:sz w:val="24"/>
        </w:rPr>
      </w:pPr>
      <w:r w:rsidRPr="00113EE0">
        <w:rPr>
          <w:sz w:val="24"/>
        </w:rPr>
        <w:t>le débit util</w:t>
      </w:r>
      <w:r>
        <w:rPr>
          <w:sz w:val="24"/>
        </w:rPr>
        <w:t>isé sur cette ligne (en kbit</w:t>
      </w:r>
      <w:r w:rsidR="00E6445C">
        <w:rPr>
          <w:rFonts w:cs="Arial"/>
          <w:sz w:val="24"/>
        </w:rPr>
        <w:t>·</w:t>
      </w:r>
      <w:r>
        <w:rPr>
          <w:sz w:val="24"/>
        </w:rPr>
        <w:t>s</w:t>
      </w:r>
      <w:r w:rsidR="00E6445C" w:rsidRPr="005A3AF5">
        <w:rPr>
          <w:sz w:val="24"/>
          <w:vertAlign w:val="superscript"/>
        </w:rPr>
        <w:t>-1</w:t>
      </w:r>
      <w:r>
        <w:rPr>
          <w:sz w:val="24"/>
        </w:rPr>
        <w:t>) ;</w:t>
      </w:r>
    </w:p>
    <w:p w14:paraId="77F98892" w14:textId="77777777" w:rsidR="0086347E" w:rsidRPr="00113EE0" w:rsidRDefault="0086347E" w:rsidP="0017463B">
      <w:pPr>
        <w:pStyle w:val="Paragraphedeliste"/>
        <w:numPr>
          <w:ilvl w:val="0"/>
          <w:numId w:val="16"/>
        </w:numPr>
        <w:shd w:val="clear" w:color="auto" w:fill="E6E6E6"/>
        <w:spacing w:after="0"/>
        <w:jc w:val="both"/>
        <w:rPr>
          <w:sz w:val="24"/>
        </w:rPr>
      </w:pPr>
      <w:r w:rsidRPr="00113EE0">
        <w:rPr>
          <w:sz w:val="24"/>
        </w:rPr>
        <w:t>la valeur de l’angle mesurée ;</w:t>
      </w:r>
    </w:p>
    <w:p w14:paraId="3AF93E27" w14:textId="77777777" w:rsidR="0086347E" w:rsidRDefault="0086347E" w:rsidP="0017463B">
      <w:pPr>
        <w:pStyle w:val="Paragraphedeliste"/>
        <w:numPr>
          <w:ilvl w:val="0"/>
          <w:numId w:val="16"/>
        </w:numPr>
        <w:shd w:val="clear" w:color="auto" w:fill="E6E6E6"/>
        <w:spacing w:after="0"/>
        <w:jc w:val="both"/>
        <w:rPr>
          <w:sz w:val="24"/>
        </w:rPr>
      </w:pPr>
      <w:r w:rsidRPr="00113EE0">
        <w:rPr>
          <w:sz w:val="24"/>
        </w:rPr>
        <w:t>la position de la vanne qui est associée à cette mesure.</w:t>
      </w:r>
    </w:p>
    <w:p w14:paraId="06D2346A" w14:textId="77777777" w:rsidR="00A775A0" w:rsidRDefault="00A775A0" w:rsidP="00A775A0">
      <w:pPr>
        <w:spacing w:after="0"/>
        <w:jc w:val="both"/>
        <w:rPr>
          <w:sz w:val="24"/>
        </w:rPr>
      </w:pPr>
    </w:p>
    <w:p w14:paraId="49317C9B" w14:textId="77777777" w:rsidR="00A775A0" w:rsidRPr="00A775A0" w:rsidRDefault="00A775A0" w:rsidP="00A775A0">
      <w:pPr>
        <w:spacing w:after="0"/>
        <w:jc w:val="both"/>
        <w:rPr>
          <w:sz w:val="24"/>
        </w:rPr>
      </w:pPr>
    </w:p>
    <w:p w14:paraId="0A8625B2" w14:textId="77777777" w:rsidR="0086347E" w:rsidRDefault="0086347E" w:rsidP="0086347E">
      <w:pPr>
        <w:spacing w:after="0"/>
        <w:jc w:val="both"/>
        <w:rPr>
          <w:sz w:val="24"/>
        </w:rPr>
      </w:pPr>
    </w:p>
    <w:p w14:paraId="5760D9E8" w14:textId="77777777" w:rsidR="0086347E" w:rsidRDefault="0086347E" w:rsidP="0086347E">
      <w:pPr>
        <w:spacing w:after="0"/>
        <w:jc w:val="both"/>
        <w:rPr>
          <w:sz w:val="24"/>
        </w:rPr>
      </w:pPr>
    </w:p>
    <w:p w14:paraId="0F4ABB5A" w14:textId="77777777" w:rsidR="005B025D" w:rsidRPr="005B025D" w:rsidRDefault="005B025D" w:rsidP="005B025D">
      <w:pPr>
        <w:widowControl w:val="0"/>
        <w:suppressAutoHyphens/>
        <w:spacing w:after="0"/>
        <w:jc w:val="both"/>
        <w:rPr>
          <w:rFonts w:cs="Arial"/>
          <w:sz w:val="24"/>
        </w:rPr>
      </w:pPr>
    </w:p>
    <w:p w14:paraId="41021907" w14:textId="2BEE5B2F" w:rsidR="005B025D" w:rsidRPr="00F14C0E" w:rsidRDefault="00643D09" w:rsidP="005B025D">
      <w:pPr>
        <w:jc w:val="center"/>
        <w:rPr>
          <w:rFonts w:cs="Arial"/>
        </w:rPr>
      </w:pPr>
      <w:r>
        <w:rPr>
          <w:rFonts w:cs="Arial"/>
          <w:noProof/>
          <w:sz w:val="24"/>
          <w:lang w:eastAsia="fr-FR"/>
        </w:rPr>
        <w:lastRenderedPageBreak/>
        <w:drawing>
          <wp:anchor distT="0" distB="0" distL="114300" distR="114300" simplePos="0" relativeHeight="251550719" behindDoc="0" locked="0" layoutInCell="1" allowOverlap="1" wp14:anchorId="2365DAF2" wp14:editId="158D348F">
            <wp:simplePos x="0" y="0"/>
            <wp:positionH relativeFrom="column">
              <wp:posOffset>1750695</wp:posOffset>
            </wp:positionH>
            <wp:positionV relativeFrom="paragraph">
              <wp:posOffset>9525</wp:posOffset>
            </wp:positionV>
            <wp:extent cx="2515235" cy="2343785"/>
            <wp:effectExtent l="0" t="0" r="0" b="0"/>
            <wp:wrapTight wrapText="bothSides">
              <wp:wrapPolygon edited="0">
                <wp:start x="0" y="0"/>
                <wp:lineTo x="0" y="21302"/>
                <wp:lineTo x="21376" y="21302"/>
                <wp:lineTo x="21376" y="0"/>
                <wp:lineTo x="0" y="0"/>
              </wp:wrapPolygon>
            </wp:wrapTight>
            <wp:docPr id="128" name="Imag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nh_canL_MSM2.png"/>
                    <pic:cNvPicPr/>
                  </pic:nvPicPr>
                  <pic:blipFill>
                    <a:blip r:embed="rId78">
                      <a:extLst>
                        <a:ext uri="{28A0092B-C50C-407E-A947-70E740481C1C}">
                          <a14:useLocalDpi xmlns:a14="http://schemas.microsoft.com/office/drawing/2010/main" val="0"/>
                        </a:ext>
                      </a:extLst>
                    </a:blip>
                    <a:stretch>
                      <a:fillRect/>
                    </a:stretch>
                  </pic:blipFill>
                  <pic:spPr>
                    <a:xfrm>
                      <a:off x="0" y="0"/>
                      <a:ext cx="2515235" cy="2343785"/>
                    </a:xfrm>
                    <a:prstGeom prst="rect">
                      <a:avLst/>
                    </a:prstGeom>
                    <a:extLst>
                      <a:ext uri="{FAA26D3D-D897-4be2-8F04-BA451C77F1D7}">
                        <ma14:placeholderFlag xmlns:ma14="http://schemas.microsoft.com/office/mac/drawingml/2011/main"/>
                      </a:ext>
                    </a:extLst>
                  </pic:spPr>
                </pic:pic>
              </a:graphicData>
            </a:graphic>
          </wp:anchor>
        </w:drawing>
      </w:r>
      <w:r w:rsidR="00DB3CA1">
        <w:rPr>
          <w:rFonts w:cs="Arial"/>
          <w:noProof/>
          <w:lang w:eastAsia="fr-FR"/>
        </w:rPr>
        <mc:AlternateContent>
          <mc:Choice Requires="wps">
            <w:drawing>
              <wp:anchor distT="0" distB="0" distL="114300" distR="114300" simplePos="0" relativeHeight="251677696" behindDoc="0" locked="0" layoutInCell="1" allowOverlap="1" wp14:anchorId="6525FFBA" wp14:editId="13973C3B">
                <wp:simplePos x="0" y="0"/>
                <wp:positionH relativeFrom="column">
                  <wp:posOffset>1636395</wp:posOffset>
                </wp:positionH>
                <wp:positionV relativeFrom="paragraph">
                  <wp:posOffset>1144270</wp:posOffset>
                </wp:positionV>
                <wp:extent cx="111760" cy="5080"/>
                <wp:effectExtent l="0" t="57150" r="59690" b="71120"/>
                <wp:wrapNone/>
                <wp:docPr id="246" name="Connecteur droit 24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11760" cy="5080"/>
                        </a:xfrm>
                        <a:prstGeom prst="line">
                          <a:avLst/>
                        </a:prstGeom>
                        <a:ln w="15875">
                          <a:headEnd type="none" w="med" len="med"/>
                          <a:tailEnd type="triangle" w="sm" len="med"/>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Connecteur droit 246" o:spid="_x0000_s1026" style="position:absolute;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8.85pt,90.1pt" to="137.65pt,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" strokecolor="black [3040]" strokeweight="1.25pt">
                <v:stroke endarrow="block" endarrowwidth="narrow"/>
                <o:lock v:ext="edit" shapetype="f"/>
              </v:line>
            </w:pict>
          </mc:Fallback>
        </mc:AlternateContent>
      </w:r>
      <w:r w:rsidR="00DB3CA1">
        <w:rPr>
          <w:rFonts w:cs="Arial"/>
          <w:noProof/>
          <w:lang w:eastAsia="fr-FR"/>
        </w:rPr>
        <mc:AlternateContent>
          <mc:Choice Requires="wpg">
            <w:drawing>
              <wp:anchor distT="0" distB="0" distL="114300" distR="114300" simplePos="0" relativeHeight="251676672" behindDoc="0" locked="0" layoutInCell="1" allowOverlap="1" wp14:anchorId="7DD08218" wp14:editId="789803F5">
                <wp:simplePos x="0" y="0"/>
                <wp:positionH relativeFrom="column">
                  <wp:posOffset>2009140</wp:posOffset>
                </wp:positionH>
                <wp:positionV relativeFrom="paragraph">
                  <wp:posOffset>541655</wp:posOffset>
                </wp:positionV>
                <wp:extent cx="2049780" cy="1482725"/>
                <wp:effectExtent l="0" t="0" r="0" b="0"/>
                <wp:wrapNone/>
                <wp:docPr id="145" name="Groupe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049780" cy="1482725"/>
                          <a:chOff x="0" y="0"/>
                          <a:chExt cx="2049794" cy="1483227"/>
                        </a:xfrm>
                      </wpg:grpSpPr>
                      <wps:wsp>
                        <wps:cNvPr id="146" name="Connecteur droit 146"/>
                        <wps:cNvCnPr/>
                        <wps:spPr>
                          <a:xfrm flipH="1" flipV="1">
                            <a:off x="120580" y="1240971"/>
                            <a:ext cx="170815" cy="126365"/>
                          </a:xfrm>
                          <a:prstGeom prst="line">
                            <a:avLst/>
                          </a:prstGeom>
                          <a:ln w="15875">
                            <a:headEnd type="none" w="med" len="med"/>
                            <a:tailEnd type="triangle" w="sm" len="med"/>
                          </a:ln>
                        </wps:spPr>
                        <wps:style>
                          <a:lnRef idx="1">
                            <a:schemeClr val="dk1"/>
                          </a:lnRef>
                          <a:fillRef idx="0">
                            <a:schemeClr val="dk1"/>
                          </a:fillRef>
                          <a:effectRef idx="0">
                            <a:schemeClr val="dk1"/>
                          </a:effectRef>
                          <a:fontRef idx="minor">
                            <a:schemeClr val="tx1"/>
                          </a:fontRef>
                        </wps:style>
                        <wps:bodyPr/>
                      </wps:wsp>
                      <wps:wsp>
                        <wps:cNvPr id="147" name="Zone de texte 147"/>
                        <wps:cNvSpPr txBox="1">
                          <a:spLocks noChangeArrowheads="1"/>
                        </wps:cNvSpPr>
                        <wps:spPr bwMode="auto">
                          <a:xfrm>
                            <a:off x="341644" y="1326382"/>
                            <a:ext cx="1708150" cy="15684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89AE842" w14:textId="77777777" w:rsidR="000F7A16" w:rsidRPr="00BB7923" w:rsidRDefault="000F7A16" w:rsidP="008926FA">
                              <w:pPr>
                                <w:rPr>
                                  <w:rFonts w:cs="Arial"/>
                                  <w:i/>
                                  <w:sz w:val="18"/>
                                  <w:szCs w:val="20"/>
                                </w:rPr>
                              </w:pPr>
                              <w:r w:rsidRPr="00BB7923">
                                <w:rPr>
                                  <w:rFonts w:cs="Arial"/>
                                  <w:i/>
                                  <w:sz w:val="18"/>
                                  <w:szCs w:val="20"/>
                                </w:rPr>
                                <w:t>32</w:t>
                              </w:r>
                              <w:r w:rsidRPr="00BB7923">
                                <w:rPr>
                                  <w:rFonts w:cs="Arial"/>
                                  <w:i/>
                                  <w:sz w:val="18"/>
                                  <w:szCs w:val="20"/>
                                  <w:vertAlign w:val="superscript"/>
                                </w:rPr>
                                <w:t>e</w:t>
                              </w:r>
                              <w:r w:rsidRPr="00BB7923">
                                <w:rPr>
                                  <w:rFonts w:cs="Arial"/>
                                  <w:i/>
                                  <w:sz w:val="18"/>
                                  <w:szCs w:val="20"/>
                                </w:rPr>
                                <w:t xml:space="preserve"> bit du champ de données</w:t>
                              </w:r>
                            </w:p>
                          </w:txbxContent>
                        </wps:txbx>
                        <wps:bodyPr rot="0" vert="horz" wrap="square" lIns="0" tIns="0" rIns="0" bIns="0" anchor="t" anchorCtr="0" upright="1">
                          <a:noAutofit/>
                        </wps:bodyPr>
                      </wps:wsp>
                      <wps:wsp>
                        <wps:cNvPr id="148" name="Rectangle 148"/>
                        <wps:cNvSpPr/>
                        <wps:spPr>
                          <a:xfrm>
                            <a:off x="0" y="0"/>
                            <a:ext cx="150725" cy="1200150"/>
                          </a:xfrm>
                          <a:prstGeom prst="rect">
                            <a:avLst/>
                          </a:prstGeom>
                          <a:noFill/>
                          <a:ln w="9525">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e 3" o:spid="_x0000_s1157" style="position:absolute;left:0;text-align:left;margin-left:158.2pt;margin-top:42.65pt;width:161.4pt;height:116.75pt;z-index:251676672;mso-position-horizontal-relative:text;mso-position-vertical-relative:text" coordsize="20497,148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">
                <v:line id="Connecteur droit 146" o:spid="_x0000_s1158" style="position:absolute;flip:x y;visibility:visible;mso-wrap-style:square" from="1205,12409" to="2913,136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94vv8MAAADcAAAADwAAAGRycy9kb3ducmV2LnhtbERPTWvCQBC9C/6HZQq96UYpIURXEUFQ&#10;8FBThRyn2WkSmp2N2dWk/vpuoeBtHu9zluvBNOJOnastK5hNIxDEhdU1lwrOH7tJAsJ5ZI2NZVLw&#10;Qw7Wq/Foiam2PZ/onvlShBB2KSqovG9TKV1RkUE3tS1x4L5sZ9AH2JVSd9iHcNPIeRTF0mDNoaHC&#10;lrYVFd/ZzSi4fh42uc6H4+xxibMk8f15m70r9foybBYgPA3+Kf5373WY/xbD3zPhArn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PeL7/DAAAA3AAAAA8AAAAAAAAAAAAA&#10;AAAAoQIAAGRycy9kb3ducmV2LnhtbFBLBQYAAAAABAAEAPkAAACRAwAAAAA=&#10;" strokecolor="black [3040]" strokeweight="1.25pt">
                  <v:stroke endarrow="block" endarrowwidth="narrow"/>
                </v:line>
                <v:shape id="Zone de texte 147" o:spid="_x0000_s1159" type="#_x0000_t202" style="position:absolute;left:3416;top:13263;width:17081;height:15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B59cEA&#10;AADcAAAADwAAAGRycy9kb3ducmV2LnhtbERPS4vCMBC+L/gfwgje1lRdVq1G8YHL3sQqeB2asSlt&#10;JqWJWv/9ZmFhb/PxPWe57mwtHtT60rGC0TABQZw7XXKh4HI+vM9A+ICssXZMCl7kYb3qvS0x1e7J&#10;J3pkoRAxhH2KCkwITSqlzw1Z9EPXEEfu5lqLIcK2kLrFZwy3tRwnyae0WHJsMNjQzlBeZXerYHIc&#10;T6/+K9vvmivNq5nfVjc2Sg363WYBIlAX/sV/7m8d539M4feZeIFc/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AQefXBAAAA3AAAAA8AAAAAAAAAAAAAAAAAmAIAAGRycy9kb3du&#10;cmV2LnhtbFBLBQYAAAAABAAEAPUAAACGAwAAAAA=&#10;" stroked="f">
                  <v:fill opacity="0"/>
                  <v:textbox inset="0,0,0,0">
                    <w:txbxContent>
                      <w:p w14:paraId="189AE842" w14:textId="77777777" w:rsidR="000F7A16" w:rsidRPr="00BB7923" w:rsidRDefault="000F7A16" w:rsidP="008926FA">
                        <w:pPr>
                          <w:rPr>
                            <w:rFonts w:cs="Arial"/>
                            <w:i/>
                            <w:sz w:val="18"/>
                            <w:szCs w:val="20"/>
                          </w:rPr>
                        </w:pPr>
                        <w:r w:rsidRPr="00BB7923">
                          <w:rPr>
                            <w:rFonts w:cs="Arial"/>
                            <w:i/>
                            <w:sz w:val="18"/>
                            <w:szCs w:val="20"/>
                          </w:rPr>
                          <w:t>32</w:t>
                        </w:r>
                        <w:r w:rsidRPr="00BB7923">
                          <w:rPr>
                            <w:rFonts w:cs="Arial"/>
                            <w:i/>
                            <w:sz w:val="18"/>
                            <w:szCs w:val="20"/>
                            <w:vertAlign w:val="superscript"/>
                          </w:rPr>
                          <w:t>e</w:t>
                        </w:r>
                        <w:r w:rsidRPr="00BB7923">
                          <w:rPr>
                            <w:rFonts w:cs="Arial"/>
                            <w:i/>
                            <w:sz w:val="18"/>
                            <w:szCs w:val="20"/>
                          </w:rPr>
                          <w:t xml:space="preserve"> bit du champ de données</w:t>
                        </w:r>
                      </w:p>
                    </w:txbxContent>
                  </v:textbox>
                </v:shape>
                <v:rect id="Rectangle 148" o:spid="_x0000_s1160" style="position:absolute;width:1507;height:1200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q3ZcMA&#10;AADcAAAADwAAAGRycy9kb3ducmV2LnhtbESPQU8CMRCF7yb+h2ZMuElXBWIWCjEmJsJN4MJt3A7b&#10;DdtpbQus/945mHCbl3nfmzeL1eB7daGUu8AGnsYVKOIm2I5bA/vdx+MrqFyQLfaBycAvZVgt7+8W&#10;WNtw5S+6bEurJIRzjQZcKbHWOjeOPOZxiMSyO4bksYhMrbYJrxLue/1cVTPtsWO54DDSu6PmtD17&#10;qbGJOuLa7c/D4WTTbvrTvXzPjBk9DG9zUIWGcjP/059WuIm0lWdkAr3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Aq3ZcMAAADcAAAADwAAAAAAAAAAAAAAAACYAgAAZHJzL2Rv&#10;d25yZXYueG1sUEsFBgAAAAAEAAQA9QAAAIgDAAAAAA==&#10;" filled="f" strokecolor="#243f60 [1604]">
                  <v:stroke dashstyle="dash"/>
                </v:rect>
              </v:group>
            </w:pict>
          </mc:Fallback>
        </mc:AlternateContent>
      </w:r>
      <w:r w:rsidR="00DB3CA1">
        <w:rPr>
          <w:rFonts w:cs="Arial"/>
          <w:noProof/>
          <w:lang w:eastAsia="fr-FR"/>
        </w:rPr>
        <mc:AlternateContent>
          <mc:Choice Requires="wps">
            <w:drawing>
              <wp:anchor distT="0" distB="0" distL="114935" distR="114935" simplePos="0" relativeHeight="251675648" behindDoc="0" locked="0" layoutInCell="1" allowOverlap="1" wp14:anchorId="431BD8C4" wp14:editId="4B276363">
                <wp:simplePos x="0" y="0"/>
                <wp:positionH relativeFrom="column">
                  <wp:posOffset>4288155</wp:posOffset>
                </wp:positionH>
                <wp:positionV relativeFrom="paragraph">
                  <wp:posOffset>1512570</wp:posOffset>
                </wp:positionV>
                <wp:extent cx="774065" cy="280670"/>
                <wp:effectExtent l="0" t="0" r="0" b="0"/>
                <wp:wrapNone/>
                <wp:docPr id="3301" name="Zone de texte 33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4065" cy="28067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4FB476D" w14:textId="77777777" w:rsidR="000F7A16" w:rsidRPr="00246D62" w:rsidRDefault="000F7A16" w:rsidP="008926FA">
                            <w:pPr>
                              <w:rPr>
                                <w:rFonts w:cs="Arial"/>
                                <w:i/>
                                <w:sz w:val="20"/>
                                <w:vertAlign w:val="subscript"/>
                              </w:rPr>
                            </w:pPr>
                            <w:r w:rsidRPr="00246D62">
                              <w:rPr>
                                <w:rFonts w:cs="Arial"/>
                                <w:i/>
                                <w:sz w:val="20"/>
                                <w:vertAlign w:val="subscript"/>
                              </w:rPr>
                              <w:t>CAN_ L</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Zone de texte 3301" o:spid="_x0000_s1161" type="#_x0000_t202" style="position:absolute;left:0;text-align:left;margin-left:337.65pt;margin-top:119.1pt;width:60.95pt;height:22.1pt;z-index:251675648;visibility:visible;mso-wrap-style:square;mso-width-percent:0;mso-height-percent:0;mso-wrap-distance-left:9.05pt;mso-wrap-distance-top:0;mso-wrap-distance-right:9.05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" stroked="f">
                <v:fill opacity="0"/>
                <v:textbox inset="0,0,0,0">
                  <w:txbxContent>
                    <w:p w14:paraId="14FB476D" w14:textId="77777777" w:rsidR="000F7A16" w:rsidRPr="00246D62" w:rsidRDefault="000F7A16" w:rsidP="008926FA">
                      <w:pPr>
                        <w:rPr>
                          <w:rFonts w:cs="Arial"/>
                          <w:i/>
                          <w:sz w:val="20"/>
                          <w:vertAlign w:val="subscript"/>
                        </w:rPr>
                      </w:pPr>
                      <w:r w:rsidRPr="00246D62">
                        <w:rPr>
                          <w:rFonts w:cs="Arial"/>
                          <w:i/>
                          <w:sz w:val="20"/>
                          <w:vertAlign w:val="subscript"/>
                        </w:rPr>
                        <w:t>CAN_ L</w:t>
                      </w:r>
                    </w:p>
                  </w:txbxContent>
                </v:textbox>
              </v:shape>
            </w:pict>
          </mc:Fallback>
        </mc:AlternateContent>
      </w:r>
      <w:r w:rsidR="00DB3CA1">
        <w:rPr>
          <w:rFonts w:cs="Arial"/>
          <w:noProof/>
          <w:lang w:eastAsia="fr-FR"/>
        </w:rPr>
        <mc:AlternateContent>
          <mc:Choice Requires="wps">
            <w:drawing>
              <wp:anchor distT="0" distB="0" distL="114935" distR="114935" simplePos="0" relativeHeight="251674624" behindDoc="0" locked="0" layoutInCell="1" allowOverlap="1" wp14:anchorId="1E57AF65" wp14:editId="27E452F1">
                <wp:simplePos x="0" y="0"/>
                <wp:positionH relativeFrom="column">
                  <wp:posOffset>4267835</wp:posOffset>
                </wp:positionH>
                <wp:positionV relativeFrom="paragraph">
                  <wp:posOffset>600710</wp:posOffset>
                </wp:positionV>
                <wp:extent cx="774065" cy="266065"/>
                <wp:effectExtent l="0" t="0" r="0" b="0"/>
                <wp:wrapNone/>
                <wp:docPr id="3302" name="Zone de texte 33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4065" cy="26606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AD580FF" w14:textId="77777777" w:rsidR="000F7A16" w:rsidRPr="00246D62" w:rsidRDefault="000F7A16" w:rsidP="008926FA">
                            <w:pPr>
                              <w:rPr>
                                <w:rFonts w:cs="Arial"/>
                                <w:i/>
                                <w:sz w:val="20"/>
                                <w:vertAlign w:val="subscript"/>
                              </w:rPr>
                            </w:pPr>
                            <w:r w:rsidRPr="00246D62">
                              <w:rPr>
                                <w:rFonts w:cs="Arial"/>
                                <w:i/>
                                <w:sz w:val="20"/>
                                <w:vertAlign w:val="subscript"/>
                              </w:rPr>
                              <w:t>CAN_ H</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Zone de texte 3302" o:spid="_x0000_s1162" type="#_x0000_t202" style="position:absolute;left:0;text-align:left;margin-left:336.05pt;margin-top:47.3pt;width:60.95pt;height:20.95pt;z-index:251674624;visibility:visible;mso-wrap-style:square;mso-width-percent:0;mso-height-percent:0;mso-wrap-distance-left:9.05pt;mso-wrap-distance-top:0;mso-wrap-distance-right:9.05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" stroked="f">
                <v:fill opacity="0"/>
                <v:textbox inset="0,0,0,0">
                  <w:txbxContent>
                    <w:p w14:paraId="3AD580FF" w14:textId="77777777" w:rsidR="000F7A16" w:rsidRPr="00246D62" w:rsidRDefault="000F7A16" w:rsidP="008926FA">
                      <w:pPr>
                        <w:rPr>
                          <w:rFonts w:cs="Arial"/>
                          <w:i/>
                          <w:sz w:val="20"/>
                          <w:vertAlign w:val="subscript"/>
                        </w:rPr>
                      </w:pPr>
                      <w:r w:rsidRPr="00246D62">
                        <w:rPr>
                          <w:rFonts w:cs="Arial"/>
                          <w:i/>
                          <w:sz w:val="20"/>
                          <w:vertAlign w:val="subscript"/>
                        </w:rPr>
                        <w:t>CAN_ H</w:t>
                      </w:r>
                    </w:p>
                  </w:txbxContent>
                </v:textbox>
              </v:shape>
            </w:pict>
          </mc:Fallback>
        </mc:AlternateContent>
      </w:r>
      <w:r w:rsidR="00DB3CA1">
        <w:rPr>
          <w:rFonts w:cs="Arial"/>
          <w:noProof/>
          <w:lang w:eastAsia="fr-FR"/>
        </w:rPr>
        <mc:AlternateContent>
          <mc:Choice Requires="wps">
            <w:drawing>
              <wp:anchor distT="0" distB="0" distL="114935" distR="114935" simplePos="0" relativeHeight="251673600" behindDoc="0" locked="0" layoutInCell="1" allowOverlap="1" wp14:anchorId="24F08784" wp14:editId="6E6F0EB5">
                <wp:simplePos x="0" y="0"/>
                <wp:positionH relativeFrom="column">
                  <wp:posOffset>648335</wp:posOffset>
                </wp:positionH>
                <wp:positionV relativeFrom="paragraph">
                  <wp:posOffset>240030</wp:posOffset>
                </wp:positionV>
                <wp:extent cx="956310" cy="566420"/>
                <wp:effectExtent l="0" t="0" r="0" b="5080"/>
                <wp:wrapNone/>
                <wp:docPr id="3303" name="Zone de texte 33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6310" cy="566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0811D43" w14:textId="77777777" w:rsidR="000F7A16" w:rsidRPr="00D76C12" w:rsidRDefault="000F7A16" w:rsidP="008926FA">
                            <w:pPr>
                              <w:spacing w:after="0"/>
                              <w:jc w:val="right"/>
                              <w:rPr>
                                <w:rFonts w:cs="Arial"/>
                              </w:rPr>
                            </w:pPr>
                            <w:r w:rsidRPr="00D76C12">
                              <w:rPr>
                                <w:rFonts w:cs="Arial"/>
                              </w:rPr>
                              <w:t>Calibres </w:t>
                            </w:r>
                          </w:p>
                          <w:p w14:paraId="544C6CF4" w14:textId="77777777" w:rsidR="000F7A16" w:rsidRPr="00D76C12" w:rsidRDefault="000F7A16" w:rsidP="008926FA">
                            <w:pPr>
                              <w:spacing w:after="0"/>
                              <w:jc w:val="right"/>
                              <w:rPr>
                                <w:rFonts w:cs="Arial"/>
                              </w:rPr>
                            </w:pPr>
                            <w:r w:rsidRPr="00D76C12">
                              <w:rPr>
                                <w:rFonts w:cs="Arial"/>
                              </w:rPr>
                              <w:t>0,5 V/div</w:t>
                            </w:r>
                          </w:p>
                          <w:p w14:paraId="12FCAFC6" w14:textId="77777777" w:rsidR="000F7A16" w:rsidRPr="00D76C12" w:rsidRDefault="000F7A16" w:rsidP="008926FA">
                            <w:pPr>
                              <w:spacing w:after="0"/>
                              <w:jc w:val="right"/>
                              <w:rPr>
                                <w:rFonts w:cs="Arial"/>
                              </w:rPr>
                            </w:pPr>
                            <w:r w:rsidRPr="00D76C12">
                              <w:rPr>
                                <w:rFonts w:cs="Arial"/>
                              </w:rPr>
                              <w:t>10 µs/div</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Zone de texte 3303" o:spid="_x0000_s1163" type="#_x0000_t202" style="position:absolute;left:0;text-align:left;margin-left:51.05pt;margin-top:18.9pt;width:75.3pt;height:44.6pt;z-index:251673600;visibility:visible;mso-wrap-style:square;mso-width-percent:0;mso-height-percent:0;mso-wrap-distance-left:9.05pt;mso-wrap-distance-top:0;mso-wrap-distance-right:9.05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" stroked="f">
                <v:textbox inset="0,0,0,0">
                  <w:txbxContent>
                    <w:p w14:paraId="60811D43" w14:textId="77777777" w:rsidR="000F7A16" w:rsidRPr="00D76C12" w:rsidRDefault="000F7A16" w:rsidP="008926FA">
                      <w:pPr>
                        <w:spacing w:after="0"/>
                        <w:jc w:val="right"/>
                        <w:rPr>
                          <w:rFonts w:cs="Arial"/>
                        </w:rPr>
                      </w:pPr>
                      <w:r w:rsidRPr="00D76C12">
                        <w:rPr>
                          <w:rFonts w:cs="Arial"/>
                        </w:rPr>
                        <w:t>Calibres </w:t>
                      </w:r>
                    </w:p>
                    <w:p w14:paraId="544C6CF4" w14:textId="77777777" w:rsidR="000F7A16" w:rsidRPr="00D76C12" w:rsidRDefault="000F7A16" w:rsidP="008926FA">
                      <w:pPr>
                        <w:spacing w:after="0"/>
                        <w:jc w:val="right"/>
                        <w:rPr>
                          <w:rFonts w:cs="Arial"/>
                        </w:rPr>
                      </w:pPr>
                      <w:r w:rsidRPr="00D76C12">
                        <w:rPr>
                          <w:rFonts w:cs="Arial"/>
                        </w:rPr>
                        <w:t>0,5 V/div</w:t>
                      </w:r>
                    </w:p>
                    <w:p w14:paraId="12FCAFC6" w14:textId="77777777" w:rsidR="000F7A16" w:rsidRPr="00D76C12" w:rsidRDefault="000F7A16" w:rsidP="008926FA">
                      <w:pPr>
                        <w:spacing w:after="0"/>
                        <w:jc w:val="right"/>
                        <w:rPr>
                          <w:rFonts w:cs="Arial"/>
                        </w:rPr>
                      </w:pPr>
                      <w:r w:rsidRPr="00D76C12">
                        <w:rPr>
                          <w:rFonts w:cs="Arial"/>
                        </w:rPr>
                        <w:t>10 µs/div</w:t>
                      </w:r>
                    </w:p>
                  </w:txbxContent>
                </v:textbox>
              </v:shape>
            </w:pict>
          </mc:Fallback>
        </mc:AlternateContent>
      </w:r>
      <w:r w:rsidR="00DB3CA1">
        <w:rPr>
          <w:rFonts w:cs="Arial"/>
          <w:noProof/>
          <w:lang w:eastAsia="fr-FR"/>
        </w:rPr>
        <mc:AlternateContent>
          <mc:Choice Requires="wps">
            <w:drawing>
              <wp:anchor distT="0" distB="0" distL="114935" distR="114935" simplePos="0" relativeHeight="251672576" behindDoc="0" locked="0" layoutInCell="1" allowOverlap="1" wp14:anchorId="3A8B93EB" wp14:editId="0F96F0FB">
                <wp:simplePos x="0" y="0"/>
                <wp:positionH relativeFrom="column">
                  <wp:posOffset>1307465</wp:posOffset>
                </wp:positionH>
                <wp:positionV relativeFrom="paragraph">
                  <wp:posOffset>1058545</wp:posOffset>
                </wp:positionV>
                <wp:extent cx="327660" cy="296545"/>
                <wp:effectExtent l="0" t="0" r="0" b="0"/>
                <wp:wrapNone/>
                <wp:docPr id="3300" name="Zone de texte 33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7660" cy="29654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BFC5CE4" w14:textId="77777777" w:rsidR="000F7A16" w:rsidRDefault="000F7A16" w:rsidP="008926FA">
                            <w:r>
                              <w:t>2,5 V</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Zone de texte 3300" o:spid="_x0000_s1164" type="#_x0000_t202" style="position:absolute;left:0;text-align:left;margin-left:102.95pt;margin-top:83.35pt;width:25.8pt;height:23.35pt;z-index:251672576;visibility:visible;mso-wrap-style:square;mso-width-percent:0;mso-height-percent:0;mso-wrap-distance-left:9.05pt;mso-wrap-distance-top:0;mso-wrap-distance-right:9.05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" stroked="f">
                <v:fill opacity="0"/>
                <v:textbox inset="0,0,0,0">
                  <w:txbxContent>
                    <w:p w14:paraId="4BFC5CE4" w14:textId="77777777" w:rsidR="000F7A16" w:rsidRDefault="000F7A16" w:rsidP="008926FA">
                      <w:r>
                        <w:t>2,5 V</w:t>
                      </w:r>
                    </w:p>
                  </w:txbxContent>
                </v:textbox>
              </v:shape>
            </w:pict>
          </mc:Fallback>
        </mc:AlternateContent>
      </w:r>
    </w:p>
    <w:p w14:paraId="0886F744" w14:textId="77777777" w:rsidR="005B025D" w:rsidRPr="00F14C0E" w:rsidRDefault="005B025D" w:rsidP="005B025D">
      <w:pPr>
        <w:jc w:val="center"/>
        <w:rPr>
          <w:rFonts w:cs="Arial"/>
        </w:rPr>
      </w:pPr>
    </w:p>
    <w:p w14:paraId="3CC89763" w14:textId="77777777" w:rsidR="005B025D" w:rsidRPr="00F14C0E" w:rsidRDefault="005B025D" w:rsidP="005B025D">
      <w:pPr>
        <w:jc w:val="center"/>
        <w:rPr>
          <w:rFonts w:cs="Arial"/>
        </w:rPr>
      </w:pPr>
    </w:p>
    <w:p w14:paraId="766486D4" w14:textId="77777777" w:rsidR="005B025D" w:rsidRPr="00F14C0E" w:rsidRDefault="005B025D" w:rsidP="005B025D">
      <w:pPr>
        <w:jc w:val="center"/>
        <w:rPr>
          <w:rFonts w:cs="Arial"/>
        </w:rPr>
      </w:pPr>
    </w:p>
    <w:p w14:paraId="0995795E" w14:textId="77777777" w:rsidR="005B025D" w:rsidRPr="00F14C0E" w:rsidRDefault="005B025D" w:rsidP="005B025D">
      <w:pPr>
        <w:jc w:val="center"/>
        <w:rPr>
          <w:rFonts w:cs="Arial"/>
        </w:rPr>
      </w:pPr>
    </w:p>
    <w:p w14:paraId="465DB27C" w14:textId="77777777" w:rsidR="005B025D" w:rsidRPr="00F14C0E" w:rsidRDefault="005B025D" w:rsidP="005B025D">
      <w:pPr>
        <w:jc w:val="center"/>
        <w:rPr>
          <w:rFonts w:cs="Arial"/>
        </w:rPr>
      </w:pPr>
    </w:p>
    <w:p w14:paraId="139526C0" w14:textId="77777777" w:rsidR="005B025D" w:rsidRPr="00F14C0E" w:rsidRDefault="005B025D" w:rsidP="005B025D">
      <w:pPr>
        <w:jc w:val="center"/>
        <w:rPr>
          <w:rFonts w:cs="Arial"/>
        </w:rPr>
      </w:pPr>
    </w:p>
    <w:p w14:paraId="5BFC5636" w14:textId="77777777" w:rsidR="005B025D" w:rsidRPr="00F14C0E" w:rsidRDefault="005B025D" w:rsidP="005B025D">
      <w:pPr>
        <w:jc w:val="center"/>
        <w:rPr>
          <w:rFonts w:cs="Arial"/>
        </w:rPr>
      </w:pPr>
    </w:p>
    <w:p w14:paraId="7A8433E0" w14:textId="6959E635" w:rsidR="00BA4D4F" w:rsidRDefault="00DB3CA1" w:rsidP="00FC5DE2">
      <w:pPr>
        <w:spacing w:after="0"/>
        <w:jc w:val="both"/>
        <w:rPr>
          <w:sz w:val="24"/>
        </w:rPr>
      </w:pPr>
      <w:r>
        <w:rPr>
          <w:noProof/>
          <w:lang w:eastAsia="fr-FR"/>
        </w:rPr>
        <mc:AlternateContent>
          <mc:Choice Requires="wps">
            <w:drawing>
              <wp:anchor distT="0" distB="0" distL="114300" distR="114300" simplePos="0" relativeHeight="251808768" behindDoc="0" locked="0" layoutInCell="1" allowOverlap="1" wp14:anchorId="17B6645B" wp14:editId="2047461F">
                <wp:simplePos x="0" y="0"/>
                <wp:positionH relativeFrom="column">
                  <wp:posOffset>1474470</wp:posOffset>
                </wp:positionH>
                <wp:positionV relativeFrom="paragraph">
                  <wp:posOffset>111760</wp:posOffset>
                </wp:positionV>
                <wp:extent cx="3035300" cy="194945"/>
                <wp:effectExtent l="0" t="0" r="0" b="0"/>
                <wp:wrapTight wrapText="bothSides">
                  <wp:wrapPolygon edited="0">
                    <wp:start x="0" y="0"/>
                    <wp:lineTo x="0" y="18997"/>
                    <wp:lineTo x="21419" y="18997"/>
                    <wp:lineTo x="21419" y="0"/>
                    <wp:lineTo x="0" y="0"/>
                  </wp:wrapPolygon>
                </wp:wrapTight>
                <wp:docPr id="3468" name="Zone de texte 34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035300" cy="194945"/>
                        </a:xfrm>
                        <a:prstGeom prst="rect">
                          <a:avLst/>
                        </a:prstGeom>
                        <a:solidFill>
                          <a:prstClr val="white"/>
                        </a:solidFill>
                        <a:ln>
                          <a:noFill/>
                        </a:ln>
                        <a:effectLst/>
                      </wps:spPr>
                      <wps:txbx>
                        <w:txbxContent>
                          <w:p w14:paraId="125C1EE1" w14:textId="77777777" w:rsidR="000F7A16" w:rsidRPr="00566EBE" w:rsidRDefault="000F7A16" w:rsidP="00841630">
                            <w:pPr>
                              <w:pStyle w:val="Lgende"/>
                              <w:jc w:val="center"/>
                              <w:rPr>
                                <w:rFonts w:cs="Arial"/>
                                <w:noProof/>
                                <w:sz w:val="24"/>
                                <w:szCs w:val="24"/>
                              </w:rPr>
                            </w:pPr>
                            <w:r>
                              <w:t xml:space="preserve">Figure </w:t>
                            </w:r>
                            <w:fldSimple w:instr=" SEQ Figure \* ARABIC ">
                              <w:r w:rsidR="00C00186">
                                <w:rPr>
                                  <w:noProof/>
                                </w:rPr>
                                <w:t>10</w:t>
                              </w:r>
                            </w:fldSimple>
                            <w:r>
                              <w:t xml:space="preserve"> : oscillogramme d'une trame du bus CAN</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3468" o:spid="_x0000_s1165" type="#_x0000_t202" style="position:absolute;left:0;text-align:left;margin-left:116.1pt;margin-top:8.8pt;width:239pt;height:15.35pt;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" stroked="f">
                <v:path arrowok="t"/>
                <v:textbox inset="0,0,0,0">
                  <w:txbxContent>
                    <w:p w14:paraId="125C1EE1" w14:textId="77777777" w:rsidR="000F7A16" w:rsidRPr="00566EBE" w:rsidRDefault="000F7A16" w:rsidP="00841630">
                      <w:pPr>
                        <w:pStyle w:val="Lgende"/>
                        <w:jc w:val="center"/>
                        <w:rPr>
                          <w:rFonts w:cs="Arial"/>
                          <w:noProof/>
                          <w:sz w:val="24"/>
                          <w:szCs w:val="24"/>
                        </w:rPr>
                      </w:pPr>
                      <w:r>
                        <w:t xml:space="preserve">Figure </w:t>
                      </w:r>
                      <w:r w:rsidR="00C00186">
                        <w:fldChar w:fldCharType="begin"/>
                      </w:r>
                      <w:r w:rsidR="00C00186">
                        <w:instrText xml:space="preserve"> SEQ Figure \* ARABIC </w:instrText>
                      </w:r>
                      <w:r w:rsidR="00C00186">
                        <w:fldChar w:fldCharType="separate"/>
                      </w:r>
                      <w:r w:rsidR="00C00186">
                        <w:rPr>
                          <w:noProof/>
                        </w:rPr>
                        <w:t>10</w:t>
                      </w:r>
                      <w:r w:rsidR="00C00186">
                        <w:rPr>
                          <w:noProof/>
                        </w:rPr>
                        <w:fldChar w:fldCharType="end"/>
                      </w:r>
                      <w:r>
                        <w:t xml:space="preserve"> : oscillogramme d'une trame du bus CAN</w:t>
                      </w:r>
                    </w:p>
                  </w:txbxContent>
                </v:textbox>
                <w10:wrap type="tight"/>
              </v:shape>
            </w:pict>
          </mc:Fallback>
        </mc:AlternateContent>
      </w:r>
    </w:p>
    <w:p w14:paraId="3CC7058C" w14:textId="77777777" w:rsidR="00841630" w:rsidRDefault="00841630" w:rsidP="004C7958">
      <w:pPr>
        <w:pStyle w:val="NormalWeb"/>
        <w:spacing w:before="0" w:beforeAutospacing="0" w:after="0" w:afterAutospacing="0"/>
        <w:jc w:val="both"/>
        <w:rPr>
          <w:rFonts w:ascii="Arial" w:hAnsi="Arial" w:cs="Arial"/>
        </w:rPr>
      </w:pPr>
    </w:p>
    <w:p w14:paraId="3A2C985D" w14:textId="77777777" w:rsidR="004C7958" w:rsidRDefault="004C7958" w:rsidP="004C7958">
      <w:pPr>
        <w:pStyle w:val="NormalWeb"/>
        <w:spacing w:before="0" w:beforeAutospacing="0" w:after="0" w:afterAutospacing="0"/>
        <w:jc w:val="both"/>
        <w:rPr>
          <w:rFonts w:ascii="Arial" w:hAnsi="Arial" w:cs="Arial"/>
        </w:rPr>
      </w:pPr>
      <w:r>
        <w:rPr>
          <w:rFonts w:ascii="Arial" w:hAnsi="Arial" w:cs="Arial"/>
        </w:rPr>
        <w:t>Un programme permet de contrôler le positionnement de la vanne. Une consigne est fournie soit par l’opérateur si la v</w:t>
      </w:r>
      <w:r w:rsidR="009732F6">
        <w:rPr>
          <w:rFonts w:ascii="Arial" w:hAnsi="Arial" w:cs="Arial"/>
        </w:rPr>
        <w:t>anne fonctionne en mode manuel</w:t>
      </w:r>
      <w:r>
        <w:rPr>
          <w:rFonts w:ascii="Arial" w:hAnsi="Arial" w:cs="Arial"/>
        </w:rPr>
        <w:t xml:space="preserve"> soit par le programme si la vann</w:t>
      </w:r>
      <w:r w:rsidR="009732F6">
        <w:rPr>
          <w:rFonts w:ascii="Arial" w:hAnsi="Arial" w:cs="Arial"/>
        </w:rPr>
        <w:t>e fonctionne en mode asservi</w:t>
      </w:r>
      <w:r w:rsidR="003A281B">
        <w:rPr>
          <w:rFonts w:ascii="Arial" w:hAnsi="Arial" w:cs="Arial"/>
        </w:rPr>
        <w:t>.</w:t>
      </w:r>
    </w:p>
    <w:p w14:paraId="5BDDECB8" w14:textId="77777777" w:rsidR="004C7958" w:rsidRPr="004C7958" w:rsidRDefault="004C7958" w:rsidP="001E13DC">
      <w:pPr>
        <w:pStyle w:val="NormalWeb"/>
        <w:spacing w:before="120" w:beforeAutospacing="0" w:after="0" w:afterAutospacing="0"/>
        <w:jc w:val="both"/>
        <w:rPr>
          <w:rFonts w:ascii="Arial" w:hAnsi="Arial" w:cs="Arial"/>
          <w:b/>
        </w:rPr>
      </w:pPr>
      <w:r w:rsidRPr="004C7958">
        <w:rPr>
          <w:rFonts w:ascii="Arial" w:hAnsi="Arial" w:cs="Arial"/>
          <w:b/>
        </w:rPr>
        <w:t>Description des consignes</w:t>
      </w:r>
    </w:p>
    <w:p w14:paraId="6BCF2CE0" w14:textId="77777777" w:rsidR="004C7958" w:rsidRDefault="004C7958" w:rsidP="004C7958">
      <w:pPr>
        <w:pStyle w:val="NormalWeb"/>
        <w:spacing w:before="0" w:beforeAutospacing="0" w:after="0" w:afterAutospacing="0"/>
        <w:jc w:val="both"/>
        <w:rPr>
          <w:rFonts w:ascii="Arial" w:hAnsi="Arial" w:cs="Arial"/>
        </w:rPr>
      </w:pPr>
      <w:r>
        <w:rPr>
          <w:rFonts w:ascii="Arial" w:hAnsi="Arial" w:cs="Arial"/>
        </w:rPr>
        <w:t xml:space="preserve"> </w:t>
      </w:r>
    </w:p>
    <w:tbl>
      <w:tblPr>
        <w:tblStyle w:val="Grille"/>
        <w:tblW w:w="0" w:type="auto"/>
        <w:tblLook w:val="04A0" w:firstRow="1" w:lastRow="0" w:firstColumn="1" w:lastColumn="0" w:noHBand="0" w:noVBand="1"/>
      </w:tblPr>
      <w:tblGrid>
        <w:gridCol w:w="3510"/>
        <w:gridCol w:w="6126"/>
      </w:tblGrid>
      <w:tr w:rsidR="004C7958" w14:paraId="3DF60A1D" w14:textId="77777777" w:rsidTr="00D1715C">
        <w:tc>
          <w:tcPr>
            <w:tcW w:w="3510" w:type="dxa"/>
            <w:vAlign w:val="center"/>
          </w:tcPr>
          <w:p w14:paraId="05F98C02" w14:textId="77777777" w:rsidR="004C7958" w:rsidRPr="009A6C82" w:rsidRDefault="007B0220" w:rsidP="00273076">
            <w:pPr>
              <w:pStyle w:val="NormalWeb"/>
              <w:spacing w:before="0" w:beforeAutospacing="0" w:after="0" w:afterAutospacing="0"/>
              <w:rPr>
                <w:rFonts w:ascii="Arial" w:hAnsi="Arial" w:cs="Arial"/>
                <w:b/>
              </w:rPr>
            </w:pPr>
            <w:r>
              <w:rPr>
                <w:rFonts w:ascii="Arial" w:hAnsi="Arial" w:cs="Arial"/>
                <w:b/>
              </w:rPr>
              <w:t>C</w:t>
            </w:r>
            <w:r w:rsidR="00AA1BDF">
              <w:rPr>
                <w:rFonts w:ascii="Arial" w:hAnsi="Arial" w:cs="Arial"/>
                <w:b/>
              </w:rPr>
              <w:t>omplètement_</w:t>
            </w:r>
            <w:r w:rsidR="00973B9C">
              <w:rPr>
                <w:rFonts w:ascii="Arial" w:hAnsi="Arial" w:cs="Arial"/>
                <w:b/>
              </w:rPr>
              <w:t>O</w:t>
            </w:r>
            <w:r w:rsidR="004C7958" w:rsidRPr="009A6C82">
              <w:rPr>
                <w:rFonts w:ascii="Arial" w:hAnsi="Arial" w:cs="Arial"/>
                <w:b/>
              </w:rPr>
              <w:t>uverte</w:t>
            </w:r>
          </w:p>
        </w:tc>
        <w:tc>
          <w:tcPr>
            <w:tcW w:w="6126" w:type="dxa"/>
          </w:tcPr>
          <w:p w14:paraId="517CDB4D" w14:textId="77777777" w:rsidR="004C7958" w:rsidRDefault="00FF3D74" w:rsidP="004C7958">
            <w:pPr>
              <w:pStyle w:val="NormalWeb"/>
              <w:spacing w:before="0" w:beforeAutospacing="0" w:after="0" w:afterAutospacing="0"/>
              <w:jc w:val="both"/>
              <w:rPr>
                <w:rFonts w:ascii="Arial" w:hAnsi="Arial" w:cs="Arial"/>
              </w:rPr>
            </w:pPr>
            <w:bookmarkStart w:id="0" w:name="OLE_LINK7"/>
            <w:bookmarkStart w:id="1" w:name="OLE_LINK8"/>
            <w:r>
              <w:rPr>
                <w:rFonts w:ascii="Arial" w:hAnsi="Arial" w:cs="Arial"/>
              </w:rPr>
              <w:t>La vanne doit s’ouvrir à son</w:t>
            </w:r>
            <w:r w:rsidR="004C7958">
              <w:rPr>
                <w:rFonts w:ascii="Arial" w:hAnsi="Arial" w:cs="Arial"/>
              </w:rPr>
              <w:t xml:space="preserve"> </w:t>
            </w:r>
            <w:bookmarkEnd w:id="0"/>
            <w:bookmarkEnd w:id="1"/>
            <w:r w:rsidR="004C7958">
              <w:rPr>
                <w:rFonts w:ascii="Arial" w:hAnsi="Arial" w:cs="Arial"/>
              </w:rPr>
              <w:t xml:space="preserve">maximum </w:t>
            </w:r>
            <w:bookmarkStart w:id="2" w:name="OLE_LINK9"/>
            <w:r w:rsidR="004C7958">
              <w:rPr>
                <w:rFonts w:ascii="Arial" w:hAnsi="Arial" w:cs="Arial"/>
              </w:rPr>
              <w:t>(voir principe de chasse phase n°</w:t>
            </w:r>
            <w:r w:rsidR="005F3B27">
              <w:rPr>
                <w:rFonts w:ascii="Arial" w:hAnsi="Arial" w:cs="Arial"/>
              </w:rPr>
              <w:t xml:space="preserve"> </w:t>
            </w:r>
            <w:r w:rsidR="004C7958">
              <w:rPr>
                <w:rFonts w:ascii="Arial" w:hAnsi="Arial" w:cs="Arial"/>
              </w:rPr>
              <w:t>3)</w:t>
            </w:r>
            <w:bookmarkEnd w:id="2"/>
            <w:r w:rsidR="0066033B">
              <w:rPr>
                <w:rFonts w:ascii="Arial" w:hAnsi="Arial" w:cs="Arial"/>
              </w:rPr>
              <w:t>.</w:t>
            </w:r>
          </w:p>
        </w:tc>
      </w:tr>
      <w:tr w:rsidR="004C7958" w14:paraId="14D2E8BA" w14:textId="77777777" w:rsidTr="00D1715C">
        <w:tc>
          <w:tcPr>
            <w:tcW w:w="3510" w:type="dxa"/>
            <w:vAlign w:val="center"/>
          </w:tcPr>
          <w:p w14:paraId="22EEDF04" w14:textId="77777777" w:rsidR="004C7958" w:rsidRPr="009A6C82" w:rsidRDefault="00973B9C" w:rsidP="00273076">
            <w:pPr>
              <w:pStyle w:val="NormalWeb"/>
              <w:spacing w:before="0" w:beforeAutospacing="0" w:after="0" w:afterAutospacing="0"/>
              <w:rPr>
                <w:rFonts w:ascii="Arial" w:hAnsi="Arial" w:cs="Arial"/>
                <w:b/>
              </w:rPr>
            </w:pPr>
            <w:r>
              <w:rPr>
                <w:rFonts w:ascii="Arial" w:hAnsi="Arial" w:cs="Arial"/>
                <w:b/>
              </w:rPr>
              <w:t>C</w:t>
            </w:r>
            <w:r w:rsidR="00AA1BDF">
              <w:rPr>
                <w:rFonts w:ascii="Arial" w:hAnsi="Arial" w:cs="Arial"/>
                <w:b/>
              </w:rPr>
              <w:t>omplètement_</w:t>
            </w:r>
            <w:r>
              <w:rPr>
                <w:rFonts w:ascii="Arial" w:hAnsi="Arial" w:cs="Arial"/>
                <w:b/>
              </w:rPr>
              <w:t>F</w:t>
            </w:r>
            <w:r w:rsidR="001E0F46">
              <w:rPr>
                <w:rFonts w:ascii="Arial" w:hAnsi="Arial" w:cs="Arial"/>
                <w:b/>
              </w:rPr>
              <w:t>ermée</w:t>
            </w:r>
          </w:p>
        </w:tc>
        <w:tc>
          <w:tcPr>
            <w:tcW w:w="6126" w:type="dxa"/>
          </w:tcPr>
          <w:p w14:paraId="40EE662F" w14:textId="77777777" w:rsidR="004C7958" w:rsidRDefault="004C7958" w:rsidP="004C7958">
            <w:pPr>
              <w:pStyle w:val="NormalWeb"/>
              <w:spacing w:before="0" w:beforeAutospacing="0" w:after="0" w:afterAutospacing="0"/>
              <w:jc w:val="both"/>
              <w:rPr>
                <w:rFonts w:ascii="Arial" w:hAnsi="Arial" w:cs="Arial"/>
              </w:rPr>
            </w:pPr>
            <w:r>
              <w:rPr>
                <w:rFonts w:ascii="Arial" w:hAnsi="Arial" w:cs="Arial"/>
              </w:rPr>
              <w:t xml:space="preserve">La vanne doit se fermer </w:t>
            </w:r>
            <w:bookmarkStart w:id="3" w:name="OLE_LINK11"/>
            <w:r>
              <w:rPr>
                <w:rFonts w:ascii="Arial" w:hAnsi="Arial" w:cs="Arial"/>
              </w:rPr>
              <w:t>(voir principe de chasse phase n°</w:t>
            </w:r>
            <w:r w:rsidR="005F3B27">
              <w:rPr>
                <w:rFonts w:ascii="Arial" w:hAnsi="Arial" w:cs="Arial"/>
              </w:rPr>
              <w:t xml:space="preserve"> </w:t>
            </w:r>
            <w:r>
              <w:rPr>
                <w:rFonts w:ascii="Arial" w:hAnsi="Arial" w:cs="Arial"/>
              </w:rPr>
              <w:t>4)</w:t>
            </w:r>
            <w:bookmarkEnd w:id="3"/>
            <w:r w:rsidR="0066033B">
              <w:rPr>
                <w:rFonts w:ascii="Arial" w:hAnsi="Arial" w:cs="Arial"/>
              </w:rPr>
              <w:t>.</w:t>
            </w:r>
          </w:p>
        </w:tc>
      </w:tr>
      <w:tr w:rsidR="004C7958" w14:paraId="7A662EAA" w14:textId="77777777" w:rsidTr="00D1715C">
        <w:tc>
          <w:tcPr>
            <w:tcW w:w="3510" w:type="dxa"/>
            <w:vAlign w:val="center"/>
          </w:tcPr>
          <w:p w14:paraId="7A36DE44" w14:textId="77777777" w:rsidR="004C7958" w:rsidRPr="009A6C82" w:rsidRDefault="00973B9C" w:rsidP="00273076">
            <w:pPr>
              <w:pStyle w:val="NormalWeb"/>
              <w:spacing w:before="0" w:beforeAutospacing="0" w:after="0" w:afterAutospacing="0"/>
              <w:rPr>
                <w:rFonts w:ascii="Arial" w:hAnsi="Arial" w:cs="Arial"/>
                <w:b/>
              </w:rPr>
            </w:pPr>
            <w:r>
              <w:rPr>
                <w:rFonts w:ascii="Arial" w:hAnsi="Arial" w:cs="Arial"/>
                <w:b/>
              </w:rPr>
              <w:t>P</w:t>
            </w:r>
            <w:r w:rsidR="001E0F46">
              <w:rPr>
                <w:rFonts w:ascii="Arial" w:hAnsi="Arial" w:cs="Arial"/>
                <w:b/>
              </w:rPr>
              <w:t>osition</w:t>
            </w:r>
            <w:r w:rsidR="00AA1BDF">
              <w:rPr>
                <w:rFonts w:ascii="Arial" w:hAnsi="Arial" w:cs="Arial"/>
                <w:b/>
              </w:rPr>
              <w:t>_</w:t>
            </w:r>
            <w:r>
              <w:rPr>
                <w:rFonts w:ascii="Arial" w:hAnsi="Arial" w:cs="Arial"/>
                <w:b/>
              </w:rPr>
              <w:t>S</w:t>
            </w:r>
            <w:r w:rsidR="00821B10">
              <w:rPr>
                <w:rFonts w:ascii="Arial" w:hAnsi="Arial" w:cs="Arial"/>
                <w:b/>
              </w:rPr>
              <w:t>ous-</w:t>
            </w:r>
            <w:r>
              <w:rPr>
                <w:rFonts w:ascii="Arial" w:hAnsi="Arial" w:cs="Arial"/>
                <w:b/>
              </w:rPr>
              <w:t>V</w:t>
            </w:r>
            <w:r w:rsidR="004C7958" w:rsidRPr="009A6C82">
              <w:rPr>
                <w:rFonts w:ascii="Arial" w:hAnsi="Arial" w:cs="Arial"/>
                <w:b/>
              </w:rPr>
              <w:t>erse</w:t>
            </w:r>
          </w:p>
        </w:tc>
        <w:tc>
          <w:tcPr>
            <w:tcW w:w="6126" w:type="dxa"/>
          </w:tcPr>
          <w:p w14:paraId="25F9C779" w14:textId="77777777" w:rsidR="004C7958" w:rsidRDefault="004C7958" w:rsidP="004C7958">
            <w:pPr>
              <w:pStyle w:val="NormalWeb"/>
              <w:spacing w:before="0" w:beforeAutospacing="0" w:after="0" w:afterAutospacing="0"/>
              <w:jc w:val="both"/>
              <w:rPr>
                <w:rFonts w:ascii="Arial" w:hAnsi="Arial" w:cs="Arial"/>
              </w:rPr>
            </w:pPr>
            <w:r>
              <w:rPr>
                <w:rFonts w:ascii="Arial" w:hAnsi="Arial" w:cs="Arial"/>
              </w:rPr>
              <w:t xml:space="preserve">La vanne s’ouvre en sous-verse </w:t>
            </w:r>
            <w:bookmarkStart w:id="4" w:name="OLE_LINK13"/>
            <w:r>
              <w:rPr>
                <w:rFonts w:ascii="Arial" w:hAnsi="Arial" w:cs="Arial"/>
              </w:rPr>
              <w:t>(voir principe de chasse phase n°</w:t>
            </w:r>
            <w:r w:rsidR="005F3B27">
              <w:rPr>
                <w:rFonts w:ascii="Arial" w:hAnsi="Arial" w:cs="Arial"/>
              </w:rPr>
              <w:t xml:space="preserve"> </w:t>
            </w:r>
            <w:r>
              <w:rPr>
                <w:rFonts w:ascii="Arial" w:hAnsi="Arial" w:cs="Arial"/>
              </w:rPr>
              <w:t>6)</w:t>
            </w:r>
            <w:bookmarkEnd w:id="4"/>
            <w:r w:rsidR="0066033B">
              <w:rPr>
                <w:rFonts w:ascii="Arial" w:hAnsi="Arial" w:cs="Arial"/>
              </w:rPr>
              <w:t>.</w:t>
            </w:r>
          </w:p>
        </w:tc>
      </w:tr>
      <w:tr w:rsidR="004C7958" w14:paraId="65A31C4B" w14:textId="77777777" w:rsidTr="00D1715C">
        <w:tc>
          <w:tcPr>
            <w:tcW w:w="3510" w:type="dxa"/>
            <w:vAlign w:val="center"/>
          </w:tcPr>
          <w:p w14:paraId="3D193B6D" w14:textId="77777777" w:rsidR="004C7958" w:rsidRPr="009A6C82" w:rsidRDefault="00973B9C" w:rsidP="00273076">
            <w:pPr>
              <w:pStyle w:val="NormalWeb"/>
              <w:spacing w:before="0" w:beforeAutospacing="0" w:after="0" w:afterAutospacing="0"/>
              <w:rPr>
                <w:rFonts w:ascii="Arial" w:hAnsi="Arial" w:cs="Arial"/>
                <w:b/>
              </w:rPr>
            </w:pPr>
            <w:r>
              <w:rPr>
                <w:rFonts w:ascii="Arial" w:hAnsi="Arial" w:cs="Arial"/>
                <w:b/>
              </w:rPr>
              <w:t>A</w:t>
            </w:r>
            <w:r w:rsidR="00AA1BDF">
              <w:rPr>
                <w:rFonts w:ascii="Arial" w:hAnsi="Arial" w:cs="Arial"/>
                <w:b/>
              </w:rPr>
              <w:t>ngle</w:t>
            </w:r>
            <w:r>
              <w:rPr>
                <w:rFonts w:ascii="Arial" w:hAnsi="Arial" w:cs="Arial"/>
                <w:b/>
              </w:rPr>
              <w:t>_De_P</w:t>
            </w:r>
            <w:r w:rsidR="00AA1BDF">
              <w:rPr>
                <w:rFonts w:ascii="Arial" w:hAnsi="Arial" w:cs="Arial"/>
                <w:b/>
              </w:rPr>
              <w:t>osition_</w:t>
            </w:r>
            <w:r>
              <w:rPr>
                <w:rFonts w:ascii="Arial" w:hAnsi="Arial" w:cs="Arial"/>
                <w:b/>
              </w:rPr>
              <w:t>A</w:t>
            </w:r>
            <w:r w:rsidR="00EC5F56">
              <w:rPr>
                <w:rFonts w:ascii="Arial" w:hAnsi="Arial" w:cs="Arial"/>
                <w:b/>
              </w:rPr>
              <w:t>sservi</w:t>
            </w:r>
          </w:p>
        </w:tc>
        <w:tc>
          <w:tcPr>
            <w:tcW w:w="6126" w:type="dxa"/>
          </w:tcPr>
          <w:p w14:paraId="0C098E41" w14:textId="77777777" w:rsidR="004C7958" w:rsidRDefault="004C7958" w:rsidP="004C7958">
            <w:pPr>
              <w:pStyle w:val="NormalWeb"/>
              <w:spacing w:before="0" w:beforeAutospacing="0" w:after="0" w:afterAutospacing="0"/>
              <w:jc w:val="both"/>
              <w:rPr>
                <w:rFonts w:ascii="Arial" w:hAnsi="Arial" w:cs="Arial"/>
              </w:rPr>
            </w:pPr>
            <w:r>
              <w:rPr>
                <w:rFonts w:ascii="Arial" w:hAnsi="Arial" w:cs="Arial"/>
              </w:rPr>
              <w:t>Une consigne de position est donnée, et la vanne est asse</w:t>
            </w:r>
            <w:r w:rsidR="0066033B">
              <w:rPr>
                <w:rFonts w:ascii="Arial" w:hAnsi="Arial" w:cs="Arial"/>
              </w:rPr>
              <w:t>rvie à cette position</w:t>
            </w:r>
            <w:r>
              <w:rPr>
                <w:rFonts w:ascii="Arial" w:hAnsi="Arial" w:cs="Arial"/>
              </w:rPr>
              <w:t xml:space="preserve"> (voir principe de chasse phase n°</w:t>
            </w:r>
            <w:r w:rsidR="005F3B27">
              <w:rPr>
                <w:rFonts w:ascii="Arial" w:hAnsi="Arial" w:cs="Arial"/>
              </w:rPr>
              <w:t xml:space="preserve"> </w:t>
            </w:r>
            <w:r>
              <w:rPr>
                <w:rFonts w:ascii="Arial" w:hAnsi="Arial" w:cs="Arial"/>
              </w:rPr>
              <w:t xml:space="preserve">2 ou phase </w:t>
            </w:r>
            <w:r w:rsidR="005F3B27">
              <w:rPr>
                <w:rFonts w:ascii="Arial" w:hAnsi="Arial" w:cs="Arial"/>
              </w:rPr>
              <w:t>n° </w:t>
            </w:r>
            <w:r>
              <w:rPr>
                <w:rFonts w:ascii="Arial" w:hAnsi="Arial" w:cs="Arial"/>
              </w:rPr>
              <w:t>5)</w:t>
            </w:r>
            <w:r w:rsidR="0066033B">
              <w:rPr>
                <w:rFonts w:ascii="Arial" w:hAnsi="Arial" w:cs="Arial"/>
              </w:rPr>
              <w:t>.</w:t>
            </w:r>
          </w:p>
        </w:tc>
      </w:tr>
      <w:tr w:rsidR="004C7958" w14:paraId="4138006F" w14:textId="77777777" w:rsidTr="00D1715C">
        <w:tc>
          <w:tcPr>
            <w:tcW w:w="3510" w:type="dxa"/>
            <w:vAlign w:val="center"/>
          </w:tcPr>
          <w:p w14:paraId="3D814A6E" w14:textId="77777777" w:rsidR="004C7958" w:rsidRPr="009A6C82" w:rsidRDefault="00973B9C" w:rsidP="00273076">
            <w:pPr>
              <w:pStyle w:val="NormalWeb"/>
              <w:spacing w:before="0" w:beforeAutospacing="0" w:after="0" w:afterAutospacing="0"/>
              <w:rPr>
                <w:rFonts w:ascii="Arial" w:hAnsi="Arial" w:cs="Arial"/>
                <w:b/>
              </w:rPr>
            </w:pPr>
            <w:r>
              <w:rPr>
                <w:rFonts w:ascii="Arial" w:hAnsi="Arial" w:cs="Arial"/>
                <w:b/>
              </w:rPr>
              <w:t>F</w:t>
            </w:r>
            <w:r w:rsidR="00AA1BDF">
              <w:rPr>
                <w:rFonts w:ascii="Arial" w:hAnsi="Arial" w:cs="Arial"/>
                <w:b/>
              </w:rPr>
              <w:t>in_</w:t>
            </w:r>
            <w:r>
              <w:rPr>
                <w:rFonts w:ascii="Arial" w:hAnsi="Arial" w:cs="Arial"/>
                <w:b/>
              </w:rPr>
              <w:t>A</w:t>
            </w:r>
            <w:r w:rsidR="00EC5F56">
              <w:rPr>
                <w:rFonts w:ascii="Arial" w:hAnsi="Arial" w:cs="Arial"/>
                <w:b/>
              </w:rPr>
              <w:t>sservissement</w:t>
            </w:r>
          </w:p>
        </w:tc>
        <w:tc>
          <w:tcPr>
            <w:tcW w:w="6126" w:type="dxa"/>
          </w:tcPr>
          <w:p w14:paraId="241127FE" w14:textId="77777777" w:rsidR="004C7958" w:rsidRDefault="004C7958" w:rsidP="004C7958">
            <w:pPr>
              <w:pStyle w:val="NormalWeb"/>
              <w:spacing w:before="0" w:beforeAutospacing="0" w:after="0" w:afterAutospacing="0"/>
              <w:jc w:val="both"/>
              <w:rPr>
                <w:rFonts w:ascii="Arial" w:hAnsi="Arial" w:cs="Arial"/>
              </w:rPr>
            </w:pPr>
            <w:r>
              <w:rPr>
                <w:rFonts w:ascii="Arial" w:hAnsi="Arial" w:cs="Arial"/>
              </w:rPr>
              <w:t>Cette consigne permet de sortir du mode asservi.</w:t>
            </w:r>
          </w:p>
        </w:tc>
      </w:tr>
    </w:tbl>
    <w:p w14:paraId="1C756EE7" w14:textId="77777777" w:rsidR="003621A9" w:rsidRDefault="003621A9" w:rsidP="004C7958">
      <w:pPr>
        <w:pStyle w:val="NormalWeb"/>
        <w:spacing w:before="0" w:beforeAutospacing="0" w:after="0" w:afterAutospacing="0"/>
        <w:jc w:val="both"/>
        <w:rPr>
          <w:rFonts w:ascii="Arial" w:hAnsi="Arial" w:cs="Arial"/>
          <w:b/>
        </w:rPr>
      </w:pPr>
    </w:p>
    <w:p w14:paraId="602C5FD2" w14:textId="77777777" w:rsidR="004C7958" w:rsidRPr="004C7958" w:rsidRDefault="00CA6171" w:rsidP="004C7958">
      <w:pPr>
        <w:pStyle w:val="NormalWeb"/>
        <w:spacing w:before="0" w:beforeAutospacing="0" w:after="0" w:afterAutospacing="0"/>
        <w:jc w:val="both"/>
        <w:rPr>
          <w:rFonts w:ascii="Arial" w:hAnsi="Arial" w:cs="Arial"/>
          <w:b/>
        </w:rPr>
      </w:pPr>
      <w:r>
        <w:rPr>
          <w:rFonts w:ascii="Arial" w:hAnsi="Arial" w:cs="Arial"/>
          <w:b/>
        </w:rPr>
        <w:t>Actions sur la vanne</w:t>
      </w:r>
    </w:p>
    <w:p w14:paraId="2164D535" w14:textId="77777777" w:rsidR="004C7958" w:rsidRDefault="004C7958" w:rsidP="004C7958">
      <w:pPr>
        <w:pStyle w:val="NormalWeb"/>
        <w:spacing w:before="0" w:beforeAutospacing="0" w:after="0" w:afterAutospacing="0"/>
        <w:jc w:val="both"/>
        <w:rPr>
          <w:rFonts w:ascii="Arial" w:hAnsi="Arial" w:cs="Arial"/>
        </w:rPr>
      </w:pPr>
    </w:p>
    <w:tbl>
      <w:tblPr>
        <w:tblStyle w:val="Grille"/>
        <w:tblW w:w="0" w:type="auto"/>
        <w:tblLook w:val="04A0" w:firstRow="1" w:lastRow="0" w:firstColumn="1" w:lastColumn="0" w:noHBand="0" w:noVBand="1"/>
      </w:tblPr>
      <w:tblGrid>
        <w:gridCol w:w="2093"/>
        <w:gridCol w:w="7543"/>
      </w:tblGrid>
      <w:tr w:rsidR="004C7958" w14:paraId="7D267D72" w14:textId="77777777" w:rsidTr="00816E34">
        <w:tc>
          <w:tcPr>
            <w:tcW w:w="2093" w:type="dxa"/>
            <w:vAlign w:val="center"/>
          </w:tcPr>
          <w:p w14:paraId="34540488" w14:textId="77777777" w:rsidR="004C7958" w:rsidRDefault="00973B9C" w:rsidP="00273076">
            <w:pPr>
              <w:pStyle w:val="NormalWeb"/>
              <w:spacing w:before="0" w:beforeAutospacing="0" w:after="0" w:afterAutospacing="0"/>
              <w:rPr>
                <w:rFonts w:ascii="Arial" w:hAnsi="Arial" w:cs="Arial"/>
              </w:rPr>
            </w:pPr>
            <w:bookmarkStart w:id="5" w:name="_Hlk316546812"/>
            <w:r>
              <w:rPr>
                <w:rFonts w:ascii="Arial" w:hAnsi="Arial" w:cs="Arial"/>
                <w:b/>
              </w:rPr>
              <w:t>O</w:t>
            </w:r>
            <w:r w:rsidR="00EC5F56">
              <w:rPr>
                <w:rFonts w:ascii="Arial" w:hAnsi="Arial" w:cs="Arial"/>
                <w:b/>
              </w:rPr>
              <w:t>uvrir_</w:t>
            </w:r>
            <w:r>
              <w:rPr>
                <w:rFonts w:ascii="Arial" w:hAnsi="Arial" w:cs="Arial"/>
                <w:b/>
              </w:rPr>
              <w:t>V</w:t>
            </w:r>
            <w:r w:rsidR="004C7958" w:rsidRPr="00A636C8">
              <w:rPr>
                <w:rFonts w:ascii="Arial" w:hAnsi="Arial" w:cs="Arial"/>
                <w:b/>
              </w:rPr>
              <w:t>anne</w:t>
            </w:r>
          </w:p>
        </w:tc>
        <w:tc>
          <w:tcPr>
            <w:tcW w:w="7543" w:type="dxa"/>
            <w:vAlign w:val="center"/>
          </w:tcPr>
          <w:p w14:paraId="163EAAAD" w14:textId="77777777" w:rsidR="004C7958" w:rsidRDefault="004C7958" w:rsidP="00816E34">
            <w:pPr>
              <w:pStyle w:val="NormalWeb"/>
              <w:spacing w:before="0" w:beforeAutospacing="0" w:after="0" w:afterAutospacing="0"/>
              <w:jc w:val="both"/>
              <w:rPr>
                <w:rFonts w:ascii="Arial" w:hAnsi="Arial" w:cs="Arial"/>
              </w:rPr>
            </w:pPr>
            <w:r>
              <w:rPr>
                <w:rFonts w:ascii="Arial" w:hAnsi="Arial" w:cs="Arial"/>
              </w:rPr>
              <w:t>La vanne est commandée en ouverture</w:t>
            </w:r>
            <w:r w:rsidR="00EC5F56">
              <w:rPr>
                <w:rFonts w:ascii="Arial" w:hAnsi="Arial" w:cs="Arial"/>
              </w:rPr>
              <w:t xml:space="preserve"> (rotation sens horaire)</w:t>
            </w:r>
            <w:r w:rsidR="0066033B">
              <w:rPr>
                <w:rFonts w:ascii="Arial" w:hAnsi="Arial" w:cs="Arial"/>
              </w:rPr>
              <w:t>.</w:t>
            </w:r>
          </w:p>
        </w:tc>
      </w:tr>
      <w:bookmarkEnd w:id="5"/>
      <w:tr w:rsidR="004C7958" w14:paraId="5D10689F" w14:textId="77777777" w:rsidTr="00816E34">
        <w:tc>
          <w:tcPr>
            <w:tcW w:w="2093" w:type="dxa"/>
            <w:vAlign w:val="center"/>
          </w:tcPr>
          <w:p w14:paraId="48A76D02" w14:textId="77777777" w:rsidR="004C7958" w:rsidRDefault="00973B9C" w:rsidP="00273076">
            <w:pPr>
              <w:pStyle w:val="NormalWeb"/>
              <w:spacing w:before="0" w:beforeAutospacing="0" w:after="0" w:afterAutospacing="0"/>
              <w:rPr>
                <w:rFonts w:ascii="Arial" w:hAnsi="Arial" w:cs="Arial"/>
              </w:rPr>
            </w:pPr>
            <w:r>
              <w:rPr>
                <w:rFonts w:ascii="Arial" w:hAnsi="Arial" w:cs="Arial"/>
                <w:b/>
              </w:rPr>
              <w:t>F</w:t>
            </w:r>
            <w:r w:rsidR="00EC5F56">
              <w:rPr>
                <w:rFonts w:ascii="Arial" w:hAnsi="Arial" w:cs="Arial"/>
                <w:b/>
              </w:rPr>
              <w:t>ermer_</w:t>
            </w:r>
            <w:r>
              <w:rPr>
                <w:rFonts w:ascii="Arial" w:hAnsi="Arial" w:cs="Arial"/>
                <w:b/>
              </w:rPr>
              <w:t>V</w:t>
            </w:r>
            <w:r w:rsidR="004C7958" w:rsidRPr="00A636C8">
              <w:rPr>
                <w:rFonts w:ascii="Arial" w:hAnsi="Arial" w:cs="Arial"/>
                <w:b/>
              </w:rPr>
              <w:t>anne</w:t>
            </w:r>
            <w:r w:rsidR="004C7958">
              <w:rPr>
                <w:rFonts w:ascii="Arial" w:hAnsi="Arial" w:cs="Arial"/>
              </w:rPr>
              <w:t xml:space="preserve"> </w:t>
            </w:r>
          </w:p>
        </w:tc>
        <w:tc>
          <w:tcPr>
            <w:tcW w:w="7543" w:type="dxa"/>
            <w:vAlign w:val="center"/>
          </w:tcPr>
          <w:p w14:paraId="5A0DC376" w14:textId="70C5D1D2" w:rsidR="004C7958" w:rsidRDefault="004C7958" w:rsidP="00816E34">
            <w:pPr>
              <w:pStyle w:val="NormalWeb"/>
              <w:spacing w:before="0" w:beforeAutospacing="0" w:after="0" w:afterAutospacing="0"/>
              <w:jc w:val="both"/>
              <w:rPr>
                <w:rFonts w:ascii="Arial" w:hAnsi="Arial" w:cs="Arial"/>
              </w:rPr>
            </w:pPr>
            <w:bookmarkStart w:id="6" w:name="OLE_LINK21"/>
            <w:r>
              <w:rPr>
                <w:rFonts w:ascii="Arial" w:hAnsi="Arial" w:cs="Arial"/>
              </w:rPr>
              <w:t xml:space="preserve">La vanne est commandée en fermeture </w:t>
            </w:r>
            <w:bookmarkEnd w:id="6"/>
            <w:r w:rsidR="00816E34">
              <w:rPr>
                <w:rFonts w:ascii="Arial" w:hAnsi="Arial" w:cs="Arial"/>
              </w:rPr>
              <w:t xml:space="preserve">(rotation sens </w:t>
            </w:r>
            <w:r w:rsidR="00EC5F56">
              <w:rPr>
                <w:rFonts w:ascii="Arial" w:hAnsi="Arial" w:cs="Arial"/>
              </w:rPr>
              <w:t>trigonométrique)</w:t>
            </w:r>
            <w:r w:rsidR="0066033B">
              <w:rPr>
                <w:rFonts w:ascii="Arial" w:hAnsi="Arial" w:cs="Arial"/>
              </w:rPr>
              <w:t>.</w:t>
            </w:r>
          </w:p>
        </w:tc>
      </w:tr>
      <w:tr w:rsidR="004C7958" w14:paraId="58ECCA43" w14:textId="77777777" w:rsidTr="00816E34">
        <w:trPr>
          <w:trHeight w:val="547"/>
        </w:trPr>
        <w:tc>
          <w:tcPr>
            <w:tcW w:w="2093" w:type="dxa"/>
            <w:vAlign w:val="center"/>
          </w:tcPr>
          <w:p w14:paraId="598A8509" w14:textId="77777777" w:rsidR="004C7958" w:rsidRDefault="00973B9C" w:rsidP="00273076">
            <w:pPr>
              <w:pStyle w:val="NormalWeb"/>
              <w:spacing w:before="0" w:beforeAutospacing="0" w:after="0" w:afterAutospacing="0"/>
              <w:rPr>
                <w:rFonts w:ascii="Arial" w:hAnsi="Arial" w:cs="Arial"/>
              </w:rPr>
            </w:pPr>
            <w:r>
              <w:rPr>
                <w:rFonts w:ascii="Arial" w:hAnsi="Arial" w:cs="Arial"/>
                <w:b/>
              </w:rPr>
              <w:t>A</w:t>
            </w:r>
            <w:r w:rsidR="004C7958" w:rsidRPr="00A636C8">
              <w:rPr>
                <w:rFonts w:ascii="Arial" w:hAnsi="Arial" w:cs="Arial"/>
                <w:b/>
              </w:rPr>
              <w:t>sservir</w:t>
            </w:r>
          </w:p>
        </w:tc>
        <w:tc>
          <w:tcPr>
            <w:tcW w:w="7543" w:type="dxa"/>
            <w:vAlign w:val="center"/>
          </w:tcPr>
          <w:p w14:paraId="321E8BFA" w14:textId="77777777" w:rsidR="004C7958" w:rsidRPr="00821B10" w:rsidRDefault="004C7958" w:rsidP="00816E34">
            <w:pPr>
              <w:jc w:val="both"/>
              <w:rPr>
                <w:sz w:val="24"/>
              </w:rPr>
            </w:pPr>
            <w:r>
              <w:rPr>
                <w:rStyle w:val="Style4"/>
              </w:rPr>
              <w:t>La vanne est asservie à une consigne de position.</w:t>
            </w:r>
          </w:p>
        </w:tc>
      </w:tr>
    </w:tbl>
    <w:p w14:paraId="0F186162" w14:textId="77777777" w:rsidR="004C7958" w:rsidRDefault="004C7958" w:rsidP="00FC5DE2">
      <w:pPr>
        <w:spacing w:after="0"/>
        <w:jc w:val="both"/>
        <w:rPr>
          <w:sz w:val="24"/>
        </w:rPr>
      </w:pPr>
    </w:p>
    <w:p w14:paraId="355C9570" w14:textId="77777777" w:rsidR="00BA4D4F" w:rsidRPr="00273076" w:rsidRDefault="005A3AF5" w:rsidP="004D01F7">
      <w:pPr>
        <w:pStyle w:val="Paragraphedeliste"/>
        <w:numPr>
          <w:ilvl w:val="0"/>
          <w:numId w:val="3"/>
        </w:numPr>
        <w:shd w:val="clear" w:color="auto" w:fill="E6E6E6"/>
        <w:spacing w:after="0"/>
        <w:jc w:val="both"/>
        <w:rPr>
          <w:sz w:val="24"/>
        </w:rPr>
      </w:pPr>
      <w:r w:rsidRPr="00821B10">
        <w:rPr>
          <w:rFonts w:cs="Arial"/>
          <w:b/>
          <w:sz w:val="24"/>
        </w:rPr>
        <w:t>Compléter</w:t>
      </w:r>
      <w:r w:rsidRPr="00821B10">
        <w:rPr>
          <w:rFonts w:cs="Arial"/>
          <w:sz w:val="24"/>
        </w:rPr>
        <w:t>,</w:t>
      </w:r>
      <w:r w:rsidR="00E6445C">
        <w:rPr>
          <w:rFonts w:cs="Arial"/>
          <w:sz w:val="24"/>
        </w:rPr>
        <w:t xml:space="preserve"> </w:t>
      </w:r>
      <w:r w:rsidR="00E6445C" w:rsidRPr="00821B10">
        <w:rPr>
          <w:rFonts w:cs="Arial"/>
          <w:sz w:val="24"/>
        </w:rPr>
        <w:t>en vous appuyant sur la description des consig</w:t>
      </w:r>
      <w:r w:rsidR="00E6445C">
        <w:rPr>
          <w:rFonts w:cs="Arial"/>
          <w:sz w:val="24"/>
        </w:rPr>
        <w:t>nes et des actions</w:t>
      </w:r>
      <w:r>
        <w:rPr>
          <w:rFonts w:cs="Arial"/>
          <w:sz w:val="24"/>
        </w:rPr>
        <w:t xml:space="preserve"> </w:t>
      </w:r>
      <w:r w:rsidRPr="00821B10">
        <w:rPr>
          <w:rFonts w:cs="Arial"/>
          <w:sz w:val="24"/>
        </w:rPr>
        <w:t>ci-dessus</w:t>
      </w:r>
      <w:r w:rsidR="00E6445C">
        <w:rPr>
          <w:rFonts w:cs="Arial"/>
          <w:sz w:val="24"/>
        </w:rPr>
        <w:t xml:space="preserve">, </w:t>
      </w:r>
      <w:r w:rsidR="0066033B">
        <w:rPr>
          <w:rFonts w:cs="Arial"/>
          <w:sz w:val="24"/>
        </w:rPr>
        <w:t xml:space="preserve">l’algorithme </w:t>
      </w:r>
      <w:r w:rsidR="00E6445C">
        <w:rPr>
          <w:rFonts w:cs="Arial"/>
          <w:sz w:val="24"/>
        </w:rPr>
        <w:t xml:space="preserve">du </w:t>
      </w:r>
      <w:r w:rsidR="0066033B">
        <w:rPr>
          <w:rFonts w:cs="Arial"/>
          <w:sz w:val="24"/>
        </w:rPr>
        <w:t>document réponse DR3</w:t>
      </w:r>
      <w:r w:rsidR="005F3B27" w:rsidRPr="00821B10">
        <w:rPr>
          <w:rFonts w:cs="Arial"/>
          <w:sz w:val="24"/>
        </w:rPr>
        <w:t xml:space="preserve"> décrivant</w:t>
      </w:r>
      <w:r>
        <w:rPr>
          <w:rFonts w:cs="Arial"/>
          <w:sz w:val="24"/>
        </w:rPr>
        <w:t xml:space="preserve"> le fonctionnement partiel d’un</w:t>
      </w:r>
      <w:r w:rsidR="005F3B27" w:rsidRPr="00821B10">
        <w:rPr>
          <w:rFonts w:cs="Arial"/>
          <w:sz w:val="24"/>
        </w:rPr>
        <w:t xml:space="preserve"> </w:t>
      </w:r>
      <w:r w:rsidR="00E6445C">
        <w:rPr>
          <w:rFonts w:cs="Arial"/>
          <w:sz w:val="24"/>
        </w:rPr>
        <w:t xml:space="preserve">système de </w:t>
      </w:r>
      <w:r>
        <w:rPr>
          <w:rFonts w:cs="Arial"/>
          <w:sz w:val="24"/>
        </w:rPr>
        <w:t>manœuvre</w:t>
      </w:r>
      <w:r w:rsidR="00E6445C">
        <w:rPr>
          <w:rFonts w:cs="Arial"/>
          <w:sz w:val="24"/>
        </w:rPr>
        <w:t xml:space="preserve"> d’une </w:t>
      </w:r>
      <w:r w:rsidR="005F3B27" w:rsidRPr="00821B10">
        <w:rPr>
          <w:rFonts w:cs="Arial"/>
          <w:sz w:val="24"/>
        </w:rPr>
        <w:t>vanne</w:t>
      </w:r>
      <w:r w:rsidR="00E6445C">
        <w:rPr>
          <w:rFonts w:cs="Arial"/>
          <w:sz w:val="24"/>
        </w:rPr>
        <w:t>.</w:t>
      </w:r>
      <w:r w:rsidR="005F3B27" w:rsidRPr="00821B10">
        <w:rPr>
          <w:rFonts w:cs="Arial"/>
          <w:sz w:val="24"/>
        </w:rPr>
        <w:t xml:space="preserve"> </w:t>
      </w:r>
    </w:p>
    <w:p w14:paraId="3BDDC34D" w14:textId="77777777" w:rsidR="00116971" w:rsidRDefault="00116971">
      <w:pPr>
        <w:rPr>
          <w:sz w:val="24"/>
        </w:rPr>
      </w:pPr>
      <w:r>
        <w:rPr>
          <w:sz w:val="24"/>
        </w:rPr>
        <w:br w:type="page"/>
      </w:r>
    </w:p>
    <w:p w14:paraId="459A441A" w14:textId="77777777" w:rsidR="007A63A9" w:rsidRPr="00E47C16" w:rsidRDefault="00177B81" w:rsidP="00E47C16">
      <w:pPr>
        <w:pStyle w:val="Paragraphedeliste"/>
        <w:numPr>
          <w:ilvl w:val="0"/>
          <w:numId w:val="2"/>
        </w:numPr>
        <w:spacing w:after="0"/>
        <w:jc w:val="both"/>
        <w:rPr>
          <w:b/>
          <w:sz w:val="24"/>
        </w:rPr>
      </w:pPr>
      <w:r>
        <w:rPr>
          <w:b/>
          <w:sz w:val="24"/>
        </w:rPr>
        <w:lastRenderedPageBreak/>
        <w:t>Modélisation du comportement structurel du barrage</w:t>
      </w:r>
    </w:p>
    <w:p w14:paraId="4A337F33" w14:textId="77777777" w:rsidR="00150D2F" w:rsidRDefault="00150D2F" w:rsidP="00FC5DE2">
      <w:pPr>
        <w:spacing w:after="0"/>
        <w:jc w:val="both"/>
        <w:rPr>
          <w:sz w:val="24"/>
        </w:rPr>
      </w:pPr>
    </w:p>
    <w:p w14:paraId="34A394A1" w14:textId="77777777" w:rsidR="00F81696" w:rsidRDefault="00003903" w:rsidP="00F81696">
      <w:pPr>
        <w:pBdr>
          <w:top w:val="single" w:sz="4" w:space="1" w:color="auto"/>
          <w:bottom w:val="single" w:sz="4" w:space="1" w:color="auto"/>
        </w:pBdr>
        <w:spacing w:after="0"/>
        <w:jc w:val="both"/>
        <w:rPr>
          <w:sz w:val="24"/>
        </w:rPr>
      </w:pPr>
      <w:r>
        <w:rPr>
          <w:i/>
          <w:sz w:val="24"/>
        </w:rPr>
        <w:t xml:space="preserve">Objectif de cette </w:t>
      </w:r>
      <w:r w:rsidRPr="00F81696">
        <w:rPr>
          <w:sz w:val="24"/>
        </w:rPr>
        <w:t>partie</w:t>
      </w:r>
      <w:r w:rsidR="00F81696">
        <w:rPr>
          <w:sz w:val="24"/>
        </w:rPr>
        <w:t xml:space="preserve"> : </w:t>
      </w:r>
    </w:p>
    <w:p w14:paraId="0289BACF" w14:textId="77777777" w:rsidR="00F93A5F" w:rsidRDefault="00F81696" w:rsidP="00F81696">
      <w:pPr>
        <w:pBdr>
          <w:top w:val="single" w:sz="4" w:space="1" w:color="auto"/>
          <w:bottom w:val="single" w:sz="4" w:space="1" w:color="auto"/>
        </w:pBdr>
        <w:spacing w:after="0"/>
        <w:ind w:firstLine="360"/>
        <w:jc w:val="both"/>
        <w:rPr>
          <w:sz w:val="24"/>
        </w:rPr>
      </w:pPr>
      <w:r>
        <w:rPr>
          <w:rFonts w:ascii="MS Gothic" w:eastAsia="MS Gothic" w:hAnsi="MS Gothic"/>
          <w:color w:val="000000"/>
        </w:rPr>
        <w:sym w:font="Symbol" w:char="F02D"/>
      </w:r>
      <w:r>
        <w:rPr>
          <w:rFonts w:ascii="MS Gothic" w:eastAsia="MS Gothic" w:hAnsi="MS Gothic"/>
          <w:color w:val="000000"/>
        </w:rPr>
        <w:t xml:space="preserve"> </w:t>
      </w:r>
      <w:r w:rsidR="004D06AC" w:rsidRPr="00F81696">
        <w:rPr>
          <w:b/>
          <w:sz w:val="24"/>
        </w:rPr>
        <w:t>vérifier</w:t>
      </w:r>
      <w:r w:rsidR="004D06AC" w:rsidRPr="00F81696">
        <w:rPr>
          <w:sz w:val="24"/>
        </w:rPr>
        <w:t xml:space="preserve"> le dimensionnement de la solution technique qui permet d’assurer le maintien en position des paliers d</w:t>
      </w:r>
      <w:r>
        <w:rPr>
          <w:sz w:val="24"/>
        </w:rPr>
        <w:t xml:space="preserve">e vanne sur les piles en béton ; </w:t>
      </w:r>
    </w:p>
    <w:p w14:paraId="78D05443" w14:textId="77777777" w:rsidR="00F81696" w:rsidRDefault="00F93A5F" w:rsidP="00F81696">
      <w:pPr>
        <w:pBdr>
          <w:top w:val="single" w:sz="4" w:space="1" w:color="auto"/>
          <w:bottom w:val="single" w:sz="4" w:space="1" w:color="auto"/>
        </w:pBdr>
        <w:spacing w:after="0"/>
        <w:ind w:firstLine="360"/>
        <w:jc w:val="both"/>
        <w:rPr>
          <w:i/>
          <w:sz w:val="24"/>
        </w:rPr>
      </w:pPr>
      <w:r>
        <w:rPr>
          <w:rFonts w:ascii="MS Gothic" w:eastAsia="MS Gothic" w:hAnsi="MS Gothic"/>
          <w:color w:val="000000"/>
        </w:rPr>
        <w:sym w:font="Symbol" w:char="F02D"/>
      </w:r>
      <w:r>
        <w:rPr>
          <w:b/>
          <w:sz w:val="24"/>
        </w:rPr>
        <w:t xml:space="preserve"> </w:t>
      </w:r>
      <w:r w:rsidR="00F81696" w:rsidRPr="00E91DD9">
        <w:rPr>
          <w:b/>
          <w:sz w:val="24"/>
        </w:rPr>
        <w:t>m</w:t>
      </w:r>
      <w:r w:rsidR="004D06AC" w:rsidRPr="00F81696">
        <w:rPr>
          <w:b/>
          <w:sz w:val="24"/>
        </w:rPr>
        <w:t>ettre en évidence</w:t>
      </w:r>
      <w:r w:rsidR="004D06AC" w:rsidRPr="00F81696">
        <w:rPr>
          <w:sz w:val="24"/>
        </w:rPr>
        <w:t xml:space="preserve"> les contraintes dans le béton liées à cette solution</w:t>
      </w:r>
      <w:r w:rsidR="004B690B">
        <w:rPr>
          <w:sz w:val="24"/>
        </w:rPr>
        <w:t>.</w:t>
      </w:r>
    </w:p>
    <w:p w14:paraId="6B3D8FF7" w14:textId="77777777" w:rsidR="00C604DA" w:rsidRPr="00C604DA" w:rsidRDefault="00C604DA" w:rsidP="00C604DA">
      <w:pPr>
        <w:spacing w:after="0"/>
        <w:jc w:val="both"/>
        <w:rPr>
          <w:sz w:val="24"/>
        </w:rPr>
      </w:pPr>
    </w:p>
    <w:p w14:paraId="33C8F0CA" w14:textId="77777777" w:rsidR="00DD4242" w:rsidRDefault="004D06AC" w:rsidP="00A93790">
      <w:pPr>
        <w:jc w:val="both"/>
        <w:rPr>
          <w:sz w:val="24"/>
        </w:rPr>
      </w:pPr>
      <w:r w:rsidRPr="004D06AC">
        <w:rPr>
          <w:sz w:val="24"/>
        </w:rPr>
        <w:t>La ré</w:t>
      </w:r>
      <w:r w:rsidR="00E91DD9">
        <w:rPr>
          <w:sz w:val="24"/>
        </w:rPr>
        <w:t xml:space="preserve">sultante de l’action mécanique </w:t>
      </w:r>
      <w:r w:rsidRPr="004D06AC">
        <w:rPr>
          <w:sz w:val="24"/>
        </w:rPr>
        <w:t xml:space="preserve">d’un bras de vanne sur un palier de vanne est </w:t>
      </w:r>
      <w:r w:rsidR="00A93790">
        <w:rPr>
          <w:sz w:val="24"/>
        </w:rPr>
        <w:t>donnée ci-dessous.</w:t>
      </w:r>
    </w:p>
    <w:p w14:paraId="3ECA4B2D" w14:textId="77777777" w:rsidR="00934789" w:rsidRDefault="00237FC9" w:rsidP="00A93790">
      <w:pPr>
        <w:jc w:val="both"/>
        <w:rPr>
          <w:position w:val="-62"/>
        </w:rPr>
      </w:pPr>
      <w:r>
        <w:rPr>
          <w:noProof/>
          <w:position w:val="-62"/>
          <w:lang w:eastAsia="fr-FR"/>
        </w:rPr>
        <w:pict w14:anchorId="4B34C38F">
          <v:shape id="_x0000_s1302" type="#_x0000_t75" style="position:absolute;left:0;text-align:left;margin-left:41.45pt;margin-top:-8.4pt;width:317.9pt;height:76.1pt;z-index:251680768;mso-wrap-edited:f" wrapcoords="6928 855 6928 4277 407 7271 203 7699 50 10479 101 10906 713 11120 713 12617 4228 14328 6928 14542 6928 19247 8100 20530 9424 20530 11615 20530 16454 20530 19307 19675 19358 15825 19052 15398 17116 14542 19052 14328 21498 12617 21447 8554 21345 7271 17116 4277 17116 1924 9475 855 6928 855" fillcolor="yellow">
            <v:imagedata r:id="rId79" o:title=""/>
            <w10:wrap type="tight"/>
          </v:shape>
          <o:OLEObject Type="Embed" ProgID="Equation.3" ShapeID="_x0000_s1302" DrawAspect="Content" ObjectID="_1268100336" r:id="rId80"/>
        </w:pict>
      </w:r>
    </w:p>
    <w:p w14:paraId="71B2D65C" w14:textId="77777777" w:rsidR="00DD4242" w:rsidRDefault="00DD4242" w:rsidP="00DD4242">
      <w:pPr>
        <w:spacing w:after="0"/>
        <w:jc w:val="both"/>
        <w:rPr>
          <w:position w:val="-62"/>
        </w:rPr>
      </w:pPr>
    </w:p>
    <w:p w14:paraId="74D67F87" w14:textId="77777777" w:rsidR="00C604DA" w:rsidRPr="00A93790" w:rsidRDefault="00237FC9" w:rsidP="00A93790">
      <w:pPr>
        <w:jc w:val="both"/>
        <w:rPr>
          <w:sz w:val="24"/>
        </w:rPr>
      </w:pPr>
      <w:r>
        <w:pict w14:anchorId="423F303F">
          <v:group id="_x0000_s1274" style="position:absolute;left:0;text-align:left;margin-left:287.8pt;margin-top:8.55pt;width:201.4pt;height:128.35pt;z-index:-251737088" coordorigin="2796,692" coordsize="3197,2036" editas="canvas">
            <o:lock v:ext="edit" aspectratio="t"/>
            <v:shape id="_x0000_s1275" type="#_x0000_t75" style="position:absolute;left:2796;top:692;width:3197;height:2036" o:preferrelative="f">
              <v:fill o:detectmouseclick="t"/>
              <v:path o:extrusionok="t" o:connecttype="none"/>
              <o:lock v:ext="edit" text="t"/>
            </v:shape>
            <v:shape id="_x0000_s1276" type="#_x0000_t75" style="position:absolute;left:3174;top:692;width:2797;height:2036">
              <v:imagedata r:id="rId81" o:title="palier"/>
            </v:shape>
            <v:oval id="_x0000_s1277" style="position:absolute;left:4362;top:1658;width:45;height:45" fillcolor="#d8d8d8" strokeweight=".5pt"/>
            <v:shape id="_x0000_s1278" style="position:absolute;left:3103;top:1678;width:1276;height:648;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1607,817" path="m1607,0l415,66,,817,1191,744,1607,0xe" fillcolor="#d8d8d8" stroked="f">
              <v:fill opacity="46531f"/>
              <v:path arrowok="t"/>
            </v:shape>
            <v:shapetype id="_x0000_t32" coordsize="21600,21600" o:spt="32" o:oned="t" path="m0,0l21600,21600e" filled="f">
              <v:path arrowok="t" fillok="f" o:connecttype="none"/>
              <o:lock v:ext="edit" shapetype="t"/>
            </v:shapetype>
            <v:shape id="_x0000_s1279" type="#_x0000_t32" style="position:absolute;left:3660;top:1111;width:1435;height:1143" o:connectortype="straight" strokeweight=".25pt">
              <v:stroke dashstyle="longDashDot"/>
            </v:shape>
            <v:shape id="_x0000_s1280" type="#_x0000_t32" style="position:absolute;left:4379;top:1658;width:362;height:20;flip:y" o:connectortype="straight" strokeweight="1pt">
              <v:stroke endarrow="block" endarrowwidth="narrow" endarrowlength="short"/>
            </v:shape>
            <v:shape id="_x0000_s1281" type="#_x0000_t75" style="position:absolute;left:4671;top:1658;width:168;height:240">
              <v:imagedata r:id="rId82" o:title=""/>
            </v:shape>
            <v:shape id="_x0000_s1282" type="#_x0000_t75" style="position:absolute;left:4333;top:1271;width:169;height:240">
              <v:imagedata r:id="rId83" o:title=""/>
            </v:shape>
            <v:shapetype id="_x0000_t202" coordsize="21600,21600" o:spt="202" path="m0,0l0,21600,21600,21600,21600,0xe">
              <v:stroke joinstyle="miter"/>
              <v:path gradientshapeok="t" o:connecttype="rect"/>
            </v:shapetype>
            <v:shape id="_x0000_s1283" type="#_x0000_t202" style="position:absolute;left:4329;top:1730;width:180;height:165" filled="f" stroked="f">
              <v:textbox style="mso-next-textbox:#_x0000_s1283" inset="0,0,0,0">
                <w:txbxContent>
                  <w:p w14:paraId="20A5BB36" w14:textId="77777777" w:rsidR="000F7A16" w:rsidRPr="001353A5" w:rsidRDefault="000F7A16" w:rsidP="0097487C">
                    <w:pPr>
                      <w:rPr>
                        <w:i/>
                        <w:sz w:val="16"/>
                        <w:szCs w:val="16"/>
                      </w:rPr>
                    </w:pPr>
                    <w:r w:rsidRPr="001353A5">
                      <w:rPr>
                        <w:i/>
                        <w:sz w:val="16"/>
                        <w:szCs w:val="16"/>
                      </w:rPr>
                      <w:t>O</w:t>
                    </w:r>
                    <w:r w:rsidRPr="001353A5">
                      <w:rPr>
                        <w:i/>
                        <w:sz w:val="16"/>
                        <w:szCs w:val="16"/>
                        <w:vertAlign w:val="subscript"/>
                      </w:rPr>
                      <w:t>1</w:t>
                    </w:r>
                  </w:p>
                </w:txbxContent>
              </v:textbox>
            </v:shape>
            <v:shape id="_x0000_s1284" type="#_x0000_t32" style="position:absolute;left:4379;top:1404;width:150;height:274;flip:y" o:connectortype="straight" strokeweight="1pt">
              <v:stroke endarrow="block" endarrowwidth="narrow" endarrowlength="short"/>
            </v:shape>
            <v:shape id="_x0000_s1285" type="#_x0000_t32" style="position:absolute;left:4379;top:1678;width:242;height:195" o:connectortype="straight" strokeweight="1pt">
              <v:stroke endarrow="block" endarrowwidth="narrow" endarrowlength="short"/>
            </v:shape>
            <v:shape id="_x0000_s1286" type="#_x0000_t75" style="position:absolute;left:4496;top:1873;width:156;height:241">
              <v:imagedata r:id="rId84" o:title=""/>
            </v:shape>
            <v:shape id="_x0000_s1287" type="#_x0000_t32" style="position:absolute;left:3433;top:1678;width:946;height:51;flip:y" o:connectortype="straight" strokeweight=".5pt">
              <v:stroke dashstyle="dash" endarrowwidth="narrow" endarrowlength="short"/>
            </v:shape>
            <v:shape id="_x0000_s1288" type="#_x0000_t32" style="position:absolute;left:3525;top:1680;width:841;height:330;flip:x" o:connectortype="straight" strokecolor="red" strokeweight="3pt">
              <v:stroke endarrow="open"/>
            </v:shape>
            <v:shape id="_x0000_s1289" type="#_x0000_t32" style="position:absolute;left:4048;top:1672;width:331;height:596;flip:y" o:connectortype="straight" strokeweight=".5pt">
              <v:stroke dashstyle="dash" endarrowwidth="narrow" endarrowlength="short"/>
            </v:shape>
            <v:shape id="_x0000_s1290" type="#_x0000_t75" style="position:absolute;left:2796;top:2043;width:1116;height:225">
              <v:imagedata r:id="rId85" o:title=""/>
            </v:shape>
            <v:oval id="_x0000_s1291" style="position:absolute;left:4356;top:1656;width:46;height:45" fillcolor="#bfbfbf" strokeweight=".25pt"/>
            <w10:wrap type="square"/>
          </v:group>
          <o:OLEObject Type="Embed" ProgID="Equation.DSMT4" ShapeID="_x0000_s1281" DrawAspect="Content" ObjectID="_1268100337" r:id="rId86"/>
          <o:OLEObject Type="Embed" ProgID="Equation.DSMT4" ShapeID="_x0000_s1282" DrawAspect="Content" ObjectID="_1268100338" r:id="rId87"/>
          <o:OLEObject Type="Embed" ProgID="Equation.DSMT4" ShapeID="_x0000_s1286" DrawAspect="Content" ObjectID="_1268100339" r:id="rId88"/>
          <o:OLEObject Type="Embed" ProgID="Equation.DSMT4" ShapeID="_x0000_s1290" DrawAspect="Content" ObjectID="_1268100340" r:id="rId89"/>
        </w:pict>
      </w:r>
      <w:r w:rsidR="00A93790">
        <w:rPr>
          <w:sz w:val="24"/>
        </w:rPr>
        <w:t xml:space="preserve">Les valeurs </w:t>
      </w:r>
      <w:r w:rsidR="004D06AC" w:rsidRPr="004D06AC">
        <w:rPr>
          <w:sz w:val="24"/>
        </w:rPr>
        <w:t>des composantes</w:t>
      </w:r>
      <w:r w:rsidR="00A93790">
        <w:rPr>
          <w:sz w:val="24"/>
        </w:rPr>
        <w:t xml:space="preserve"> de cette résultante sont directement issues d’une</w:t>
      </w:r>
      <w:r w:rsidR="004D06AC" w:rsidRPr="004D06AC">
        <w:rPr>
          <w:sz w:val="24"/>
        </w:rPr>
        <w:t xml:space="preserve"> simulation numérique réalisée </w:t>
      </w:r>
      <w:r w:rsidR="00A93790">
        <w:rPr>
          <w:sz w:val="24"/>
        </w:rPr>
        <w:t xml:space="preserve">à </w:t>
      </w:r>
      <w:r w:rsidR="004D06AC" w:rsidRPr="004D06AC">
        <w:rPr>
          <w:sz w:val="24"/>
        </w:rPr>
        <w:t>partir d</w:t>
      </w:r>
      <w:r w:rsidR="002B12B8">
        <w:rPr>
          <w:sz w:val="24"/>
        </w:rPr>
        <w:t>’</w:t>
      </w:r>
      <w:r w:rsidR="004D06AC" w:rsidRPr="004D06AC">
        <w:rPr>
          <w:sz w:val="24"/>
        </w:rPr>
        <w:t>u</w:t>
      </w:r>
      <w:r w:rsidR="002B12B8">
        <w:rPr>
          <w:sz w:val="24"/>
        </w:rPr>
        <w:t>n</w:t>
      </w:r>
      <w:r w:rsidR="004D06AC" w:rsidRPr="004D06AC">
        <w:rPr>
          <w:sz w:val="24"/>
        </w:rPr>
        <w:t xml:space="preserve"> modèle multiphysique en se plaçant </w:t>
      </w:r>
      <w:r w:rsidR="00A93790">
        <w:rPr>
          <w:sz w:val="24"/>
        </w:rPr>
        <w:t>dans le cas le plus défavorable.</w:t>
      </w:r>
    </w:p>
    <w:p w14:paraId="63E764D6" w14:textId="77777777" w:rsidR="00003903" w:rsidRPr="00003903" w:rsidRDefault="00003903" w:rsidP="00003903">
      <w:pPr>
        <w:spacing w:after="0"/>
        <w:jc w:val="both"/>
        <w:rPr>
          <w:sz w:val="24"/>
        </w:rPr>
      </w:pPr>
      <w:r w:rsidRPr="00003903">
        <w:rPr>
          <w:sz w:val="24"/>
        </w:rPr>
        <w:t>Chaque  palier  est maintenu en position sur la pile e</w:t>
      </w:r>
      <w:r w:rsidR="00DD06F4">
        <w:rPr>
          <w:sz w:val="24"/>
        </w:rPr>
        <w:t>n béton par 6 tira</w:t>
      </w:r>
      <w:r w:rsidR="00A06D5A">
        <w:rPr>
          <w:sz w:val="24"/>
        </w:rPr>
        <w:t>nts (voir document technique DT4</w:t>
      </w:r>
      <w:r w:rsidRPr="00003903">
        <w:rPr>
          <w:sz w:val="24"/>
        </w:rPr>
        <w:t>).</w:t>
      </w:r>
    </w:p>
    <w:p w14:paraId="3F145D41" w14:textId="1ABDA1EC" w:rsidR="00003903" w:rsidRPr="00003903" w:rsidRDefault="00DB3CA1" w:rsidP="00003903">
      <w:pPr>
        <w:spacing w:after="0"/>
        <w:jc w:val="both"/>
        <w:rPr>
          <w:sz w:val="24"/>
        </w:rPr>
      </w:pPr>
      <w:r>
        <w:rPr>
          <w:noProof/>
          <w:lang w:eastAsia="fr-FR"/>
        </w:rPr>
        <mc:AlternateContent>
          <mc:Choice Requires="wps">
            <w:drawing>
              <wp:anchor distT="0" distB="0" distL="114300" distR="114300" simplePos="0" relativeHeight="251693056" behindDoc="0" locked="0" layoutInCell="1" allowOverlap="1" wp14:anchorId="0D2ABEED" wp14:editId="4F12AE82">
                <wp:simplePos x="0" y="0"/>
                <wp:positionH relativeFrom="column">
                  <wp:posOffset>3716020</wp:posOffset>
                </wp:positionH>
                <wp:positionV relativeFrom="paragraph">
                  <wp:posOffset>367030</wp:posOffset>
                </wp:positionV>
                <wp:extent cx="2421890" cy="208280"/>
                <wp:effectExtent l="0" t="0" r="0" b="1270"/>
                <wp:wrapSquare wrapText="bothSides"/>
                <wp:docPr id="237" name="Zone de texte 2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421890" cy="208280"/>
                        </a:xfrm>
                        <a:prstGeom prst="rect">
                          <a:avLst/>
                        </a:prstGeom>
                        <a:solidFill>
                          <a:prstClr val="white"/>
                        </a:solidFill>
                        <a:ln>
                          <a:noFill/>
                        </a:ln>
                        <a:effectLst/>
                        <a:extLst/>
                      </wps:spPr>
                      <wps:txbx>
                        <w:txbxContent>
                          <w:p w14:paraId="5D98B0C9" w14:textId="77777777" w:rsidR="000F7A16" w:rsidRPr="002464E2" w:rsidRDefault="000F7A16" w:rsidP="00C11026">
                            <w:pPr>
                              <w:pStyle w:val="Lgende"/>
                              <w:jc w:val="center"/>
                              <w:rPr>
                                <w:sz w:val="22"/>
                              </w:rPr>
                            </w:pPr>
                            <w:r>
                              <w:t xml:space="preserve">Figure </w:t>
                            </w:r>
                            <w:fldSimple w:instr=" SEQ Figure \* ARABIC ">
                              <w:r w:rsidR="00C00186">
                                <w:rPr>
                                  <w:noProof/>
                                </w:rPr>
                                <w:t>11</w:t>
                              </w:r>
                            </w:fldSimple>
                            <w:r>
                              <w:t xml:space="preserve"> : action d'un bras sur un palier</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237" o:spid="_x0000_s1166" type="#_x0000_t202" style="position:absolute;left:0;text-align:left;margin-left:292.6pt;margin-top:28.9pt;width:190.7pt;height:16.4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" stroked="f">
                <v:path arrowok="t"/>
                <v:textbox inset="0,0,0,0">
                  <w:txbxContent>
                    <w:p w14:paraId="5D98B0C9" w14:textId="77777777" w:rsidR="000F7A16" w:rsidRPr="002464E2" w:rsidRDefault="000F7A16" w:rsidP="00C11026">
                      <w:pPr>
                        <w:pStyle w:val="Lgende"/>
                        <w:jc w:val="center"/>
                        <w:rPr>
                          <w:sz w:val="22"/>
                        </w:rPr>
                      </w:pPr>
                      <w:r>
                        <w:t xml:space="preserve">Figure </w:t>
                      </w:r>
                      <w:r w:rsidR="00C00186">
                        <w:fldChar w:fldCharType="begin"/>
                      </w:r>
                      <w:r w:rsidR="00C00186">
                        <w:instrText xml:space="preserve"> SEQ Figure \* ARABIC </w:instrText>
                      </w:r>
                      <w:r w:rsidR="00C00186">
                        <w:fldChar w:fldCharType="separate"/>
                      </w:r>
                      <w:r w:rsidR="00C00186">
                        <w:rPr>
                          <w:noProof/>
                        </w:rPr>
                        <w:t>11</w:t>
                      </w:r>
                      <w:r w:rsidR="00C00186">
                        <w:rPr>
                          <w:noProof/>
                        </w:rPr>
                        <w:fldChar w:fldCharType="end"/>
                      </w:r>
                      <w:r>
                        <w:t xml:space="preserve"> : action d'un bras sur un palier</w:t>
                      </w:r>
                    </w:p>
                  </w:txbxContent>
                </v:textbox>
                <w10:wrap type="square"/>
              </v:shape>
            </w:pict>
          </mc:Fallback>
        </mc:AlternateContent>
      </w:r>
      <w:r w:rsidR="00003903" w:rsidRPr="00003903">
        <w:rPr>
          <w:sz w:val="24"/>
        </w:rPr>
        <w:t xml:space="preserve">Chaque tirant </w:t>
      </w:r>
      <w:r w:rsidR="00003903" w:rsidRPr="00003903">
        <w:rPr>
          <w:b/>
          <w:sz w:val="24"/>
        </w:rPr>
        <w:t>6</w:t>
      </w:r>
      <w:r w:rsidR="00003903" w:rsidRPr="00003903">
        <w:rPr>
          <w:sz w:val="24"/>
        </w:rPr>
        <w:t xml:space="preserve"> se comporte comme un ressort de traction et transmet une action mécanique au palier de vanne </w:t>
      </w:r>
      <w:r w:rsidR="00003903" w:rsidRPr="00003903">
        <w:rPr>
          <w:b/>
          <w:sz w:val="24"/>
        </w:rPr>
        <w:t xml:space="preserve">4 </w:t>
      </w:r>
      <w:r w:rsidR="00003903" w:rsidRPr="00003903">
        <w:rPr>
          <w:sz w:val="24"/>
        </w:rPr>
        <w:t>dans le but d’assurer son maintien en position.</w:t>
      </w:r>
    </w:p>
    <w:p w14:paraId="0B4A5597" w14:textId="77777777" w:rsidR="00003903" w:rsidRPr="00003903" w:rsidRDefault="00003903" w:rsidP="00003903">
      <w:pPr>
        <w:spacing w:after="0"/>
        <w:jc w:val="both"/>
        <w:rPr>
          <w:sz w:val="24"/>
        </w:rPr>
      </w:pPr>
      <w:r w:rsidRPr="00003903">
        <w:rPr>
          <w:sz w:val="24"/>
        </w:rPr>
        <w:t xml:space="preserve">Pendant toutes les phases d’utilisation du système, y compris les plus extrêmes, l’appui plan entre le palier de vanne </w:t>
      </w:r>
      <w:r w:rsidRPr="00003903">
        <w:rPr>
          <w:b/>
          <w:sz w:val="24"/>
        </w:rPr>
        <w:t xml:space="preserve">4 </w:t>
      </w:r>
      <w:r w:rsidRPr="00003903">
        <w:rPr>
          <w:sz w:val="24"/>
        </w:rPr>
        <w:t xml:space="preserve">et la plaque intermédiaire </w:t>
      </w:r>
      <w:r>
        <w:rPr>
          <w:sz w:val="24"/>
        </w:rPr>
        <w:t>de positionnement</w:t>
      </w:r>
      <w:r w:rsidRPr="00003903">
        <w:rPr>
          <w:sz w:val="24"/>
        </w:rPr>
        <w:t xml:space="preserve"> </w:t>
      </w:r>
      <w:r w:rsidRPr="00003903">
        <w:rPr>
          <w:b/>
          <w:sz w:val="24"/>
        </w:rPr>
        <w:t>5</w:t>
      </w:r>
      <w:r w:rsidR="00E91DD9">
        <w:rPr>
          <w:sz w:val="24"/>
        </w:rPr>
        <w:t xml:space="preserve"> doit être en permanence réalis</w:t>
      </w:r>
      <w:r w:rsidRPr="00003903">
        <w:rPr>
          <w:sz w:val="24"/>
        </w:rPr>
        <w:t xml:space="preserve">é (voir </w:t>
      </w:r>
      <w:r w:rsidR="00A12D71">
        <w:rPr>
          <w:sz w:val="24"/>
        </w:rPr>
        <w:t>figure 12</w:t>
      </w:r>
      <w:r w:rsidRPr="00003903">
        <w:rPr>
          <w:sz w:val="24"/>
        </w:rPr>
        <w:t>).</w:t>
      </w:r>
    </w:p>
    <w:p w14:paraId="3DC24691" w14:textId="77777777" w:rsidR="00003903" w:rsidRPr="00003903" w:rsidRDefault="00237FC9" w:rsidP="00003903">
      <w:pPr>
        <w:spacing w:after="0"/>
        <w:rPr>
          <w:sz w:val="24"/>
        </w:rPr>
      </w:pPr>
      <w:r>
        <w:rPr>
          <w:sz w:val="24"/>
        </w:rPr>
        <w:pict w14:anchorId="3BEB3C00">
          <v:group id="_x0000_s1175" style="position:absolute;margin-left:13.1pt;margin-top:11.9pt;width:453.6pt;height:171.7pt;z-index:251691008" coordorigin="2817,12840" coordsize="7200,2725" editas="canvas" wrapcoords="14745 -1509 14316 0 7319 377 6747 471 6747 1509 2427 1603 2213 1697 642 3018 642 5942 0 8300 821 10469 856 11224 2106 11979 3248 12073 3248 14525 7354 14997 15637 15091 3391 15940 3391 18298 20957 18298 20957 15940 17387 14997 19493 7074 19422 6885 18993 6036 18458 4527 20029 4433 21600 3678 21600 565 21457 94 21171 0 14959 -1414 14923 -1509 14745 -1509">
            <o:lock v:ext="edit" aspectratio="t"/>
            <v:shape id="_x0000_s1176" type="#_x0000_t75" style="position:absolute;left:2817;top:12840;width:7200;height:2725" o:preferrelative="f">
              <v:fill o:detectmouseclick="t"/>
              <v:path o:extrusionok="t" o:connecttype="none"/>
              <o:lock v:ext="edit" text="t"/>
            </v:shape>
            <v:group id="_x0000_s1177" style="position:absolute;left:6623;top:13051;width:2393;height:1550" coordorigin="5788,5748" coordsize="3016,1953">
              <v:shape id="_x0000_s1178" type="#_x0000_t75" style="position:absolute;left:6450;top:5748;width:2354;height:1953;rotation:35">
                <v:imagedata r:id="rId90" o:title="palier_tourné"/>
              </v:shape>
              <v:shape id="_x0000_s1179" type="#_x0000_t32" style="position:absolute;left:6337;top:6085;width:1009;height:363;flip:x y" o:connectortype="straight" strokecolor="red" strokeweight="2.25pt">
                <v:stroke endarrow="open"/>
              </v:shape>
              <v:shape id="_x0000_s1180" type="#_x0000_t75" style="position:absolute;left:5788;top:5801;width:1406;height:284">
                <v:imagedata r:id="rId91" o:title=""/>
              </v:shape>
            </v:group>
            <v:shape id="_x0000_s1181" type="#_x0000_t75" style="position:absolute;left:4046;top:13051;width:1881;height:1559;rotation:35">
              <v:imagedata r:id="rId92" o:title="palier_pas_tourné"/>
            </v:shape>
            <v:shape id="_x0000_s1182" type="#_x0000_t202" style="position:absolute;left:7111;top:14860;width:2667;height:295" filled="f">
              <v:textbox style="mso-next-textbox:#_x0000_s1182">
                <w:txbxContent>
                  <w:p w14:paraId="61DC2C8C" w14:textId="77777777" w:rsidR="000F7A16" w:rsidRDefault="000F7A16" w:rsidP="00003903">
                    <w:pPr>
                      <w:jc w:val="center"/>
                    </w:pPr>
                    <w:r>
                      <w:rPr>
                        <w:sz w:val="20"/>
                        <w:szCs w:val="20"/>
                      </w:rPr>
                      <w:t>M</w:t>
                    </w:r>
                    <w:r w:rsidRPr="00584203">
                      <w:rPr>
                        <w:sz w:val="20"/>
                        <w:szCs w:val="20"/>
                      </w:rPr>
                      <w:t>aintien en position</w:t>
                    </w:r>
                    <w:r>
                      <w:rPr>
                        <w:sz w:val="20"/>
                        <w:szCs w:val="20"/>
                      </w:rPr>
                      <w:t xml:space="preserve"> non assuré</w:t>
                    </w:r>
                  </w:p>
                </w:txbxContent>
              </v:textbox>
            </v:shape>
            <v:shape id="_x0000_s1183" type="#_x0000_t202" style="position:absolute;left:3968;top:14860;width:2425;height:295" filled="f">
              <v:textbox style="mso-next-textbox:#_x0000_s1183">
                <w:txbxContent>
                  <w:p w14:paraId="36DBDFCE" w14:textId="77777777" w:rsidR="000F7A16" w:rsidRDefault="000F7A16" w:rsidP="00003903">
                    <w:pPr>
                      <w:jc w:val="center"/>
                    </w:pPr>
                    <w:r>
                      <w:rPr>
                        <w:sz w:val="20"/>
                        <w:szCs w:val="20"/>
                      </w:rPr>
                      <w:t>M</w:t>
                    </w:r>
                    <w:r w:rsidRPr="00584203">
                      <w:rPr>
                        <w:sz w:val="20"/>
                        <w:szCs w:val="20"/>
                      </w:rPr>
                      <w:t>aintien en position</w:t>
                    </w:r>
                    <w:r>
                      <w:rPr>
                        <w:sz w:val="20"/>
                        <w:szCs w:val="20"/>
                      </w:rPr>
                      <w:t xml:space="preserve"> assuré</w:t>
                    </w:r>
                  </w:p>
                </w:txbxContent>
              </v:textbox>
            </v:shape>
            <v:shapetype id="_x0000_t62" coordsize="21600,21600" o:spt="62" adj="1350,25920" path="m3600,0qx0,3600l0@8@12@24,0@9,,18000qy3600,21600l@6,21600@15@27@7,21600,18000,21600qx21600,18000l21600@9@18@30,21600@8,21600,3600qy18000,0l@7,0@21@33@6,0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_x0000_s1184" type="#_x0000_t62" style="position:absolute;left:5088;top:12903;width:795;height:320" adj="2328,35964" fillcolor="#d8d8d8" strokeweight=".25pt">
              <v:textbox style="mso-next-textbox:#_x0000_s1184" inset="1mm,1mm,1mm,1mm">
                <w:txbxContent>
                  <w:p w14:paraId="3EEB4A07" w14:textId="77777777" w:rsidR="000F7A16" w:rsidRPr="00D914B6" w:rsidRDefault="000F7A16" w:rsidP="00003903">
                    <w:pPr>
                      <w:rPr>
                        <w:sz w:val="20"/>
                        <w:szCs w:val="20"/>
                      </w:rPr>
                    </w:pPr>
                    <w:r w:rsidRPr="00D914B6">
                      <w:rPr>
                        <w:sz w:val="20"/>
                        <w:szCs w:val="20"/>
                      </w:rPr>
                      <w:t>Palier</w:t>
                    </w:r>
                    <w:r>
                      <w:rPr>
                        <w:sz w:val="20"/>
                        <w:szCs w:val="20"/>
                      </w:rPr>
                      <w:t xml:space="preserve"> </w:t>
                    </w:r>
                    <w:r w:rsidRPr="00003903">
                      <w:rPr>
                        <w:b/>
                        <w:sz w:val="20"/>
                        <w:szCs w:val="20"/>
                      </w:rPr>
                      <w:t>4</w:t>
                    </w:r>
                  </w:p>
                </w:txbxContent>
              </v:textbox>
            </v:shape>
            <v:shape id="_x0000_s1185" type="#_x0000_t62" style="position:absolute;left:3927;top:14337;width:393;height:273" adj="28437,-3068" fillcolor="#d8d8d8" strokeweight=".25pt">
              <v:textbox style="mso-next-textbox:#_x0000_s1185" inset="1mm,1mm,1mm,1mm">
                <w:txbxContent>
                  <w:p w14:paraId="522C8374" w14:textId="77777777" w:rsidR="000F7A16" w:rsidRPr="00D914B6" w:rsidRDefault="000F7A16" w:rsidP="00003903">
                    <w:pPr>
                      <w:rPr>
                        <w:sz w:val="20"/>
                        <w:szCs w:val="20"/>
                      </w:rPr>
                    </w:pPr>
                    <w:r>
                      <w:rPr>
                        <w:sz w:val="20"/>
                        <w:szCs w:val="20"/>
                      </w:rPr>
                      <w:t>Pile</w:t>
                    </w:r>
                  </w:p>
                </w:txbxContent>
              </v:textbox>
            </v:shape>
            <v:shape id="_x0000_s1186" type="#_x0000_t62" style="position:absolute;left:5927;top:14085;width:1336;height:285" adj="1000,-9025" fillcolor="#d8d8d8" strokeweight=".25pt">
              <v:textbox style="mso-next-textbox:#_x0000_s1186" inset="1mm,1mm,1mm,1mm">
                <w:txbxContent>
                  <w:p w14:paraId="117CCEA4" w14:textId="77777777" w:rsidR="000F7A16" w:rsidRPr="00D914B6" w:rsidRDefault="000F7A16" w:rsidP="00003903">
                    <w:pPr>
                      <w:rPr>
                        <w:sz w:val="20"/>
                        <w:szCs w:val="20"/>
                      </w:rPr>
                    </w:pPr>
                    <w:r>
                      <w:rPr>
                        <w:sz w:val="20"/>
                        <w:szCs w:val="20"/>
                      </w:rPr>
                      <w:t xml:space="preserve">3 tirants </w:t>
                    </w:r>
                    <w:r w:rsidRPr="00003903">
                      <w:rPr>
                        <w:b/>
                        <w:sz w:val="20"/>
                        <w:szCs w:val="20"/>
                      </w:rPr>
                      <w:t>6</w:t>
                    </w:r>
                    <w:r w:rsidRPr="001353A5">
                      <w:rPr>
                        <w:b/>
                        <w:sz w:val="20"/>
                        <w:szCs w:val="20"/>
                      </w:rPr>
                      <w:t xml:space="preserve"> </w:t>
                    </w:r>
                    <w:r>
                      <w:rPr>
                        <w:sz w:val="20"/>
                        <w:szCs w:val="20"/>
                      </w:rPr>
                      <w:t>hauts</w:t>
                    </w:r>
                  </w:p>
                </w:txbxContent>
              </v:textbox>
            </v:shape>
            <v:shape id="_x0000_s1187" type="#_x0000_t62" style="position:absolute;left:5883;top:14413;width:1380;height:306" adj="-6335,7610" fillcolor="#d8d8d8" strokeweight=".25pt">
              <v:textbox style="mso-next-textbox:#_x0000_s1187" inset="1mm,1mm,1mm,1mm">
                <w:txbxContent>
                  <w:p w14:paraId="141A3286" w14:textId="77777777" w:rsidR="000F7A16" w:rsidRPr="00D914B6" w:rsidRDefault="000F7A16" w:rsidP="00003903">
                    <w:pPr>
                      <w:rPr>
                        <w:sz w:val="20"/>
                        <w:szCs w:val="20"/>
                      </w:rPr>
                    </w:pPr>
                    <w:r>
                      <w:rPr>
                        <w:sz w:val="20"/>
                        <w:szCs w:val="20"/>
                      </w:rPr>
                      <w:t xml:space="preserve">3 tirants </w:t>
                    </w:r>
                    <w:r w:rsidRPr="00003903">
                      <w:rPr>
                        <w:b/>
                        <w:sz w:val="20"/>
                        <w:szCs w:val="20"/>
                      </w:rPr>
                      <w:t>6</w:t>
                    </w:r>
                    <w:r>
                      <w:rPr>
                        <w:sz w:val="20"/>
                        <w:szCs w:val="20"/>
                      </w:rPr>
                      <w:t xml:space="preserve"> bas</w:t>
                    </w:r>
                  </w:p>
                </w:txbxContent>
              </v:textbox>
            </v:shape>
            <v:shape id="_x0000_s1188" type="#_x0000_t62" style="position:absolute;left:8678;top:12840;width:1321;height:488" adj="1376,27465" fillcolor="#d8d8d8" strokeweight=".25pt">
              <v:textbox style="mso-next-textbox:#_x0000_s1188" inset="1mm,1mm,1mm,1mm">
                <w:txbxContent>
                  <w:p w14:paraId="435A20DB" w14:textId="77777777" w:rsidR="000F7A16" w:rsidRPr="00D914B6" w:rsidRDefault="000F7A16" w:rsidP="00003903">
                    <w:pPr>
                      <w:spacing w:after="0"/>
                      <w:rPr>
                        <w:sz w:val="20"/>
                        <w:szCs w:val="20"/>
                      </w:rPr>
                    </w:pPr>
                    <w:r>
                      <w:rPr>
                        <w:sz w:val="20"/>
                        <w:szCs w:val="20"/>
                      </w:rPr>
                      <w:t xml:space="preserve">Plaque intermédiaire </w:t>
                    </w:r>
                    <w:r w:rsidRPr="00003903">
                      <w:rPr>
                        <w:b/>
                        <w:sz w:val="20"/>
                        <w:szCs w:val="20"/>
                      </w:rPr>
                      <w:t>5</w:t>
                    </w:r>
                  </w:p>
                </w:txbxContent>
              </v:textbox>
            </v:shape>
            <v:group id="_x0000_s1189" style="position:absolute;left:2834;top:13218;width:564;height:1107" coordorigin="1756,10403" coordsize="710,1394">
              <v:shape id="_x0000_s1190" type="#_x0000_t32" style="position:absolute;left:1756;top:11248;width:475;height:354" o:connectortype="straight" strokeweight=".25pt">
                <v:stroke endarrow="block" endarrowwidth="narrow" endarrowlength="short"/>
              </v:shape>
              <v:shape id="_x0000_s1191" type="#_x0000_t32" style="position:absolute;left:1695;top:10834;width:475;height:354;rotation:-90" o:connectortype="straight" strokeweight=".25pt">
                <v:stroke endarrow="block" endarrowwidth="narrow" endarrowlength="short"/>
              </v:shape>
              <v:shape id="_x0000_s1192" type="#_x0000_t75" style="position:absolute;left:2239;top:11494;width:227;height:303">
                <v:imagedata r:id="rId93" o:title=""/>
              </v:shape>
              <v:shape id="_x0000_s1193" type="#_x0000_t75" style="position:absolute;left:1989;top:10403;width:227;height:303">
                <v:imagedata r:id="rId94" o:title=""/>
              </v:shape>
            </v:group>
            <v:shape id="_x0000_s1194" type="#_x0000_t32" style="position:absolute;left:4046;top:13328;width:800;height:288;flip:x y" o:connectortype="straight" strokecolor="red" strokeweight="2.25pt">
              <v:stroke endarrow="open"/>
            </v:shape>
            <v:shape id="_x0000_s1195" type="#_x0000_t75" style="position:absolute;left:3549;top:13051;width:1116;height:225">
              <v:imagedata r:id="rId95" o:title=""/>
            </v:shape>
            <v:oval id="_x0000_s1196" style="position:absolute;left:4827;top:13597;width:46;height:45" fillcolor="#d8d8d8" strokeweight=".5pt"/>
            <v:oval id="_x0000_s1197" style="position:absolute;left:7859;top:13591;width:45;height:46" fillcolor="#d8d8d8" strokeweight=".5pt"/>
            <v:shape id="_x0000_s1198" type="#_x0000_t202" style="position:absolute;left:4642;top:13446;width:496;height:207;mso-width-relative:margin;mso-height-relative:margin" filled="f" stroked="f">
              <v:textbox style="mso-next-textbox:#_x0000_s1198">
                <w:txbxContent>
                  <w:p w14:paraId="0D169E21" w14:textId="77777777" w:rsidR="000F7A16" w:rsidRPr="001353A5" w:rsidRDefault="000F7A16" w:rsidP="00003903">
                    <w:pPr>
                      <w:jc w:val="center"/>
                      <w:rPr>
                        <w:b/>
                        <w:i/>
                        <w:sz w:val="12"/>
                        <w:szCs w:val="12"/>
                      </w:rPr>
                    </w:pPr>
                    <w:r w:rsidRPr="001353A5">
                      <w:rPr>
                        <w:b/>
                        <w:i/>
                        <w:sz w:val="12"/>
                        <w:szCs w:val="12"/>
                      </w:rPr>
                      <w:t>O</w:t>
                    </w:r>
                    <w:r w:rsidRPr="001353A5">
                      <w:rPr>
                        <w:b/>
                        <w:i/>
                        <w:sz w:val="12"/>
                        <w:szCs w:val="12"/>
                        <w:vertAlign w:val="subscript"/>
                      </w:rPr>
                      <w:t>1</w:t>
                    </w:r>
                  </w:p>
                </w:txbxContent>
              </v:textbox>
            </v:shape>
            <v:shape id="_x0000_s1199" type="#_x0000_t202" style="position:absolute;left:7661;top:13435;width:495;height:207;mso-width-relative:margin;mso-height-relative:margin" filled="f" stroked="f">
              <v:textbox style="mso-next-textbox:#_x0000_s1199">
                <w:txbxContent>
                  <w:p w14:paraId="685CBDB2" w14:textId="77777777" w:rsidR="000F7A16" w:rsidRPr="001353A5" w:rsidRDefault="000F7A16" w:rsidP="00003903">
                    <w:pPr>
                      <w:jc w:val="center"/>
                      <w:rPr>
                        <w:b/>
                        <w:i/>
                        <w:sz w:val="12"/>
                        <w:szCs w:val="12"/>
                      </w:rPr>
                    </w:pPr>
                    <w:r w:rsidRPr="001353A5">
                      <w:rPr>
                        <w:b/>
                        <w:i/>
                        <w:sz w:val="12"/>
                        <w:szCs w:val="12"/>
                      </w:rPr>
                      <w:t>O</w:t>
                    </w:r>
                    <w:r w:rsidRPr="001353A5">
                      <w:rPr>
                        <w:b/>
                        <w:i/>
                        <w:sz w:val="12"/>
                        <w:szCs w:val="12"/>
                        <w:vertAlign w:val="subscript"/>
                      </w:rPr>
                      <w:t>1</w:t>
                    </w:r>
                  </w:p>
                </w:txbxContent>
              </v:textbox>
            </v:shape>
            <v:shape id="_x0000_s1200" type="#_x0000_t202" style="position:absolute;left:6261;top:15270;width:1002;height:295" filled="f" stroked="f">
              <v:textbox style="mso-next-textbox:#_x0000_s1200">
                <w:txbxContent>
                  <w:p w14:paraId="460EC79E" w14:textId="77777777" w:rsidR="000F7A16" w:rsidRPr="00003903" w:rsidRDefault="000F7A16" w:rsidP="00003903">
                    <w:pPr>
                      <w:rPr>
                        <w:i/>
                      </w:rPr>
                    </w:pPr>
                  </w:p>
                </w:txbxContent>
              </v:textbox>
            </v:shape>
            <w10:wrap type="tight"/>
          </v:group>
          <o:OLEObject Type="Embed" ProgID="Equation.DSMT4" ShapeID="_x0000_s1180" DrawAspect="Content" ObjectID="_1268100341" r:id="rId96"/>
          <o:OLEObject Type="Embed" ProgID="Equation.DSMT4" ShapeID="_x0000_s1192" DrawAspect="Content" ObjectID="_1268100342" r:id="rId97"/>
          <o:OLEObject Type="Embed" ProgID="Equation.DSMT4" ShapeID="_x0000_s1193" DrawAspect="Content" ObjectID="_1268100343" r:id="rId98"/>
          <o:OLEObject Type="Embed" ProgID="Equation.DSMT4" ShapeID="_x0000_s1195" DrawAspect="Content" ObjectID="_1268100344" r:id="rId99"/>
        </w:pict>
      </w:r>
      <w:r w:rsidR="00003903" w:rsidRPr="00003903">
        <w:rPr>
          <w:sz w:val="24"/>
        </w:rPr>
        <w:t xml:space="preserve"> </w:t>
      </w:r>
    </w:p>
    <w:p w14:paraId="6119F1CE" w14:textId="77777777" w:rsidR="00DD06F4" w:rsidRDefault="00DD06F4" w:rsidP="00003903">
      <w:pPr>
        <w:spacing w:after="0"/>
        <w:rPr>
          <w:sz w:val="24"/>
        </w:rPr>
      </w:pPr>
    </w:p>
    <w:p w14:paraId="3B5E5077" w14:textId="77777777" w:rsidR="00DD06F4" w:rsidRDefault="00DD06F4" w:rsidP="00003903">
      <w:pPr>
        <w:spacing w:after="0"/>
        <w:rPr>
          <w:sz w:val="24"/>
        </w:rPr>
      </w:pPr>
    </w:p>
    <w:p w14:paraId="2C41BCE6" w14:textId="77777777" w:rsidR="00DD06F4" w:rsidRDefault="00DD06F4" w:rsidP="00003903">
      <w:pPr>
        <w:spacing w:after="0"/>
        <w:rPr>
          <w:sz w:val="24"/>
        </w:rPr>
      </w:pPr>
    </w:p>
    <w:p w14:paraId="70F88AF5" w14:textId="77777777" w:rsidR="00DD06F4" w:rsidRDefault="00DD06F4" w:rsidP="00003903">
      <w:pPr>
        <w:spacing w:after="0"/>
        <w:rPr>
          <w:sz w:val="24"/>
        </w:rPr>
      </w:pPr>
    </w:p>
    <w:p w14:paraId="09F7DD2E" w14:textId="77777777" w:rsidR="00DD06F4" w:rsidRDefault="00DD06F4" w:rsidP="00003903">
      <w:pPr>
        <w:spacing w:after="0"/>
        <w:rPr>
          <w:sz w:val="24"/>
        </w:rPr>
      </w:pPr>
    </w:p>
    <w:p w14:paraId="04ECF113" w14:textId="77777777" w:rsidR="00DD06F4" w:rsidRDefault="00DD06F4" w:rsidP="00003903">
      <w:pPr>
        <w:spacing w:after="0"/>
        <w:rPr>
          <w:sz w:val="24"/>
        </w:rPr>
      </w:pPr>
    </w:p>
    <w:p w14:paraId="10E924B2" w14:textId="77777777" w:rsidR="00DD06F4" w:rsidRDefault="00DD06F4" w:rsidP="00003903">
      <w:pPr>
        <w:spacing w:after="0"/>
        <w:rPr>
          <w:sz w:val="24"/>
        </w:rPr>
      </w:pPr>
    </w:p>
    <w:p w14:paraId="5B317C61" w14:textId="77777777" w:rsidR="00DD06F4" w:rsidRDefault="00DD06F4" w:rsidP="00003903">
      <w:pPr>
        <w:spacing w:after="0"/>
        <w:rPr>
          <w:sz w:val="24"/>
        </w:rPr>
      </w:pPr>
    </w:p>
    <w:p w14:paraId="147D8C87" w14:textId="77777777" w:rsidR="00DD06F4" w:rsidRDefault="00DD06F4" w:rsidP="00003903">
      <w:pPr>
        <w:spacing w:after="0"/>
        <w:rPr>
          <w:sz w:val="24"/>
        </w:rPr>
      </w:pPr>
    </w:p>
    <w:p w14:paraId="2F84D11D" w14:textId="77777777" w:rsidR="00DD06F4" w:rsidRDefault="00DD06F4" w:rsidP="00003903">
      <w:pPr>
        <w:spacing w:after="0"/>
        <w:rPr>
          <w:sz w:val="24"/>
        </w:rPr>
      </w:pPr>
    </w:p>
    <w:p w14:paraId="1557169C" w14:textId="4B260253" w:rsidR="002B12B8" w:rsidRDefault="00DB3CA1" w:rsidP="00003903">
      <w:pPr>
        <w:spacing w:after="0"/>
        <w:rPr>
          <w:sz w:val="24"/>
        </w:rPr>
      </w:pPr>
      <w:r>
        <w:rPr>
          <w:noProof/>
          <w:lang w:eastAsia="fr-FR"/>
        </w:rPr>
        <mc:AlternateContent>
          <mc:Choice Requires="wps">
            <w:drawing>
              <wp:anchor distT="0" distB="0" distL="114300" distR="114300" simplePos="0" relativeHeight="251692032" behindDoc="0" locked="0" layoutInCell="1" allowOverlap="1" wp14:anchorId="4A69A4CA" wp14:editId="1E29F844">
                <wp:simplePos x="0" y="0"/>
                <wp:positionH relativeFrom="column">
                  <wp:posOffset>243205</wp:posOffset>
                </wp:positionH>
                <wp:positionV relativeFrom="paragraph">
                  <wp:posOffset>219710</wp:posOffset>
                </wp:positionV>
                <wp:extent cx="5760720" cy="209550"/>
                <wp:effectExtent l="0" t="0" r="0" b="0"/>
                <wp:wrapTight wrapText="bothSides">
                  <wp:wrapPolygon edited="0">
                    <wp:start x="0" y="0"/>
                    <wp:lineTo x="0" y="19636"/>
                    <wp:lineTo x="21500" y="19636"/>
                    <wp:lineTo x="21500" y="0"/>
                    <wp:lineTo x="0" y="0"/>
                  </wp:wrapPolygon>
                </wp:wrapTight>
                <wp:docPr id="159" name="Zone de texte 1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60720" cy="209550"/>
                        </a:xfrm>
                        <a:prstGeom prst="rect">
                          <a:avLst/>
                        </a:prstGeom>
                        <a:solidFill>
                          <a:prstClr val="white"/>
                        </a:solidFill>
                        <a:ln>
                          <a:noFill/>
                        </a:ln>
                        <a:effectLst/>
                        <a:extLst/>
                      </wps:spPr>
                      <wps:txbx>
                        <w:txbxContent>
                          <w:p w14:paraId="749D9E4E" w14:textId="77777777" w:rsidR="000F7A16" w:rsidRPr="00EF1950" w:rsidRDefault="000F7A16" w:rsidP="00DD06F4">
                            <w:pPr>
                              <w:pStyle w:val="Lgende"/>
                              <w:jc w:val="center"/>
                            </w:pPr>
                            <w:r>
                              <w:t xml:space="preserve">Figure </w:t>
                            </w:r>
                            <w:fldSimple w:instr=" SEQ Figure \* ARABIC ">
                              <w:r w:rsidR="00C00186">
                                <w:rPr>
                                  <w:noProof/>
                                </w:rPr>
                                <w:t>12</w:t>
                              </w:r>
                            </w:fldSimple>
                            <w:r>
                              <w:t xml:space="preserve"> : maintien en position des paliers</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Zone de texte 159" o:spid="_x0000_s1167" type="#_x0000_t202" style="position:absolute;margin-left:19.15pt;margin-top:17.3pt;width:453.6pt;height:16.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" stroked="f">
                <v:path arrowok="t"/>
                <v:textbox inset="0,0,0,0">
                  <w:txbxContent>
                    <w:p w14:paraId="749D9E4E" w14:textId="77777777" w:rsidR="000F7A16" w:rsidRPr="00EF1950" w:rsidRDefault="000F7A16" w:rsidP="00DD06F4">
                      <w:pPr>
                        <w:pStyle w:val="Lgende"/>
                        <w:jc w:val="center"/>
                      </w:pPr>
                      <w:r>
                        <w:t xml:space="preserve">Figure </w:t>
                      </w:r>
                      <w:r w:rsidR="00C00186">
                        <w:fldChar w:fldCharType="begin"/>
                      </w:r>
                      <w:r w:rsidR="00C00186">
                        <w:instrText xml:space="preserve"> SEQ Figure \* ARABIC </w:instrText>
                      </w:r>
                      <w:r w:rsidR="00C00186">
                        <w:fldChar w:fldCharType="separate"/>
                      </w:r>
                      <w:r w:rsidR="00C00186">
                        <w:rPr>
                          <w:noProof/>
                        </w:rPr>
                        <w:t>12</w:t>
                      </w:r>
                      <w:r w:rsidR="00C00186">
                        <w:rPr>
                          <w:noProof/>
                        </w:rPr>
                        <w:fldChar w:fldCharType="end"/>
                      </w:r>
                      <w:r>
                        <w:t xml:space="preserve"> : maintien en position des paliers</w:t>
                      </w:r>
                    </w:p>
                  </w:txbxContent>
                </v:textbox>
                <w10:wrap type="tight"/>
              </v:shape>
            </w:pict>
          </mc:Fallback>
        </mc:AlternateContent>
      </w:r>
    </w:p>
    <w:p w14:paraId="490B26AE" w14:textId="122489AA" w:rsidR="00003903" w:rsidRDefault="00003903" w:rsidP="00003903">
      <w:pPr>
        <w:spacing w:after="0"/>
        <w:rPr>
          <w:sz w:val="24"/>
        </w:rPr>
      </w:pPr>
      <w:r w:rsidRPr="00003903">
        <w:rPr>
          <w:sz w:val="24"/>
        </w:rPr>
        <w:t xml:space="preserve">Pour assurer ce maintien en position, les tirants </w:t>
      </w:r>
      <w:r w:rsidRPr="00003903">
        <w:rPr>
          <w:b/>
          <w:sz w:val="24"/>
        </w:rPr>
        <w:t>6</w:t>
      </w:r>
      <w:r w:rsidRPr="00003903">
        <w:rPr>
          <w:sz w:val="24"/>
        </w:rPr>
        <w:t xml:space="preserve"> sont préchargés et tr</w:t>
      </w:r>
      <w:r w:rsidR="00BC5B52">
        <w:rPr>
          <w:sz w:val="24"/>
        </w:rPr>
        <w:t xml:space="preserve">ansmettent chacun un effort au </w:t>
      </w:r>
      <w:r w:rsidRPr="00003903">
        <w:rPr>
          <w:sz w:val="24"/>
        </w:rPr>
        <w:t xml:space="preserve">palier de vanne </w:t>
      </w:r>
      <w:r w:rsidRPr="00003903">
        <w:rPr>
          <w:b/>
          <w:sz w:val="24"/>
        </w:rPr>
        <w:t>4</w:t>
      </w:r>
      <w:r w:rsidRPr="00003903">
        <w:rPr>
          <w:sz w:val="24"/>
        </w:rPr>
        <w:t xml:space="preserve"> (voir </w:t>
      </w:r>
      <w:r w:rsidR="00BC5B52" w:rsidRPr="00BC5B52">
        <w:rPr>
          <w:sz w:val="24"/>
        </w:rPr>
        <w:t>figure 1</w:t>
      </w:r>
      <w:r w:rsidR="00237FC9">
        <w:rPr>
          <w:sz w:val="24"/>
        </w:rPr>
        <w:t>3</w:t>
      </w:r>
      <w:r w:rsidRPr="00003903">
        <w:rPr>
          <w:sz w:val="24"/>
        </w:rPr>
        <w:t>).</w:t>
      </w:r>
    </w:p>
    <w:p w14:paraId="4BD7AA0A" w14:textId="77777777" w:rsidR="00177B81" w:rsidRDefault="00177B81" w:rsidP="00003903">
      <w:pPr>
        <w:spacing w:after="0"/>
        <w:rPr>
          <w:sz w:val="24"/>
        </w:rPr>
      </w:pPr>
    </w:p>
    <w:p w14:paraId="04A8BD28" w14:textId="77777777" w:rsidR="00AC2C1D" w:rsidRDefault="00AC2C1D" w:rsidP="00003903">
      <w:pPr>
        <w:spacing w:after="0"/>
        <w:rPr>
          <w:sz w:val="24"/>
        </w:rPr>
      </w:pPr>
    </w:p>
    <w:p w14:paraId="2BA330C1" w14:textId="77777777" w:rsidR="00177B81" w:rsidRDefault="00177B81" w:rsidP="00003903">
      <w:pPr>
        <w:spacing w:after="0"/>
        <w:rPr>
          <w:sz w:val="24"/>
        </w:rPr>
      </w:pPr>
    </w:p>
    <w:p w14:paraId="2E921DE7" w14:textId="77777777" w:rsidR="00177B81" w:rsidRPr="00003903" w:rsidRDefault="00177B81" w:rsidP="00003903">
      <w:pPr>
        <w:spacing w:after="0"/>
        <w:rPr>
          <w:sz w:val="24"/>
        </w:rPr>
      </w:pPr>
    </w:p>
    <w:p w14:paraId="3691ECD4" w14:textId="77777777" w:rsidR="00003903" w:rsidRDefault="00003903" w:rsidP="00003903">
      <w:pPr>
        <w:spacing w:after="0"/>
      </w:pPr>
      <w:bookmarkStart w:id="7" w:name="_GoBack"/>
      <w:bookmarkEnd w:id="7"/>
    </w:p>
    <w:p w14:paraId="1737468D" w14:textId="77777777" w:rsidR="00003903" w:rsidRPr="00D942CF" w:rsidRDefault="00003903" w:rsidP="00D942CF">
      <w:pPr>
        <w:spacing w:after="0"/>
        <w:jc w:val="center"/>
      </w:pPr>
    </w:p>
    <w:p w14:paraId="3E9A5847" w14:textId="77777777" w:rsidR="00BC5B52" w:rsidRDefault="00BC5B52" w:rsidP="00D942CF">
      <w:pPr>
        <w:spacing w:after="120"/>
        <w:jc w:val="both"/>
        <w:rPr>
          <w:i/>
          <w:sz w:val="24"/>
        </w:rPr>
      </w:pPr>
    </w:p>
    <w:p w14:paraId="42397974" w14:textId="77777777" w:rsidR="00BC5B52" w:rsidRDefault="00237FC9" w:rsidP="00D942CF">
      <w:pPr>
        <w:spacing w:after="120"/>
        <w:jc w:val="both"/>
        <w:rPr>
          <w:i/>
          <w:sz w:val="24"/>
        </w:rPr>
      </w:pPr>
      <w:r>
        <w:pict w14:anchorId="51E3BC96">
          <v:group id="_x0000_s1251" style="position:absolute;left:0;text-align:left;margin-left:134.3pt;margin-top:-21.2pt;width:250.2pt;height:154.9pt;z-index:251694080" coordorigin="3404,2245" coordsize="5100,3157" editas="canvas" wrapcoords="0 0 -64 1252 64 1565 4332 3339 4332 3756 6855 4904 7631 5008 7631 6678 4332 7200 3815 7408 3815 9078 3880 10226 3298 11791 2716 13356 3944 14921 4074 15443 5367 16904 12416 17321 14809 17321 16167 17321 19142 17008 19142 13356 21211 13043 21276 12104 20306 11686 20306 11269 19918 10643 19207 10017 19142 2504 18237 2400 5885 1669 5949 626 5173 417 582 0 0 0">
            <o:lock v:ext="edit" aspectratio="t"/>
            <v:shape id="_x0000_s1252" type="#_x0000_t75" style="position:absolute;left:3404;top:2245;width:5100;height:3157" o:preferrelative="f">
              <v:fill o:detectmouseclick="t"/>
              <v:path o:extrusionok="t" o:connecttype="none"/>
              <o:lock v:ext="edit" text="t"/>
            </v:shape>
            <v:shape id="_x0000_s1253" type="#_x0000_t75" style="position:absolute;left:5240;top:2633;width:2663;height:2093">
              <v:imagedata r:id="rId100" o:title="palier_isolé"/>
            </v:shape>
            <v:shape id="_x0000_s1254" type="#_x0000_t32" style="position:absolute;left:4360;top:2600;width:1338;height:492;flip:x y" o:connectortype="straight" strokecolor="red" strokeweight="2.25pt">
              <v:stroke endarrow="open"/>
            </v:shape>
            <v:shape id="_x0000_s1255" type="#_x0000_t75" style="position:absolute;left:3404;top:2245;width:1406;height:283">
              <v:imagedata r:id="rId101" o:title=""/>
            </v:shape>
            <v:shape id="_x0000_s1256" type="#_x0000_t32" style="position:absolute;left:6774;top:3104;width:1221;height:825" o:connectortype="straight" strokecolor="#e36c0a" strokeweight="2.25pt">
              <v:stroke endarrow="open"/>
            </v:shape>
            <v:shape id="_x0000_s1257" type="#_x0000_t32" style="position:absolute;left:6086;top:4091;width:694;height:468" o:connectortype="straight" strokecolor="#e36c0a" strokeweight="2.25pt">
              <v:stroke endarrow="open"/>
            </v:shape>
            <v:shape id="_x0000_s1258" type="#_x0000_t75" style="position:absolute;left:6801;top:4472;width:440;height:351">
              <v:imagedata r:id="rId102" o:title=""/>
            </v:shape>
            <v:shape id="_x0000_s1259" type="#_x0000_t75" style="position:absolute;left:8025;top:3837;width:420;height:325">
              <v:imagedata r:id="rId103" o:title=""/>
            </v:shape>
            <v:shape id="_x0000_s1260" type="#_x0000_t202" style="position:absolute;left:5682;top:2943;width:268;height:196" filled="f" stroked="f">
              <v:textbox style="mso-next-textbox:#_x0000_s1260" inset="0,0,0,0">
                <w:txbxContent>
                  <w:p w14:paraId="686D6E3F" w14:textId="77777777" w:rsidR="000F7A16" w:rsidRPr="007D54FB" w:rsidRDefault="000F7A16" w:rsidP="00003903">
                    <w:pPr>
                      <w:rPr>
                        <w:b/>
                        <w:i/>
                        <w:sz w:val="12"/>
                        <w:szCs w:val="12"/>
                      </w:rPr>
                    </w:pPr>
                    <w:r w:rsidRPr="007D54FB">
                      <w:rPr>
                        <w:b/>
                        <w:i/>
                        <w:sz w:val="12"/>
                        <w:szCs w:val="12"/>
                      </w:rPr>
                      <w:t>O</w:t>
                    </w:r>
                    <w:r w:rsidRPr="007D54FB">
                      <w:rPr>
                        <w:b/>
                        <w:i/>
                        <w:sz w:val="12"/>
                        <w:szCs w:val="12"/>
                        <w:vertAlign w:val="subscript"/>
                      </w:rPr>
                      <w:t>1</w:t>
                    </w:r>
                  </w:p>
                </w:txbxContent>
              </v:textbox>
            </v:shape>
            <v:group id="_x0000_s1261" style="position:absolute;left:4062;top:3332;width:709;height:1394" coordorigin="1756,10403" coordsize="710,1394">
              <v:shape id="_x0000_s1262" type="#_x0000_t32" style="position:absolute;left:1756;top:11248;width:475;height:354" o:connectortype="straight" strokeweight=".25pt">
                <v:stroke endarrow="block" endarrowwidth="narrow" endarrowlength="short"/>
              </v:shape>
              <v:shape id="_x0000_s1263" type="#_x0000_t32" style="position:absolute;left:1695;top:10834;width:475;height:354;rotation:-90" o:connectortype="straight" strokeweight=".25pt">
                <v:stroke endarrow="block" endarrowwidth="narrow" endarrowlength="short"/>
              </v:shape>
              <v:shape id="_x0000_s1264" type="#_x0000_t75" style="position:absolute;left:2239;top:11494;width:227;height:303">
                <v:imagedata r:id="rId104" o:title=""/>
              </v:shape>
              <v:shape id="_x0000_s1265" type="#_x0000_t75" style="position:absolute;left:1989;top:10403;width:227;height:303">
                <v:imagedata r:id="rId105" o:title=""/>
              </v:shape>
            </v:group>
            <v:oval id="_x0000_s1266" style="position:absolute;left:5690;top:3071;width:57;height:58" fillcolor="#d8d8d8" strokeweight=".5pt"/>
            <v:shape id="_x0000_s1267" type="#_x0000_t202" style="position:absolute;left:5897;top:4128;width:266;height:197" filled="f" stroked="f">
              <v:textbox style="mso-next-textbox:#_x0000_s1267" inset="0,0,0,0">
                <w:txbxContent>
                  <w:p w14:paraId="1D5BBA5B" w14:textId="77777777" w:rsidR="000F7A16" w:rsidRPr="007D54FB" w:rsidRDefault="000F7A16" w:rsidP="00003903">
                    <w:pPr>
                      <w:rPr>
                        <w:b/>
                        <w:i/>
                        <w:sz w:val="12"/>
                        <w:szCs w:val="12"/>
                      </w:rPr>
                    </w:pPr>
                    <w:r>
                      <w:rPr>
                        <w:b/>
                        <w:i/>
                        <w:sz w:val="12"/>
                        <w:szCs w:val="12"/>
                      </w:rPr>
                      <w:t>I</w:t>
                    </w:r>
                  </w:p>
                </w:txbxContent>
              </v:textbox>
            </v:shape>
            <v:oval id="_x0000_s1268" style="position:absolute;left:5887;top:4263;width:56;height:58" fillcolor="#d8d8d8" strokeweight=".5pt"/>
            <v:shape id="_x0000_s1269" type="#_x0000_t202" style="position:absolute;left:6033;top:3914;width:267;height:197" filled="f" stroked="f">
              <v:textbox style="mso-next-textbox:#_x0000_s1269" inset="0,0,0,0">
                <w:txbxContent>
                  <w:p w14:paraId="67A8431F" w14:textId="77777777" w:rsidR="000F7A16" w:rsidRPr="007D54FB" w:rsidRDefault="000F7A16" w:rsidP="00003903">
                    <w:pPr>
                      <w:rPr>
                        <w:b/>
                        <w:i/>
                        <w:sz w:val="12"/>
                        <w:szCs w:val="12"/>
                      </w:rPr>
                    </w:pPr>
                    <w:r>
                      <w:rPr>
                        <w:b/>
                        <w:i/>
                        <w:sz w:val="12"/>
                        <w:szCs w:val="12"/>
                      </w:rPr>
                      <w:t>A</w:t>
                    </w:r>
                  </w:p>
                </w:txbxContent>
              </v:textbox>
            </v:shape>
            <v:oval id="_x0000_s1270" style="position:absolute;left:6055;top:4058;width:57;height:57" fillcolor="#d8d8d8" strokeweight=".5pt"/>
            <v:shape id="_x0000_s1271" type="#_x0000_t202" style="position:absolute;left:6735;top:2938;width:267;height:196" filled="f" stroked="f">
              <v:textbox style="mso-next-textbox:#_x0000_s1271" inset="0,0,0,0">
                <w:txbxContent>
                  <w:p w14:paraId="250FBBA4" w14:textId="77777777" w:rsidR="000F7A16" w:rsidRPr="007D54FB" w:rsidRDefault="000F7A16" w:rsidP="00003903">
                    <w:pPr>
                      <w:rPr>
                        <w:b/>
                        <w:i/>
                        <w:sz w:val="12"/>
                        <w:szCs w:val="12"/>
                      </w:rPr>
                    </w:pPr>
                    <w:r>
                      <w:rPr>
                        <w:b/>
                        <w:i/>
                        <w:sz w:val="12"/>
                        <w:szCs w:val="12"/>
                      </w:rPr>
                      <w:t>B</w:t>
                    </w:r>
                  </w:p>
                </w:txbxContent>
              </v:textbox>
            </v:shape>
            <v:oval id="_x0000_s1272" style="position:absolute;left:6756;top:3081;width:57;height:57" fillcolor="#d8d8d8" strokeweight=".5pt"/>
            <v:shape id="_x0000_s1273" type="#_x0000_t202" style="position:absolute;left:5621;top:5024;width:1192;height:378;mso-width-relative:margin;mso-height-relative:margin" filled="f" stroked="f">
              <v:textbox style="mso-next-textbox:#_x0000_s1273">
                <w:txbxContent>
                  <w:p w14:paraId="404C720E" w14:textId="77777777" w:rsidR="000F7A16" w:rsidRDefault="000F7A16" w:rsidP="00003903"/>
                </w:txbxContent>
              </v:textbox>
            </v:shape>
            <w10:wrap type="tight"/>
          </v:group>
          <o:OLEObject Type="Embed" ProgID="Equation.DSMT4" ShapeID="_x0000_s1255" DrawAspect="Content" ObjectID="_1268100345" r:id="rId106"/>
          <o:OLEObject Type="Embed" ProgID="Equation.DSMT4" ShapeID="_x0000_s1258" DrawAspect="Content" ObjectID="_1268100346" r:id="rId107"/>
          <o:OLEObject Type="Embed" ProgID="Equation.DSMT4" ShapeID="_x0000_s1259" DrawAspect="Content" ObjectID="_1268100347" r:id="rId108"/>
          <o:OLEObject Type="Embed" ProgID="Equation.DSMT4" ShapeID="_x0000_s1264" DrawAspect="Content" ObjectID="_1268100348" r:id="rId109"/>
          <o:OLEObject Type="Embed" ProgID="Equation.DSMT4" ShapeID="_x0000_s1265" DrawAspect="Content" ObjectID="_1268100349" r:id="rId110"/>
        </w:pict>
      </w:r>
    </w:p>
    <w:p w14:paraId="31F532EE" w14:textId="77777777" w:rsidR="00BC5B52" w:rsidRDefault="00BC5B52" w:rsidP="00D942CF">
      <w:pPr>
        <w:spacing w:after="120"/>
        <w:jc w:val="both"/>
        <w:rPr>
          <w:i/>
          <w:sz w:val="24"/>
        </w:rPr>
      </w:pPr>
    </w:p>
    <w:p w14:paraId="26AF9B7F" w14:textId="77777777" w:rsidR="00BC5B52" w:rsidRDefault="00BC5B52" w:rsidP="00D942CF">
      <w:pPr>
        <w:spacing w:after="120"/>
        <w:jc w:val="both"/>
        <w:rPr>
          <w:sz w:val="24"/>
        </w:rPr>
      </w:pPr>
    </w:p>
    <w:p w14:paraId="39ED121B" w14:textId="77777777" w:rsidR="002B12B8" w:rsidRPr="002B12B8" w:rsidRDefault="002B12B8" w:rsidP="00D942CF">
      <w:pPr>
        <w:spacing w:after="120"/>
        <w:jc w:val="both"/>
        <w:rPr>
          <w:sz w:val="24"/>
        </w:rPr>
      </w:pPr>
    </w:p>
    <w:p w14:paraId="56DC6DC6" w14:textId="77777777" w:rsidR="00BC5B52" w:rsidRDefault="00BC5B52" w:rsidP="00D942CF">
      <w:pPr>
        <w:spacing w:after="120"/>
        <w:jc w:val="both"/>
        <w:rPr>
          <w:i/>
          <w:sz w:val="24"/>
        </w:rPr>
      </w:pPr>
    </w:p>
    <w:p w14:paraId="616C2835" w14:textId="4EDFB1F0" w:rsidR="00A12D71" w:rsidRDefault="00DB3CA1" w:rsidP="00D942CF">
      <w:pPr>
        <w:spacing w:after="120"/>
        <w:jc w:val="both"/>
        <w:rPr>
          <w:i/>
          <w:sz w:val="24"/>
        </w:rPr>
      </w:pPr>
      <w:r>
        <w:rPr>
          <w:noProof/>
          <w:lang w:eastAsia="fr-FR"/>
        </w:rPr>
        <mc:AlternateContent>
          <mc:Choice Requires="wps">
            <w:drawing>
              <wp:anchor distT="0" distB="0" distL="114300" distR="114300" simplePos="0" relativeHeight="251695104" behindDoc="0" locked="0" layoutInCell="1" allowOverlap="1" wp14:anchorId="28C6B337" wp14:editId="10CACB23">
                <wp:simplePos x="0" y="0"/>
                <wp:positionH relativeFrom="column">
                  <wp:posOffset>2038350</wp:posOffset>
                </wp:positionH>
                <wp:positionV relativeFrom="paragraph">
                  <wp:posOffset>232410</wp:posOffset>
                </wp:positionV>
                <wp:extent cx="2748280" cy="219710"/>
                <wp:effectExtent l="0" t="0" r="0" b="8890"/>
                <wp:wrapTight wrapText="bothSides">
                  <wp:wrapPolygon edited="0">
                    <wp:start x="0" y="0"/>
                    <wp:lineTo x="0" y="20601"/>
                    <wp:lineTo x="21410" y="20601"/>
                    <wp:lineTo x="21410" y="0"/>
                    <wp:lineTo x="0" y="0"/>
                  </wp:wrapPolygon>
                </wp:wrapTight>
                <wp:docPr id="337" name="Zone de texte 3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748280" cy="219710"/>
                        </a:xfrm>
                        <a:prstGeom prst="rect">
                          <a:avLst/>
                        </a:prstGeom>
                        <a:solidFill>
                          <a:prstClr val="white"/>
                        </a:solidFill>
                        <a:ln>
                          <a:noFill/>
                        </a:ln>
                        <a:effectLst/>
                        <a:extLst/>
                      </wps:spPr>
                      <wps:txbx>
                        <w:txbxContent>
                          <w:p w14:paraId="42CAB19A" w14:textId="77777777" w:rsidR="000F7A16" w:rsidRPr="00B907F7" w:rsidRDefault="000F7A16" w:rsidP="00BC5B52">
                            <w:pPr>
                              <w:pStyle w:val="Lgende"/>
                              <w:jc w:val="center"/>
                              <w:rPr>
                                <w:sz w:val="22"/>
                              </w:rPr>
                            </w:pPr>
                            <w:r>
                              <w:t xml:space="preserve">Figure </w:t>
                            </w:r>
                            <w:fldSimple w:instr=" SEQ Figure \* ARABIC ">
                              <w:r w:rsidR="00C00186">
                                <w:rPr>
                                  <w:noProof/>
                                </w:rPr>
                                <w:t>13</w:t>
                              </w:r>
                            </w:fldSimple>
                            <w:r>
                              <w:t xml:space="preserve"> : précharge des tirants</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337" o:spid="_x0000_s1168" type="#_x0000_t202" style="position:absolute;left:0;text-align:left;margin-left:160.5pt;margin-top:18.3pt;width:216.4pt;height:17.3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" stroked="f">
                <v:path arrowok="t"/>
                <v:textbox inset="0,0,0,0">
                  <w:txbxContent>
                    <w:p w14:paraId="42CAB19A" w14:textId="77777777" w:rsidR="000F7A16" w:rsidRPr="00B907F7" w:rsidRDefault="000F7A16" w:rsidP="00BC5B52">
                      <w:pPr>
                        <w:pStyle w:val="Lgende"/>
                        <w:jc w:val="center"/>
                        <w:rPr>
                          <w:sz w:val="22"/>
                        </w:rPr>
                      </w:pPr>
                      <w:r>
                        <w:t xml:space="preserve">Figure </w:t>
                      </w:r>
                      <w:r w:rsidR="00C00186">
                        <w:fldChar w:fldCharType="begin"/>
                      </w:r>
                      <w:r w:rsidR="00C00186">
                        <w:instrText xml:space="preserve"> SEQ Figure \* ARABIC </w:instrText>
                      </w:r>
                      <w:r w:rsidR="00C00186">
                        <w:fldChar w:fldCharType="separate"/>
                      </w:r>
                      <w:r w:rsidR="00C00186">
                        <w:rPr>
                          <w:noProof/>
                        </w:rPr>
                        <w:t>13</w:t>
                      </w:r>
                      <w:r w:rsidR="00C00186">
                        <w:rPr>
                          <w:noProof/>
                        </w:rPr>
                        <w:fldChar w:fldCharType="end"/>
                      </w:r>
                      <w:r>
                        <w:t xml:space="preserve"> : précharge des tirants</w:t>
                      </w:r>
                    </w:p>
                  </w:txbxContent>
                </v:textbox>
                <w10:wrap type="tight"/>
              </v:shape>
            </w:pict>
          </mc:Fallback>
        </mc:AlternateContent>
      </w:r>
    </w:p>
    <w:p w14:paraId="0D4F6CF2" w14:textId="77777777" w:rsidR="00003903" w:rsidRPr="00003903" w:rsidRDefault="00003903" w:rsidP="00BC5B52">
      <w:pPr>
        <w:spacing w:after="120"/>
        <w:jc w:val="both"/>
        <w:rPr>
          <w:sz w:val="24"/>
        </w:rPr>
      </w:pPr>
      <w:r w:rsidRPr="00003903">
        <w:rPr>
          <w:i/>
          <w:sz w:val="24"/>
        </w:rPr>
        <w:t>Hypothèses</w:t>
      </w:r>
    </w:p>
    <w:p w14:paraId="3B1344C6" w14:textId="77777777" w:rsidR="00003903" w:rsidRPr="00003903" w:rsidRDefault="00003903" w:rsidP="0017463B">
      <w:pPr>
        <w:numPr>
          <w:ilvl w:val="0"/>
          <w:numId w:val="4"/>
        </w:numPr>
        <w:spacing w:after="0"/>
        <w:jc w:val="both"/>
        <w:rPr>
          <w:sz w:val="24"/>
        </w:rPr>
      </w:pPr>
      <w:r w:rsidRPr="00003903">
        <w:rPr>
          <w:sz w:val="24"/>
        </w:rPr>
        <w:t xml:space="preserve">on se place à la limite de la rupture de l’appui plan entre le palier de vanne </w:t>
      </w:r>
      <w:r w:rsidRPr="00003903">
        <w:rPr>
          <w:b/>
          <w:sz w:val="24"/>
        </w:rPr>
        <w:t xml:space="preserve">4 </w:t>
      </w:r>
      <w:r w:rsidRPr="00003903">
        <w:rPr>
          <w:sz w:val="24"/>
        </w:rPr>
        <w:t xml:space="preserve">et la plaque intermédiaire de positionnement </w:t>
      </w:r>
      <w:r w:rsidRPr="00003903">
        <w:rPr>
          <w:b/>
          <w:sz w:val="24"/>
        </w:rPr>
        <w:t>5</w:t>
      </w:r>
      <w:r w:rsidRPr="00003903">
        <w:rPr>
          <w:sz w:val="24"/>
        </w:rPr>
        <w:t> ;</w:t>
      </w:r>
    </w:p>
    <w:p w14:paraId="6D4236FE" w14:textId="32ECF1E9" w:rsidR="00003903" w:rsidRPr="00003903" w:rsidRDefault="00003903" w:rsidP="0017463B">
      <w:pPr>
        <w:numPr>
          <w:ilvl w:val="0"/>
          <w:numId w:val="4"/>
        </w:numPr>
        <w:spacing w:after="0"/>
        <w:jc w:val="both"/>
        <w:rPr>
          <w:sz w:val="24"/>
        </w:rPr>
      </w:pPr>
      <w:r w:rsidRPr="00003903">
        <w:rPr>
          <w:sz w:val="24"/>
        </w:rPr>
        <w:t xml:space="preserve">toutes les pièces sont immobiles et sont considérées comme indéformables sauf les tirants </w:t>
      </w:r>
      <w:r w:rsidRPr="00003903">
        <w:rPr>
          <w:b/>
          <w:sz w:val="24"/>
        </w:rPr>
        <w:t xml:space="preserve">6 </w:t>
      </w:r>
      <w:r w:rsidRPr="00003903">
        <w:rPr>
          <w:sz w:val="24"/>
        </w:rPr>
        <w:t>qui se comportent comme des ressorts de traction de raideur</w:t>
      </w:r>
      <w:r w:rsidR="00B6029E" w:rsidRPr="00B6029E">
        <w:rPr>
          <w:sz w:val="24"/>
        </w:rPr>
        <w:t xml:space="preserve"> </w:t>
      </w:r>
      <w:r w:rsidR="00B6029E" w:rsidRPr="00B6029E">
        <w:rPr>
          <w:i/>
          <w:sz w:val="24"/>
        </w:rPr>
        <w:t>k</w:t>
      </w:r>
      <w:r w:rsidR="00B6029E">
        <w:rPr>
          <w:position w:val="-4"/>
          <w:sz w:val="24"/>
        </w:rPr>
        <w:t xml:space="preserve"> </w:t>
      </w:r>
      <w:r w:rsidRPr="00003903">
        <w:rPr>
          <w:sz w:val="24"/>
        </w:rPr>
        <w:t>;</w:t>
      </w:r>
    </w:p>
    <w:p w14:paraId="2044B107" w14:textId="77777777" w:rsidR="00003903" w:rsidRPr="00003903" w:rsidRDefault="00003903" w:rsidP="0017463B">
      <w:pPr>
        <w:numPr>
          <w:ilvl w:val="0"/>
          <w:numId w:val="4"/>
        </w:numPr>
        <w:spacing w:after="0"/>
        <w:ind w:right="5244"/>
        <w:jc w:val="both"/>
        <w:rPr>
          <w:sz w:val="24"/>
        </w:rPr>
      </w:pPr>
      <w:r w:rsidRPr="00003903">
        <w:rPr>
          <w:sz w:val="24"/>
        </w:rPr>
        <w:t>le poids du palier est négligé.</w:t>
      </w:r>
    </w:p>
    <w:p w14:paraId="06480BAD" w14:textId="77777777" w:rsidR="00003903" w:rsidRPr="00003903" w:rsidRDefault="00003903" w:rsidP="00D942CF">
      <w:pPr>
        <w:spacing w:after="0"/>
        <w:ind w:right="5244"/>
        <w:jc w:val="both"/>
        <w:rPr>
          <w:sz w:val="24"/>
        </w:rPr>
      </w:pPr>
    </w:p>
    <w:p w14:paraId="2F0E8EF6" w14:textId="77777777" w:rsidR="005548FD" w:rsidRPr="00003903" w:rsidRDefault="005548FD" w:rsidP="005548FD">
      <w:pPr>
        <w:spacing w:after="120"/>
        <w:jc w:val="both"/>
        <w:rPr>
          <w:sz w:val="24"/>
        </w:rPr>
      </w:pPr>
      <w:r w:rsidRPr="00003903">
        <w:rPr>
          <w:i/>
          <w:sz w:val="24"/>
        </w:rPr>
        <w:t>Modélisation proposée</w:t>
      </w:r>
    </w:p>
    <w:p w14:paraId="5C8F3A9F" w14:textId="23055F58" w:rsidR="005548FD" w:rsidRDefault="005548FD" w:rsidP="005548FD">
      <w:pPr>
        <w:jc w:val="both"/>
        <w:rPr>
          <w:sz w:val="24"/>
        </w:rPr>
      </w:pPr>
      <w:r w:rsidRPr="002B70A6">
        <w:rPr>
          <w:sz w:val="24"/>
        </w:rPr>
        <w:t xml:space="preserve">Dans une </w:t>
      </w:r>
      <w:r w:rsidRPr="002B70A6">
        <w:rPr>
          <w:i/>
          <w:sz w:val="24"/>
        </w:rPr>
        <w:t>première approche</w:t>
      </w:r>
      <w:r w:rsidRPr="002B70A6">
        <w:rPr>
          <w:sz w:val="24"/>
        </w:rPr>
        <w:t xml:space="preserve">, on propose de décomposer </w:t>
      </w:r>
      <w:r w:rsidR="00AC3228" w:rsidRPr="002B70A6">
        <w:rPr>
          <w:position w:val="-16"/>
          <w:sz w:val="24"/>
        </w:rPr>
        <w:object w:dxaOrig="2940" w:dyaOrig="440" w14:anchorId="0FD154D4">
          <v:shape id="_x0000_i1062" type="#_x0000_t75" style="width:147.2pt;height:21.6pt" o:ole="">
            <v:imagedata r:id="rId111" o:title=""/>
          </v:shape>
          <o:OLEObject Type="Embed" ProgID="Equation.DSMT4" ShapeID="_x0000_i1062" DrawAspect="Content" ObjectID="_1268100281" r:id="rId112"/>
        </w:object>
      </w:r>
      <w:r w:rsidR="00AC3228" w:rsidRPr="002B70A6">
        <w:rPr>
          <w:sz w:val="24"/>
        </w:rPr>
        <w:t xml:space="preserve">(avec </w:t>
      </w:r>
      <w:r w:rsidR="00AC3228" w:rsidRPr="002B70A6">
        <w:rPr>
          <w:position w:val="-12"/>
          <w:sz w:val="24"/>
        </w:rPr>
        <w:object w:dxaOrig="1100" w:dyaOrig="400" w14:anchorId="6E0AFE68">
          <v:shape id="_x0000_i1063" type="#_x0000_t75" style="width:54.4pt;height:19.2pt" o:ole="">
            <v:imagedata r:id="rId113" o:title=""/>
          </v:shape>
          <o:OLEObject Type="Embed" ProgID="Equation.DSMT4" ShapeID="_x0000_i1063" DrawAspect="Content" ObjectID="_1268100282" r:id="rId114"/>
        </w:object>
      </w:r>
      <w:r w:rsidR="002B70A6" w:rsidRPr="002B70A6">
        <w:rPr>
          <w:position w:val="-12"/>
          <w:sz w:val="24"/>
        </w:rPr>
        <w:t xml:space="preserve"> </w:t>
      </w:r>
      <w:proofErr w:type="gramStart"/>
      <w:r w:rsidR="00AC3228" w:rsidRPr="002B70A6">
        <w:rPr>
          <w:sz w:val="24"/>
        </w:rPr>
        <w:t xml:space="preserve">et </w:t>
      </w:r>
      <w:r w:rsidR="00AC3228" w:rsidRPr="002B70A6">
        <w:rPr>
          <w:position w:val="-16"/>
          <w:sz w:val="24"/>
        </w:rPr>
        <w:object w:dxaOrig="1120" w:dyaOrig="440" w14:anchorId="6502C3B2">
          <v:shape id="_x0000_i1064" type="#_x0000_t75" style="width:56pt;height:21.6pt" o:ole="">
            <v:imagedata r:id="rId115" o:title=""/>
          </v:shape>
          <o:OLEObject Type="Embed" ProgID="Equation.DSMT4" ShapeID="_x0000_i1064" DrawAspect="Content" ObjectID="_1268100283" r:id="rId116"/>
        </w:object>
      </w:r>
      <w:r w:rsidRPr="002B70A6">
        <w:rPr>
          <w:sz w:val="24"/>
        </w:rPr>
        <w:t xml:space="preserve"> </w:t>
      </w:r>
      <w:r w:rsidR="00AC3228" w:rsidRPr="002B70A6">
        <w:rPr>
          <w:sz w:val="24"/>
        </w:rPr>
        <w:t xml:space="preserve">) et </w:t>
      </w:r>
      <w:r w:rsidRPr="002B70A6">
        <w:rPr>
          <w:sz w:val="24"/>
        </w:rPr>
        <w:t xml:space="preserve">d’utiliser les </w:t>
      </w:r>
      <w:r w:rsidR="00A13982" w:rsidRPr="002B70A6">
        <w:rPr>
          <w:sz w:val="24"/>
        </w:rPr>
        <w:t>modélisations ci-après. Le modèle 1 pour</w:t>
      </w:r>
      <w:r w:rsidR="00A13982">
        <w:rPr>
          <w:sz w:val="24"/>
        </w:rPr>
        <w:t xml:space="preserve"> l’action </w:t>
      </w:r>
      <w:proofErr w:type="gramStart"/>
      <w:r w:rsidR="00A13982">
        <w:rPr>
          <w:sz w:val="24"/>
        </w:rPr>
        <w:t xml:space="preserve">suivant </w:t>
      </w:r>
      <w:proofErr w:type="gramEnd"/>
      <w:r w:rsidR="005C5E00" w:rsidRPr="005C5E00">
        <w:rPr>
          <w:position w:val="-12"/>
          <w:sz w:val="24"/>
        </w:rPr>
        <w:object w:dxaOrig="279" w:dyaOrig="360" w14:anchorId="2A27771D">
          <v:shape id="_x0000_i1065" type="#_x0000_t75" style="width:14.4pt;height:18.4pt" o:ole="">
            <v:imagedata r:id="rId117" o:title=""/>
          </v:shape>
          <o:OLEObject Type="Embed" ProgID="Equation.DSMT4" ShapeID="_x0000_i1065" DrawAspect="Content" ObjectID="_1268100284" r:id="rId118"/>
        </w:object>
      </w:r>
      <w:r w:rsidR="00A13982">
        <w:rPr>
          <w:sz w:val="24"/>
        </w:rPr>
        <w:t xml:space="preserve">, le modèle 2 pour l’action suivant </w:t>
      </w:r>
      <w:r w:rsidR="005C5E00" w:rsidRPr="005C5E00">
        <w:rPr>
          <w:position w:val="-12"/>
          <w:sz w:val="24"/>
        </w:rPr>
        <w:object w:dxaOrig="279" w:dyaOrig="360" w14:anchorId="7429AA71">
          <v:shape id="_x0000_i1066" type="#_x0000_t75" style="width:14.4pt;height:18.4pt" o:ole="">
            <v:imagedata r:id="rId119" o:title=""/>
          </v:shape>
          <o:OLEObject Type="Embed" ProgID="Equation.DSMT4" ShapeID="_x0000_i1066" DrawAspect="Content" ObjectID="_1268100285" r:id="rId120"/>
        </w:object>
      </w:r>
      <w:r w:rsidR="00A13982">
        <w:rPr>
          <w:sz w:val="24"/>
        </w:rPr>
        <w:t>.</w:t>
      </w:r>
    </w:p>
    <w:p w14:paraId="7DC8DBFF" w14:textId="1022CC4A" w:rsidR="005548FD" w:rsidRDefault="00AC3228" w:rsidP="005548FD">
      <w:pPr>
        <w:jc w:val="center"/>
        <w:rPr>
          <w:sz w:val="24"/>
        </w:rPr>
      </w:pPr>
      <w:r>
        <w:rPr>
          <w:noProof/>
          <w:lang w:eastAsia="fr-FR"/>
        </w:rPr>
        <w:drawing>
          <wp:inline distT="0" distB="0" distL="0" distR="0" wp14:anchorId="2203F3C6" wp14:editId="3E4E6030">
            <wp:extent cx="2924667" cy="1816180"/>
            <wp:effectExtent l="0" t="0" r="9525" b="0"/>
            <wp:docPr id="334" name="Imag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1"/>
                    <a:stretch>
                      <a:fillRect/>
                    </a:stretch>
                  </pic:blipFill>
                  <pic:spPr>
                    <a:xfrm>
                      <a:off x="0" y="0"/>
                      <a:ext cx="2929665" cy="1819284"/>
                    </a:xfrm>
                    <a:prstGeom prst="rect">
                      <a:avLst/>
                    </a:prstGeom>
                  </pic:spPr>
                </pic:pic>
              </a:graphicData>
            </a:graphic>
          </wp:inline>
        </w:drawing>
      </w:r>
      <w:r w:rsidRPr="00AC3228">
        <w:rPr>
          <w:noProof/>
          <w:lang w:eastAsia="fr-FR"/>
        </w:rPr>
        <w:t xml:space="preserve"> </w:t>
      </w:r>
      <w:r>
        <w:rPr>
          <w:noProof/>
          <w:lang w:eastAsia="fr-FR"/>
        </w:rPr>
        <w:drawing>
          <wp:inline distT="0" distB="0" distL="0" distR="0" wp14:anchorId="262A79EA" wp14:editId="776D56AB">
            <wp:extent cx="3105150" cy="1882700"/>
            <wp:effectExtent l="0" t="0" r="0" b="3810"/>
            <wp:docPr id="240" name="Imag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2"/>
                    <a:stretch>
                      <a:fillRect/>
                    </a:stretch>
                  </pic:blipFill>
                  <pic:spPr>
                    <a:xfrm>
                      <a:off x="0" y="0"/>
                      <a:ext cx="3108278" cy="1884596"/>
                    </a:xfrm>
                    <a:prstGeom prst="rect">
                      <a:avLst/>
                    </a:prstGeom>
                  </pic:spPr>
                </pic:pic>
              </a:graphicData>
            </a:graphic>
          </wp:inline>
        </w:drawing>
      </w:r>
    </w:p>
    <w:p w14:paraId="1DACB79B" w14:textId="69BDABDD" w:rsidR="005548FD" w:rsidRDefault="005548FD" w:rsidP="005548FD">
      <w:pPr>
        <w:jc w:val="both"/>
        <w:rPr>
          <w:sz w:val="24"/>
        </w:rPr>
      </w:pPr>
      <w:r w:rsidRPr="001B3C7A">
        <w:rPr>
          <w:noProof/>
          <w:sz w:val="24"/>
          <w:lang w:eastAsia="fr-FR"/>
        </w:rPr>
        <mc:AlternateContent>
          <mc:Choice Requires="wps">
            <w:drawing>
              <wp:anchor distT="0" distB="0" distL="114300" distR="114300" simplePos="0" relativeHeight="252064768" behindDoc="0" locked="0" layoutInCell="1" allowOverlap="1" wp14:anchorId="657CB80C" wp14:editId="748BD10B">
                <wp:simplePos x="0" y="0"/>
                <wp:positionH relativeFrom="column">
                  <wp:posOffset>3910910</wp:posOffset>
                </wp:positionH>
                <wp:positionV relativeFrom="paragraph">
                  <wp:posOffset>8945</wp:posOffset>
                </wp:positionV>
                <wp:extent cx="930302" cy="262393"/>
                <wp:effectExtent l="0" t="0" r="22225" b="23495"/>
                <wp:wrapNone/>
                <wp:docPr id="333"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0302" cy="262393"/>
                        </a:xfrm>
                        <a:prstGeom prst="rect">
                          <a:avLst/>
                        </a:prstGeom>
                        <a:solidFill>
                          <a:srgbClr val="FFFFFF"/>
                        </a:solidFill>
                        <a:ln w="9525">
                          <a:solidFill>
                            <a:srgbClr val="000000"/>
                          </a:solidFill>
                          <a:miter lim="800000"/>
                          <a:headEnd/>
                          <a:tailEnd/>
                        </a:ln>
                      </wps:spPr>
                      <wps:txbx>
                        <w:txbxContent>
                          <w:p w14:paraId="220D86C6" w14:textId="77777777" w:rsidR="005548FD" w:rsidRDefault="005548FD" w:rsidP="005548FD">
                            <w:pPr>
                              <w:jc w:val="center"/>
                            </w:pPr>
                            <w:r>
                              <w:rPr>
                                <w:sz w:val="20"/>
                                <w:szCs w:val="20"/>
                              </w:rPr>
                              <w:t>Modèle 2</w:t>
                            </w:r>
                          </w:p>
                          <w:p w14:paraId="7BF81C76" w14:textId="77777777" w:rsidR="005548FD" w:rsidRDefault="005548FD" w:rsidP="005548FD"/>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Zone de texte 2" o:spid="_x0000_s1169" type="#_x0000_t202" style="position:absolute;left:0;text-align:left;margin-left:307.95pt;margin-top:.7pt;width:73.25pt;height:20.65pt;z-index:252064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">
                <v:textbox>
                  <w:txbxContent>
                    <w:p w14:paraId="220D86C6" w14:textId="77777777" w:rsidR="005548FD" w:rsidRDefault="005548FD" w:rsidP="005548FD">
                      <w:pPr>
                        <w:jc w:val="center"/>
                      </w:pPr>
                      <w:r>
                        <w:rPr>
                          <w:sz w:val="20"/>
                          <w:szCs w:val="20"/>
                        </w:rPr>
                        <w:t>Modèle 2</w:t>
                      </w:r>
                    </w:p>
                    <w:p w14:paraId="7BF81C76" w14:textId="77777777" w:rsidR="005548FD" w:rsidRDefault="005548FD" w:rsidP="005548FD"/>
                  </w:txbxContent>
                </v:textbox>
              </v:shape>
            </w:pict>
          </mc:Fallback>
        </mc:AlternateContent>
      </w:r>
      <w:r w:rsidRPr="001B3C7A">
        <w:rPr>
          <w:noProof/>
          <w:sz w:val="24"/>
          <w:lang w:eastAsia="fr-FR"/>
        </w:rPr>
        <mc:AlternateContent>
          <mc:Choice Requires="wps">
            <w:drawing>
              <wp:anchor distT="0" distB="0" distL="114300" distR="114300" simplePos="0" relativeHeight="252063744" behindDoc="0" locked="0" layoutInCell="1" allowOverlap="1" wp14:anchorId="2AF9AC39" wp14:editId="4750BF6D">
                <wp:simplePos x="0" y="0"/>
                <wp:positionH relativeFrom="column">
                  <wp:posOffset>864428</wp:posOffset>
                </wp:positionH>
                <wp:positionV relativeFrom="paragraph">
                  <wp:posOffset>7952</wp:posOffset>
                </wp:positionV>
                <wp:extent cx="930302" cy="262393"/>
                <wp:effectExtent l="0" t="0" r="22225" b="23495"/>
                <wp:wrapNone/>
                <wp:docPr id="332"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0302" cy="262393"/>
                        </a:xfrm>
                        <a:prstGeom prst="rect">
                          <a:avLst/>
                        </a:prstGeom>
                        <a:solidFill>
                          <a:srgbClr val="FFFFFF"/>
                        </a:solidFill>
                        <a:ln w="9525">
                          <a:solidFill>
                            <a:srgbClr val="000000"/>
                          </a:solidFill>
                          <a:miter lim="800000"/>
                          <a:headEnd/>
                          <a:tailEnd/>
                        </a:ln>
                      </wps:spPr>
                      <wps:txbx>
                        <w:txbxContent>
                          <w:p w14:paraId="7868E675" w14:textId="77777777" w:rsidR="005548FD" w:rsidRDefault="005548FD" w:rsidP="005548FD">
                            <w:pPr>
                              <w:jc w:val="center"/>
                            </w:pPr>
                            <w:r>
                              <w:rPr>
                                <w:sz w:val="20"/>
                                <w:szCs w:val="20"/>
                              </w:rPr>
                              <w:t>Modèle 1</w:t>
                            </w:r>
                          </w:p>
                          <w:p w14:paraId="6B5DFFA0" w14:textId="77777777" w:rsidR="005548FD" w:rsidRDefault="005548FD" w:rsidP="005548FD"/>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170" type="#_x0000_t202" style="position:absolute;left:0;text-align:left;margin-left:68.05pt;margin-top:.65pt;width:73.25pt;height:20.65pt;z-index:252063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">
                <v:textbox>
                  <w:txbxContent>
                    <w:p w14:paraId="7868E675" w14:textId="77777777" w:rsidR="005548FD" w:rsidRDefault="005548FD" w:rsidP="005548FD">
                      <w:pPr>
                        <w:jc w:val="center"/>
                      </w:pPr>
                      <w:r>
                        <w:rPr>
                          <w:sz w:val="20"/>
                          <w:szCs w:val="20"/>
                        </w:rPr>
                        <w:t>Modèle 1</w:t>
                      </w:r>
                    </w:p>
                    <w:p w14:paraId="6B5DFFA0" w14:textId="77777777" w:rsidR="005548FD" w:rsidRDefault="005548FD" w:rsidP="005548FD"/>
                  </w:txbxContent>
                </v:textbox>
              </v:shape>
            </w:pict>
          </mc:Fallback>
        </mc:AlternateContent>
      </w:r>
    </w:p>
    <w:p w14:paraId="060C736E" w14:textId="2C773728" w:rsidR="005548FD" w:rsidRDefault="00A13982" w:rsidP="005548FD">
      <w:pPr>
        <w:rPr>
          <w:sz w:val="24"/>
        </w:rPr>
      </w:pPr>
      <w:r>
        <w:rPr>
          <w:noProof/>
          <w:lang w:eastAsia="fr-FR"/>
        </w:rPr>
        <mc:AlternateContent>
          <mc:Choice Requires="wps">
            <w:drawing>
              <wp:anchor distT="0" distB="0" distL="114300" distR="114300" simplePos="0" relativeHeight="252061696" behindDoc="0" locked="0" layoutInCell="1" allowOverlap="1" wp14:anchorId="7FCCA5B1" wp14:editId="27A32791">
                <wp:simplePos x="0" y="0"/>
                <wp:positionH relativeFrom="column">
                  <wp:posOffset>948690</wp:posOffset>
                </wp:positionH>
                <wp:positionV relativeFrom="paragraph">
                  <wp:posOffset>39370</wp:posOffset>
                </wp:positionV>
                <wp:extent cx="4152900" cy="205105"/>
                <wp:effectExtent l="0" t="0" r="0" b="4445"/>
                <wp:wrapTight wrapText="bothSides">
                  <wp:wrapPolygon edited="0">
                    <wp:start x="0" y="0"/>
                    <wp:lineTo x="0" y="20062"/>
                    <wp:lineTo x="21501" y="20062"/>
                    <wp:lineTo x="21501" y="0"/>
                    <wp:lineTo x="0" y="0"/>
                  </wp:wrapPolygon>
                </wp:wrapTight>
                <wp:docPr id="345" name="Zone de texte 3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152900" cy="205105"/>
                        </a:xfrm>
                        <a:prstGeom prst="rect">
                          <a:avLst/>
                        </a:prstGeom>
                        <a:solidFill>
                          <a:prstClr val="white"/>
                        </a:solidFill>
                        <a:ln>
                          <a:noFill/>
                        </a:ln>
                        <a:effectLst/>
                        <a:extLst/>
                      </wps:spPr>
                      <wps:txbx>
                        <w:txbxContent>
                          <w:p w14:paraId="10249756" w14:textId="77777777" w:rsidR="005548FD" w:rsidRPr="00F81A0C" w:rsidRDefault="005548FD" w:rsidP="005548FD">
                            <w:pPr>
                              <w:pStyle w:val="Lgende"/>
                              <w:jc w:val="center"/>
                              <w:rPr>
                                <w:noProof/>
                                <w:lang w:eastAsia="fr-FR"/>
                              </w:rPr>
                            </w:pPr>
                            <w:r>
                              <w:t xml:space="preserve">Figure </w:t>
                            </w:r>
                            <w:r w:rsidR="00237FC9">
                              <w:fldChar w:fldCharType="begin"/>
                            </w:r>
                            <w:r w:rsidR="00237FC9">
                              <w:instrText xml:space="preserve"> SEQ Figure \* ARABIC </w:instrText>
                            </w:r>
                            <w:r w:rsidR="00237FC9">
                              <w:fldChar w:fldCharType="separate"/>
                            </w:r>
                            <w:r w:rsidR="00C00186">
                              <w:rPr>
                                <w:noProof/>
                              </w:rPr>
                              <w:t>14</w:t>
                            </w:r>
                            <w:r w:rsidR="00237FC9">
                              <w:rPr>
                                <w:noProof/>
                              </w:rPr>
                              <w:fldChar w:fldCharType="end"/>
                            </w:r>
                            <w:r>
                              <w:t xml:space="preserve"> : modélisations d'un palier</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345" o:spid="_x0000_s1171" type="#_x0000_t202" style="position:absolute;margin-left:74.7pt;margin-top:3.1pt;width:327pt;height:16.15pt;z-index:252061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" stroked="f">
                <v:path arrowok="t"/>
                <v:textbox inset="0,0,0,0">
                  <w:txbxContent>
                    <w:p w14:paraId="10249756" w14:textId="77777777" w:rsidR="005548FD" w:rsidRPr="00F81A0C" w:rsidRDefault="005548FD" w:rsidP="005548FD">
                      <w:pPr>
                        <w:pStyle w:val="Lgende"/>
                        <w:jc w:val="center"/>
                        <w:rPr>
                          <w:noProof/>
                          <w:lang w:eastAsia="fr-FR"/>
                        </w:rPr>
                      </w:pPr>
                      <w:r>
                        <w:t xml:space="preserve">Figure </w:t>
                      </w:r>
                      <w:fldSimple w:instr=" SEQ Figure \* ARABIC ">
                        <w:r w:rsidR="00C00186">
                          <w:rPr>
                            <w:noProof/>
                          </w:rPr>
                          <w:t>14</w:t>
                        </w:r>
                      </w:fldSimple>
                      <w:r>
                        <w:t xml:space="preserve"> : modélisations d'un palier</w:t>
                      </w:r>
                    </w:p>
                  </w:txbxContent>
                </v:textbox>
                <w10:wrap type="tight"/>
              </v:shape>
            </w:pict>
          </mc:Fallback>
        </mc:AlternateContent>
      </w:r>
    </w:p>
    <w:p w14:paraId="26B4E654" w14:textId="4F2E61C4" w:rsidR="005548FD" w:rsidRDefault="005548FD" w:rsidP="005548FD">
      <w:pPr>
        <w:jc w:val="both"/>
        <w:rPr>
          <w:sz w:val="24"/>
        </w:rPr>
      </w:pPr>
      <w:r w:rsidRPr="00003903">
        <w:rPr>
          <w:sz w:val="24"/>
        </w:rPr>
        <w:t xml:space="preserve">L’isolement du palier de vanne </w:t>
      </w:r>
      <w:r w:rsidRPr="00003903">
        <w:rPr>
          <w:b/>
          <w:sz w:val="24"/>
        </w:rPr>
        <w:t>4</w:t>
      </w:r>
      <w:r>
        <w:rPr>
          <w:sz w:val="24"/>
        </w:rPr>
        <w:t xml:space="preserve"> </w:t>
      </w:r>
      <w:r w:rsidRPr="00003903">
        <w:rPr>
          <w:sz w:val="24"/>
        </w:rPr>
        <w:t xml:space="preserve">conduit alors </w:t>
      </w:r>
      <w:r>
        <w:rPr>
          <w:sz w:val="24"/>
        </w:rPr>
        <w:t xml:space="preserve">à l’inventaire </w:t>
      </w:r>
      <w:r w:rsidRPr="00A13982">
        <w:rPr>
          <w:b/>
          <w:sz w:val="24"/>
        </w:rPr>
        <w:t>partiel</w:t>
      </w:r>
      <w:r w:rsidRPr="00003903">
        <w:rPr>
          <w:sz w:val="24"/>
        </w:rPr>
        <w:t xml:space="preserve"> des actions mécaniqu</w:t>
      </w:r>
      <w:r w:rsidR="00237FC9">
        <w:rPr>
          <w:sz w:val="24"/>
        </w:rPr>
        <w:pict w14:anchorId="252B7918">
          <v:group id="_x0000_s4302" style="position:absolute;margin-left:3.45pt;margin-top:9.4pt;width:374.4pt;height:183.85pt;z-index:-251250688;mso-position-horizontal-relative:char;mso-position-vertical-relative:line" coordorigin="3422,10944" coordsize="5943,2918" editas="canvas">
            <o:lock v:ext="edit" aspectratio="t"/>
            <v:shape id="_x0000_s4303" type="#_x0000_t75" style="position:absolute;left:3422;top:10944;width:5943;height:2918" o:preferrelative="f">
              <v:fill o:detectmouseclick="t"/>
              <v:path o:extrusionok="t" o:connecttype="none"/>
              <o:lock v:ext="edit" text="t"/>
            </v:shape>
            <v:shape id="_x0000_s4304" type="#_x0000_t32" style="position:absolute;left:5634;top:12068;width:108;height:73" o:connectortype="straight" strokeweight=".25pt">
              <v:stroke dashstyle="1 1"/>
            </v:shape>
            <v:shape id="_x0000_s4305" type="#_x0000_t75" style="position:absolute;left:3677;top:11187;width:2113;height:1662">
              <v:imagedata r:id="rId123" o:title="palier_isolé"/>
            </v:shape>
            <v:shape id="_x0000_s4306" type="#_x0000_t32" style="position:absolute;left:3872;top:11549;width:187;height:255;flip:x" o:connectortype="straight" strokecolor="red" strokeweight="1.5pt">
              <v:stroke endarrow="open"/>
            </v:shape>
            <v:shape id="_x0000_s4307" type="#_x0000_t75" style="position:absolute;left:3654;top:11561;width:213;height:261">
              <v:imagedata r:id="rId124" o:title=""/>
            </v:shape>
            <v:shape id="_x0000_s4308" type="#_x0000_t32" style="position:absolute;left:4221;top:12062;width:1423;height:451;flip:y" o:connectortype="straight" strokecolor="red" strokeweight=".25pt">
              <v:stroke dashstyle="1 1"/>
            </v:shape>
            <v:oval id="_x0000_s4309" style="position:absolute;left:4195;top:12489;width:45;height:46" fillcolor="#d8d8d8" strokeweight=".5pt"/>
            <v:shape id="_x0000_s4310" type="#_x0000_t32" style="position:absolute;left:3422;top:11911;width:375;height:534;flip:x" o:connectortype="straight" strokeweight=".25pt">
              <v:stroke dashstyle="1 1"/>
            </v:shape>
            <v:shape id="_x0000_s4311" type="#_x0000_t32" style="position:absolute;left:3987;top:12599;width:169;height:243;flip:x" o:connectortype="straight" strokeweight=".25pt">
              <v:stroke dashstyle="1 1"/>
            </v:shape>
            <v:shape id="_x0000_s4312" type="#_x0000_t32" style="position:absolute;left:3451;top:12413;width:562;height:393;flip:x y" o:connectortype="straight" strokeweight=".25pt">
              <v:stroke startarrow="open" startarrowwidth="narrow" startarrowlength="short" endarrow="open" endarrowwidth="narrow" endarrowlength="short"/>
            </v:shape>
            <v:shape id="_x0000_s4313" type="#_x0000_t32" style="position:absolute;left:4487;top:12437;width:455;height:309" o:connectortype="straight" strokeweight=".25pt">
              <v:stroke dashstyle="1 1"/>
            </v:shape>
            <v:shape id="_x0000_s4314" type="#_x0000_t32" style="position:absolute;left:4982;top:12076;width:663;height:946;flip:x" o:connectortype="straight" strokeweight=".25pt">
              <v:stroke startarrow="open" startarrowwidth="narrow" startarrowlength="short" endarrow="open" endarrowwidth="narrow" endarrowlength="short"/>
            </v:shape>
            <v:shape id="_x0000_s4315" type="#_x0000_t32" style="position:absolute;left:4262;top:12546;width:749;height:510" o:connectortype="straight" strokeweight=".25pt">
              <v:stroke dashstyle="1 1"/>
            </v:shape>
            <v:shape id="_x0000_s4316" type="#_x0000_t32" style="position:absolute;left:4740;top:12694;width:130;height:183;flip:x" o:connectortype="straight" strokeweight=".25pt">
              <v:stroke startarrow="open" startarrowwidth="narrow" startarrowlength="short" endarrow="open" endarrowwidth="narrow" endarrowlength="short"/>
            </v:shape>
            <v:shape id="_x0000_s4317" type="#_x0000_t202" style="position:absolute;left:5322;top:12556;width:212;height:156" filled="f" stroked="f">
              <v:textbox style="mso-next-textbox:#_x0000_s4317" inset="0,0,0,0">
                <w:txbxContent>
                  <w:p w14:paraId="1482A6C8" w14:textId="77777777" w:rsidR="005548FD" w:rsidRPr="003339D7" w:rsidRDefault="005548FD" w:rsidP="005548FD">
                    <w:pPr>
                      <w:rPr>
                        <w:i/>
                        <w:sz w:val="14"/>
                        <w:szCs w:val="14"/>
                      </w:rPr>
                    </w:pPr>
                    <w:r w:rsidRPr="003339D7">
                      <w:rPr>
                        <w:i/>
                        <w:sz w:val="14"/>
                        <w:szCs w:val="14"/>
                      </w:rPr>
                      <w:t>L</w:t>
                    </w:r>
                    <w:r w:rsidRPr="003339D7">
                      <w:rPr>
                        <w:i/>
                        <w:sz w:val="14"/>
                        <w:szCs w:val="14"/>
                        <w:vertAlign w:val="subscript"/>
                      </w:rPr>
                      <w:t>2</w:t>
                    </w:r>
                  </w:p>
                </w:txbxContent>
              </v:textbox>
            </v:shape>
            <v:shape id="_x0000_s4318" type="#_x0000_t202" style="position:absolute;left:4820;top:12774;width:212;height:156" filled="f" stroked="f">
              <v:textbox style="mso-next-textbox:#_x0000_s4318" inset="0,0,0,0">
                <w:txbxContent>
                  <w:p w14:paraId="7344F110" w14:textId="77777777" w:rsidR="005548FD" w:rsidRPr="003339D7" w:rsidRDefault="005548FD" w:rsidP="005548FD">
                    <w:pPr>
                      <w:rPr>
                        <w:i/>
                        <w:sz w:val="14"/>
                        <w:szCs w:val="14"/>
                      </w:rPr>
                    </w:pPr>
                    <w:r w:rsidRPr="003339D7">
                      <w:rPr>
                        <w:i/>
                        <w:sz w:val="14"/>
                        <w:szCs w:val="14"/>
                      </w:rPr>
                      <w:t>L</w:t>
                    </w:r>
                    <w:r w:rsidRPr="003339D7">
                      <w:rPr>
                        <w:i/>
                        <w:sz w:val="14"/>
                        <w:szCs w:val="14"/>
                        <w:vertAlign w:val="subscript"/>
                      </w:rPr>
                      <w:t>1</w:t>
                    </w:r>
                  </w:p>
                </w:txbxContent>
              </v:textbox>
            </v:shape>
            <v:shape id="_x0000_s4319" type="#_x0000_t202" style="position:absolute;left:3585;top:12599;width:212;height:155" filled="f" stroked="f">
              <v:textbox style="mso-next-textbox:#_x0000_s4319" inset="0,0,0,0">
                <w:txbxContent>
                  <w:p w14:paraId="36E0EBAC" w14:textId="77777777" w:rsidR="005548FD" w:rsidRPr="002E5B6B" w:rsidRDefault="005548FD" w:rsidP="005548FD">
                    <w:pPr>
                      <w:rPr>
                        <w:sz w:val="14"/>
                        <w:szCs w:val="14"/>
                      </w:rPr>
                    </w:pPr>
                    <w:r>
                      <w:rPr>
                        <w:i/>
                        <w:sz w:val="14"/>
                        <w:szCs w:val="14"/>
                      </w:rPr>
                      <w:t>L</w:t>
                    </w:r>
                    <w:r w:rsidRPr="002E5B6B">
                      <w:rPr>
                        <w:sz w:val="14"/>
                        <w:szCs w:val="14"/>
                        <w:vertAlign w:val="subscript"/>
                      </w:rPr>
                      <w:t>0</w:t>
                    </w:r>
                  </w:p>
                </w:txbxContent>
              </v:textbox>
            </v:shape>
            <v:shape id="_x0000_s4320" type="#_x0000_t75" style="position:absolute;left:4412;top:12438;width:153;height:238">
              <v:imagedata r:id="rId125" o:title=""/>
            </v:shape>
            <v:shape id="_x0000_s4321" type="#_x0000_t202" style="position:absolute;left:4025;top:11434;width:212;height:156" filled="f" stroked="f">
              <v:textbox style="mso-next-textbox:#_x0000_s4321" inset="0,0,0,0">
                <w:txbxContent>
                  <w:p w14:paraId="4DC8D0B3" w14:textId="77777777" w:rsidR="005548FD" w:rsidRPr="007D54FB" w:rsidRDefault="005548FD" w:rsidP="005548FD">
                    <w:pPr>
                      <w:rPr>
                        <w:b/>
                        <w:i/>
                        <w:sz w:val="12"/>
                        <w:szCs w:val="12"/>
                      </w:rPr>
                    </w:pPr>
                    <w:r w:rsidRPr="007D54FB">
                      <w:rPr>
                        <w:b/>
                        <w:i/>
                        <w:sz w:val="12"/>
                        <w:szCs w:val="12"/>
                      </w:rPr>
                      <w:t>O</w:t>
                    </w:r>
                    <w:r w:rsidRPr="007D54FB">
                      <w:rPr>
                        <w:b/>
                        <w:i/>
                        <w:sz w:val="12"/>
                        <w:szCs w:val="12"/>
                        <w:vertAlign w:val="subscript"/>
                      </w:rPr>
                      <w:t>1</w:t>
                    </w:r>
                  </w:p>
                  <w:p w14:paraId="2BFB2F02" w14:textId="77777777" w:rsidR="005548FD" w:rsidRPr="00912DE6" w:rsidRDefault="005548FD" w:rsidP="005548FD">
                    <w:pPr>
                      <w:rPr>
                        <w:szCs w:val="14"/>
                      </w:rPr>
                    </w:pPr>
                  </w:p>
                </w:txbxContent>
              </v:textbox>
            </v:shape>
            <v:group id="_x0000_s4322" style="position:absolute;left:6200;top:11361;width:551;height:1083" coordorigin="5974,2412" coordsize="694,1364">
              <v:shape id="_x0000_s4323" type="#_x0000_t32" style="position:absolute;left:5974;top:3257;width:475;height:354" o:connectortype="straight" strokeweight=".25pt">
                <v:stroke endarrow="block" endarrowwidth="narrow" endarrowlength="short"/>
              </v:shape>
              <v:shape id="_x0000_s4324" type="#_x0000_t32" style="position:absolute;left:5913;top:2843;width:475;height:354;rotation:-90" o:connectortype="straight" strokeweight=".25pt">
                <v:stroke endarrow="block" endarrowwidth="narrow" endarrowlength="short"/>
              </v:shape>
              <v:shape id="_x0000_s4325" type="#_x0000_t75" style="position:absolute;left:6457;top:3503;width:211;height:273">
                <v:imagedata r:id="rId126" o:title=""/>
              </v:shape>
              <v:shape id="_x0000_s4326" type="#_x0000_t75" style="position:absolute;left:6207;top:2412;width:227;height:303">
                <v:imagedata r:id="rId127" o:title=""/>
              </v:shape>
            </v:group>
            <v:shape id="_x0000_s4327" type="#_x0000_t75" style="position:absolute;left:6847;top:10944;width:226;height:237">
              <v:imagedata r:id="rId128" o:title=""/>
            </v:shape>
            <v:shape id="_x0000_s4328" type="#_x0000_t32" style="position:absolute;left:4334;top:12335;width:162;height:103" o:connectortype="straight" strokecolor="#e36c0a" strokeweight="1.5pt">
              <v:stroke endarrow="open"/>
            </v:shape>
            <v:shape id="_x0000_s4329" type="#_x0000_t32" style="position:absolute;left:4898;top:11561;width:746;height:513" o:connectortype="straight" strokecolor="#e36c0a" strokeweight="1.5pt">
              <v:stroke endarrow="open"/>
            </v:shape>
            <v:oval id="_x0000_s4330" style="position:absolute;left:4031;top:11535;width:45;height:46" fillcolor="#d8d8d8" strokeweight=".5pt"/>
            <v:shape id="_x0000_s4331" type="#_x0000_t202" style="position:absolute;left:4204;top:12382;width:211;height:157" filled="f" stroked="f">
              <v:textbox style="mso-next-textbox:#_x0000_s4331" inset="0,0,0,0">
                <w:txbxContent>
                  <w:p w14:paraId="3C00B6D8" w14:textId="77777777" w:rsidR="005548FD" w:rsidRPr="007D54FB" w:rsidRDefault="005548FD" w:rsidP="005548FD">
                    <w:pPr>
                      <w:rPr>
                        <w:b/>
                        <w:i/>
                        <w:sz w:val="12"/>
                        <w:szCs w:val="12"/>
                      </w:rPr>
                    </w:pPr>
                    <w:r>
                      <w:rPr>
                        <w:b/>
                        <w:i/>
                        <w:sz w:val="12"/>
                        <w:szCs w:val="12"/>
                      </w:rPr>
                      <w:t>I</w:t>
                    </w:r>
                  </w:p>
                  <w:p w14:paraId="027356F3" w14:textId="77777777" w:rsidR="005548FD" w:rsidRPr="00912DE6" w:rsidRDefault="005548FD" w:rsidP="005548FD">
                    <w:pPr>
                      <w:rPr>
                        <w:szCs w:val="14"/>
                      </w:rPr>
                    </w:pPr>
                  </w:p>
                </w:txbxContent>
              </v:textbox>
            </v:shape>
            <v:shape id="_x0000_s4332" type="#_x0000_t202" style="position:absolute;left:4291;top:12212;width:212;height:155" filled="f" stroked="f">
              <v:textbox style="mso-next-textbox:#_x0000_s4332" inset="0,0,0,0">
                <w:txbxContent>
                  <w:p w14:paraId="1DDB5550" w14:textId="77777777" w:rsidR="005548FD" w:rsidRPr="007D54FB" w:rsidRDefault="005548FD" w:rsidP="005548FD">
                    <w:pPr>
                      <w:rPr>
                        <w:b/>
                        <w:i/>
                        <w:sz w:val="12"/>
                        <w:szCs w:val="12"/>
                      </w:rPr>
                    </w:pPr>
                    <w:r>
                      <w:rPr>
                        <w:b/>
                        <w:i/>
                        <w:sz w:val="12"/>
                        <w:szCs w:val="12"/>
                      </w:rPr>
                      <w:t>A</w:t>
                    </w:r>
                  </w:p>
                  <w:p w14:paraId="026497EA" w14:textId="77777777" w:rsidR="005548FD" w:rsidRPr="00912DE6" w:rsidRDefault="005548FD" w:rsidP="005548FD">
                    <w:pPr>
                      <w:rPr>
                        <w:szCs w:val="14"/>
                      </w:rPr>
                    </w:pPr>
                  </w:p>
                </w:txbxContent>
              </v:textbox>
            </v:shape>
            <v:shape id="_x0000_s4333" type="#_x0000_t202" style="position:absolute;left:4854;top:11420;width:211;height:157" filled="f" stroked="f">
              <v:textbox style="mso-next-textbox:#_x0000_s4333" inset="0,0,0,0">
                <w:txbxContent>
                  <w:p w14:paraId="682498D0" w14:textId="77777777" w:rsidR="005548FD" w:rsidRPr="007D54FB" w:rsidRDefault="005548FD" w:rsidP="005548FD">
                    <w:pPr>
                      <w:rPr>
                        <w:b/>
                        <w:i/>
                        <w:sz w:val="12"/>
                        <w:szCs w:val="12"/>
                      </w:rPr>
                    </w:pPr>
                    <w:r>
                      <w:rPr>
                        <w:b/>
                        <w:i/>
                        <w:sz w:val="12"/>
                        <w:szCs w:val="12"/>
                      </w:rPr>
                      <w:t>B</w:t>
                    </w:r>
                  </w:p>
                  <w:p w14:paraId="5F07553B" w14:textId="77777777" w:rsidR="005548FD" w:rsidRPr="00912DE6" w:rsidRDefault="005548FD" w:rsidP="005548FD">
                    <w:pPr>
                      <w:rPr>
                        <w:szCs w:val="14"/>
                      </w:rPr>
                    </w:pPr>
                  </w:p>
                </w:txbxContent>
              </v:textbox>
            </v:shape>
            <v:oval id="_x0000_s4334" style="position:absolute;left:4320;top:12316;width:45;height:46" fillcolor="#d8d8d8" strokeweight=".5pt"/>
            <v:oval id="_x0000_s4335" style="position:absolute;left:4878;top:11535;width:45;height:46" fillcolor="#d8d8d8" strokeweight=".5pt"/>
            <v:shape id="_x0000_s4336" type="#_x0000_t75" style="position:absolute;left:5646;top:11889;width:177;height:237">
              <v:imagedata r:id="rId129" o:title=""/>
            </v:shape>
            <v:shape id="_x0000_s4337" type="#_x0000_t75" style="position:absolute;left:7277;top:11318;width:2088;height:1659">
              <v:imagedata r:id="rId130" o:title="palier_isolé"/>
            </v:shape>
            <v:shape id="_x0000_s4338" type="#_x0000_t32" style="position:absolute;left:6926;top:11182;width:720;height:503;flip:x y" o:connectortype="straight" strokecolor="red" strokeweight="1.5pt">
              <v:stroke endarrow="open"/>
            </v:shape>
            <v:shape id="_x0000_s4339" type="#_x0000_t32" style="position:absolute;left:8482;top:11695;width:366;height:259" o:connectortype="straight" strokecolor="#e36c0a" strokeweight="1.5pt">
              <v:stroke endarrow="open"/>
            </v:shape>
            <v:shape id="_x0000_s4340" type="#_x0000_t32" style="position:absolute;left:7938;top:12468;width:366;height:258" o:connectortype="straight" strokecolor="#e36c0a" strokeweight="1.5pt">
              <v:stroke endarrow="open"/>
            </v:shape>
            <v:shape id="_x0000_s4341" type="#_x0000_t202" style="position:absolute;left:8436;top:11545;width:212;height:155" filled="f" stroked="f">
              <v:textbox style="mso-next-textbox:#_x0000_s4341" inset="0,0,0,0">
                <w:txbxContent>
                  <w:p w14:paraId="206B8387" w14:textId="77777777" w:rsidR="005548FD" w:rsidRPr="007D54FB" w:rsidRDefault="005548FD" w:rsidP="005548FD">
                    <w:pPr>
                      <w:rPr>
                        <w:b/>
                        <w:i/>
                        <w:sz w:val="12"/>
                        <w:szCs w:val="12"/>
                      </w:rPr>
                    </w:pPr>
                    <w:r>
                      <w:rPr>
                        <w:b/>
                        <w:i/>
                        <w:sz w:val="12"/>
                        <w:szCs w:val="12"/>
                      </w:rPr>
                      <w:t>B</w:t>
                    </w:r>
                  </w:p>
                  <w:p w14:paraId="57A19660" w14:textId="77777777" w:rsidR="005548FD" w:rsidRPr="00912DE6" w:rsidRDefault="005548FD" w:rsidP="005548FD">
                    <w:pPr>
                      <w:rPr>
                        <w:szCs w:val="14"/>
                      </w:rPr>
                    </w:pPr>
                  </w:p>
                </w:txbxContent>
              </v:textbox>
            </v:shape>
            <v:oval id="_x0000_s4342" style="position:absolute;left:8449;top:11660;width:45;height:45" fillcolor="#d8d8d8" strokeweight=".5pt"/>
            <v:shape id="_x0000_s4343" type="#_x0000_t202" style="position:absolute;left:7904;top:12329;width:211;height:156" filled="f" stroked="f">
              <v:textbox style="mso-next-textbox:#_x0000_s4343" inset="0,0,0,0">
                <w:txbxContent>
                  <w:p w14:paraId="6D12D3E3" w14:textId="77777777" w:rsidR="005548FD" w:rsidRPr="007D54FB" w:rsidRDefault="005548FD" w:rsidP="005548FD">
                    <w:pPr>
                      <w:rPr>
                        <w:b/>
                        <w:i/>
                        <w:sz w:val="12"/>
                        <w:szCs w:val="12"/>
                      </w:rPr>
                    </w:pPr>
                    <w:r>
                      <w:rPr>
                        <w:b/>
                        <w:i/>
                        <w:sz w:val="12"/>
                        <w:szCs w:val="12"/>
                      </w:rPr>
                      <w:t>A</w:t>
                    </w:r>
                  </w:p>
                  <w:p w14:paraId="0657A4B4" w14:textId="77777777" w:rsidR="005548FD" w:rsidRPr="00912DE6" w:rsidRDefault="005548FD" w:rsidP="005548FD">
                    <w:pPr>
                      <w:rPr>
                        <w:szCs w:val="14"/>
                      </w:rPr>
                    </w:pPr>
                  </w:p>
                </w:txbxContent>
              </v:textbox>
            </v:shape>
            <v:oval id="_x0000_s4344" style="position:absolute;left:7916;top:12444;width:45;height:45" fillcolor="#d8d8d8" strokeweight=".5pt"/>
            <v:shape id="_x0000_s4345" type="#_x0000_t202" style="position:absolute;left:7627;top:11570;width:212;height:157" filled="f" stroked="f">
              <v:textbox style="mso-next-textbox:#_x0000_s4345" inset="0,0,0,0">
                <w:txbxContent>
                  <w:p w14:paraId="6B563CD1" w14:textId="77777777" w:rsidR="005548FD" w:rsidRPr="007D54FB" w:rsidRDefault="005548FD" w:rsidP="005548FD">
                    <w:pPr>
                      <w:rPr>
                        <w:b/>
                        <w:i/>
                        <w:sz w:val="12"/>
                        <w:szCs w:val="12"/>
                      </w:rPr>
                    </w:pPr>
                    <w:r w:rsidRPr="007D54FB">
                      <w:rPr>
                        <w:b/>
                        <w:i/>
                        <w:sz w:val="12"/>
                        <w:szCs w:val="12"/>
                      </w:rPr>
                      <w:t>O</w:t>
                    </w:r>
                    <w:r w:rsidRPr="007D54FB">
                      <w:rPr>
                        <w:b/>
                        <w:i/>
                        <w:sz w:val="12"/>
                        <w:szCs w:val="12"/>
                        <w:vertAlign w:val="subscript"/>
                      </w:rPr>
                      <w:t>1</w:t>
                    </w:r>
                  </w:p>
                  <w:p w14:paraId="66681D4D" w14:textId="77777777" w:rsidR="005548FD" w:rsidRPr="00912DE6" w:rsidRDefault="005548FD" w:rsidP="005548FD">
                    <w:pPr>
                      <w:rPr>
                        <w:szCs w:val="14"/>
                      </w:rPr>
                    </w:pPr>
                  </w:p>
                </w:txbxContent>
              </v:textbox>
            </v:shape>
            <v:oval id="_x0000_s4346" style="position:absolute;left:7633;top:11671;width:45;height:45" fillcolor="#d8d8d8" strokeweight=".5pt"/>
            <v:shape id="_x0000_s4347" type="#_x0000_t202" style="position:absolute;left:3618;top:13180;width:1817;height:295" filled="f">
              <v:textbox style="mso-next-textbox:#_x0000_s4347">
                <w:txbxContent>
                  <w:p w14:paraId="43390B15" w14:textId="77777777" w:rsidR="005548FD" w:rsidRDefault="005548FD" w:rsidP="005548FD">
                    <w:pPr>
                      <w:jc w:val="center"/>
                    </w:pPr>
                    <w:r>
                      <w:rPr>
                        <w:sz w:val="20"/>
                        <w:szCs w:val="20"/>
                      </w:rPr>
                      <w:t>Modèle 1</w:t>
                    </w:r>
                  </w:p>
                </w:txbxContent>
              </v:textbox>
            </v:shape>
            <v:shape id="_x0000_s4348" type="#_x0000_t202" style="position:absolute;left:7229;top:13180;width:1817;height:295" filled="f">
              <v:textbox style="mso-next-textbox:#_x0000_s4348">
                <w:txbxContent>
                  <w:p w14:paraId="7E6B04FC" w14:textId="77777777" w:rsidR="005548FD" w:rsidRDefault="005548FD" w:rsidP="005548FD">
                    <w:pPr>
                      <w:jc w:val="center"/>
                    </w:pPr>
                    <w:r>
                      <w:rPr>
                        <w:sz w:val="20"/>
                        <w:szCs w:val="20"/>
                      </w:rPr>
                      <w:t>Modèle 2</w:t>
                    </w:r>
                  </w:p>
                </w:txbxContent>
              </v:textbox>
            </v:shape>
            <v:shape id="_x0000_s4349" type="#_x0000_t202" style="position:absolute;left:5891;top:13567;width:1002;height:295" filled="f" stroked="f">
              <v:textbox style="mso-next-textbox:#_x0000_s4349">
                <w:txbxContent>
                  <w:p w14:paraId="6AAB2803" w14:textId="77777777" w:rsidR="005548FD" w:rsidRPr="00003903" w:rsidRDefault="005548FD" w:rsidP="005548FD">
                    <w:pPr>
                      <w:rPr>
                        <w:i/>
                      </w:rPr>
                    </w:pPr>
                  </w:p>
                </w:txbxContent>
              </v:textbox>
            </v:shape>
            <v:shape id="_x0000_s4350" type="#_x0000_t75" style="position:absolute;left:8282;top:12475;width:178;height:237">
              <v:imagedata r:id="rId131" o:title=""/>
            </v:shape>
            <v:shape id="_x0000_s4351" type="#_x0000_t75" style="position:absolute;left:8848;top:11759;width:178;height:237">
              <v:imagedata r:id="rId132" o:title=""/>
            </v:shape>
          </v:group>
          <o:OLEObject Type="Embed" ProgID="Equation.DSMT4" ShapeID="_x0000_s4307" DrawAspect="Content" ObjectID="_1268100350" r:id="rId133"/>
          <o:OLEObject Type="Embed" ProgID="Equation.DSMT4" ShapeID="_x0000_s4320" DrawAspect="Content" ObjectID="_1268100351" r:id="rId134"/>
          <o:OLEObject Type="Embed" ProgID="Equation.DSMT4" ShapeID="_x0000_s4325" DrawAspect="Content" ObjectID="_1268100352" r:id="rId135"/>
          <o:OLEObject Type="Embed" ProgID="Equation.DSMT4" ShapeID="_x0000_s4326" DrawAspect="Content" ObjectID="_1268100353" r:id="rId136"/>
          <o:OLEObject Type="Embed" ProgID="Equation.DSMT4" ShapeID="_x0000_s4327" DrawAspect="Content" ObjectID="_1268100354" r:id="rId137"/>
          <o:OLEObject Type="Embed" ProgID="Equation.DSMT4" ShapeID="_x0000_s4336" DrawAspect="Content" ObjectID="_1268100355" r:id="rId138"/>
          <o:OLEObject Type="Embed" ProgID="Equation.DSMT4" ShapeID="_x0000_s4350" DrawAspect="Content" ObjectID="_1268100356" r:id="rId139"/>
          <o:OLEObject Type="Embed" ProgID="Equation.DSMT4" ShapeID="_x0000_s4351" DrawAspect="Content" ObjectID="_1268100357" r:id="rId140"/>
        </w:pict>
      </w:r>
      <w:r w:rsidRPr="00003903">
        <w:rPr>
          <w:sz w:val="24"/>
        </w:rPr>
        <w:t>es extérieures suivant :</w:t>
      </w:r>
    </w:p>
    <w:p w14:paraId="2621CB6F" w14:textId="77777777" w:rsidR="00A13982" w:rsidRDefault="00A13982" w:rsidP="005548FD">
      <w:pPr>
        <w:jc w:val="both"/>
        <w:rPr>
          <w:sz w:val="24"/>
        </w:rPr>
      </w:pPr>
    </w:p>
    <w:p w14:paraId="798617B8" w14:textId="77777777" w:rsidR="00A13982" w:rsidRDefault="00A13982" w:rsidP="005548FD">
      <w:pPr>
        <w:jc w:val="both"/>
        <w:rPr>
          <w:sz w:val="24"/>
        </w:rPr>
      </w:pPr>
    </w:p>
    <w:p w14:paraId="2848E91A" w14:textId="77777777" w:rsidR="00A13982" w:rsidRDefault="00A13982" w:rsidP="005548FD">
      <w:pPr>
        <w:jc w:val="both"/>
        <w:rPr>
          <w:sz w:val="24"/>
        </w:rPr>
      </w:pPr>
    </w:p>
    <w:p w14:paraId="10235CA5" w14:textId="77777777" w:rsidR="00A13982" w:rsidRDefault="00A13982" w:rsidP="005548FD">
      <w:pPr>
        <w:jc w:val="both"/>
        <w:rPr>
          <w:sz w:val="24"/>
        </w:rPr>
      </w:pPr>
    </w:p>
    <w:p w14:paraId="37A5E362" w14:textId="5D805B24" w:rsidR="00A13982" w:rsidRDefault="00A13982" w:rsidP="005548FD">
      <w:pPr>
        <w:jc w:val="both"/>
        <w:rPr>
          <w:sz w:val="24"/>
        </w:rPr>
      </w:pPr>
    </w:p>
    <w:p w14:paraId="7210FE57" w14:textId="203564FF" w:rsidR="00A13982" w:rsidRDefault="00A13982" w:rsidP="005548FD">
      <w:pPr>
        <w:jc w:val="both"/>
        <w:rPr>
          <w:sz w:val="24"/>
        </w:rPr>
      </w:pPr>
      <w:r>
        <w:rPr>
          <w:noProof/>
          <w:lang w:eastAsia="fr-FR"/>
        </w:rPr>
        <mc:AlternateContent>
          <mc:Choice Requires="wps">
            <w:drawing>
              <wp:anchor distT="0" distB="0" distL="114300" distR="114300" simplePos="0" relativeHeight="252062720" behindDoc="0" locked="0" layoutInCell="1" allowOverlap="1" wp14:anchorId="5BD084C9" wp14:editId="28E68869">
                <wp:simplePos x="0" y="0"/>
                <wp:positionH relativeFrom="column">
                  <wp:posOffset>934085</wp:posOffset>
                </wp:positionH>
                <wp:positionV relativeFrom="paragraph">
                  <wp:posOffset>429895</wp:posOffset>
                </wp:positionV>
                <wp:extent cx="4219575" cy="209550"/>
                <wp:effectExtent l="0" t="0" r="9525" b="0"/>
                <wp:wrapThrough wrapText="bothSides">
                  <wp:wrapPolygon edited="0">
                    <wp:start x="0" y="0"/>
                    <wp:lineTo x="0" y="19636"/>
                    <wp:lineTo x="21551" y="19636"/>
                    <wp:lineTo x="21551" y="0"/>
                    <wp:lineTo x="0" y="0"/>
                  </wp:wrapPolygon>
                </wp:wrapThrough>
                <wp:docPr id="357" name="Zone de texte 3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219575" cy="209550"/>
                        </a:xfrm>
                        <a:prstGeom prst="rect">
                          <a:avLst/>
                        </a:prstGeom>
                        <a:solidFill>
                          <a:prstClr val="white"/>
                        </a:solidFill>
                        <a:ln>
                          <a:noFill/>
                        </a:ln>
                        <a:effectLst/>
                        <a:extLst/>
                      </wps:spPr>
                      <wps:txbx>
                        <w:txbxContent>
                          <w:p w14:paraId="1A68E072" w14:textId="77777777" w:rsidR="005548FD" w:rsidRPr="00CE7C90" w:rsidRDefault="005548FD" w:rsidP="005548FD">
                            <w:pPr>
                              <w:pStyle w:val="Lgende"/>
                              <w:jc w:val="center"/>
                            </w:pPr>
                            <w:r>
                              <w:t xml:space="preserve">Figure </w:t>
                            </w:r>
                            <w:r w:rsidR="00237FC9">
                              <w:fldChar w:fldCharType="begin"/>
                            </w:r>
                            <w:r w:rsidR="00237FC9">
                              <w:instrText xml:space="preserve"> SEQ Figure \* ARABIC </w:instrText>
                            </w:r>
                            <w:r w:rsidR="00237FC9">
                              <w:fldChar w:fldCharType="separate"/>
                            </w:r>
                            <w:r w:rsidR="00C00186">
                              <w:rPr>
                                <w:noProof/>
                              </w:rPr>
                              <w:t>15</w:t>
                            </w:r>
                            <w:r w:rsidR="00237FC9">
                              <w:rPr>
                                <w:noProof/>
                              </w:rPr>
                              <w:fldChar w:fldCharType="end"/>
                            </w:r>
                            <w:r>
                              <w:t xml:space="preserve"> : inventaire partiel des actions mécaniques sur un palier</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Zone de texte 357" o:spid="_x0000_s1172" type="#_x0000_t202" style="position:absolute;left:0;text-align:left;margin-left:73.55pt;margin-top:33.85pt;width:332.25pt;height:16.5pt;z-index:252062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" stroked="f">
                <v:path arrowok="t"/>
                <v:textbox inset="0,0,0,0">
                  <w:txbxContent>
                    <w:p w14:paraId="1A68E072" w14:textId="77777777" w:rsidR="005548FD" w:rsidRPr="00CE7C90" w:rsidRDefault="005548FD" w:rsidP="005548FD">
                      <w:pPr>
                        <w:pStyle w:val="Lgende"/>
                        <w:jc w:val="center"/>
                      </w:pPr>
                      <w:r>
                        <w:t xml:space="preserve">Figure </w:t>
                      </w:r>
                      <w:fldSimple w:instr=" SEQ Figure \* ARABIC ">
                        <w:r w:rsidR="00C00186">
                          <w:rPr>
                            <w:noProof/>
                          </w:rPr>
                          <w:t>15</w:t>
                        </w:r>
                      </w:fldSimple>
                      <w:r>
                        <w:t xml:space="preserve"> : inventaire partiel des actions mécaniques sur un palier</w:t>
                      </w:r>
                    </w:p>
                  </w:txbxContent>
                </v:textbox>
                <w10:wrap type="through"/>
              </v:shape>
            </w:pict>
          </mc:Fallback>
        </mc:AlternateContent>
      </w:r>
    </w:p>
    <w:p w14:paraId="4A1E4036" w14:textId="30654BEB" w:rsidR="00003903" w:rsidRPr="00003903" w:rsidRDefault="00003903" w:rsidP="00003903">
      <w:pPr>
        <w:spacing w:after="0"/>
        <w:jc w:val="center"/>
        <w:rPr>
          <w:sz w:val="24"/>
        </w:rPr>
      </w:pPr>
      <w:r w:rsidRPr="00003903">
        <w:rPr>
          <w:position w:val="-12"/>
          <w:sz w:val="24"/>
        </w:rPr>
        <w:object w:dxaOrig="1540" w:dyaOrig="400" w14:anchorId="63115DFB">
          <v:shape id="_x0000_i1075" type="#_x0000_t75" style="width:77.6pt;height:19.2pt" o:ole="">
            <v:imagedata r:id="rId141" o:title=""/>
          </v:shape>
          <o:OLEObject Type="Embed" ProgID="Equation.DSMT4" ShapeID="_x0000_i1075" DrawAspect="Content" ObjectID="_1268100286" r:id="rId142"/>
        </w:object>
      </w:r>
      <w:r w:rsidRPr="00003903">
        <w:rPr>
          <w:position w:val="-4"/>
          <w:sz w:val="24"/>
        </w:rPr>
        <w:object w:dxaOrig="180" w:dyaOrig="279" w14:anchorId="2C4F5A40">
          <v:shape id="_x0000_i1076" type="#_x0000_t75" style="width:9.6pt;height:15.2pt" o:ole="">
            <v:imagedata r:id="rId143" o:title=""/>
          </v:shape>
          <o:OLEObject Type="Embed" ProgID="Equation.DSMT4" ShapeID="_x0000_i1076" DrawAspect="Content" ObjectID="_1268100287" r:id="rId144"/>
        </w:object>
      </w:r>
      <w:proofErr w:type="gramStart"/>
      <w:r w:rsidRPr="00003903">
        <w:rPr>
          <w:sz w:val="24"/>
        </w:rPr>
        <w:t>et</w:t>
      </w:r>
      <w:proofErr w:type="gramEnd"/>
      <w:r w:rsidRPr="00003903">
        <w:rPr>
          <w:sz w:val="24"/>
        </w:rPr>
        <w:t xml:space="preserve">    </w:t>
      </w:r>
      <w:r w:rsidRPr="00003903">
        <w:rPr>
          <w:position w:val="-12"/>
          <w:sz w:val="24"/>
        </w:rPr>
        <w:object w:dxaOrig="1420" w:dyaOrig="400" w14:anchorId="7B460A96">
          <v:shape id="_x0000_i1077" type="#_x0000_t75" style="width:71.2pt;height:19.2pt" o:ole="">
            <v:imagedata r:id="rId145" o:title=""/>
          </v:shape>
          <o:OLEObject Type="Embed" ProgID="Equation.DSMT4" ShapeID="_x0000_i1077" DrawAspect="Content" ObjectID="_1268100288" r:id="rId146"/>
        </w:object>
      </w:r>
    </w:p>
    <w:p w14:paraId="05923A9A" w14:textId="77777777" w:rsidR="00003903" w:rsidRPr="00003903" w:rsidRDefault="0097487C" w:rsidP="000F16A6">
      <w:pPr>
        <w:spacing w:after="0"/>
        <w:jc w:val="center"/>
        <w:rPr>
          <w:sz w:val="24"/>
        </w:rPr>
      </w:pPr>
      <w:proofErr w:type="gramStart"/>
      <w:r>
        <w:rPr>
          <w:sz w:val="24"/>
        </w:rPr>
        <w:t>a</w:t>
      </w:r>
      <w:r w:rsidR="00003903" w:rsidRPr="00003903">
        <w:rPr>
          <w:sz w:val="24"/>
        </w:rPr>
        <w:t xml:space="preserve">vec </w:t>
      </w:r>
      <w:proofErr w:type="gramEnd"/>
      <w:r w:rsidRPr="0097487C">
        <w:rPr>
          <w:position w:val="-12"/>
          <w:sz w:val="24"/>
        </w:rPr>
        <w:object w:dxaOrig="920" w:dyaOrig="400" w14:anchorId="49110551">
          <v:shape id="_x0000_i1078" type="#_x0000_t75" style="width:47.2pt;height:19.2pt" o:ole="">
            <v:imagedata r:id="rId147" o:title=""/>
          </v:shape>
          <o:OLEObject Type="Embed" ProgID="Equation.DSMT4" ShapeID="_x0000_i1078" DrawAspect="Content" ObjectID="_1268100289" r:id="rId148"/>
        </w:object>
      </w:r>
      <w:r w:rsidR="00003903" w:rsidRPr="00003903">
        <w:rPr>
          <w:sz w:val="24"/>
        </w:rPr>
        <w:t xml:space="preserve">, </w:t>
      </w:r>
      <w:r w:rsidRPr="0097487C">
        <w:rPr>
          <w:position w:val="-12"/>
          <w:sz w:val="24"/>
        </w:rPr>
        <w:object w:dxaOrig="999" w:dyaOrig="400" w14:anchorId="2D05D2C3">
          <v:shape id="_x0000_i1079" type="#_x0000_t75" style="width:50.4pt;height:19.2pt" o:ole="">
            <v:imagedata r:id="rId149" o:title=""/>
          </v:shape>
          <o:OLEObject Type="Embed" ProgID="Equation.DSMT4" ShapeID="_x0000_i1079" DrawAspect="Content" ObjectID="_1268100290" r:id="rId150"/>
        </w:object>
      </w:r>
      <w:r w:rsidR="00D34CAB">
        <w:rPr>
          <w:sz w:val="24"/>
        </w:rPr>
        <w:t xml:space="preserve">, </w:t>
      </w:r>
      <w:r w:rsidR="00D34CAB" w:rsidRPr="0097487C">
        <w:rPr>
          <w:position w:val="-12"/>
          <w:sz w:val="24"/>
        </w:rPr>
        <w:object w:dxaOrig="999" w:dyaOrig="400" w14:anchorId="5373509D">
          <v:shape id="_x0000_i1080" type="#_x0000_t75" style="width:50.4pt;height:19.2pt" o:ole="">
            <v:imagedata r:id="rId151" o:title=""/>
          </v:shape>
          <o:OLEObject Type="Embed" ProgID="Equation.DSMT4" ShapeID="_x0000_i1080" DrawAspect="Content" ObjectID="_1268100291" r:id="rId152"/>
        </w:object>
      </w:r>
      <w:r w:rsidR="00C733EE">
        <w:rPr>
          <w:position w:val="-12"/>
          <w:sz w:val="24"/>
        </w:rPr>
        <w:t xml:space="preserve"> </w:t>
      </w:r>
      <w:r w:rsidR="000F16A6" w:rsidRPr="000F16A6">
        <w:rPr>
          <w:position w:val="-4"/>
          <w:sz w:val="24"/>
        </w:rPr>
        <w:t>et</w:t>
      </w:r>
      <w:r w:rsidR="00D34CAB">
        <w:rPr>
          <w:position w:val="-12"/>
          <w:sz w:val="24"/>
        </w:rPr>
        <w:t xml:space="preserve"> </w:t>
      </w:r>
      <w:r w:rsidR="004F4369" w:rsidRPr="00D34CAB">
        <w:rPr>
          <w:position w:val="-12"/>
          <w:sz w:val="24"/>
        </w:rPr>
        <w:object w:dxaOrig="660" w:dyaOrig="360" w14:anchorId="09E885B5">
          <v:shape id="_x0000_i1081" type="#_x0000_t75" style="width:32.8pt;height:18.4pt" o:ole="">
            <v:imagedata r:id="rId153" o:title=""/>
          </v:shape>
          <o:OLEObject Type="Embed" ProgID="Equation.DSMT4" ShapeID="_x0000_i1081" DrawAspect="Content" ObjectID="_1268100292" r:id="rId154"/>
        </w:object>
      </w:r>
      <w:r w:rsidR="000F16A6" w:rsidRPr="000F16A6">
        <w:rPr>
          <w:position w:val="-4"/>
          <w:sz w:val="24"/>
        </w:rPr>
        <w:t>,</w:t>
      </w:r>
      <w:r w:rsidR="000F16A6">
        <w:rPr>
          <w:position w:val="-4"/>
          <w:sz w:val="24"/>
        </w:rPr>
        <w:t xml:space="preserve"> </w:t>
      </w:r>
      <w:r w:rsidR="004F4369" w:rsidRPr="000F16A6">
        <w:rPr>
          <w:position w:val="-12"/>
          <w:sz w:val="24"/>
        </w:rPr>
        <w:object w:dxaOrig="700" w:dyaOrig="360" w14:anchorId="385E2F18">
          <v:shape id="_x0000_i1082" type="#_x0000_t75" style="width:37.6pt;height:18.4pt" o:ole="">
            <v:imagedata r:id="rId155" o:title=""/>
          </v:shape>
          <o:OLEObject Type="Embed" ProgID="Equation.DSMT4" ShapeID="_x0000_i1082" DrawAspect="Content" ObjectID="_1268100293" r:id="rId156"/>
        </w:object>
      </w:r>
      <w:r w:rsidR="000F16A6" w:rsidRPr="000F16A6">
        <w:rPr>
          <w:sz w:val="24"/>
        </w:rPr>
        <w:t xml:space="preserve">, </w:t>
      </w:r>
      <w:r w:rsidR="004F4369" w:rsidRPr="00D34CAB">
        <w:rPr>
          <w:position w:val="-12"/>
          <w:sz w:val="24"/>
        </w:rPr>
        <w:object w:dxaOrig="700" w:dyaOrig="360" w14:anchorId="10418A5B">
          <v:shape id="_x0000_i1083" type="#_x0000_t75" style="width:37.6pt;height:18.4pt" o:ole="">
            <v:imagedata r:id="rId157" o:title=""/>
          </v:shape>
          <o:OLEObject Type="Embed" ProgID="Equation.DSMT4" ShapeID="_x0000_i1083" DrawAspect="Content" ObjectID="_1268100294" r:id="rId158"/>
        </w:object>
      </w:r>
    </w:p>
    <w:p w14:paraId="55DED766" w14:textId="714F7A0E" w:rsidR="00FE5BB7" w:rsidRPr="00C25784" w:rsidRDefault="00C25784" w:rsidP="00C25784">
      <w:pPr>
        <w:spacing w:before="120" w:after="0"/>
        <w:rPr>
          <w:sz w:val="24"/>
        </w:rPr>
      </w:pPr>
      <w:r>
        <w:rPr>
          <w:sz w:val="24"/>
        </w:rPr>
        <w:t xml:space="preserve">Données : </w:t>
      </w:r>
      <w:r w:rsidR="005A49D7" w:rsidRPr="002E5B6B">
        <w:rPr>
          <w:position w:val="-14"/>
          <w:sz w:val="24"/>
        </w:rPr>
        <w:object w:dxaOrig="1380" w:dyaOrig="400" w14:anchorId="3D658858">
          <v:shape id="_x0000_i1084" type="#_x0000_t75" style="width:65.6pt;height:19.2pt" o:ole="">
            <v:imagedata r:id="rId159" o:title=""/>
          </v:shape>
          <o:OLEObject Type="Embed" ProgID="Equation.3" ShapeID="_x0000_i1084" DrawAspect="Content" ObjectID="_1268100295" r:id="rId160"/>
        </w:object>
      </w:r>
      <w:r>
        <w:rPr>
          <w:sz w:val="24"/>
        </w:rPr>
        <w:t> ;</w:t>
      </w:r>
      <w:r w:rsidR="00C37A4C">
        <w:rPr>
          <w:sz w:val="24"/>
        </w:rPr>
        <w:t xml:space="preserve"> </w:t>
      </w:r>
      <w:r w:rsidRPr="00C25784">
        <w:rPr>
          <w:position w:val="-12"/>
          <w:sz w:val="24"/>
        </w:rPr>
        <w:object w:dxaOrig="1380" w:dyaOrig="380" w14:anchorId="7B2C7626">
          <v:shape id="_x0000_i1085" type="#_x0000_t75" style="width:69.6pt;height:18.4pt" o:ole="">
            <v:imagedata r:id="rId161" o:title=""/>
          </v:shape>
          <o:OLEObject Type="Embed" ProgID="Equation.DSMT4" ShapeID="_x0000_i1085" DrawAspect="Content" ObjectID="_1268100296" r:id="rId162"/>
        </w:object>
      </w:r>
      <w:r>
        <w:rPr>
          <w:sz w:val="24"/>
        </w:rPr>
        <w:t> ;</w:t>
      </w:r>
      <w:r w:rsidRPr="00C25784">
        <w:rPr>
          <w:sz w:val="24"/>
        </w:rPr>
        <w:t xml:space="preserve"> </w:t>
      </w:r>
      <w:r w:rsidRPr="00C25784">
        <w:rPr>
          <w:position w:val="-14"/>
          <w:sz w:val="24"/>
        </w:rPr>
        <w:object w:dxaOrig="1540" w:dyaOrig="400" w14:anchorId="73BD9C5E">
          <v:shape id="_x0000_i1086" type="#_x0000_t75" style="width:77.6pt;height:19.2pt" o:ole="">
            <v:imagedata r:id="rId163" o:title=""/>
          </v:shape>
          <o:OLEObject Type="Embed" ProgID="Equation.DSMT4" ShapeID="_x0000_i1086" DrawAspect="Content" ObjectID="_1268100297" r:id="rId164"/>
        </w:object>
      </w:r>
    </w:p>
    <w:p w14:paraId="60FA3965" w14:textId="77777777" w:rsidR="0054136E" w:rsidRPr="00A71D9B" w:rsidRDefault="0054136E" w:rsidP="0054136E">
      <w:pPr>
        <w:spacing w:after="0"/>
        <w:ind w:left="709"/>
        <w:rPr>
          <w:sz w:val="24"/>
        </w:rPr>
      </w:pPr>
    </w:p>
    <w:p w14:paraId="7A78D39F" w14:textId="7FB437A4" w:rsidR="00804C45" w:rsidRDefault="00A71D9B" w:rsidP="004D01F7">
      <w:pPr>
        <w:pStyle w:val="Paragraphedeliste"/>
        <w:numPr>
          <w:ilvl w:val="0"/>
          <w:numId w:val="3"/>
        </w:numPr>
        <w:shd w:val="clear" w:color="auto" w:fill="E6E6E6"/>
        <w:spacing w:after="120"/>
        <w:jc w:val="both"/>
        <w:rPr>
          <w:rFonts w:cs="Arial"/>
          <w:sz w:val="24"/>
        </w:rPr>
      </w:pPr>
      <w:r w:rsidRPr="00AD4255">
        <w:rPr>
          <w:rFonts w:cs="Arial"/>
          <w:b/>
          <w:sz w:val="24"/>
        </w:rPr>
        <w:t>Justifier</w:t>
      </w:r>
      <w:r w:rsidRPr="00804C45">
        <w:rPr>
          <w:rFonts w:cs="Arial"/>
          <w:sz w:val="24"/>
        </w:rPr>
        <w:t>, à partir de la modélisation proposé</w:t>
      </w:r>
      <w:r w:rsidR="00DC1FF1">
        <w:rPr>
          <w:rFonts w:cs="Arial"/>
          <w:sz w:val="24"/>
        </w:rPr>
        <w:t>e</w:t>
      </w:r>
      <w:r w:rsidR="00A12D71">
        <w:rPr>
          <w:rFonts w:cs="Arial"/>
          <w:sz w:val="24"/>
        </w:rPr>
        <w:t xml:space="preserve"> en figure 14</w:t>
      </w:r>
      <w:r w:rsidRPr="00804C45">
        <w:rPr>
          <w:rFonts w:cs="Arial"/>
          <w:sz w:val="24"/>
        </w:rPr>
        <w:t xml:space="preserve">, la répartition linéaire de </w:t>
      </w:r>
      <w:r w:rsidR="004733D9" w:rsidRPr="00A71D9B">
        <w:rPr>
          <w:position w:val="-12"/>
        </w:rPr>
        <w:object w:dxaOrig="260" w:dyaOrig="400" w14:anchorId="4C24B90F">
          <v:shape id="_x0000_i1087" type="#_x0000_t75" style="width:15.2pt;height:19.2pt" o:ole="">
            <v:imagedata r:id="rId165" o:title=""/>
          </v:shape>
          <o:OLEObject Type="Embed" ProgID="Equation.DSMT4" ShapeID="_x0000_i1087" DrawAspect="Content" ObjectID="_1268100298" r:id="rId166"/>
        </w:object>
      </w:r>
      <w:r w:rsidRPr="00804C45">
        <w:rPr>
          <w:rFonts w:cs="Arial"/>
          <w:sz w:val="24"/>
        </w:rPr>
        <w:t xml:space="preserve">et </w:t>
      </w:r>
      <w:r w:rsidR="004733D9" w:rsidRPr="00A71D9B">
        <w:rPr>
          <w:position w:val="-12"/>
        </w:rPr>
        <w:object w:dxaOrig="300" w:dyaOrig="400" w14:anchorId="37DC587B">
          <v:shape id="_x0000_i1088" type="#_x0000_t75" style="width:15.2pt;height:19.2pt" o:ole="">
            <v:imagedata r:id="rId167" o:title=""/>
          </v:shape>
          <o:OLEObject Type="Embed" ProgID="Equation.DSMT4" ShapeID="_x0000_i1088" DrawAspect="Content" ObjectID="_1268100299" r:id="rId168"/>
        </w:object>
      </w:r>
      <w:r w:rsidR="00524D7C">
        <w:rPr>
          <w:rFonts w:cs="Arial"/>
          <w:sz w:val="24"/>
        </w:rPr>
        <w:t>proposé</w:t>
      </w:r>
      <w:r w:rsidR="00A31CAE">
        <w:rPr>
          <w:rFonts w:cs="Arial"/>
          <w:sz w:val="24"/>
        </w:rPr>
        <w:t>e</w:t>
      </w:r>
      <w:r w:rsidR="00524D7C">
        <w:rPr>
          <w:rFonts w:cs="Arial"/>
          <w:sz w:val="24"/>
        </w:rPr>
        <w:t xml:space="preserve"> sur la figure 1</w:t>
      </w:r>
      <w:r w:rsidR="00A12D71">
        <w:rPr>
          <w:rFonts w:cs="Arial"/>
          <w:sz w:val="24"/>
        </w:rPr>
        <w:t>5</w:t>
      </w:r>
      <w:r w:rsidRPr="00804C45">
        <w:rPr>
          <w:rFonts w:cs="Arial"/>
          <w:sz w:val="24"/>
        </w:rPr>
        <w:t xml:space="preserve">. </w:t>
      </w:r>
      <w:r w:rsidRPr="00AD4255">
        <w:rPr>
          <w:rFonts w:cs="Arial"/>
          <w:b/>
          <w:sz w:val="24"/>
        </w:rPr>
        <w:t>Donner</w:t>
      </w:r>
      <w:r w:rsidRPr="00804C45">
        <w:rPr>
          <w:rFonts w:cs="Arial"/>
          <w:sz w:val="24"/>
        </w:rPr>
        <w:t xml:space="preserve">, en utilisant le théorème de Thales, la relation </w:t>
      </w:r>
      <w:proofErr w:type="gramStart"/>
      <w:r w:rsidRPr="00804C45">
        <w:rPr>
          <w:rFonts w:cs="Arial"/>
          <w:sz w:val="24"/>
        </w:rPr>
        <w:t xml:space="preserve">entre </w:t>
      </w:r>
      <w:proofErr w:type="gramEnd"/>
      <w:r w:rsidRPr="00A71D9B">
        <w:rPr>
          <w:position w:val="-12"/>
        </w:rPr>
        <w:object w:dxaOrig="260" w:dyaOrig="360" w14:anchorId="1B3B2CF8">
          <v:shape id="_x0000_i1089" type="#_x0000_t75" style="width:15.2pt;height:18.4pt" o:ole="">
            <v:imagedata r:id="rId169" o:title=""/>
          </v:shape>
          <o:OLEObject Type="Embed" ProgID="Equation.DSMT4" ShapeID="_x0000_i1089" DrawAspect="Content" ObjectID="_1268100300" r:id="rId170"/>
        </w:object>
      </w:r>
      <w:r w:rsidRPr="00804C45">
        <w:rPr>
          <w:rFonts w:cs="Arial"/>
          <w:sz w:val="24"/>
        </w:rPr>
        <w:t xml:space="preserve">, </w:t>
      </w:r>
      <w:r w:rsidRPr="00A71D9B">
        <w:rPr>
          <w:position w:val="-12"/>
        </w:rPr>
        <w:object w:dxaOrig="300" w:dyaOrig="360" w14:anchorId="4838E81B">
          <v:shape id="_x0000_i1090" type="#_x0000_t75" style="width:15.2pt;height:18.4pt" o:ole="">
            <v:imagedata r:id="rId171" o:title=""/>
          </v:shape>
          <o:OLEObject Type="Embed" ProgID="Equation.DSMT4" ShapeID="_x0000_i1090" DrawAspect="Content" ObjectID="_1268100301" r:id="rId172"/>
        </w:object>
      </w:r>
      <w:r w:rsidRPr="00804C45">
        <w:rPr>
          <w:rFonts w:cs="Arial"/>
          <w:sz w:val="24"/>
        </w:rPr>
        <w:t xml:space="preserve">, </w:t>
      </w:r>
      <w:r w:rsidRPr="00A71D9B">
        <w:rPr>
          <w:position w:val="-12"/>
        </w:rPr>
        <w:object w:dxaOrig="260" w:dyaOrig="360" w14:anchorId="4A2D2E9F">
          <v:shape id="_x0000_i1091" type="#_x0000_t75" style="width:15.2pt;height:18.4pt" o:ole="">
            <v:imagedata r:id="rId173" o:title=""/>
          </v:shape>
          <o:OLEObject Type="Embed" ProgID="Equation.DSMT4" ShapeID="_x0000_i1091" DrawAspect="Content" ObjectID="_1268100302" r:id="rId174"/>
        </w:object>
      </w:r>
      <w:r w:rsidRPr="00804C45">
        <w:rPr>
          <w:rFonts w:cs="Arial"/>
          <w:sz w:val="24"/>
        </w:rPr>
        <w:t xml:space="preserve"> et </w:t>
      </w:r>
      <w:r w:rsidRPr="00A71D9B">
        <w:rPr>
          <w:position w:val="-12"/>
        </w:rPr>
        <w:object w:dxaOrig="300" w:dyaOrig="360" w14:anchorId="4262694C">
          <v:shape id="_x0000_i1092" type="#_x0000_t75" style="width:15.2pt;height:18.4pt" o:ole="">
            <v:imagedata r:id="rId175" o:title=""/>
          </v:shape>
          <o:OLEObject Type="Embed" ProgID="Equation.DSMT4" ShapeID="_x0000_i1092" DrawAspect="Content" ObjectID="_1268100303" r:id="rId176"/>
        </w:object>
      </w:r>
      <w:r w:rsidRPr="00804C45">
        <w:rPr>
          <w:rFonts w:cs="Arial"/>
          <w:sz w:val="24"/>
        </w:rPr>
        <w:t>.</w:t>
      </w:r>
    </w:p>
    <w:p w14:paraId="085B653D" w14:textId="77777777" w:rsidR="00804C45" w:rsidRPr="00804C45" w:rsidRDefault="00804C45" w:rsidP="004733D9">
      <w:pPr>
        <w:pStyle w:val="Paragraphedeliste"/>
        <w:spacing w:after="120"/>
        <w:ind w:left="714"/>
        <w:jc w:val="both"/>
        <w:rPr>
          <w:rFonts w:cs="Arial"/>
          <w:sz w:val="24"/>
        </w:rPr>
      </w:pPr>
    </w:p>
    <w:p w14:paraId="35478CFC" w14:textId="77777777" w:rsidR="00A71D9B" w:rsidRPr="00804C45" w:rsidRDefault="00A71D9B" w:rsidP="004D01F7">
      <w:pPr>
        <w:pStyle w:val="Paragraphedeliste"/>
        <w:numPr>
          <w:ilvl w:val="0"/>
          <w:numId w:val="3"/>
        </w:numPr>
        <w:shd w:val="clear" w:color="auto" w:fill="E6E6E6"/>
        <w:spacing w:after="0"/>
        <w:jc w:val="both"/>
        <w:rPr>
          <w:rFonts w:cs="Arial"/>
          <w:sz w:val="24"/>
        </w:rPr>
      </w:pPr>
      <w:proofErr w:type="gramStart"/>
      <w:r w:rsidRPr="00AD4255">
        <w:rPr>
          <w:rFonts w:cs="Arial"/>
          <w:b/>
          <w:sz w:val="24"/>
        </w:rPr>
        <w:t>Calculer</w:t>
      </w:r>
      <w:r w:rsidRPr="00804C45">
        <w:rPr>
          <w:rFonts w:cs="Arial"/>
          <w:sz w:val="24"/>
        </w:rPr>
        <w:t xml:space="preserve"> </w:t>
      </w:r>
      <w:proofErr w:type="gramEnd"/>
      <w:r w:rsidRPr="00A71D9B">
        <w:rPr>
          <w:position w:val="-12"/>
        </w:rPr>
        <w:object w:dxaOrig="260" w:dyaOrig="360" w14:anchorId="546E52CA">
          <v:shape id="_x0000_i1093" type="#_x0000_t75" style="width:15.2pt;height:18.4pt" o:ole="">
            <v:imagedata r:id="rId177" o:title=""/>
          </v:shape>
          <o:OLEObject Type="Embed" ProgID="Equation.DSMT4" ShapeID="_x0000_i1093" DrawAspect="Content" ObjectID="_1268100304" r:id="rId178"/>
        </w:object>
      </w:r>
      <w:r w:rsidRPr="00804C45">
        <w:rPr>
          <w:rFonts w:cs="Arial"/>
          <w:sz w:val="24"/>
        </w:rPr>
        <w:t xml:space="preserve">, </w:t>
      </w:r>
      <w:r w:rsidRPr="00A71D9B">
        <w:rPr>
          <w:position w:val="-12"/>
        </w:rPr>
        <w:object w:dxaOrig="300" w:dyaOrig="360" w14:anchorId="276AE27B">
          <v:shape id="_x0000_i1094" type="#_x0000_t75" style="width:15.2pt;height:18.4pt" o:ole="">
            <v:imagedata r:id="rId179" o:title=""/>
          </v:shape>
          <o:OLEObject Type="Embed" ProgID="Equation.DSMT4" ShapeID="_x0000_i1094" DrawAspect="Content" ObjectID="_1268100305" r:id="rId180"/>
        </w:object>
      </w:r>
      <w:r w:rsidRPr="00804C45">
        <w:rPr>
          <w:rFonts w:cs="Arial"/>
          <w:sz w:val="24"/>
        </w:rPr>
        <w:t xml:space="preserve"> et </w:t>
      </w:r>
      <w:r w:rsidR="001554F9" w:rsidRPr="00A71D9B">
        <w:rPr>
          <w:position w:val="-12"/>
        </w:rPr>
        <w:object w:dxaOrig="300" w:dyaOrig="360" w14:anchorId="4A7F4D05">
          <v:shape id="_x0000_i1095" type="#_x0000_t75" style="width:15.2pt;height:18.4pt" o:ole="">
            <v:imagedata r:id="rId181" o:title=""/>
          </v:shape>
          <o:OLEObject Type="Embed" ProgID="Equation.DSMT4" ShapeID="_x0000_i1095" DrawAspect="Content" ObjectID="_1268100306" r:id="rId182"/>
        </w:object>
      </w:r>
      <w:r w:rsidRPr="00804C45">
        <w:rPr>
          <w:rFonts w:cs="Arial"/>
          <w:sz w:val="24"/>
        </w:rPr>
        <w:t xml:space="preserve"> à l’aide de la relation déterminé</w:t>
      </w:r>
      <w:r w:rsidR="00C733EE">
        <w:rPr>
          <w:rFonts w:cs="Arial"/>
          <w:sz w:val="24"/>
        </w:rPr>
        <w:t>e à la question précédente et des</w:t>
      </w:r>
      <w:r w:rsidRPr="00804C45">
        <w:rPr>
          <w:rFonts w:cs="Arial"/>
          <w:sz w:val="24"/>
        </w:rPr>
        <w:t> :</w:t>
      </w:r>
    </w:p>
    <w:p w14:paraId="14F85F64" w14:textId="5D6346D1" w:rsidR="00A71D9B" w:rsidRPr="004733D9" w:rsidRDefault="00A71D9B" w:rsidP="00A17DE5">
      <w:pPr>
        <w:numPr>
          <w:ilvl w:val="1"/>
          <w:numId w:val="23"/>
        </w:numPr>
        <w:shd w:val="clear" w:color="auto" w:fill="E6E6E6"/>
        <w:spacing w:after="0"/>
        <w:jc w:val="both"/>
        <w:rPr>
          <w:sz w:val="24"/>
        </w:rPr>
      </w:pPr>
      <w:r w:rsidRPr="004733D9">
        <w:rPr>
          <w:sz w:val="24"/>
        </w:rPr>
        <w:t>théorème du moment dynamique</w:t>
      </w:r>
      <w:r w:rsidR="001554F9">
        <w:rPr>
          <w:sz w:val="24"/>
        </w:rPr>
        <w:t xml:space="preserve"> appliqué au palier </w:t>
      </w:r>
      <w:r w:rsidR="005C5E00">
        <w:rPr>
          <w:sz w:val="24"/>
        </w:rPr>
        <w:t>du modèle</w:t>
      </w:r>
      <w:r w:rsidRPr="004733D9">
        <w:rPr>
          <w:sz w:val="24"/>
        </w:rPr>
        <w:t xml:space="preserve"> 1 au point</w:t>
      </w:r>
      <w:r w:rsidR="004733D9">
        <w:rPr>
          <w:sz w:val="24"/>
        </w:rPr>
        <w:t xml:space="preserve"> </w:t>
      </w:r>
      <w:r w:rsidR="004733D9" w:rsidRPr="004733D9">
        <w:rPr>
          <w:position w:val="-4"/>
          <w:sz w:val="24"/>
        </w:rPr>
        <w:object w:dxaOrig="139" w:dyaOrig="260" w14:anchorId="10BA8579">
          <v:shape id="_x0000_i1096" type="#_x0000_t75" style="width:6.4pt;height:15.2pt" o:ole="">
            <v:imagedata r:id="rId183" o:title=""/>
          </v:shape>
          <o:OLEObject Type="Embed" ProgID="Equation.DSMT4" ShapeID="_x0000_i1096" DrawAspect="Content" ObjectID="_1268100307" r:id="rId184"/>
        </w:object>
      </w:r>
      <w:r w:rsidRPr="004733D9">
        <w:rPr>
          <w:sz w:val="24"/>
        </w:rPr>
        <w:t xml:space="preserve"> et en projection sur</w:t>
      </w:r>
      <w:r w:rsidR="004733D9">
        <w:rPr>
          <w:sz w:val="24"/>
        </w:rPr>
        <w:t xml:space="preserve"> </w:t>
      </w:r>
      <w:r w:rsidR="004733D9" w:rsidRPr="004733D9">
        <w:rPr>
          <w:position w:val="-12"/>
          <w:sz w:val="24"/>
        </w:rPr>
        <w:object w:dxaOrig="260" w:dyaOrig="360" w14:anchorId="5E9F1F77">
          <v:shape id="_x0000_i1097" type="#_x0000_t75" style="width:15.2pt;height:18.4pt" o:ole="">
            <v:imagedata r:id="rId185" o:title=""/>
          </v:shape>
          <o:OLEObject Type="Embed" ProgID="Equation.DSMT4" ShapeID="_x0000_i1097" DrawAspect="Content" ObjectID="_1268100308" r:id="rId186"/>
        </w:object>
      </w:r>
      <w:r w:rsidRPr="004733D9">
        <w:rPr>
          <w:sz w:val="24"/>
        </w:rPr>
        <w:t> ;</w:t>
      </w:r>
    </w:p>
    <w:p w14:paraId="17702984" w14:textId="38740750" w:rsidR="00804C45" w:rsidRPr="00AD4255" w:rsidRDefault="00A71D9B" w:rsidP="00A17DE5">
      <w:pPr>
        <w:numPr>
          <w:ilvl w:val="1"/>
          <w:numId w:val="23"/>
        </w:numPr>
        <w:shd w:val="clear" w:color="auto" w:fill="E6E6E6"/>
        <w:spacing w:after="0"/>
        <w:jc w:val="both"/>
        <w:rPr>
          <w:sz w:val="24"/>
        </w:rPr>
      </w:pPr>
      <w:r w:rsidRPr="004733D9">
        <w:rPr>
          <w:sz w:val="24"/>
        </w:rPr>
        <w:t>théorème de la</w:t>
      </w:r>
      <w:r w:rsidR="001554F9">
        <w:rPr>
          <w:sz w:val="24"/>
        </w:rPr>
        <w:t xml:space="preserve"> résultante dynamique appliqué au palier </w:t>
      </w:r>
      <w:r w:rsidR="005C5E00">
        <w:rPr>
          <w:sz w:val="24"/>
        </w:rPr>
        <w:t>du modèle</w:t>
      </w:r>
      <w:r w:rsidRPr="004733D9">
        <w:rPr>
          <w:sz w:val="24"/>
        </w:rPr>
        <w:t xml:space="preserve"> 2 et en projection </w:t>
      </w:r>
      <w:proofErr w:type="gramStart"/>
      <w:r w:rsidRPr="004733D9">
        <w:rPr>
          <w:sz w:val="24"/>
        </w:rPr>
        <w:t>sur</w:t>
      </w:r>
      <w:r w:rsidR="004733D9">
        <w:rPr>
          <w:sz w:val="24"/>
        </w:rPr>
        <w:t xml:space="preserve"> </w:t>
      </w:r>
      <w:proofErr w:type="gramEnd"/>
      <w:r w:rsidR="004733D9" w:rsidRPr="004733D9">
        <w:rPr>
          <w:position w:val="-12"/>
          <w:sz w:val="24"/>
        </w:rPr>
        <w:object w:dxaOrig="279" w:dyaOrig="360" w14:anchorId="1986EE07">
          <v:shape id="_x0000_i1098" type="#_x0000_t75" style="width:15.2pt;height:18.4pt" o:ole="">
            <v:imagedata r:id="rId187" o:title=""/>
          </v:shape>
          <o:OLEObject Type="Embed" ProgID="Equation.DSMT4" ShapeID="_x0000_i1098" DrawAspect="Content" ObjectID="_1268100309" r:id="rId188"/>
        </w:object>
      </w:r>
      <w:r w:rsidR="00D1715C">
        <w:rPr>
          <w:sz w:val="24"/>
        </w:rPr>
        <w:t>.</w:t>
      </w:r>
    </w:p>
    <w:p w14:paraId="44F56A8B" w14:textId="5E472D85" w:rsidR="00A71D9B" w:rsidRPr="00A71D9B" w:rsidRDefault="00E5276E" w:rsidP="00AB300B">
      <w:pPr>
        <w:spacing w:before="120" w:after="0"/>
        <w:jc w:val="both"/>
        <w:rPr>
          <w:rFonts w:cs="Arial"/>
          <w:sz w:val="24"/>
        </w:rPr>
      </w:pPr>
      <w:r>
        <w:rPr>
          <w:rFonts w:cs="Arial"/>
          <w:sz w:val="24"/>
        </w:rPr>
        <w:t>Pour la suite on prendra :</w:t>
      </w:r>
      <w:r>
        <w:rPr>
          <w:rFonts w:cs="Arial"/>
          <w:position w:val="-12"/>
          <w:sz w:val="24"/>
        </w:rPr>
        <w:t xml:space="preserve"> </w:t>
      </w:r>
      <w:r w:rsidRPr="00E5276E">
        <w:rPr>
          <w:rFonts w:cs="Arial"/>
          <w:position w:val="-12"/>
          <w:sz w:val="24"/>
        </w:rPr>
        <w:object w:dxaOrig="1700" w:dyaOrig="360" w14:anchorId="68663531">
          <v:shape id="_x0000_i1099" type="#_x0000_t75" style="width:87.2pt;height:18.4pt" o:ole="">
            <v:imagedata r:id="rId189" o:title=""/>
          </v:shape>
          <o:OLEObject Type="Embed" ProgID="Equation.DSMT4" ShapeID="_x0000_i1099" DrawAspect="Content" ObjectID="_1268100310" r:id="rId190"/>
        </w:object>
      </w:r>
      <w:r w:rsidRPr="00E43FB4">
        <w:rPr>
          <w:rFonts w:cs="Arial"/>
          <w:sz w:val="24"/>
        </w:rPr>
        <w:t>,</w:t>
      </w:r>
      <w:r>
        <w:rPr>
          <w:rFonts w:cs="Arial"/>
          <w:position w:val="-12"/>
          <w:sz w:val="24"/>
        </w:rPr>
        <w:t xml:space="preserve"> </w:t>
      </w:r>
      <w:r w:rsidRPr="00E5276E">
        <w:rPr>
          <w:rFonts w:cs="Arial"/>
          <w:position w:val="-12"/>
          <w:sz w:val="24"/>
        </w:rPr>
        <w:object w:dxaOrig="1760" w:dyaOrig="360" w14:anchorId="341390E9">
          <v:shape id="_x0000_i1100" type="#_x0000_t75" style="width:88pt;height:18.4pt" o:ole="">
            <v:imagedata r:id="rId191" o:title=""/>
          </v:shape>
          <o:OLEObject Type="Embed" ProgID="Equation.DSMT4" ShapeID="_x0000_i1100" DrawAspect="Content" ObjectID="_1268100311" r:id="rId192"/>
        </w:object>
      </w:r>
      <w:r w:rsidRPr="00E43FB4">
        <w:rPr>
          <w:rFonts w:cs="Arial"/>
          <w:sz w:val="24"/>
        </w:rPr>
        <w:t>,</w:t>
      </w:r>
      <w:r w:rsidR="00C733EE">
        <w:rPr>
          <w:rFonts w:cs="Arial"/>
          <w:sz w:val="24"/>
        </w:rPr>
        <w:t xml:space="preserve"> </w:t>
      </w:r>
      <w:r w:rsidRPr="00E5276E">
        <w:rPr>
          <w:rFonts w:cs="Arial"/>
          <w:position w:val="-12"/>
          <w:sz w:val="24"/>
        </w:rPr>
        <w:object w:dxaOrig="1860" w:dyaOrig="360" w14:anchorId="6DAB1B00">
          <v:shape id="_x0000_i1101" type="#_x0000_t75" style="width:93.6pt;height:18.4pt" o:ole="">
            <v:imagedata r:id="rId193" o:title=""/>
          </v:shape>
          <o:OLEObject Type="Embed" ProgID="Equation.DSMT4" ShapeID="_x0000_i1101" DrawAspect="Content" ObjectID="_1268100312" r:id="rId194"/>
        </w:object>
      </w:r>
    </w:p>
    <w:p w14:paraId="16053C2D" w14:textId="77777777" w:rsidR="00A71D9B" w:rsidRPr="00A71D9B" w:rsidRDefault="00A71D9B" w:rsidP="00A71D9B">
      <w:pPr>
        <w:spacing w:after="0"/>
        <w:jc w:val="both"/>
        <w:rPr>
          <w:rFonts w:cs="Arial"/>
          <w:sz w:val="24"/>
        </w:rPr>
      </w:pPr>
      <w:r w:rsidRPr="00A71D9B">
        <w:rPr>
          <w:rFonts w:cs="Arial"/>
          <w:sz w:val="24"/>
        </w:rPr>
        <w:t xml:space="preserve">La précharge </w:t>
      </w:r>
      <w:r w:rsidR="005A49D7" w:rsidRPr="005A49D7">
        <w:rPr>
          <w:rFonts w:cs="Arial"/>
          <w:position w:val="-4"/>
          <w:sz w:val="24"/>
        </w:rPr>
        <w:object w:dxaOrig="240" w:dyaOrig="260" w14:anchorId="5837BF77">
          <v:shape id="_x0000_i1102" type="#_x0000_t75" style="width:12pt;height:12.8pt" o:ole="">
            <v:imagedata r:id="rId195" o:title=""/>
          </v:shape>
          <o:OLEObject Type="Embed" ProgID="Equation.DSMT4" ShapeID="_x0000_i1102" DrawAspect="Content" ObjectID="_1268100313" r:id="rId196"/>
        </w:object>
      </w:r>
      <w:r w:rsidR="005A49D7">
        <w:rPr>
          <w:rFonts w:cs="Arial"/>
          <w:sz w:val="24"/>
        </w:rPr>
        <w:t xml:space="preserve"> </w:t>
      </w:r>
      <w:r w:rsidRPr="00A71D9B">
        <w:rPr>
          <w:rFonts w:cs="Arial"/>
          <w:sz w:val="24"/>
        </w:rPr>
        <w:t xml:space="preserve">appliquée sur chaque tirant est de l’ordre </w:t>
      </w:r>
      <w:proofErr w:type="gramStart"/>
      <w:r w:rsidRPr="00A71D9B">
        <w:rPr>
          <w:rFonts w:cs="Arial"/>
          <w:sz w:val="24"/>
        </w:rPr>
        <w:t xml:space="preserve">de </w:t>
      </w:r>
      <w:proofErr w:type="gramEnd"/>
      <w:r w:rsidR="00E5276E" w:rsidRPr="00E5276E">
        <w:rPr>
          <w:rFonts w:cs="Arial"/>
          <w:position w:val="-8"/>
          <w:sz w:val="24"/>
        </w:rPr>
        <w:object w:dxaOrig="1160" w:dyaOrig="380" w14:anchorId="6DB92ACB">
          <v:shape id="_x0000_i1103" type="#_x0000_t75" style="width:56.8pt;height:18.4pt" o:ole="">
            <v:imagedata r:id="rId197" o:title=""/>
          </v:shape>
          <o:OLEObject Type="Embed" ProgID="Equation.DSMT4" ShapeID="_x0000_i1103" DrawAspect="Content" ObjectID="_1268100314" r:id="rId198"/>
        </w:object>
      </w:r>
      <w:r w:rsidRPr="00A71D9B">
        <w:rPr>
          <w:rFonts w:cs="Arial"/>
          <w:sz w:val="24"/>
        </w:rPr>
        <w:t>.</w:t>
      </w:r>
    </w:p>
    <w:p w14:paraId="61E2507B" w14:textId="77777777" w:rsidR="00A71D9B" w:rsidRPr="00A71D9B" w:rsidRDefault="00A71D9B" w:rsidP="00A71D9B">
      <w:pPr>
        <w:spacing w:after="0"/>
        <w:jc w:val="both"/>
        <w:rPr>
          <w:rFonts w:cs="Arial"/>
          <w:sz w:val="24"/>
        </w:rPr>
      </w:pPr>
    </w:p>
    <w:p w14:paraId="4236591F" w14:textId="77777777" w:rsidR="00A71D9B" w:rsidRPr="00804C45" w:rsidRDefault="00A71D9B" w:rsidP="004D01F7">
      <w:pPr>
        <w:pStyle w:val="Paragraphedeliste"/>
        <w:numPr>
          <w:ilvl w:val="0"/>
          <w:numId w:val="3"/>
        </w:numPr>
        <w:shd w:val="clear" w:color="auto" w:fill="E6E6E6"/>
        <w:spacing w:after="120"/>
        <w:jc w:val="both"/>
        <w:rPr>
          <w:rFonts w:cs="Arial"/>
          <w:sz w:val="24"/>
        </w:rPr>
      </w:pPr>
      <w:r w:rsidRPr="00AD4255">
        <w:rPr>
          <w:rFonts w:cs="Arial"/>
          <w:b/>
          <w:sz w:val="24"/>
        </w:rPr>
        <w:t>Déterminer</w:t>
      </w:r>
      <w:r w:rsidRPr="00804C45">
        <w:rPr>
          <w:rFonts w:cs="Arial"/>
          <w:sz w:val="24"/>
        </w:rPr>
        <w:t xml:space="preserve"> </w:t>
      </w:r>
      <w:r w:rsidR="00804C45" w:rsidRPr="00A71D9B">
        <w:rPr>
          <w:position w:val="-18"/>
        </w:rPr>
        <w:object w:dxaOrig="740" w:dyaOrig="480" w14:anchorId="73ABA388">
          <v:shape id="_x0000_i1104" type="#_x0000_t75" style="width:38.4pt;height:24.8pt" o:ole="">
            <v:imagedata r:id="rId199" o:title=""/>
          </v:shape>
          <o:OLEObject Type="Embed" ProgID="Equation.DSMT4" ShapeID="_x0000_i1104" DrawAspect="Content" ObjectID="_1268100315" r:id="rId200"/>
        </w:object>
      </w:r>
      <w:r w:rsidRPr="00804C45">
        <w:rPr>
          <w:rFonts w:cs="Arial"/>
          <w:sz w:val="24"/>
        </w:rPr>
        <w:t xml:space="preserve"> </w:t>
      </w:r>
      <w:proofErr w:type="gramStart"/>
      <w:r w:rsidRPr="00804C45">
        <w:rPr>
          <w:rFonts w:cs="Arial"/>
          <w:sz w:val="24"/>
        </w:rPr>
        <w:t xml:space="preserve">et </w:t>
      </w:r>
      <w:proofErr w:type="gramEnd"/>
      <w:r w:rsidR="00804C45" w:rsidRPr="00A71D9B">
        <w:rPr>
          <w:position w:val="-18"/>
        </w:rPr>
        <w:object w:dxaOrig="660" w:dyaOrig="480" w14:anchorId="1AAD86EE">
          <v:shape id="_x0000_i1105" type="#_x0000_t75" style="width:32.8pt;height:24.8pt" o:ole="">
            <v:imagedata r:id="rId201" o:title=""/>
          </v:shape>
          <o:OLEObject Type="Embed" ProgID="Equation.DSMT4" ShapeID="_x0000_i1105" DrawAspect="Content" ObjectID="_1268100316" r:id="rId202"/>
        </w:object>
      </w:r>
      <w:r w:rsidRPr="00804C45">
        <w:rPr>
          <w:rFonts w:cs="Arial"/>
          <w:sz w:val="24"/>
        </w:rPr>
        <w:t xml:space="preserve">. </w:t>
      </w:r>
      <w:r w:rsidRPr="00AD4255">
        <w:rPr>
          <w:rFonts w:cs="Arial"/>
          <w:b/>
          <w:sz w:val="24"/>
        </w:rPr>
        <w:t>Conclure</w:t>
      </w:r>
      <w:r w:rsidRPr="00804C45">
        <w:rPr>
          <w:rFonts w:cs="Arial"/>
          <w:sz w:val="24"/>
        </w:rPr>
        <w:t xml:space="preserve"> sur la capacité de la solution technique retenue à réaliser la fonction « maintenir e</w:t>
      </w:r>
      <w:r w:rsidR="002E5B6B">
        <w:rPr>
          <w:rFonts w:cs="Arial"/>
          <w:sz w:val="24"/>
        </w:rPr>
        <w:t>n position le palier de vanne » y compris dans des conditions extrêmes d’utilisation (crue du Couesnon, dépôt important de sédiment sur la vanne…)</w:t>
      </w:r>
      <w:r w:rsidR="002B39C9">
        <w:rPr>
          <w:rFonts w:cs="Arial"/>
          <w:sz w:val="24"/>
        </w:rPr>
        <w:t>.</w:t>
      </w:r>
    </w:p>
    <w:p w14:paraId="3A05DD51" w14:textId="77777777" w:rsidR="007A63A9" w:rsidRPr="00AB300B" w:rsidRDefault="007A63A9" w:rsidP="00AB300B">
      <w:pPr>
        <w:spacing w:after="0"/>
        <w:jc w:val="both"/>
        <w:rPr>
          <w:sz w:val="24"/>
        </w:rPr>
      </w:pPr>
    </w:p>
    <w:p w14:paraId="0E084B37" w14:textId="3BD19843" w:rsidR="00AB300B" w:rsidRPr="00AB300B" w:rsidRDefault="00237FC9" w:rsidP="00A06D5A">
      <w:pPr>
        <w:spacing w:after="0"/>
        <w:ind w:right="4109"/>
        <w:jc w:val="both"/>
        <w:rPr>
          <w:sz w:val="24"/>
        </w:rPr>
      </w:pPr>
      <w:r>
        <w:rPr>
          <w:noProof/>
          <w:sz w:val="24"/>
          <w:lang w:eastAsia="fr-FR"/>
        </w:rPr>
        <w:pict w14:anchorId="0E1E08F1">
          <v:shape id="_x0000_s1439" type="#_x0000_t75" style="position:absolute;left:0;text-align:left;margin-left:281pt;margin-top:72.8pt;width:94.25pt;height:14.15pt;z-index:251796480">
            <v:imagedata r:id="rId203" o:title=""/>
          </v:shape>
          <o:OLEObject Type="Embed" ProgID="Equation.DSMT4" ShapeID="_x0000_s1439" DrawAspect="Content" ObjectID="_1268100358" r:id="rId204"/>
        </w:pict>
      </w:r>
      <w:r>
        <w:rPr>
          <w:noProof/>
          <w:sz w:val="24"/>
          <w:lang w:eastAsia="fr-FR"/>
        </w:rPr>
        <w:pict w14:anchorId="3149CD09">
          <v:shape id="_x0000_s1424" type="#_x0000_t75" style="position:absolute;left:0;text-align:left;margin-left:287.45pt;margin-top:46.05pt;width:70.3pt;height:14.15pt;z-index:251787264">
            <v:imagedata r:id="rId205" o:title=""/>
          </v:shape>
          <o:OLEObject Type="Embed" ProgID="Equation.DSMT4" ShapeID="_x0000_s1424" DrawAspect="Content" ObjectID="_1268100359" r:id="rId206"/>
        </w:pict>
      </w:r>
      <w:r w:rsidR="00DB3CA1">
        <w:rPr>
          <w:noProof/>
          <w:sz w:val="24"/>
          <w:lang w:eastAsia="fr-FR"/>
        </w:rPr>
        <mc:AlternateContent>
          <mc:Choice Requires="wps">
            <w:drawing>
              <wp:anchor distT="0" distB="0" distL="114300" distR="114300" simplePos="0" relativeHeight="251792384" behindDoc="0" locked="0" layoutInCell="1" allowOverlap="1" wp14:anchorId="774B90AF" wp14:editId="640AB68A">
                <wp:simplePos x="0" y="0"/>
                <wp:positionH relativeFrom="column">
                  <wp:posOffset>3820160</wp:posOffset>
                </wp:positionH>
                <wp:positionV relativeFrom="paragraph">
                  <wp:posOffset>1338580</wp:posOffset>
                </wp:positionV>
                <wp:extent cx="466090" cy="248285"/>
                <wp:effectExtent l="0" t="38100" r="276860" b="18415"/>
                <wp:wrapNone/>
                <wp:docPr id="3467" name="Rectangle à coins arrondis 34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6090" cy="248285"/>
                        </a:xfrm>
                        <a:prstGeom prst="wedgeRoundRectCallout">
                          <a:avLst>
                            <a:gd name="adj1" fmla="val 100273"/>
                            <a:gd name="adj2" fmla="val -46421"/>
                            <a:gd name="adj3" fmla="val 16667"/>
                          </a:avLst>
                        </a:prstGeom>
                        <a:solidFill>
                          <a:srgbClr val="FFFFFF"/>
                        </a:solidFill>
                        <a:ln w="3175">
                          <a:solidFill>
                            <a:srgbClr val="000000"/>
                          </a:solidFill>
                          <a:miter lim="800000"/>
                          <a:headEnd/>
                          <a:tailEnd/>
                        </a:ln>
                      </wps:spPr>
                      <wps:txbx>
                        <w:txbxContent>
                          <w:p w14:paraId="308954E1" w14:textId="77777777" w:rsidR="000F7A16" w:rsidRPr="00D914B6" w:rsidRDefault="000F7A16" w:rsidP="005B7F1D">
                            <w:pPr>
                              <w:spacing w:after="0"/>
                              <w:jc w:val="center"/>
                              <w:rPr>
                                <w:sz w:val="20"/>
                                <w:szCs w:val="20"/>
                              </w:rPr>
                            </w:pPr>
                            <w:r>
                              <w:rPr>
                                <w:sz w:val="20"/>
                                <w:szCs w:val="20"/>
                              </w:rPr>
                              <w:t>Pile</w:t>
                            </w:r>
                          </w:p>
                        </w:txbxContent>
                      </wps:txbx>
                      <wps:bodyPr rot="0" vert="horz" wrap="square" lIns="36000" tIns="36000" rIns="36000" bIns="36000" anchor="t" anchorCtr="0" upright="1">
                        <a:noAutofit/>
                      </wps:bodyPr>
                    </wps:wsp>
                  </a:graphicData>
                </a:graphic>
                <wp14:sizeRelH relativeFrom="page">
                  <wp14:pctWidth>0</wp14:pctWidth>
                </wp14:sizeRelH>
                <wp14:sizeRelV relativeFrom="page">
                  <wp14:pctHeight>0</wp14:pctHeight>
                </wp14:sizeRelV>
              </wp:anchor>
            </w:drawing>
          </mc:Choice>
          <mc:Fallback>
            <w:pict>
              <v:shape id="Rectangle à coins arrondis 3467" o:spid="_x0000_s1173" type="#_x0000_t62" style="position:absolute;left:0;text-align:left;margin-left:300.8pt;margin-top:105.4pt;width:36.7pt;height:19.55pt;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" adj="32459,773" strokeweight=".25pt">
                <v:textbox inset="1mm,1mm,1mm,1mm">
                  <w:txbxContent>
                    <w:p w14:paraId="308954E1" w14:textId="77777777" w:rsidR="000F7A16" w:rsidRPr="00D914B6" w:rsidRDefault="000F7A16" w:rsidP="005B7F1D">
                      <w:pPr>
                        <w:spacing w:after="0"/>
                        <w:jc w:val="center"/>
                        <w:rPr>
                          <w:sz w:val="20"/>
                          <w:szCs w:val="20"/>
                        </w:rPr>
                      </w:pPr>
                      <w:r>
                        <w:rPr>
                          <w:sz w:val="20"/>
                          <w:szCs w:val="20"/>
                        </w:rPr>
                        <w:t>Pile</w:t>
                      </w:r>
                    </w:p>
                  </w:txbxContent>
                </v:textbox>
              </v:shape>
            </w:pict>
          </mc:Fallback>
        </mc:AlternateContent>
      </w:r>
      <w:r>
        <w:rPr>
          <w:noProof/>
          <w:sz w:val="24"/>
          <w:lang w:eastAsia="fr-FR"/>
        </w:rPr>
        <w:pict w14:anchorId="28FA6F2E">
          <v:group id="_x0000_s1455" style="position:absolute;left:0;text-align:left;margin-left:426.75pt;margin-top:5.6pt;width:35.55pt;height:54.6pt;z-index:251806720;mso-position-horizontal-relative:text;mso-position-vertical-relative:text" coordorigin="9952,1529" coordsize="711,1092">
            <v:shape id="_x0000_s1456" type="#_x0000_t32" style="position:absolute;left:9952;top:2072;width:476;height:354" o:connectortype="straight" strokeweight=".25pt">
              <v:stroke endarrow="block" endarrowwidth="narrow" endarrowlength="short"/>
            </v:shape>
            <v:shape id="_x0000_s1457" type="#_x0000_t32" style="position:absolute;left:9891;top:1657;width:476;height:354;rotation:-90" o:connectortype="straight" strokeweight=".25pt">
              <v:stroke endarrow="block" endarrowwidth="narrow" endarrowlength="short"/>
            </v:shape>
            <v:shape id="_x0000_s1458" type="#_x0000_t75" style="position:absolute;left:10436;top:2318;width:227;height:303">
              <v:imagedata r:id="rId207" o:title=""/>
            </v:shape>
            <v:shape id="_x0000_s1459" type="#_x0000_t75" style="position:absolute;left:10359;top:1529;width:228;height:303">
              <v:imagedata r:id="rId208" o:title=""/>
            </v:shape>
          </v:group>
          <o:OLEObject Type="Embed" ProgID="Equation.DSMT4" ShapeID="_x0000_s1458" DrawAspect="Content" ObjectID="_1268100360" r:id="rId209"/>
          <o:OLEObject Type="Embed" ProgID="Equation.DSMT4" ShapeID="_x0000_s1459" DrawAspect="Content" ObjectID="_1268100361" r:id="rId210"/>
        </w:pict>
      </w:r>
      <w:r w:rsidR="00DB3CA1">
        <w:rPr>
          <w:noProof/>
          <w:sz w:val="24"/>
          <w:lang w:eastAsia="fr-FR"/>
        </w:rPr>
        <mc:AlternateContent>
          <mc:Choice Requires="wps">
            <w:drawing>
              <wp:anchor distT="0" distB="0" distL="114300" distR="114300" simplePos="0" relativeHeight="251793408" behindDoc="0" locked="0" layoutInCell="1" allowOverlap="1" wp14:anchorId="2A87F6E1" wp14:editId="7863A038">
                <wp:simplePos x="0" y="0"/>
                <wp:positionH relativeFrom="column">
                  <wp:posOffset>4196715</wp:posOffset>
                </wp:positionH>
                <wp:positionV relativeFrom="paragraph">
                  <wp:posOffset>53975</wp:posOffset>
                </wp:positionV>
                <wp:extent cx="1223010" cy="202565"/>
                <wp:effectExtent l="0" t="0" r="15240" b="426085"/>
                <wp:wrapNone/>
                <wp:docPr id="3466" name="Rectangle à coins arrondis 34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23010" cy="202565"/>
                        </a:xfrm>
                        <a:prstGeom prst="wedgeRoundRectCallout">
                          <a:avLst>
                            <a:gd name="adj1" fmla="val 32917"/>
                            <a:gd name="adj2" fmla="val 231819"/>
                            <a:gd name="adj3" fmla="val 16667"/>
                          </a:avLst>
                        </a:prstGeom>
                        <a:solidFill>
                          <a:srgbClr val="FFFFFF"/>
                        </a:solidFill>
                        <a:ln w="3175">
                          <a:solidFill>
                            <a:srgbClr val="000000"/>
                          </a:solidFill>
                          <a:miter lim="800000"/>
                          <a:headEnd/>
                          <a:tailEnd/>
                        </a:ln>
                      </wps:spPr>
                      <wps:txbx>
                        <w:txbxContent>
                          <w:p w14:paraId="0BD69FC5" w14:textId="77777777" w:rsidR="000F7A16" w:rsidRPr="008F1715" w:rsidRDefault="000F7A16" w:rsidP="005B7F1D">
                            <w:pPr>
                              <w:spacing w:after="0"/>
                              <w:jc w:val="center"/>
                              <w:rPr>
                                <w:sz w:val="16"/>
                                <w:szCs w:val="16"/>
                              </w:rPr>
                            </w:pPr>
                            <w:r w:rsidRPr="008F1715">
                              <w:rPr>
                                <w:sz w:val="16"/>
                                <w:szCs w:val="16"/>
                              </w:rPr>
                              <w:t xml:space="preserve">Plaque intermédiaire </w:t>
                            </w:r>
                            <w:r w:rsidRPr="00C0704C">
                              <w:rPr>
                                <w:b/>
                                <w:sz w:val="16"/>
                                <w:szCs w:val="16"/>
                              </w:rPr>
                              <w:t>5</w:t>
                            </w:r>
                          </w:p>
                        </w:txbxContent>
                      </wps:txbx>
                      <wps:bodyPr rot="0" vert="horz" wrap="square" lIns="36000" tIns="36000" rIns="36000" bIns="36000" anchor="t" anchorCtr="0" upright="1">
                        <a:noAutofit/>
                      </wps:bodyPr>
                    </wps:wsp>
                  </a:graphicData>
                </a:graphic>
                <wp14:sizeRelH relativeFrom="page">
                  <wp14:pctWidth>0</wp14:pctWidth>
                </wp14:sizeRelH>
                <wp14:sizeRelV relativeFrom="page">
                  <wp14:pctHeight>0</wp14:pctHeight>
                </wp14:sizeRelV>
              </wp:anchor>
            </w:drawing>
          </mc:Choice>
          <mc:Fallback>
            <w:pict>
              <v:shape id="Rectangle à coins arrondis 3466" o:spid="_x0000_s1174" type="#_x0000_t62" style="position:absolute;left:0;text-align:left;margin-left:330.45pt;margin-top:4.25pt;width:96.3pt;height:15.95pt;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" adj="17910,60873" strokeweight=".25pt">
                <v:textbox inset="1mm,1mm,1mm,1mm">
                  <w:txbxContent>
                    <w:p w14:paraId="0BD69FC5" w14:textId="77777777" w:rsidR="000F7A16" w:rsidRPr="008F1715" w:rsidRDefault="000F7A16" w:rsidP="005B7F1D">
                      <w:pPr>
                        <w:spacing w:after="0"/>
                        <w:jc w:val="center"/>
                        <w:rPr>
                          <w:sz w:val="16"/>
                          <w:szCs w:val="16"/>
                        </w:rPr>
                      </w:pPr>
                      <w:r w:rsidRPr="008F1715">
                        <w:rPr>
                          <w:sz w:val="16"/>
                          <w:szCs w:val="16"/>
                        </w:rPr>
                        <w:t xml:space="preserve">Plaque intermédiaire </w:t>
                      </w:r>
                      <w:r w:rsidRPr="00C0704C">
                        <w:rPr>
                          <w:b/>
                          <w:sz w:val="16"/>
                          <w:szCs w:val="16"/>
                        </w:rPr>
                        <w:t>5</w:t>
                      </w:r>
                    </w:p>
                  </w:txbxContent>
                </v:textbox>
              </v:shape>
            </w:pict>
          </mc:Fallback>
        </mc:AlternateContent>
      </w:r>
      <w:r>
        <w:rPr>
          <w:noProof/>
          <w:sz w:val="24"/>
          <w:lang w:eastAsia="fr-FR"/>
        </w:rPr>
        <w:pict w14:anchorId="3D16CDEF">
          <v:shape id="_x0000_s1428" type="#_x0000_t75" style="position:absolute;left:0;text-align:left;margin-left:417.65pt;margin-top:122.25pt;width:20.2pt;height:12.65pt;z-index:251791360;mso-position-horizontal-relative:text;mso-position-vertical-relative:text">
            <v:imagedata r:id="rId211" o:title=""/>
          </v:shape>
          <o:OLEObject Type="Embed" ProgID="Equation.DSMT4" ShapeID="_x0000_s1428" DrawAspect="Content" ObjectID="_1268100362" r:id="rId212"/>
        </w:pict>
      </w:r>
      <w:r>
        <w:rPr>
          <w:noProof/>
          <w:sz w:val="24"/>
          <w:lang w:eastAsia="fr-FR"/>
        </w:rPr>
        <w:pict w14:anchorId="2EE72C82">
          <v:shape id="_x0000_s1427" type="#_x0000_t75" style="position:absolute;left:0;text-align:left;margin-left:442.1pt;margin-top:86.95pt;width:20.2pt;height:12.65pt;z-index:251790336;mso-position-horizontal-relative:text;mso-position-vertical-relative:text">
            <v:imagedata r:id="rId213" o:title=""/>
          </v:shape>
          <o:OLEObject Type="Embed" ProgID="Equation.DSMT4" ShapeID="_x0000_s1427" DrawAspect="Content" ObjectID="_1268100363" r:id="rId214"/>
        </w:pict>
      </w:r>
      <w:r w:rsidR="00DB3CA1">
        <w:rPr>
          <w:noProof/>
          <w:sz w:val="24"/>
          <w:lang w:eastAsia="fr-FR"/>
        </w:rPr>
        <mc:AlternateContent>
          <mc:Choice Requires="wps">
            <w:drawing>
              <wp:anchor distT="0" distB="0" distL="114300" distR="114300" simplePos="0" relativeHeight="251786240" behindDoc="0" locked="0" layoutInCell="1" allowOverlap="1" wp14:anchorId="75A3332B" wp14:editId="6BD35D89">
                <wp:simplePos x="0" y="0"/>
                <wp:positionH relativeFrom="column">
                  <wp:posOffset>4617720</wp:posOffset>
                </wp:positionH>
                <wp:positionV relativeFrom="paragraph">
                  <wp:posOffset>663575</wp:posOffset>
                </wp:positionV>
                <wp:extent cx="87630" cy="313690"/>
                <wp:effectExtent l="76200" t="19050" r="45720" b="48260"/>
                <wp:wrapNone/>
                <wp:docPr id="3465" name="Connecteur droit avec flèche 34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7630" cy="313690"/>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Connecteur droit avec flèche 3465" o:spid="_x0000_s1026" type="#_x0000_t32" style="position:absolute;margin-left:363.6pt;margin-top:52.25pt;width:6.9pt;height:24.7pt;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" strokecolor="red" strokeweight="2.25pt">
                <v:stroke endarrow="open"/>
              </v:shape>
            </w:pict>
          </mc:Fallback>
        </mc:AlternateContent>
      </w:r>
      <w:r w:rsidR="00DB3CA1">
        <w:rPr>
          <w:noProof/>
          <w:sz w:val="24"/>
          <w:lang w:eastAsia="fr-FR"/>
        </w:rPr>
        <mc:AlternateContent>
          <mc:Choice Requires="wps">
            <w:drawing>
              <wp:anchor distT="0" distB="0" distL="114300" distR="114300" simplePos="0" relativeHeight="251789312" behindDoc="0" locked="0" layoutInCell="1" allowOverlap="1" wp14:anchorId="10EEDE74" wp14:editId="150E377E">
                <wp:simplePos x="0" y="0"/>
                <wp:positionH relativeFrom="column">
                  <wp:posOffset>4715510</wp:posOffset>
                </wp:positionH>
                <wp:positionV relativeFrom="paragraph">
                  <wp:posOffset>1104265</wp:posOffset>
                </wp:positionV>
                <wp:extent cx="642620" cy="448310"/>
                <wp:effectExtent l="19050" t="19050" r="43180" b="46990"/>
                <wp:wrapNone/>
                <wp:docPr id="3464" name="Connecteur droit avec flèche 34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2620" cy="448310"/>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Connecteur droit avec flèche 3464" o:spid="_x0000_s1026" type="#_x0000_t32" style="position:absolute;margin-left:371.3pt;margin-top:86.95pt;width:50.6pt;height:35.3pt;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" strokecolor="red" strokeweight="2.25pt">
                <v:stroke endarrow="open"/>
              </v:shape>
            </w:pict>
          </mc:Fallback>
        </mc:AlternateContent>
      </w:r>
      <w:r w:rsidR="00DB3CA1">
        <w:rPr>
          <w:noProof/>
          <w:sz w:val="24"/>
          <w:lang w:eastAsia="fr-FR"/>
        </w:rPr>
        <mc:AlternateContent>
          <mc:Choice Requires="wps">
            <w:drawing>
              <wp:anchor distT="0" distB="0" distL="114300" distR="114300" simplePos="0" relativeHeight="251788288" behindDoc="0" locked="0" layoutInCell="1" allowOverlap="1" wp14:anchorId="36D8B5EC" wp14:editId="1E4420F4">
                <wp:simplePos x="0" y="0"/>
                <wp:positionH relativeFrom="column">
                  <wp:posOffset>5072380</wp:posOffset>
                </wp:positionH>
                <wp:positionV relativeFrom="paragraph">
                  <wp:posOffset>612775</wp:posOffset>
                </wp:positionV>
                <wp:extent cx="642620" cy="448310"/>
                <wp:effectExtent l="19050" t="19050" r="43180" b="46990"/>
                <wp:wrapNone/>
                <wp:docPr id="3463" name="Connecteur droit avec flèche 34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2620" cy="448310"/>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Connecteur droit avec flèche 3463" o:spid="_x0000_s1026" type="#_x0000_t32" style="position:absolute;margin-left:399.4pt;margin-top:48.25pt;width:50.6pt;height:35.3p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" strokecolor="red" strokeweight="2.25pt">
                <v:stroke endarrow="open"/>
              </v:shape>
            </w:pict>
          </mc:Fallback>
        </mc:AlternateContent>
      </w:r>
      <w:r w:rsidR="00AB300B" w:rsidRPr="00AB300B">
        <w:rPr>
          <w:noProof/>
          <w:sz w:val="24"/>
          <w:lang w:eastAsia="fr-FR"/>
        </w:rPr>
        <w:drawing>
          <wp:anchor distT="0" distB="0" distL="114300" distR="114300" simplePos="0" relativeHeight="251784192" behindDoc="0" locked="0" layoutInCell="1" allowOverlap="1" wp14:anchorId="32C7F7E6" wp14:editId="3C7E123D">
            <wp:simplePos x="0" y="0"/>
            <wp:positionH relativeFrom="column">
              <wp:posOffset>3977640</wp:posOffset>
            </wp:positionH>
            <wp:positionV relativeFrom="paragraph">
              <wp:posOffset>211455</wp:posOffset>
            </wp:positionV>
            <wp:extent cx="1504950" cy="1247775"/>
            <wp:effectExtent l="190500" t="323850" r="228600" b="333375"/>
            <wp:wrapNone/>
            <wp:docPr id="3462" name="Image 3462" descr="palier_pas_tourné"/>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descr="palier_pas_tourné"/>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rot="2100000">
                      <a:off x="0" y="0"/>
                      <a:ext cx="1504950" cy="1247775"/>
                    </a:xfrm>
                    <a:prstGeom prst="rect">
                      <a:avLst/>
                    </a:prstGeom>
                    <a:noFill/>
                  </pic:spPr>
                </pic:pic>
              </a:graphicData>
            </a:graphic>
          </wp:anchor>
        </w:drawing>
      </w:r>
      <w:r w:rsidR="00DB3CA1">
        <w:rPr>
          <w:noProof/>
          <w:sz w:val="24"/>
          <w:lang w:eastAsia="fr-FR"/>
        </w:rPr>
        <mc:AlternateContent>
          <mc:Choice Requires="wps">
            <w:drawing>
              <wp:anchor distT="0" distB="0" distL="114300" distR="114300" simplePos="0" relativeHeight="251795456" behindDoc="0" locked="0" layoutInCell="1" allowOverlap="1" wp14:anchorId="4B8E8647" wp14:editId="44A6E3C3">
                <wp:simplePos x="0" y="0"/>
                <wp:positionH relativeFrom="column">
                  <wp:posOffset>4820920</wp:posOffset>
                </wp:positionH>
                <wp:positionV relativeFrom="paragraph">
                  <wp:posOffset>815975</wp:posOffset>
                </wp:positionV>
                <wp:extent cx="1905" cy="243205"/>
                <wp:effectExtent l="133350" t="19050" r="74295" b="42545"/>
                <wp:wrapNone/>
                <wp:docPr id="3461" name="Connecteur droit avec flèche 34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5" cy="243205"/>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Connecteur droit avec flèche 3461" o:spid="_x0000_s1026" type="#_x0000_t32" style="position:absolute;margin-left:379.6pt;margin-top:64.25pt;width:.15pt;height:19.15pt;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" strokecolor="red" strokeweight="2.25pt">
                <v:stroke endarrow="open"/>
              </v:shape>
            </w:pict>
          </mc:Fallback>
        </mc:AlternateContent>
      </w:r>
      <w:r w:rsidR="00AB300B" w:rsidRPr="00AB300B">
        <w:rPr>
          <w:noProof/>
          <w:sz w:val="24"/>
          <w:lang w:eastAsia="fr-FR"/>
        </w:rPr>
        <w:t>La</w:t>
      </w:r>
      <w:r w:rsidR="00AB300B" w:rsidRPr="00AB300B">
        <w:rPr>
          <w:sz w:val="24"/>
        </w:rPr>
        <w:t xml:space="preserve"> précharge </w:t>
      </w:r>
      <w:r w:rsidR="00AB300B" w:rsidRPr="00AB300B">
        <w:rPr>
          <w:i/>
          <w:sz w:val="24"/>
        </w:rPr>
        <w:t>F</w:t>
      </w:r>
      <w:r w:rsidR="00AB300B" w:rsidRPr="00AB300B">
        <w:rPr>
          <w:sz w:val="24"/>
        </w:rPr>
        <w:t xml:space="preserve"> est susceptible, en particulier en position « vannes ouvertes », d’entrainer une pression de contact supérieure à la limite admissible par le béton entre la plaque intermédiaire de positionnement </w:t>
      </w:r>
      <w:r w:rsidR="00AB300B" w:rsidRPr="00AB300B">
        <w:rPr>
          <w:b/>
          <w:sz w:val="24"/>
        </w:rPr>
        <w:t xml:space="preserve">5 </w:t>
      </w:r>
      <w:r w:rsidR="00AB300B" w:rsidRPr="00AB300B">
        <w:rPr>
          <w:sz w:val="24"/>
        </w:rPr>
        <w:t xml:space="preserve">et la pile en béton. En effet, dans cette position, la résultante de l’action mécanique des bras de vannes sur un palier de vanne ne permet pas de </w:t>
      </w:r>
      <w:r w:rsidR="00116971">
        <w:rPr>
          <w:sz w:val="24"/>
        </w:rPr>
        <w:t>décharger les tirants (figure 16</w:t>
      </w:r>
      <w:r w:rsidR="00AB300B" w:rsidRPr="00AB300B">
        <w:rPr>
          <w:sz w:val="24"/>
        </w:rPr>
        <w:t>).</w:t>
      </w:r>
    </w:p>
    <w:p w14:paraId="6F3A27D6" w14:textId="77777777" w:rsidR="00116971" w:rsidRDefault="00116971" w:rsidP="00AB300B">
      <w:pPr>
        <w:spacing w:after="0"/>
        <w:ind w:right="4536"/>
        <w:jc w:val="both"/>
        <w:rPr>
          <w:sz w:val="24"/>
        </w:rPr>
      </w:pPr>
    </w:p>
    <w:p w14:paraId="2517390D" w14:textId="0BF62640" w:rsidR="00AB300B" w:rsidRPr="00AB300B" w:rsidRDefault="00DB3CA1" w:rsidP="00A06D5A">
      <w:pPr>
        <w:spacing w:after="0"/>
        <w:ind w:right="4536"/>
        <w:jc w:val="both"/>
        <w:rPr>
          <w:sz w:val="24"/>
        </w:rPr>
      </w:pPr>
      <w:r>
        <w:rPr>
          <w:noProof/>
          <w:lang w:eastAsia="fr-FR"/>
        </w:rPr>
        <mc:AlternateContent>
          <mc:Choice Requires="wps">
            <w:drawing>
              <wp:anchor distT="0" distB="0" distL="114300" distR="114300" simplePos="0" relativeHeight="251810816" behindDoc="0" locked="0" layoutInCell="1" allowOverlap="1" wp14:anchorId="35C21CA6" wp14:editId="331AB62C">
                <wp:simplePos x="0" y="0"/>
                <wp:positionH relativeFrom="column">
                  <wp:posOffset>3486150</wp:posOffset>
                </wp:positionH>
                <wp:positionV relativeFrom="paragraph">
                  <wp:posOffset>11430</wp:posOffset>
                </wp:positionV>
                <wp:extent cx="2607945" cy="214630"/>
                <wp:effectExtent l="0" t="0" r="1905" b="0"/>
                <wp:wrapThrough wrapText="bothSides">
                  <wp:wrapPolygon edited="0">
                    <wp:start x="0" y="0"/>
                    <wp:lineTo x="0" y="19172"/>
                    <wp:lineTo x="21458" y="19172"/>
                    <wp:lineTo x="21458" y="0"/>
                    <wp:lineTo x="0" y="0"/>
                  </wp:wrapPolygon>
                </wp:wrapThrough>
                <wp:docPr id="1036" name="Zone de texte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607945" cy="214630"/>
                        </a:xfrm>
                        <a:prstGeom prst="rect">
                          <a:avLst/>
                        </a:prstGeom>
                        <a:solidFill>
                          <a:prstClr val="white"/>
                        </a:solidFill>
                        <a:ln>
                          <a:noFill/>
                        </a:ln>
                        <a:effectLst/>
                        <a:extLst/>
                      </wps:spPr>
                      <wps:txbx>
                        <w:txbxContent>
                          <w:p w14:paraId="3CC2968B" w14:textId="77777777" w:rsidR="000F7A16" w:rsidRPr="001E44A6" w:rsidRDefault="000F7A16" w:rsidP="00A06D5A">
                            <w:pPr>
                              <w:pStyle w:val="Lgende"/>
                              <w:jc w:val="center"/>
                              <w:rPr>
                                <w:noProof/>
                                <w:lang w:eastAsia="fr-FR"/>
                              </w:rPr>
                            </w:pPr>
                            <w:r>
                              <w:t xml:space="preserve">Figure </w:t>
                            </w:r>
                            <w:fldSimple w:instr=" SEQ Figure \* ARABIC ">
                              <w:r w:rsidR="00C00186">
                                <w:rPr>
                                  <w:noProof/>
                                </w:rPr>
                                <w:t>16</w:t>
                              </w:r>
                            </w:fldSimple>
                            <w:r>
                              <w:t xml:space="preserve"> : cas des tirants non déchargés</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13" o:spid="_x0000_s1175" type="#_x0000_t202" style="position:absolute;left:0;text-align:left;margin-left:274.5pt;margin-top:.9pt;width:205.35pt;height:16.9pt;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" stroked="f">
                <v:path arrowok="t"/>
                <v:textbox inset="0,0,0,0">
                  <w:txbxContent>
                    <w:p w14:paraId="3CC2968B" w14:textId="77777777" w:rsidR="000F7A16" w:rsidRPr="001E44A6" w:rsidRDefault="000F7A16" w:rsidP="00A06D5A">
                      <w:pPr>
                        <w:pStyle w:val="Lgende"/>
                        <w:jc w:val="center"/>
                        <w:rPr>
                          <w:noProof/>
                          <w:lang w:eastAsia="fr-FR"/>
                        </w:rPr>
                      </w:pPr>
                      <w:r>
                        <w:t xml:space="preserve">Figure </w:t>
                      </w:r>
                      <w:r w:rsidR="00C00186">
                        <w:fldChar w:fldCharType="begin"/>
                      </w:r>
                      <w:r w:rsidR="00C00186">
                        <w:instrText xml:space="preserve"> SEQ Figure \* ARABIC </w:instrText>
                      </w:r>
                      <w:r w:rsidR="00C00186">
                        <w:fldChar w:fldCharType="separate"/>
                      </w:r>
                      <w:r w:rsidR="00C00186">
                        <w:rPr>
                          <w:noProof/>
                        </w:rPr>
                        <w:t>16</w:t>
                      </w:r>
                      <w:r w:rsidR="00C00186">
                        <w:rPr>
                          <w:noProof/>
                        </w:rPr>
                        <w:fldChar w:fldCharType="end"/>
                      </w:r>
                      <w:r>
                        <w:t xml:space="preserve"> : cas des tirants non déchargés</w:t>
                      </w:r>
                    </w:p>
                  </w:txbxContent>
                </v:textbox>
                <w10:wrap type="through"/>
              </v:shape>
            </w:pict>
          </mc:Fallback>
        </mc:AlternateContent>
      </w:r>
      <w:r w:rsidR="00AB300B" w:rsidRPr="00AB300B">
        <w:rPr>
          <w:sz w:val="24"/>
        </w:rPr>
        <w:t xml:space="preserve">Dans le but de vérifier la condition de résistance de la structure en béton en contact avec la plaque </w:t>
      </w:r>
      <w:r w:rsidR="00D1715C">
        <w:rPr>
          <w:sz w:val="24"/>
        </w:rPr>
        <w:t>intermédiaire de positionnement </w:t>
      </w:r>
      <w:r w:rsidR="00AB300B" w:rsidRPr="00AB300B">
        <w:rPr>
          <w:b/>
          <w:sz w:val="24"/>
        </w:rPr>
        <w:t>5</w:t>
      </w:r>
      <w:r w:rsidR="00AB300B" w:rsidRPr="00AB300B">
        <w:rPr>
          <w:sz w:val="24"/>
        </w:rPr>
        <w:t>, deux modèles de calcul sont utilisés.</w:t>
      </w:r>
    </w:p>
    <w:p w14:paraId="06F46864" w14:textId="77777777" w:rsidR="00AB300B" w:rsidRPr="00AB300B" w:rsidRDefault="00AB300B" w:rsidP="00AB300B">
      <w:pPr>
        <w:spacing w:before="120" w:after="120"/>
        <w:jc w:val="both"/>
        <w:rPr>
          <w:sz w:val="24"/>
        </w:rPr>
      </w:pPr>
      <w:r w:rsidRPr="00AB300B">
        <w:rPr>
          <w:i/>
          <w:sz w:val="24"/>
        </w:rPr>
        <w:t xml:space="preserve">Hypothèses </w:t>
      </w:r>
      <w:r w:rsidR="00E6445C">
        <w:rPr>
          <w:i/>
          <w:sz w:val="24"/>
        </w:rPr>
        <w:t xml:space="preserve">et données </w:t>
      </w:r>
      <w:r w:rsidRPr="00AB300B">
        <w:rPr>
          <w:i/>
          <w:sz w:val="24"/>
        </w:rPr>
        <w:t>communes aux deux modèles</w:t>
      </w:r>
    </w:p>
    <w:p w14:paraId="69556E70" w14:textId="77777777" w:rsidR="00AB300B" w:rsidRPr="00AB300B" w:rsidRDefault="00116971" w:rsidP="0017463B">
      <w:pPr>
        <w:numPr>
          <w:ilvl w:val="0"/>
          <w:numId w:val="14"/>
        </w:numPr>
        <w:spacing w:after="0"/>
        <w:jc w:val="both"/>
        <w:rPr>
          <w:sz w:val="24"/>
        </w:rPr>
      </w:pPr>
      <w:r>
        <w:rPr>
          <w:sz w:val="24"/>
        </w:rPr>
        <w:t>l</w:t>
      </w:r>
      <w:r w:rsidR="00AB300B" w:rsidRPr="00AB300B">
        <w:rPr>
          <w:sz w:val="24"/>
        </w:rPr>
        <w:t xml:space="preserve">es 6 tirants se comportent comme des ressorts de traction avec une précharge </w:t>
      </w:r>
      <w:r w:rsidR="00E132F3" w:rsidRPr="00841630">
        <w:rPr>
          <w:position w:val="-8"/>
          <w:sz w:val="24"/>
        </w:rPr>
        <w:object w:dxaOrig="1540" w:dyaOrig="400" w14:anchorId="72D1D163">
          <v:shape id="_x0000_i1112" type="#_x0000_t75" style="width:77.6pt;height:19.2pt" o:ole="">
            <v:imagedata r:id="rId216" o:title=""/>
          </v:shape>
          <o:OLEObject Type="Embed" ProgID="Equation.3" ShapeID="_x0000_i1112" DrawAspect="Content" ObjectID="_1268100317" r:id="rId217"/>
        </w:object>
      </w:r>
      <w:r>
        <w:rPr>
          <w:position w:val="-8"/>
          <w:sz w:val="24"/>
        </w:rPr>
        <w:t> </w:t>
      </w:r>
      <w:r>
        <w:rPr>
          <w:sz w:val="24"/>
        </w:rPr>
        <w:t>;</w:t>
      </w:r>
    </w:p>
    <w:p w14:paraId="0D7A9BAD" w14:textId="77777777" w:rsidR="00AB300B" w:rsidRPr="00AB300B" w:rsidRDefault="00AB300B" w:rsidP="0017463B">
      <w:pPr>
        <w:numPr>
          <w:ilvl w:val="0"/>
          <w:numId w:val="14"/>
        </w:numPr>
        <w:spacing w:after="0"/>
        <w:jc w:val="both"/>
        <w:rPr>
          <w:sz w:val="24"/>
        </w:rPr>
      </w:pPr>
      <w:r w:rsidRPr="00AB300B">
        <w:rPr>
          <w:sz w:val="24"/>
        </w:rPr>
        <w:t>le poids du palier et la force résultante entre le</w:t>
      </w:r>
      <w:r w:rsidR="00116971">
        <w:rPr>
          <w:sz w:val="24"/>
        </w:rPr>
        <w:t xml:space="preserve"> bras et le palier sont négligé</w:t>
      </w:r>
      <w:r w:rsidRPr="00AB300B">
        <w:rPr>
          <w:sz w:val="24"/>
        </w:rPr>
        <w:t>s car leurs normes sont très inférieures à</w:t>
      </w:r>
      <w:r w:rsidR="00116971">
        <w:rPr>
          <w:sz w:val="24"/>
        </w:rPr>
        <w:t xml:space="preserve"> celle de l’effort de précharge ;</w:t>
      </w:r>
    </w:p>
    <w:p w14:paraId="33B2FF49" w14:textId="5594E5E4" w:rsidR="00AB300B" w:rsidRPr="00AB300B" w:rsidRDefault="00E6445C" w:rsidP="0017463B">
      <w:pPr>
        <w:numPr>
          <w:ilvl w:val="0"/>
          <w:numId w:val="14"/>
        </w:numPr>
        <w:spacing w:after="0"/>
        <w:jc w:val="both"/>
        <w:rPr>
          <w:sz w:val="24"/>
        </w:rPr>
      </w:pPr>
      <w:r>
        <w:rPr>
          <w:sz w:val="24"/>
        </w:rPr>
        <w:t xml:space="preserve">la </w:t>
      </w:r>
      <w:r w:rsidR="00116971">
        <w:rPr>
          <w:sz w:val="24"/>
        </w:rPr>
        <w:t>p</w:t>
      </w:r>
      <w:r w:rsidR="00AB300B" w:rsidRPr="00AB300B">
        <w:rPr>
          <w:sz w:val="24"/>
        </w:rPr>
        <w:t xml:space="preserve">ression de contact </w:t>
      </w:r>
      <w:r>
        <w:rPr>
          <w:sz w:val="24"/>
        </w:rPr>
        <w:t xml:space="preserve">maximale </w:t>
      </w:r>
      <w:r w:rsidR="00AB300B" w:rsidRPr="00AB300B">
        <w:rPr>
          <w:sz w:val="24"/>
        </w:rPr>
        <w:t>admissible par le béton</w:t>
      </w:r>
      <w:r>
        <w:rPr>
          <w:sz w:val="24"/>
        </w:rPr>
        <w:t xml:space="preserve"> </w:t>
      </w:r>
      <w:proofErr w:type="gramStart"/>
      <w:r w:rsidR="009C2892">
        <w:rPr>
          <w:sz w:val="24"/>
        </w:rPr>
        <w:t>est</w:t>
      </w:r>
      <w:r w:rsidR="00816E34">
        <w:rPr>
          <w:sz w:val="24"/>
        </w:rPr>
        <w:t xml:space="preserve"> </w:t>
      </w:r>
      <w:proofErr w:type="gramEnd"/>
      <w:r w:rsidR="00816E34" w:rsidRPr="00816E34">
        <w:rPr>
          <w:position w:val="-12"/>
          <w:sz w:val="24"/>
        </w:rPr>
        <w:object w:dxaOrig="2180" w:dyaOrig="360" w14:anchorId="1CF58C15">
          <v:shape id="_x0000_i1113" type="#_x0000_t75" style="width:108.8pt;height:18.4pt" o:ole="">
            <v:imagedata r:id="rId218" o:title=""/>
          </v:shape>
          <o:OLEObject Type="Embed" ProgID="Equation.DSMT4" ShapeID="_x0000_i1113" DrawAspect="Content" ObjectID="_1268100318" r:id="rId219"/>
        </w:object>
      </w:r>
      <w:r w:rsidR="00AB300B" w:rsidRPr="00AB300B">
        <w:rPr>
          <w:sz w:val="24"/>
        </w:rPr>
        <w:t>.</w:t>
      </w:r>
    </w:p>
    <w:p w14:paraId="7685D6C0" w14:textId="77777777" w:rsidR="001631E9" w:rsidRDefault="001631E9" w:rsidP="00AB300B">
      <w:pPr>
        <w:spacing w:after="0"/>
        <w:jc w:val="both"/>
        <w:rPr>
          <w:sz w:val="24"/>
        </w:rPr>
      </w:pPr>
    </w:p>
    <w:p w14:paraId="078C7B90" w14:textId="77777777" w:rsidR="00AB300B" w:rsidRPr="00AB300B" w:rsidRDefault="00AB300B" w:rsidP="00AB300B">
      <w:pPr>
        <w:spacing w:after="120"/>
        <w:jc w:val="both"/>
        <w:rPr>
          <w:b/>
          <w:sz w:val="24"/>
        </w:rPr>
      </w:pPr>
      <w:r w:rsidRPr="00AB300B">
        <w:rPr>
          <w:b/>
          <w:noProof/>
          <w:sz w:val="24"/>
          <w:lang w:eastAsia="fr-FR"/>
        </w:rPr>
        <w:lastRenderedPageBreak/>
        <w:drawing>
          <wp:anchor distT="0" distB="0" distL="114300" distR="114300" simplePos="0" relativeHeight="251798528" behindDoc="1" locked="0" layoutInCell="1" allowOverlap="1" wp14:anchorId="0FF5FD4A" wp14:editId="6B02BA1A">
            <wp:simplePos x="0" y="0"/>
            <wp:positionH relativeFrom="column">
              <wp:posOffset>4241566</wp:posOffset>
            </wp:positionH>
            <wp:positionV relativeFrom="paragraph">
              <wp:posOffset>179070</wp:posOffset>
            </wp:positionV>
            <wp:extent cx="1451610" cy="1205230"/>
            <wp:effectExtent l="0" t="0" r="0" b="0"/>
            <wp:wrapNone/>
            <wp:docPr id="3459" name="Image 3459" descr="paliersimul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descr="paliersimul2"/>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1451610" cy="1205230"/>
                    </a:xfrm>
                    <a:prstGeom prst="rect">
                      <a:avLst/>
                    </a:prstGeom>
                    <a:noFill/>
                    <a:ln>
                      <a:noFill/>
                    </a:ln>
                  </pic:spPr>
                </pic:pic>
              </a:graphicData>
            </a:graphic>
          </wp:anchor>
        </w:drawing>
      </w:r>
      <w:r w:rsidRPr="00AB300B">
        <w:rPr>
          <w:b/>
          <w:sz w:val="24"/>
        </w:rPr>
        <w:t>Premier modèle</w:t>
      </w:r>
    </w:p>
    <w:p w14:paraId="336D07DF" w14:textId="5F5BD43C" w:rsidR="00AB300B" w:rsidRPr="00AB300B" w:rsidRDefault="00DB3CA1" w:rsidP="00AB300B">
      <w:pPr>
        <w:spacing w:before="120" w:after="120"/>
        <w:jc w:val="both"/>
        <w:rPr>
          <w:sz w:val="24"/>
        </w:rPr>
      </w:pPr>
      <w:r>
        <w:rPr>
          <w:noProof/>
          <w:sz w:val="24"/>
          <w:lang w:eastAsia="fr-FR"/>
        </w:rPr>
        <mc:AlternateContent>
          <mc:Choice Requires="wps">
            <w:drawing>
              <wp:anchor distT="0" distB="0" distL="114300" distR="114300" simplePos="0" relativeHeight="251797504" behindDoc="0" locked="0" layoutInCell="1" allowOverlap="1" wp14:anchorId="62AA5674" wp14:editId="36907817">
                <wp:simplePos x="0" y="0"/>
                <wp:positionH relativeFrom="column">
                  <wp:posOffset>5741035</wp:posOffset>
                </wp:positionH>
                <wp:positionV relativeFrom="paragraph">
                  <wp:posOffset>29210</wp:posOffset>
                </wp:positionV>
                <wp:extent cx="409575" cy="248285"/>
                <wp:effectExtent l="228600" t="0" r="28575" b="151765"/>
                <wp:wrapNone/>
                <wp:docPr id="3458" name="Rectangle à coins arrondis 34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9575" cy="248285"/>
                        </a:xfrm>
                        <a:prstGeom prst="wedgeRoundRectCallout">
                          <a:avLst>
                            <a:gd name="adj1" fmla="val -96356"/>
                            <a:gd name="adj2" fmla="val 85551"/>
                            <a:gd name="adj3" fmla="val 16667"/>
                          </a:avLst>
                        </a:prstGeom>
                        <a:solidFill>
                          <a:srgbClr val="FFFFFF"/>
                        </a:solidFill>
                        <a:ln w="3175">
                          <a:solidFill>
                            <a:srgbClr val="000000"/>
                          </a:solidFill>
                          <a:miter lim="800000"/>
                          <a:headEnd/>
                          <a:tailEnd/>
                        </a:ln>
                      </wps:spPr>
                      <wps:txbx>
                        <w:txbxContent>
                          <w:p w14:paraId="3E424A52" w14:textId="77777777" w:rsidR="000F7A16" w:rsidRPr="00667382" w:rsidRDefault="000F7A16" w:rsidP="005B7F1D">
                            <w:pPr>
                              <w:spacing w:after="0"/>
                              <w:jc w:val="center"/>
                              <w:rPr>
                                <w:sz w:val="16"/>
                                <w:szCs w:val="16"/>
                              </w:rPr>
                            </w:pPr>
                            <w:r w:rsidRPr="00667382">
                              <w:rPr>
                                <w:sz w:val="16"/>
                                <w:szCs w:val="16"/>
                              </w:rPr>
                              <w:t>Pile</w:t>
                            </w:r>
                          </w:p>
                        </w:txbxContent>
                      </wps:txbx>
                      <wps:bodyPr rot="0" vert="horz" wrap="square" lIns="36000" tIns="36000" rIns="36000" bIns="36000" anchor="t" anchorCtr="0" upright="1">
                        <a:noAutofit/>
                      </wps:bodyPr>
                    </wps:wsp>
                  </a:graphicData>
                </a:graphic>
                <wp14:sizeRelH relativeFrom="page">
                  <wp14:pctWidth>0</wp14:pctWidth>
                </wp14:sizeRelH>
                <wp14:sizeRelV relativeFrom="page">
                  <wp14:pctHeight>0</wp14:pctHeight>
                </wp14:sizeRelV>
              </wp:anchor>
            </w:drawing>
          </mc:Choice>
          <mc:Fallback>
            <w:pict>
              <v:shape id="Rectangle à coins arrondis 3458" o:spid="_x0000_s1176" type="#_x0000_t62" style="position:absolute;left:0;text-align:left;margin-left:452.05pt;margin-top:2.3pt;width:32.25pt;height:19.55pt;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" adj="-10013,29279" strokeweight=".25pt">
                <v:textbox inset="1mm,1mm,1mm,1mm">
                  <w:txbxContent>
                    <w:p w14:paraId="3E424A52" w14:textId="77777777" w:rsidR="000F7A16" w:rsidRPr="00667382" w:rsidRDefault="000F7A16" w:rsidP="005B7F1D">
                      <w:pPr>
                        <w:spacing w:after="0"/>
                        <w:jc w:val="center"/>
                        <w:rPr>
                          <w:sz w:val="16"/>
                          <w:szCs w:val="16"/>
                        </w:rPr>
                      </w:pPr>
                      <w:r w:rsidRPr="00667382">
                        <w:rPr>
                          <w:sz w:val="16"/>
                          <w:szCs w:val="16"/>
                        </w:rPr>
                        <w:t>Pile</w:t>
                      </w:r>
                    </w:p>
                  </w:txbxContent>
                </v:textbox>
              </v:shape>
            </w:pict>
          </mc:Fallback>
        </mc:AlternateContent>
      </w:r>
      <w:r w:rsidR="00AB300B" w:rsidRPr="00AB300B">
        <w:rPr>
          <w:i/>
          <w:sz w:val="24"/>
        </w:rPr>
        <w:t>Hypothèse</w:t>
      </w:r>
    </w:p>
    <w:p w14:paraId="78D3D791" w14:textId="4CBA61B3" w:rsidR="00AB300B" w:rsidRPr="00AB300B" w:rsidRDefault="00DB3CA1" w:rsidP="0017463B">
      <w:pPr>
        <w:numPr>
          <w:ilvl w:val="0"/>
          <w:numId w:val="13"/>
        </w:numPr>
        <w:spacing w:after="0"/>
        <w:ind w:right="2835"/>
        <w:jc w:val="both"/>
        <w:rPr>
          <w:sz w:val="24"/>
        </w:rPr>
      </w:pPr>
      <w:r>
        <w:rPr>
          <w:noProof/>
          <w:sz w:val="24"/>
          <w:lang w:eastAsia="fr-FR"/>
        </w:rPr>
        <mc:AlternateContent>
          <mc:Choice Requires="wps">
            <w:drawing>
              <wp:anchor distT="0" distB="0" distL="114300" distR="114300" simplePos="0" relativeHeight="251799552" behindDoc="0" locked="0" layoutInCell="1" allowOverlap="1" wp14:anchorId="3BC38645" wp14:editId="1C964AA5">
                <wp:simplePos x="0" y="0"/>
                <wp:positionH relativeFrom="column">
                  <wp:posOffset>4509770</wp:posOffset>
                </wp:positionH>
                <wp:positionV relativeFrom="paragraph">
                  <wp:posOffset>70485</wp:posOffset>
                </wp:positionV>
                <wp:extent cx="927100" cy="368300"/>
                <wp:effectExtent l="0" t="0" r="0" b="0"/>
                <wp:wrapNone/>
                <wp:docPr id="3457" name="Zone de texte 34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71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55439F" w14:textId="77777777" w:rsidR="000F7A16" w:rsidRDefault="000F7A16" w:rsidP="00AB300B">
                            <w:pPr>
                              <w:spacing w:after="0"/>
                              <w:jc w:val="center"/>
                              <w:rPr>
                                <w:sz w:val="16"/>
                                <w:szCs w:val="16"/>
                              </w:rPr>
                            </w:pPr>
                            <w:proofErr w:type="spellStart"/>
                            <w:r w:rsidRPr="00203CBC">
                              <w:rPr>
                                <w:i/>
                                <w:sz w:val="16"/>
                                <w:szCs w:val="16"/>
                              </w:rPr>
                              <w:t>S</w:t>
                            </w:r>
                            <w:r w:rsidRPr="00B32925">
                              <w:rPr>
                                <w:i/>
                                <w:sz w:val="16"/>
                                <w:szCs w:val="16"/>
                                <w:vertAlign w:val="subscript"/>
                              </w:rPr>
                              <w:t>contact</w:t>
                            </w:r>
                            <w:proofErr w:type="spellEnd"/>
                            <w:r>
                              <w:rPr>
                                <w:sz w:val="16"/>
                                <w:szCs w:val="16"/>
                              </w:rPr>
                              <w:t xml:space="preserve"> = </w:t>
                            </w:r>
                          </w:p>
                          <w:p w14:paraId="461002BA" w14:textId="77777777" w:rsidR="000F7A16" w:rsidRPr="00667382" w:rsidRDefault="000F7A16" w:rsidP="00AB300B">
                            <w:pPr>
                              <w:spacing w:after="0"/>
                              <w:jc w:val="center"/>
                              <w:rPr>
                                <w:sz w:val="16"/>
                                <w:szCs w:val="16"/>
                              </w:rPr>
                            </w:pPr>
                            <w:r w:rsidRPr="00667382">
                              <w:rPr>
                                <w:sz w:val="16"/>
                                <w:szCs w:val="16"/>
                              </w:rPr>
                              <w:t>2,97 m</w:t>
                            </w:r>
                            <w:r w:rsidRPr="00667382">
                              <w:rPr>
                                <w:sz w:val="16"/>
                                <w:szCs w:val="16"/>
                                <w:vertAlign w:val="super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Zone de texte 3457" o:spid="_x0000_s1177" type="#_x0000_t202" style="position:absolute;left:0;text-align:left;margin-left:355.1pt;margin-top:5.55pt;width:73pt;height:29pt;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" filled="f" stroked="f">
                <v:textbox>
                  <w:txbxContent>
                    <w:p w14:paraId="3455439F" w14:textId="77777777" w:rsidR="000F7A16" w:rsidRDefault="000F7A16" w:rsidP="00AB300B">
                      <w:pPr>
                        <w:spacing w:after="0"/>
                        <w:jc w:val="center"/>
                        <w:rPr>
                          <w:sz w:val="16"/>
                          <w:szCs w:val="16"/>
                        </w:rPr>
                      </w:pPr>
                      <w:r w:rsidRPr="00203CBC">
                        <w:rPr>
                          <w:i/>
                          <w:sz w:val="16"/>
                          <w:szCs w:val="16"/>
                        </w:rPr>
                        <w:t>S</w:t>
                      </w:r>
                      <w:r w:rsidRPr="00B32925">
                        <w:rPr>
                          <w:i/>
                          <w:sz w:val="16"/>
                          <w:szCs w:val="16"/>
                          <w:vertAlign w:val="subscript"/>
                        </w:rPr>
                        <w:t>contact</w:t>
                      </w:r>
                      <w:r>
                        <w:rPr>
                          <w:sz w:val="16"/>
                          <w:szCs w:val="16"/>
                        </w:rPr>
                        <w:t xml:space="preserve"> = </w:t>
                      </w:r>
                    </w:p>
                    <w:p w14:paraId="461002BA" w14:textId="77777777" w:rsidR="000F7A16" w:rsidRPr="00667382" w:rsidRDefault="000F7A16" w:rsidP="00AB300B">
                      <w:pPr>
                        <w:spacing w:after="0"/>
                        <w:jc w:val="center"/>
                        <w:rPr>
                          <w:sz w:val="16"/>
                          <w:szCs w:val="16"/>
                        </w:rPr>
                      </w:pPr>
                      <w:r w:rsidRPr="00667382">
                        <w:rPr>
                          <w:sz w:val="16"/>
                          <w:szCs w:val="16"/>
                        </w:rPr>
                        <w:t>2,97 m</w:t>
                      </w:r>
                      <w:r w:rsidRPr="00667382">
                        <w:rPr>
                          <w:sz w:val="16"/>
                          <w:szCs w:val="16"/>
                          <w:vertAlign w:val="superscript"/>
                        </w:rPr>
                        <w:t>2</w:t>
                      </w:r>
                    </w:p>
                  </w:txbxContent>
                </v:textbox>
              </v:shape>
            </w:pict>
          </mc:Fallback>
        </mc:AlternateContent>
      </w:r>
      <w:r w:rsidR="00AB300B" w:rsidRPr="00AB300B">
        <w:rPr>
          <w:sz w:val="24"/>
        </w:rPr>
        <w:t>toutes les pièc</w:t>
      </w:r>
      <w:r w:rsidR="00116971">
        <w:rPr>
          <w:sz w:val="24"/>
        </w:rPr>
        <w:t>es sont supposées indéformables ;</w:t>
      </w:r>
    </w:p>
    <w:p w14:paraId="7201C28B" w14:textId="77777777" w:rsidR="00AB300B" w:rsidRPr="00AB300B" w:rsidRDefault="00237FC9" w:rsidP="0017463B">
      <w:pPr>
        <w:numPr>
          <w:ilvl w:val="0"/>
          <w:numId w:val="13"/>
        </w:numPr>
        <w:spacing w:after="0"/>
        <w:ind w:right="2835"/>
        <w:jc w:val="both"/>
        <w:rPr>
          <w:sz w:val="24"/>
        </w:rPr>
      </w:pPr>
      <w:r>
        <w:rPr>
          <w:noProof/>
          <w:sz w:val="24"/>
          <w:lang w:eastAsia="fr-FR"/>
        </w:rPr>
        <w:pict w14:anchorId="5702CEA5">
          <v:group id="_x0000_s1431" style="position:absolute;left:0;text-align:left;margin-left:448.25pt;margin-top:-.05pt;width:39.6pt;height:59.7pt;z-index:251794432" coordorigin="6286,2554" coordsize="792,1194">
            <v:shape id="_x0000_s1432" type="#_x0000_t32" style="position:absolute;left:6286;top:3230;width:565;height:91;flip:y" o:connectortype="straight" strokeweight=".25pt">
              <v:stroke endarrow="block" endarrowwidth="narrow" endarrowlength="short"/>
            </v:shape>
            <v:shape id="_x0000_s1433" type="#_x0000_t75" style="position:absolute;left:6851;top:3080;width:227;height:303">
              <v:imagedata r:id="rId221" o:title=""/>
            </v:shape>
            <v:shape id="_x0000_s1434" type="#_x0000_t75" style="position:absolute;left:6508;top:2554;width:228;height:303">
              <v:imagedata r:id="rId222" o:title=""/>
            </v:shape>
            <v:shape id="_x0000_s1435" type="#_x0000_t32" style="position:absolute;left:6286;top:2762;width:160;height:551;flip:y" o:connectortype="straight" strokeweight=".25pt">
              <v:stroke endarrow="block" endarrowwidth="narrow" endarrowlength="short"/>
            </v:shape>
            <v:shape id="_x0000_s1436" type="#_x0000_t32" style="position:absolute;left:6286;top:3321;width:450;height:157" o:connectortype="straight" strokeweight=".25pt">
              <v:stroke endarrow="block" endarrowwidth="narrow" endarrowlength="short"/>
            </v:shape>
            <v:shape id="_x0000_s1437" type="#_x0000_t75" style="position:absolute;left:6736;top:3445;width:212;height:303">
              <v:imagedata r:id="rId223" o:title=""/>
            </v:shape>
          </v:group>
          <o:OLEObject Type="Embed" ProgID="Equation.DSMT4" ShapeID="_x0000_s1433" DrawAspect="Content" ObjectID="_1268100364" r:id="rId224"/>
          <o:OLEObject Type="Embed" ProgID="Equation.DSMT4" ShapeID="_x0000_s1434" DrawAspect="Content" ObjectID="_1268100365" r:id="rId225"/>
          <o:OLEObject Type="Embed" ProgID="Equation.DSMT4" ShapeID="_x0000_s1437" DrawAspect="Content" ObjectID="_1268100366" r:id="rId226"/>
        </w:pict>
      </w:r>
      <w:r w:rsidR="00AB300B" w:rsidRPr="00AB300B">
        <w:rPr>
          <w:sz w:val="24"/>
        </w:rPr>
        <w:t xml:space="preserve">la pression de contact </w:t>
      </w:r>
      <w:r w:rsidR="00841630">
        <w:rPr>
          <w:i/>
          <w:sz w:val="24"/>
        </w:rPr>
        <w:t>p</w:t>
      </w:r>
      <w:r w:rsidR="00AB300B" w:rsidRPr="00AB300B">
        <w:rPr>
          <w:i/>
          <w:sz w:val="24"/>
          <w:vertAlign w:val="subscript"/>
        </w:rPr>
        <w:t>contact</w:t>
      </w:r>
      <w:r w:rsidR="00AB300B" w:rsidRPr="00AB300B">
        <w:rPr>
          <w:i/>
          <w:sz w:val="24"/>
        </w:rPr>
        <w:t xml:space="preserve"> </w:t>
      </w:r>
      <w:r w:rsidR="00AB300B" w:rsidRPr="00AB300B">
        <w:rPr>
          <w:sz w:val="24"/>
        </w:rPr>
        <w:t xml:space="preserve">est répartie uniformément sur la surface d’appui </w:t>
      </w:r>
      <w:r w:rsidR="00AB300B" w:rsidRPr="00AB300B">
        <w:rPr>
          <w:i/>
          <w:sz w:val="24"/>
        </w:rPr>
        <w:t>S</w:t>
      </w:r>
      <w:r w:rsidR="00AB300B" w:rsidRPr="00AB300B">
        <w:rPr>
          <w:i/>
          <w:sz w:val="24"/>
          <w:vertAlign w:val="subscript"/>
        </w:rPr>
        <w:t>contact</w:t>
      </w:r>
      <w:r w:rsidR="00AB300B" w:rsidRPr="00AB300B">
        <w:rPr>
          <w:sz w:val="24"/>
        </w:rPr>
        <w:t>.</w:t>
      </w:r>
    </w:p>
    <w:p w14:paraId="48914BDA" w14:textId="77777777" w:rsidR="00AB300B" w:rsidRPr="00AB300B" w:rsidRDefault="00AB300B" w:rsidP="00AB300B">
      <w:pPr>
        <w:spacing w:after="0"/>
        <w:ind w:right="2835"/>
        <w:jc w:val="both"/>
        <w:rPr>
          <w:sz w:val="24"/>
        </w:rPr>
      </w:pPr>
    </w:p>
    <w:p w14:paraId="0917BFB1" w14:textId="6184C1A8" w:rsidR="00AB300B" w:rsidRPr="00AB300B" w:rsidRDefault="00DB3CA1" w:rsidP="00AB300B">
      <w:pPr>
        <w:spacing w:after="0"/>
        <w:ind w:right="5244"/>
        <w:jc w:val="both"/>
        <w:rPr>
          <w:sz w:val="24"/>
        </w:rPr>
      </w:pPr>
      <w:r>
        <w:rPr>
          <w:noProof/>
          <w:lang w:eastAsia="fr-FR"/>
        </w:rPr>
        <mc:AlternateContent>
          <mc:Choice Requires="wps">
            <w:drawing>
              <wp:anchor distT="0" distB="0" distL="114300" distR="114300" simplePos="0" relativeHeight="251812864" behindDoc="0" locked="0" layoutInCell="1" allowOverlap="1" wp14:anchorId="21BE7805" wp14:editId="1B428213">
                <wp:simplePos x="0" y="0"/>
                <wp:positionH relativeFrom="column">
                  <wp:posOffset>3649345</wp:posOffset>
                </wp:positionH>
                <wp:positionV relativeFrom="paragraph">
                  <wp:posOffset>237490</wp:posOffset>
                </wp:positionV>
                <wp:extent cx="2608580" cy="225425"/>
                <wp:effectExtent l="0" t="0" r="1270" b="3175"/>
                <wp:wrapThrough wrapText="bothSides">
                  <wp:wrapPolygon edited="0">
                    <wp:start x="0" y="0"/>
                    <wp:lineTo x="0" y="20079"/>
                    <wp:lineTo x="21453" y="20079"/>
                    <wp:lineTo x="21453" y="0"/>
                    <wp:lineTo x="0" y="0"/>
                  </wp:wrapPolygon>
                </wp:wrapThrough>
                <wp:docPr id="1035" name="Zone de texte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608580" cy="225425"/>
                        </a:xfrm>
                        <a:prstGeom prst="rect">
                          <a:avLst/>
                        </a:prstGeom>
                        <a:solidFill>
                          <a:prstClr val="white"/>
                        </a:solidFill>
                        <a:ln>
                          <a:noFill/>
                        </a:ln>
                        <a:effectLst/>
                        <a:extLst/>
                      </wps:spPr>
                      <wps:txbx>
                        <w:txbxContent>
                          <w:p w14:paraId="2640C6EA" w14:textId="77777777" w:rsidR="000F7A16" w:rsidRPr="00E0446C" w:rsidRDefault="000F7A16" w:rsidP="00116971">
                            <w:pPr>
                              <w:pStyle w:val="Lgende"/>
                              <w:jc w:val="center"/>
                              <w:rPr>
                                <w:noProof/>
                                <w:lang w:eastAsia="fr-FR"/>
                              </w:rPr>
                            </w:pPr>
                            <w:r>
                              <w:t xml:space="preserve">Figure </w:t>
                            </w:r>
                            <w:fldSimple w:instr=" SEQ Figure \* ARABIC ">
                              <w:r w:rsidR="00C00186">
                                <w:rPr>
                                  <w:noProof/>
                                </w:rPr>
                                <w:t>17</w:t>
                              </w:r>
                            </w:fldSimple>
                            <w:r>
                              <w:t xml:space="preserve"> : surface d'appui du premier modèle</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14" o:spid="_x0000_s1178" type="#_x0000_t202" style="position:absolute;left:0;text-align:left;margin-left:287.35pt;margin-top:18.7pt;width:205.4pt;height:17.75pt;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" stroked="f">
                <v:path arrowok="t"/>
                <v:textbox inset="0,0,0,0">
                  <w:txbxContent>
                    <w:p w14:paraId="2640C6EA" w14:textId="77777777" w:rsidR="000F7A16" w:rsidRPr="00E0446C" w:rsidRDefault="000F7A16" w:rsidP="00116971">
                      <w:pPr>
                        <w:pStyle w:val="Lgende"/>
                        <w:jc w:val="center"/>
                        <w:rPr>
                          <w:noProof/>
                          <w:lang w:eastAsia="fr-FR"/>
                        </w:rPr>
                      </w:pPr>
                      <w:r>
                        <w:t xml:space="preserve">Figure </w:t>
                      </w:r>
                      <w:r w:rsidR="00C00186">
                        <w:fldChar w:fldCharType="begin"/>
                      </w:r>
                      <w:r w:rsidR="00C00186">
                        <w:instrText xml:space="preserve"> SEQ Figure \* ARABIC </w:instrText>
                      </w:r>
                      <w:r w:rsidR="00C00186">
                        <w:fldChar w:fldCharType="separate"/>
                      </w:r>
                      <w:r w:rsidR="00C00186">
                        <w:rPr>
                          <w:noProof/>
                        </w:rPr>
                        <w:t>17</w:t>
                      </w:r>
                      <w:r w:rsidR="00C00186">
                        <w:rPr>
                          <w:noProof/>
                        </w:rPr>
                        <w:fldChar w:fldCharType="end"/>
                      </w:r>
                      <w:r>
                        <w:t xml:space="preserve"> : surface d'appui du premier modèle</w:t>
                      </w:r>
                    </w:p>
                  </w:txbxContent>
                </v:textbox>
                <w10:wrap type="through"/>
              </v:shape>
            </w:pict>
          </mc:Fallback>
        </mc:AlternateContent>
      </w:r>
      <w:r w:rsidR="00AB300B" w:rsidRPr="00AB300B">
        <w:rPr>
          <w:i/>
          <w:sz w:val="24"/>
        </w:rPr>
        <w:t>Modèle</w:t>
      </w:r>
      <w:r w:rsidR="00AB300B" w:rsidRPr="00AB300B">
        <w:rPr>
          <w:sz w:val="24"/>
        </w:rPr>
        <w:tab/>
      </w:r>
      <w:r w:rsidR="00AB300B" w:rsidRPr="00AB300B">
        <w:rPr>
          <w:sz w:val="24"/>
        </w:rPr>
        <w:tab/>
      </w:r>
      <w:r w:rsidR="00841630" w:rsidRPr="00AB300B">
        <w:rPr>
          <w:position w:val="-30"/>
          <w:sz w:val="24"/>
        </w:rPr>
        <w:object w:dxaOrig="1640" w:dyaOrig="680" w14:anchorId="230F16C2">
          <v:shape id="_x0000_i1117" type="#_x0000_t75" style="width:82.4pt;height:34.4pt" o:ole="" o:bordertopcolor="this" o:borderleftcolor="this" o:borderbottomcolor="this" o:borderrightcolor="this">
            <v:imagedata r:id="rId227" o:title=""/>
            <w10:bordertop type="single" width="6"/>
            <w10:borderleft type="single" width="6"/>
            <w10:borderbottom type="single" width="6"/>
            <w10:borderright type="single" width="6"/>
          </v:shape>
          <o:OLEObject Type="Embed" ProgID="Equation.DSMT4" ShapeID="_x0000_i1117" DrawAspect="Content" ObjectID="_1268100319" r:id="rId228"/>
        </w:object>
      </w:r>
    </w:p>
    <w:p w14:paraId="6F21A671" w14:textId="77777777" w:rsidR="00AB300B" w:rsidRPr="00AB300B" w:rsidRDefault="00AB300B" w:rsidP="00AB300B">
      <w:pPr>
        <w:spacing w:after="0"/>
        <w:ind w:right="5244"/>
        <w:jc w:val="both"/>
        <w:rPr>
          <w:sz w:val="24"/>
        </w:rPr>
      </w:pPr>
    </w:p>
    <w:p w14:paraId="78FB1F47" w14:textId="77777777" w:rsidR="00AB300B" w:rsidRPr="00AB300B" w:rsidRDefault="00AB300B" w:rsidP="00AB300B">
      <w:pPr>
        <w:spacing w:before="120" w:after="120"/>
        <w:jc w:val="both"/>
        <w:rPr>
          <w:b/>
          <w:sz w:val="24"/>
        </w:rPr>
      </w:pPr>
      <w:r w:rsidRPr="00AB300B">
        <w:rPr>
          <w:b/>
          <w:sz w:val="24"/>
        </w:rPr>
        <w:t>Second modèle</w:t>
      </w:r>
    </w:p>
    <w:p w14:paraId="54EBEC17" w14:textId="7109BD98" w:rsidR="00AB300B" w:rsidRPr="00AB300B" w:rsidRDefault="00DB3CA1" w:rsidP="00AB300B">
      <w:pPr>
        <w:spacing w:after="0"/>
        <w:ind w:right="5103"/>
        <w:jc w:val="both"/>
        <w:rPr>
          <w:sz w:val="24"/>
        </w:rPr>
      </w:pPr>
      <w:r>
        <w:rPr>
          <w:noProof/>
          <w:sz w:val="24"/>
          <w:lang w:eastAsia="fr-FR"/>
        </w:rPr>
        <mc:AlternateContent>
          <mc:Choice Requires="wps">
            <w:drawing>
              <wp:anchor distT="0" distB="0" distL="114300" distR="114300" simplePos="0" relativeHeight="251804672" behindDoc="0" locked="0" layoutInCell="1" allowOverlap="1" wp14:anchorId="14E8DA22" wp14:editId="64C191F8">
                <wp:simplePos x="0" y="0"/>
                <wp:positionH relativeFrom="column">
                  <wp:posOffset>4771390</wp:posOffset>
                </wp:positionH>
                <wp:positionV relativeFrom="paragraph">
                  <wp:posOffset>19685</wp:posOffset>
                </wp:positionV>
                <wp:extent cx="802005" cy="675640"/>
                <wp:effectExtent l="0" t="0" r="17145" b="10160"/>
                <wp:wrapNone/>
                <wp:docPr id="3455" name="Zone de texte 34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2005" cy="675640"/>
                        </a:xfrm>
                        <a:prstGeom prst="rect">
                          <a:avLst/>
                        </a:prstGeom>
                        <a:solidFill>
                          <a:srgbClr val="FFFFFF"/>
                        </a:solidFill>
                        <a:ln w="9525">
                          <a:solidFill>
                            <a:srgbClr val="FFFFFF"/>
                          </a:solidFill>
                          <a:miter lim="800000"/>
                          <a:headEnd/>
                          <a:tailEnd/>
                        </a:ln>
                      </wps:spPr>
                      <wps:txbx>
                        <w:txbxContent>
                          <w:p w14:paraId="2D2710D5" w14:textId="77777777" w:rsidR="000F7A16" w:rsidRPr="004C5CF3" w:rsidRDefault="000F7A16" w:rsidP="00AB300B">
                            <w:pPr>
                              <w:rPr>
                                <w:sz w:val="16"/>
                                <w:szCs w:val="16"/>
                              </w:rPr>
                            </w:pPr>
                            <w:r w:rsidRPr="004C5CF3">
                              <w:rPr>
                                <w:sz w:val="16"/>
                                <w:szCs w:val="16"/>
                              </w:rPr>
                              <w:t>Pression</w:t>
                            </w:r>
                            <w:r>
                              <w:rPr>
                                <w:sz w:val="16"/>
                                <w:szCs w:val="16"/>
                              </w:rPr>
                              <w:t>s</w:t>
                            </w:r>
                            <w:r w:rsidRPr="004C5CF3">
                              <w:rPr>
                                <w:sz w:val="16"/>
                                <w:szCs w:val="16"/>
                              </w:rPr>
                              <w:t xml:space="preserve"> de contact </w:t>
                            </w:r>
                            <w:r>
                              <w:rPr>
                                <w:sz w:val="16"/>
                                <w:szCs w:val="16"/>
                              </w:rPr>
                              <w:t>élémentaires</w:t>
                            </w:r>
                            <w:r w:rsidRPr="004C5CF3">
                              <w:rPr>
                                <w:sz w:val="16"/>
                                <w:szCs w:val="16"/>
                              </w:rPr>
                              <w:t>(</w:t>
                            </w:r>
                            <w:proofErr w:type="spellStart"/>
                            <w:r w:rsidRPr="004C5CF3">
                              <w:rPr>
                                <w:sz w:val="16"/>
                                <w:szCs w:val="16"/>
                              </w:rPr>
                              <w:t>MPa</w:t>
                            </w:r>
                            <w:proofErr w:type="spellEnd"/>
                            <w:r w:rsidRPr="004C5CF3">
                              <w:rPr>
                                <w:sz w:val="16"/>
                                <w:szCs w:val="16"/>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Zone de texte 3455" o:spid="_x0000_s1179" type="#_x0000_t202" style="position:absolute;left:0;text-align:left;margin-left:375.7pt;margin-top:1.55pt;width:63.15pt;height:53.2pt;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" strokecolor="white">
                <v:textbox>
                  <w:txbxContent>
                    <w:p w14:paraId="2D2710D5" w14:textId="77777777" w:rsidR="000F7A16" w:rsidRPr="004C5CF3" w:rsidRDefault="000F7A16" w:rsidP="00AB300B">
                      <w:pPr>
                        <w:rPr>
                          <w:sz w:val="16"/>
                          <w:szCs w:val="16"/>
                        </w:rPr>
                      </w:pPr>
                      <w:r w:rsidRPr="004C5CF3">
                        <w:rPr>
                          <w:sz w:val="16"/>
                          <w:szCs w:val="16"/>
                        </w:rPr>
                        <w:t>Pression</w:t>
                      </w:r>
                      <w:r>
                        <w:rPr>
                          <w:sz w:val="16"/>
                          <w:szCs w:val="16"/>
                        </w:rPr>
                        <w:t>s</w:t>
                      </w:r>
                      <w:r w:rsidRPr="004C5CF3">
                        <w:rPr>
                          <w:sz w:val="16"/>
                          <w:szCs w:val="16"/>
                        </w:rPr>
                        <w:t xml:space="preserve"> de contact </w:t>
                      </w:r>
                      <w:r>
                        <w:rPr>
                          <w:sz w:val="16"/>
                          <w:szCs w:val="16"/>
                        </w:rPr>
                        <w:t>élémentaires</w:t>
                      </w:r>
                      <w:r w:rsidRPr="004C5CF3">
                        <w:rPr>
                          <w:sz w:val="16"/>
                          <w:szCs w:val="16"/>
                        </w:rPr>
                        <w:t>(MPa)</w:t>
                      </w:r>
                    </w:p>
                  </w:txbxContent>
                </v:textbox>
              </v:shape>
            </w:pict>
          </mc:Fallback>
        </mc:AlternateContent>
      </w:r>
      <w:r w:rsidR="00237FC9">
        <w:rPr>
          <w:noProof/>
          <w:sz w:val="24"/>
          <w:lang w:eastAsia="fr-FR"/>
        </w:rPr>
        <w:pict w14:anchorId="44051308">
          <v:group id="_x0000_s1445" style="position:absolute;left:0;text-align:left;margin-left:311.15pt;margin-top:71.4pt;width:39.6pt;height:65.45pt;z-index:251802624;mso-position-horizontal-relative:text;mso-position-vertical-relative:text" coordorigin="8888,7917" coordsize="792,1309">
            <v:shape id="_x0000_s1446" type="#_x0000_t32" style="position:absolute;left:8888;top:8599;width:565;height:153" o:connectortype="straight" strokeweight=".25pt">
              <v:stroke endarrow="block" endarrowwidth="narrow" endarrowlength="short"/>
            </v:shape>
            <v:shape id="_x0000_s1447" type="#_x0000_t75" style="position:absolute;left:9453;top:8449;width:227;height:303">
              <v:imagedata r:id="rId229" o:title=""/>
            </v:shape>
            <v:shape id="_x0000_s1448" type="#_x0000_t75" style="position:absolute;left:9225;top:7917;width:228;height:303">
              <v:imagedata r:id="rId230" o:title=""/>
            </v:shape>
            <v:shape id="_x0000_s1449" type="#_x0000_t32" style="position:absolute;left:8888;top:8095;width:282;height:504;flip:y" o:connectortype="straight" strokeweight=".25pt">
              <v:stroke endarrow="block" endarrowwidth="narrow" endarrowlength="short"/>
            </v:shape>
            <v:shape id="_x0000_s1450" type="#_x0000_t32" style="position:absolute;left:8888;top:8599;width:352;height:324" o:connectortype="straight" strokeweight=".25pt">
              <v:stroke endarrow="block" endarrowwidth="narrow" endarrowlength="short"/>
            </v:shape>
            <v:shape id="_x0000_s1451" type="#_x0000_t75" style="position:absolute;left:9013;top:8923;width:212;height:303">
              <v:imagedata r:id="rId231" o:title=""/>
            </v:shape>
          </v:group>
          <o:OLEObject Type="Embed" ProgID="Equation.DSMT4" ShapeID="_x0000_s1447" DrawAspect="Content" ObjectID="_1268100367" r:id="rId232"/>
          <o:OLEObject Type="Embed" ProgID="Equation.DSMT4" ShapeID="_x0000_s1448" DrawAspect="Content" ObjectID="_1268100368" r:id="rId233"/>
          <o:OLEObject Type="Embed" ProgID="Equation.DSMT4" ShapeID="_x0000_s1451" DrawAspect="Content" ObjectID="_1268100369" r:id="rId234"/>
        </w:pict>
      </w:r>
      <w:r w:rsidR="00AB300B" w:rsidRPr="00AB300B">
        <w:rPr>
          <w:noProof/>
          <w:sz w:val="24"/>
          <w:lang w:eastAsia="fr-FR"/>
        </w:rPr>
        <w:drawing>
          <wp:anchor distT="0" distB="0" distL="114300" distR="114300" simplePos="0" relativeHeight="251801600" behindDoc="1" locked="0" layoutInCell="1" allowOverlap="1" wp14:anchorId="11B7FB17" wp14:editId="5A286B62">
            <wp:simplePos x="0" y="0"/>
            <wp:positionH relativeFrom="column">
              <wp:posOffset>2804795</wp:posOffset>
            </wp:positionH>
            <wp:positionV relativeFrom="paragraph">
              <wp:posOffset>19685</wp:posOffset>
            </wp:positionV>
            <wp:extent cx="1836420" cy="1784985"/>
            <wp:effectExtent l="0" t="0" r="0" b="5715"/>
            <wp:wrapNone/>
            <wp:docPr id="3454" name="Image 3454" descr="isopress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descr="isopressions"/>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1836420" cy="1784985"/>
                    </a:xfrm>
                    <a:prstGeom prst="rect">
                      <a:avLst/>
                    </a:prstGeom>
                    <a:noFill/>
                    <a:ln>
                      <a:noFill/>
                    </a:ln>
                  </pic:spPr>
                </pic:pic>
              </a:graphicData>
            </a:graphic>
          </wp:anchor>
        </w:drawing>
      </w:r>
      <w:r w:rsidR="00AB300B" w:rsidRPr="00AB300B">
        <w:rPr>
          <w:noProof/>
          <w:sz w:val="24"/>
          <w:lang w:eastAsia="fr-FR"/>
        </w:rPr>
        <w:drawing>
          <wp:anchor distT="0" distB="0" distL="114300" distR="114300" simplePos="0" relativeHeight="251803648" behindDoc="1" locked="0" layoutInCell="1" allowOverlap="1" wp14:anchorId="5BAC7A1F" wp14:editId="02D5EA35">
            <wp:simplePos x="0" y="0"/>
            <wp:positionH relativeFrom="column">
              <wp:posOffset>5614670</wp:posOffset>
            </wp:positionH>
            <wp:positionV relativeFrom="paragraph">
              <wp:posOffset>19685</wp:posOffset>
            </wp:positionV>
            <wp:extent cx="285750" cy="1893570"/>
            <wp:effectExtent l="0" t="0" r="0" b="0"/>
            <wp:wrapNone/>
            <wp:docPr id="3453" name="Image 3453" descr="pression de conta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descr="pression de contact"/>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285750" cy="1893570"/>
                    </a:xfrm>
                    <a:prstGeom prst="rect">
                      <a:avLst/>
                    </a:prstGeom>
                    <a:noFill/>
                    <a:ln>
                      <a:noFill/>
                    </a:ln>
                  </pic:spPr>
                </pic:pic>
              </a:graphicData>
            </a:graphic>
          </wp:anchor>
        </w:drawing>
      </w:r>
      <w:r w:rsidR="004B690B" w:rsidRPr="00AB300B">
        <w:rPr>
          <w:sz w:val="24"/>
        </w:rPr>
        <w:t>Le</w:t>
      </w:r>
      <w:r w:rsidR="004B690B">
        <w:rPr>
          <w:sz w:val="24"/>
        </w:rPr>
        <w:t>s résultats du</w:t>
      </w:r>
      <w:r w:rsidR="004B690B" w:rsidRPr="00AB300B">
        <w:rPr>
          <w:sz w:val="24"/>
        </w:rPr>
        <w:t xml:space="preserve"> modèle </w:t>
      </w:r>
      <w:r w:rsidR="004B690B">
        <w:rPr>
          <w:sz w:val="24"/>
        </w:rPr>
        <w:t>sont obtenus</w:t>
      </w:r>
      <w:r w:rsidR="004B690B" w:rsidRPr="00AB300B">
        <w:rPr>
          <w:sz w:val="24"/>
        </w:rPr>
        <w:t xml:space="preserve"> par la méthode des éléments finis</w:t>
      </w:r>
      <w:r w:rsidR="004B690B">
        <w:rPr>
          <w:rStyle w:val="Marquenotebasdepage"/>
          <w:sz w:val="24"/>
        </w:rPr>
        <w:footnoteReference w:id="11"/>
      </w:r>
      <w:r w:rsidR="004B690B" w:rsidRPr="00AB300B">
        <w:rPr>
          <w:sz w:val="24"/>
        </w:rPr>
        <w:t xml:space="preserve">. </w:t>
      </w:r>
      <w:r w:rsidR="004B690B">
        <w:rPr>
          <w:sz w:val="24"/>
        </w:rPr>
        <w:t>La</w:t>
      </w:r>
      <w:r w:rsidR="004B690B" w:rsidRPr="00AB300B">
        <w:rPr>
          <w:sz w:val="24"/>
        </w:rPr>
        <w:t xml:space="preserve"> </w:t>
      </w:r>
      <w:r w:rsidR="004B690B">
        <w:rPr>
          <w:sz w:val="24"/>
        </w:rPr>
        <w:t>simulation</w:t>
      </w:r>
      <w:r w:rsidR="004B690B" w:rsidRPr="00AB300B">
        <w:rPr>
          <w:sz w:val="24"/>
        </w:rPr>
        <w:t xml:space="preserve"> </w:t>
      </w:r>
      <w:r w:rsidR="004B690B">
        <w:rPr>
          <w:sz w:val="24"/>
        </w:rPr>
        <w:t>numérique a permis</w:t>
      </w:r>
      <w:r w:rsidR="004B690B" w:rsidRPr="00AB300B">
        <w:rPr>
          <w:sz w:val="24"/>
        </w:rPr>
        <w:t xml:space="preserve"> </w:t>
      </w:r>
      <w:r w:rsidR="004B690B">
        <w:rPr>
          <w:sz w:val="24"/>
        </w:rPr>
        <w:t>de déterminer</w:t>
      </w:r>
      <w:r w:rsidR="004B690B" w:rsidRPr="00AB300B">
        <w:rPr>
          <w:sz w:val="24"/>
        </w:rPr>
        <w:t xml:space="preserve"> les valeurs des pressions de contacts</w:t>
      </w:r>
      <w:r w:rsidR="004B690B">
        <w:rPr>
          <w:sz w:val="24"/>
        </w:rPr>
        <w:t xml:space="preserve"> palier/pile</w:t>
      </w:r>
      <w:r w:rsidR="004B690B" w:rsidRPr="00AB300B">
        <w:rPr>
          <w:sz w:val="24"/>
        </w:rPr>
        <w:t xml:space="preserve"> su</w:t>
      </w:r>
      <w:r w:rsidR="004B690B">
        <w:rPr>
          <w:sz w:val="24"/>
        </w:rPr>
        <w:t>r toute la surface de contact (figure 18</w:t>
      </w:r>
      <w:r w:rsidR="004B690B" w:rsidRPr="00AB300B">
        <w:rPr>
          <w:sz w:val="24"/>
        </w:rPr>
        <w:t>)</w:t>
      </w:r>
      <w:r w:rsidR="00AB300B" w:rsidRPr="00AB300B">
        <w:rPr>
          <w:sz w:val="24"/>
        </w:rPr>
        <w:t>.</w:t>
      </w:r>
    </w:p>
    <w:p w14:paraId="79CD0D96" w14:textId="77777777" w:rsidR="00AB300B" w:rsidRPr="00AB300B" w:rsidRDefault="00AB300B" w:rsidP="00AB300B">
      <w:pPr>
        <w:spacing w:after="0"/>
        <w:jc w:val="both"/>
        <w:rPr>
          <w:sz w:val="24"/>
        </w:rPr>
      </w:pPr>
    </w:p>
    <w:p w14:paraId="4A8F2E86" w14:textId="77777777" w:rsidR="00AB300B" w:rsidRPr="00AB300B" w:rsidRDefault="00AB300B" w:rsidP="00AB300B">
      <w:pPr>
        <w:spacing w:after="0"/>
        <w:jc w:val="both"/>
        <w:rPr>
          <w:sz w:val="24"/>
        </w:rPr>
      </w:pPr>
    </w:p>
    <w:p w14:paraId="71F8AE68" w14:textId="77777777" w:rsidR="00AB300B" w:rsidRPr="00AB300B" w:rsidRDefault="00AB300B" w:rsidP="00AB300B">
      <w:pPr>
        <w:spacing w:after="0"/>
        <w:jc w:val="both"/>
        <w:rPr>
          <w:sz w:val="24"/>
        </w:rPr>
      </w:pPr>
    </w:p>
    <w:p w14:paraId="6C47C2EA" w14:textId="77777777" w:rsidR="00AB300B" w:rsidRPr="00AB300B" w:rsidRDefault="00AB300B" w:rsidP="00AB300B">
      <w:pPr>
        <w:spacing w:after="0"/>
        <w:jc w:val="both"/>
        <w:rPr>
          <w:sz w:val="24"/>
        </w:rPr>
      </w:pPr>
    </w:p>
    <w:p w14:paraId="180D8405" w14:textId="77777777" w:rsidR="00116971" w:rsidRDefault="00116971" w:rsidP="00AB300B">
      <w:pPr>
        <w:spacing w:after="0"/>
        <w:jc w:val="both"/>
        <w:rPr>
          <w:sz w:val="24"/>
        </w:rPr>
      </w:pPr>
    </w:p>
    <w:p w14:paraId="598E74C7" w14:textId="43B50058" w:rsidR="00AB300B" w:rsidRPr="00AB300B" w:rsidRDefault="00DB3CA1" w:rsidP="00AB300B">
      <w:pPr>
        <w:spacing w:after="0"/>
        <w:jc w:val="both"/>
        <w:rPr>
          <w:sz w:val="24"/>
        </w:rPr>
      </w:pPr>
      <w:r>
        <w:rPr>
          <w:noProof/>
          <w:lang w:eastAsia="fr-FR"/>
        </w:rPr>
        <mc:AlternateContent>
          <mc:Choice Requires="wps">
            <w:drawing>
              <wp:anchor distT="0" distB="0" distL="114300" distR="114300" simplePos="0" relativeHeight="251814912" behindDoc="0" locked="0" layoutInCell="1" allowOverlap="1" wp14:anchorId="638698CB" wp14:editId="3862DC95">
                <wp:simplePos x="0" y="0"/>
                <wp:positionH relativeFrom="column">
                  <wp:posOffset>2473960</wp:posOffset>
                </wp:positionH>
                <wp:positionV relativeFrom="paragraph">
                  <wp:posOffset>36195</wp:posOffset>
                </wp:positionV>
                <wp:extent cx="3666490" cy="217170"/>
                <wp:effectExtent l="0" t="0" r="0" b="0"/>
                <wp:wrapThrough wrapText="bothSides">
                  <wp:wrapPolygon edited="0">
                    <wp:start x="0" y="0"/>
                    <wp:lineTo x="0" y="18947"/>
                    <wp:lineTo x="21435" y="18947"/>
                    <wp:lineTo x="21435" y="0"/>
                    <wp:lineTo x="0" y="0"/>
                  </wp:wrapPolygon>
                </wp:wrapThrough>
                <wp:docPr id="1034" name="Zone de texte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666490" cy="217170"/>
                        </a:xfrm>
                        <a:prstGeom prst="rect">
                          <a:avLst/>
                        </a:prstGeom>
                        <a:solidFill>
                          <a:prstClr val="white"/>
                        </a:solidFill>
                        <a:ln>
                          <a:noFill/>
                        </a:ln>
                        <a:effectLst/>
                        <a:extLst/>
                      </wps:spPr>
                      <wps:txbx>
                        <w:txbxContent>
                          <w:p w14:paraId="2A0302A9" w14:textId="77777777" w:rsidR="000F7A16" w:rsidRPr="00F807C7" w:rsidRDefault="000F7A16" w:rsidP="00116971">
                            <w:pPr>
                              <w:pStyle w:val="Lgende"/>
                              <w:jc w:val="center"/>
                              <w:rPr>
                                <w:noProof/>
                                <w:lang w:eastAsia="fr-FR"/>
                              </w:rPr>
                            </w:pPr>
                            <w:r>
                              <w:t xml:space="preserve">Figure </w:t>
                            </w:r>
                            <w:fldSimple w:instr=" SEQ Figure \* ARABIC ">
                              <w:r w:rsidR="00C00186">
                                <w:rPr>
                                  <w:noProof/>
                                </w:rPr>
                                <w:t>18</w:t>
                              </w:r>
                            </w:fldSimple>
                            <w:r>
                              <w:t xml:space="preserve"> : répartition des pressions de contact du second modèle</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15" o:spid="_x0000_s1180" type="#_x0000_t202" style="position:absolute;left:0;text-align:left;margin-left:194.8pt;margin-top:2.85pt;width:288.7pt;height:17.1pt;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" stroked="f">
                <v:path arrowok="t"/>
                <v:textbox inset="0,0,0,0">
                  <w:txbxContent>
                    <w:p w14:paraId="2A0302A9" w14:textId="77777777" w:rsidR="000F7A16" w:rsidRPr="00F807C7" w:rsidRDefault="000F7A16" w:rsidP="00116971">
                      <w:pPr>
                        <w:pStyle w:val="Lgende"/>
                        <w:jc w:val="center"/>
                        <w:rPr>
                          <w:noProof/>
                          <w:lang w:eastAsia="fr-FR"/>
                        </w:rPr>
                      </w:pPr>
                      <w:r>
                        <w:t xml:space="preserve">Figure </w:t>
                      </w:r>
                      <w:r w:rsidR="00C00186">
                        <w:fldChar w:fldCharType="begin"/>
                      </w:r>
                      <w:r w:rsidR="00C00186">
                        <w:instrText xml:space="preserve"> SEQ Figure \* ARABIC </w:instrText>
                      </w:r>
                      <w:r w:rsidR="00C00186">
                        <w:fldChar w:fldCharType="separate"/>
                      </w:r>
                      <w:r w:rsidR="00C00186">
                        <w:rPr>
                          <w:noProof/>
                        </w:rPr>
                        <w:t>18</w:t>
                      </w:r>
                      <w:r w:rsidR="00C00186">
                        <w:rPr>
                          <w:noProof/>
                        </w:rPr>
                        <w:fldChar w:fldCharType="end"/>
                      </w:r>
                      <w:r>
                        <w:t xml:space="preserve"> : répartition des pressions de contact du second modèle</w:t>
                      </w:r>
                    </w:p>
                  </w:txbxContent>
                </v:textbox>
                <w10:wrap type="through"/>
              </v:shape>
            </w:pict>
          </mc:Fallback>
        </mc:AlternateContent>
      </w:r>
    </w:p>
    <w:p w14:paraId="4922E2A4" w14:textId="77777777" w:rsidR="00AB300B" w:rsidRPr="00AB300B" w:rsidRDefault="00AB300B" w:rsidP="00AB300B">
      <w:pPr>
        <w:spacing w:after="0"/>
        <w:ind w:left="709"/>
        <w:jc w:val="both"/>
        <w:rPr>
          <w:sz w:val="24"/>
        </w:rPr>
      </w:pPr>
    </w:p>
    <w:p w14:paraId="5A5D7A14" w14:textId="77777777" w:rsidR="00AB300B" w:rsidRPr="00AB300B" w:rsidRDefault="00AB300B" w:rsidP="004D01F7">
      <w:pPr>
        <w:pStyle w:val="Paragraphedeliste"/>
        <w:numPr>
          <w:ilvl w:val="0"/>
          <w:numId w:val="3"/>
        </w:numPr>
        <w:shd w:val="clear" w:color="auto" w:fill="E6E6E6"/>
        <w:spacing w:after="120"/>
        <w:jc w:val="both"/>
        <w:rPr>
          <w:rFonts w:cs="Arial"/>
          <w:sz w:val="24"/>
        </w:rPr>
      </w:pPr>
      <w:r w:rsidRPr="00AB300B">
        <w:rPr>
          <w:b/>
          <w:sz w:val="24"/>
        </w:rPr>
        <w:t>Calculer</w:t>
      </w:r>
      <w:r w:rsidRPr="00AB300B">
        <w:rPr>
          <w:sz w:val="24"/>
        </w:rPr>
        <w:t xml:space="preserve"> la pression de contact </w:t>
      </w:r>
      <w:r w:rsidR="00A06D5A">
        <w:rPr>
          <w:i/>
          <w:sz w:val="24"/>
        </w:rPr>
        <w:t>p</w:t>
      </w:r>
      <w:r w:rsidRPr="00AB300B">
        <w:rPr>
          <w:i/>
          <w:sz w:val="24"/>
          <w:vertAlign w:val="subscript"/>
        </w:rPr>
        <w:t>contact</w:t>
      </w:r>
      <w:r w:rsidRPr="00AB300B">
        <w:rPr>
          <w:sz w:val="24"/>
        </w:rPr>
        <w:t xml:space="preserve"> à partir du premier modèle. </w:t>
      </w:r>
      <w:r w:rsidRPr="00AB300B">
        <w:rPr>
          <w:b/>
          <w:sz w:val="24"/>
        </w:rPr>
        <w:t>Comparer</w:t>
      </w:r>
      <w:r w:rsidRPr="00AB300B">
        <w:rPr>
          <w:sz w:val="24"/>
        </w:rPr>
        <w:t xml:space="preserve"> le résultat obtenu avec le résultat du </w:t>
      </w:r>
      <w:r w:rsidR="004B690B">
        <w:rPr>
          <w:sz w:val="24"/>
        </w:rPr>
        <w:t>second</w:t>
      </w:r>
      <w:r w:rsidRPr="00AB300B">
        <w:rPr>
          <w:sz w:val="24"/>
        </w:rPr>
        <w:t xml:space="preserve"> modèle. </w:t>
      </w:r>
      <w:r w:rsidRPr="00AB300B">
        <w:rPr>
          <w:b/>
          <w:sz w:val="24"/>
        </w:rPr>
        <w:t>Conclure</w:t>
      </w:r>
      <w:r w:rsidRPr="00AB300B">
        <w:rPr>
          <w:sz w:val="24"/>
        </w:rPr>
        <w:t xml:space="preserve"> quant au dimensionnement de la solution technique d’assemblage et quant à la validité du premier modèle.</w:t>
      </w:r>
    </w:p>
    <w:p w14:paraId="4F213C90" w14:textId="77777777" w:rsidR="00177B81" w:rsidRDefault="00177B81" w:rsidP="00FC5DE2">
      <w:pPr>
        <w:spacing w:after="0"/>
        <w:jc w:val="both"/>
        <w:rPr>
          <w:sz w:val="24"/>
        </w:rPr>
      </w:pPr>
    </w:p>
    <w:p w14:paraId="491D3E59" w14:textId="77777777" w:rsidR="007A63A9" w:rsidRPr="00E47C16" w:rsidRDefault="00E47C16" w:rsidP="00E47C16">
      <w:pPr>
        <w:pStyle w:val="Paragraphedeliste"/>
        <w:numPr>
          <w:ilvl w:val="0"/>
          <w:numId w:val="2"/>
        </w:numPr>
        <w:spacing w:after="0"/>
        <w:jc w:val="both"/>
        <w:rPr>
          <w:b/>
          <w:sz w:val="24"/>
        </w:rPr>
      </w:pPr>
      <w:r w:rsidRPr="00E47C16">
        <w:rPr>
          <w:b/>
          <w:sz w:val="24"/>
        </w:rPr>
        <w:t xml:space="preserve">Analyse d’écarts entre le souhaité, </w:t>
      </w:r>
      <w:r w:rsidR="009B6CCF">
        <w:rPr>
          <w:b/>
          <w:sz w:val="24"/>
        </w:rPr>
        <w:t>le simul</w:t>
      </w:r>
      <w:r w:rsidRPr="00E47C16">
        <w:rPr>
          <w:b/>
          <w:sz w:val="24"/>
        </w:rPr>
        <w:t>é et le réalisé</w:t>
      </w:r>
    </w:p>
    <w:p w14:paraId="01EDB49A" w14:textId="77777777" w:rsidR="00E47C16" w:rsidRDefault="00E47C16" w:rsidP="00FC5DE2">
      <w:pPr>
        <w:spacing w:after="0"/>
        <w:jc w:val="both"/>
        <w:rPr>
          <w:sz w:val="24"/>
        </w:rPr>
      </w:pPr>
    </w:p>
    <w:p w14:paraId="17362A60" w14:textId="77777777" w:rsidR="00E47C16" w:rsidRDefault="00E47C16" w:rsidP="00164295">
      <w:pPr>
        <w:pBdr>
          <w:top w:val="single" w:sz="4" w:space="1" w:color="auto"/>
          <w:bottom w:val="single" w:sz="4" w:space="1" w:color="auto"/>
        </w:pBdr>
        <w:spacing w:after="0"/>
        <w:jc w:val="both"/>
        <w:rPr>
          <w:sz w:val="24"/>
        </w:rPr>
      </w:pPr>
      <w:r w:rsidRPr="00E47C16">
        <w:rPr>
          <w:i/>
          <w:sz w:val="24"/>
        </w:rPr>
        <w:t>Objectif de cette partie </w:t>
      </w:r>
      <w:r>
        <w:rPr>
          <w:sz w:val="24"/>
        </w:rPr>
        <w:t xml:space="preserve">: </w:t>
      </w:r>
      <w:r w:rsidRPr="00E47C16">
        <w:rPr>
          <w:b/>
          <w:sz w:val="24"/>
        </w:rPr>
        <w:t>analyser</w:t>
      </w:r>
      <w:r w:rsidR="00C733EE">
        <w:rPr>
          <w:sz w:val="24"/>
        </w:rPr>
        <w:t xml:space="preserve"> d</w:t>
      </w:r>
      <w:r w:rsidRPr="00E47C16">
        <w:rPr>
          <w:sz w:val="24"/>
        </w:rPr>
        <w:t xml:space="preserve">es écarts </w:t>
      </w:r>
      <w:r w:rsidR="0059646A">
        <w:rPr>
          <w:sz w:val="24"/>
        </w:rPr>
        <w:t xml:space="preserve">entre les niveaux </w:t>
      </w:r>
      <w:r w:rsidR="00512AD1">
        <w:rPr>
          <w:sz w:val="24"/>
        </w:rPr>
        <w:t>des critères mesurant la performance du barrage</w:t>
      </w:r>
      <w:r>
        <w:rPr>
          <w:sz w:val="24"/>
        </w:rPr>
        <w:t>.</w:t>
      </w:r>
    </w:p>
    <w:p w14:paraId="140461B9" w14:textId="77777777" w:rsidR="00E47C16" w:rsidRDefault="00E47C16" w:rsidP="00FC5DE2">
      <w:pPr>
        <w:spacing w:after="0"/>
        <w:jc w:val="both"/>
        <w:rPr>
          <w:sz w:val="24"/>
        </w:rPr>
      </w:pPr>
    </w:p>
    <w:p w14:paraId="0725AD35" w14:textId="77777777" w:rsidR="00E27DCC" w:rsidRPr="00E27DCC" w:rsidRDefault="00E27DCC" w:rsidP="00177B81">
      <w:pPr>
        <w:spacing w:after="0"/>
        <w:jc w:val="both"/>
        <w:rPr>
          <w:i/>
          <w:sz w:val="24"/>
        </w:rPr>
      </w:pPr>
      <w:r>
        <w:rPr>
          <w:i/>
          <w:sz w:val="24"/>
        </w:rPr>
        <w:t>Analyse du modèle multiphysique</w:t>
      </w:r>
    </w:p>
    <w:p w14:paraId="4B728A2B" w14:textId="77777777" w:rsidR="00E27DCC" w:rsidRDefault="00E27DCC" w:rsidP="00177B81">
      <w:pPr>
        <w:spacing w:after="0"/>
        <w:jc w:val="both"/>
        <w:rPr>
          <w:sz w:val="24"/>
        </w:rPr>
      </w:pPr>
    </w:p>
    <w:p w14:paraId="042B6B24" w14:textId="368425DC" w:rsidR="00177B81" w:rsidRDefault="00DB3CA1" w:rsidP="00177B81">
      <w:pPr>
        <w:spacing w:after="0"/>
        <w:jc w:val="both"/>
        <w:rPr>
          <w:rFonts w:cs="Arial"/>
          <w:sz w:val="24"/>
        </w:rPr>
      </w:pPr>
      <w:r>
        <w:rPr>
          <w:rFonts w:cs="Arial"/>
          <w:noProof/>
          <w:sz w:val="24"/>
          <w:lang w:eastAsia="fr-FR"/>
        </w:rPr>
        <mc:AlternateContent>
          <mc:Choice Requires="wpg">
            <w:drawing>
              <wp:anchor distT="0" distB="0" distL="114300" distR="114300" simplePos="0" relativeHeight="251782144" behindDoc="0" locked="0" layoutInCell="1" allowOverlap="1" wp14:anchorId="3DA07DAA" wp14:editId="72D6D3B1">
                <wp:simplePos x="0" y="0"/>
                <wp:positionH relativeFrom="column">
                  <wp:posOffset>2861310</wp:posOffset>
                </wp:positionH>
                <wp:positionV relativeFrom="paragraph">
                  <wp:posOffset>1650365</wp:posOffset>
                </wp:positionV>
                <wp:extent cx="731520" cy="609600"/>
                <wp:effectExtent l="0" t="0" r="11430" b="0"/>
                <wp:wrapNone/>
                <wp:docPr id="245" name="Groupe 2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731520" cy="609600"/>
                          <a:chOff x="0" y="0"/>
                          <a:chExt cx="732033" cy="609600"/>
                        </a:xfrm>
                      </wpg:grpSpPr>
                      <wps:wsp>
                        <wps:cNvPr id="242" name="Connecteur droit 242"/>
                        <wps:cNvCnPr/>
                        <wps:spPr>
                          <a:xfrm>
                            <a:off x="0" y="260350"/>
                            <a:ext cx="717550" cy="0"/>
                          </a:xfrm>
                          <a:prstGeom prst="line">
                            <a:avLst/>
                          </a:prstGeom>
                          <a:ln w="31750">
                            <a:solidFill>
                              <a:srgbClr val="0070C0"/>
                            </a:solidFill>
                          </a:ln>
                          <a:effectLst/>
                        </wps:spPr>
                        <wps:style>
                          <a:lnRef idx="2">
                            <a:schemeClr val="accent1"/>
                          </a:lnRef>
                          <a:fillRef idx="0">
                            <a:schemeClr val="accent1"/>
                          </a:fillRef>
                          <a:effectRef idx="1">
                            <a:schemeClr val="accent1"/>
                          </a:effectRef>
                          <a:fontRef idx="minor">
                            <a:schemeClr val="tx1"/>
                          </a:fontRef>
                        </wps:style>
                        <wps:bodyPr/>
                      </wps:wsp>
                      <wps:wsp>
                        <wps:cNvPr id="243" name="Connecteur droit 243"/>
                        <wps:cNvCnPr/>
                        <wps:spPr>
                          <a:xfrm flipV="1">
                            <a:off x="577850" y="260350"/>
                            <a:ext cx="154183" cy="145293"/>
                          </a:xfrm>
                          <a:prstGeom prst="line">
                            <a:avLst/>
                          </a:prstGeom>
                          <a:ln w="31750">
                            <a:solidFill>
                              <a:srgbClr val="0070C0"/>
                            </a:solidFill>
                          </a:ln>
                          <a:effectLst/>
                        </wps:spPr>
                        <wps:style>
                          <a:lnRef idx="2">
                            <a:schemeClr val="accent1"/>
                          </a:lnRef>
                          <a:fillRef idx="0">
                            <a:schemeClr val="accent1"/>
                          </a:fillRef>
                          <a:effectRef idx="1">
                            <a:schemeClr val="accent1"/>
                          </a:effectRef>
                          <a:fontRef idx="minor">
                            <a:schemeClr val="tx1"/>
                          </a:fontRef>
                        </wps:style>
                        <wps:bodyPr/>
                      </wps:wsp>
                      <wps:wsp>
                        <wps:cNvPr id="244" name="Zone de texte 244"/>
                        <wps:cNvSpPr txBox="1"/>
                        <wps:spPr>
                          <a:xfrm>
                            <a:off x="171450" y="0"/>
                            <a:ext cx="406400" cy="6096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06E1489" w14:textId="77777777" w:rsidR="000F7A16" w:rsidRPr="00F25CC2" w:rsidRDefault="000F7A16" w:rsidP="00177B81">
                              <w:pPr>
                                <w:rPr>
                                  <w:i/>
                                </w:rPr>
                              </w:pPr>
                              <w:proofErr w:type="gramStart"/>
                              <w:r w:rsidRPr="00F25CC2">
                                <w:rPr>
                                  <w:i/>
                                </w:rPr>
                                <w:t>e</w:t>
                              </w:r>
                              <w:proofErr w:type="gramEnd"/>
                            </w:p>
                            <w:p w14:paraId="2A16AE14" w14:textId="77777777" w:rsidR="000F7A16" w:rsidRPr="00F25CC2" w:rsidRDefault="000F7A16" w:rsidP="00177B81">
                              <w:pPr>
                                <w:rPr>
                                  <w:i/>
                                </w:rPr>
                              </w:pPr>
                              <w:proofErr w:type="gramStart"/>
                              <w:r w:rsidRPr="00F25CC2">
                                <w:rPr>
                                  <w:i/>
                                </w:rPr>
                                <w:t>f</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e 245" o:spid="_x0000_s1181" style="position:absolute;left:0;text-align:left;margin-left:225.3pt;margin-top:129.95pt;width:57.6pt;height:48pt;z-index:251782144;mso-position-horizontal-relative:text;mso-position-vertical-relative:text" coordsize="7320,60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">
                <v:line id="Connecteur droit 242" o:spid="_x0000_s1182" style="position:absolute;visibility:visible;mso-wrap-style:square" from="0,2603" to="7175,26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h1dg8QAAADcAAAADwAAAGRycy9kb3ducmV2LnhtbESPQWvCQBSE7wX/w/IKvRTdNEiR1FWK&#10;NeCxmhw8PrKv2bTZtyG7Jqm/visIPQ4z8w2z3k62FQP1vnGs4GWRgCCunG64VlAW+XwFwgdkja1j&#10;UvBLHrab2cMaM+1GPtJwCrWIEPYZKjAhdJmUvjJk0S9cRxy9L9dbDFH2tdQ9jhFuW5kmyau02HBc&#10;MNjRzlD1c7pYBZ/Slvvq23i+2iJ8DPmZntEp9fQ4vb+BCDSF//C9fdAK0mUKtzPxCMjN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HV2DxAAAANwAAAAPAAAAAAAAAAAA&#10;AAAAAKECAABkcnMvZG93bnJldi54bWxQSwUGAAAAAAQABAD5AAAAkgMAAAAA&#10;" strokecolor="#0070c0" strokeweight="2.5pt"/>
                <v:line id="Connecteur droit 243" o:spid="_x0000_s1183" style="position:absolute;flip:y;visibility:visible;mso-wrap-style:square" from="5778,2603" to="7320,4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DDZTsYAAADcAAAADwAAAGRycy9kb3ducmV2LnhtbESPQWvCQBSE7wX/w/KEXqRutI1odBNK&#10;pdBbMQlIb4/sMwlm38bsVtN/3y0UPA4z8w2zy0bTiSsNrrWsYDGPQBBXVrdcKyiL96c1COeRNXaW&#10;ScEPOcjSycMOE21vfKBr7msRIOwSVNB43ydSuqohg25ue+Lgnexg0Ac51FIPeAtw08llFK2kwZbD&#10;QoM9vTVUnfNvo+DiZudiE+eln+2NPMbHeK8/v5R6nI6vWxCeRn8P/7c/tILlyzP8nQlHQKa/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gw2U7GAAAA3AAAAA8AAAAAAAAA&#10;AAAAAAAAoQIAAGRycy9kb3ducmV2LnhtbFBLBQYAAAAABAAEAPkAAACUAwAAAAA=&#10;" strokecolor="#0070c0" strokeweight="2.5pt"/>
                <v:shape id="Zone de texte 244" o:spid="_x0000_s1184" type="#_x0000_t202" style="position:absolute;left:1714;width:4064;height:6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UvMcA&#10;AADcAAAADwAAAGRycy9kb3ducmV2LnhtbESPzWrDMBCE74W+g9hCb41c45TgRAnBYFJKcsjPpbet&#10;tbFNrJVrKbbbp68ChRyHmfmGWaxG04ieOldbVvA6iUAQF1bXXCo4HfOXGQjnkTU2lknBDzlYLR8f&#10;FphqO/Ce+oMvRYCwS1FB5X2bSumKigy6iW2Jg3e2nUEfZFdK3eEQ4KaRcRS9SYM1h4UKW8oqKi6H&#10;q1HwkeU73H/FZvbbZJvted1+nz6nSj0/jes5CE+jv4f/2+9aQZwkcDsTjoBc/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vg1LzHAAAA3AAAAA8AAAAAAAAAAAAAAAAAmAIAAGRy&#10;cy9kb3ducmV2LnhtbFBLBQYAAAAABAAEAPUAAACMAwAAAAA=&#10;" filled="f" stroked="f" strokeweight=".5pt">
                  <v:textbox>
                    <w:txbxContent>
                      <w:p w14:paraId="506E1489" w14:textId="77777777" w:rsidR="000F7A16" w:rsidRPr="00F25CC2" w:rsidRDefault="000F7A16" w:rsidP="00177B81">
                        <w:pPr>
                          <w:rPr>
                            <w:i/>
                          </w:rPr>
                        </w:pPr>
                        <w:r w:rsidRPr="00F25CC2">
                          <w:rPr>
                            <w:i/>
                          </w:rPr>
                          <w:t>e</w:t>
                        </w:r>
                      </w:p>
                      <w:p w14:paraId="2A16AE14" w14:textId="77777777" w:rsidR="000F7A16" w:rsidRPr="00F25CC2" w:rsidRDefault="000F7A16" w:rsidP="00177B81">
                        <w:pPr>
                          <w:rPr>
                            <w:i/>
                          </w:rPr>
                        </w:pPr>
                        <w:r w:rsidRPr="00F25CC2">
                          <w:rPr>
                            <w:i/>
                          </w:rPr>
                          <w:t>f</w:t>
                        </w:r>
                      </w:p>
                    </w:txbxContent>
                  </v:textbox>
                </v:shape>
              </v:group>
            </w:pict>
          </mc:Fallback>
        </mc:AlternateContent>
      </w:r>
      <w:r w:rsidR="00177B81">
        <w:rPr>
          <w:sz w:val="24"/>
        </w:rPr>
        <w:t xml:space="preserve">Afin de construire un modèle dynamique multiphysique </w:t>
      </w:r>
      <w:r w:rsidR="00FA133A">
        <w:rPr>
          <w:sz w:val="24"/>
        </w:rPr>
        <w:t xml:space="preserve">du système de manœuvre </w:t>
      </w:r>
      <w:r w:rsidR="00177B81">
        <w:rPr>
          <w:sz w:val="24"/>
        </w:rPr>
        <w:t xml:space="preserve">d’une vanne-secteur, défini dans le document technique DT1, pour en réaliser une simulation et mesurer les écarts des performances anticipées par rapport à celles du cahier des charges et du système réel, </w:t>
      </w:r>
      <w:r w:rsidR="00177B81">
        <w:rPr>
          <w:rFonts w:cs="Arial"/>
          <w:sz w:val="24"/>
        </w:rPr>
        <w:t>une vue synoptique des chaînes d’énergie et d’information liées à chacune des 8 vannes-secteurs du barrage a été réalisée sur le document réponse DR2.</w:t>
      </w:r>
      <w:r w:rsidR="00177B81">
        <w:rPr>
          <w:sz w:val="24"/>
        </w:rPr>
        <w:t xml:space="preserve"> </w:t>
      </w:r>
      <w:r w:rsidR="00177B81">
        <w:rPr>
          <w:rFonts w:cs="Arial"/>
          <w:sz w:val="24"/>
        </w:rPr>
        <w:t xml:space="preserve">Les constituants de la chaîne d’énergie sont reliés entre eux par un </w:t>
      </w:r>
      <w:r w:rsidR="00177B81" w:rsidRPr="00EC0844">
        <w:rPr>
          <w:rFonts w:cs="Arial"/>
          <w:i/>
          <w:sz w:val="24"/>
        </w:rPr>
        <w:t>lien de puissance</w:t>
      </w:r>
      <w:r w:rsidR="00177B81">
        <w:rPr>
          <w:rFonts w:cs="Arial"/>
          <w:sz w:val="24"/>
        </w:rPr>
        <w:t xml:space="preserve"> (demi-flèche) transportant les deux informations, effort </w:t>
      </w:r>
      <w:r w:rsidR="00177B81" w:rsidRPr="00B43F0E">
        <w:rPr>
          <w:rFonts w:cs="Arial"/>
          <w:position w:val="-6"/>
          <w:sz w:val="24"/>
        </w:rPr>
        <w:object w:dxaOrig="200" w:dyaOrig="240" w14:anchorId="5101AC09">
          <v:shape id="_x0000_i1121" type="#_x0000_t75" style="width:11.2pt;height:13.6pt" o:ole="">
            <v:imagedata r:id="rId237" o:title=""/>
          </v:shape>
          <o:OLEObject Type="Embed" ProgID="Equation.DSMT4" ShapeID="_x0000_i1121" DrawAspect="Content" ObjectID="_1268100320" r:id="rId238"/>
        </w:object>
      </w:r>
      <w:r w:rsidR="00177B81">
        <w:rPr>
          <w:rFonts w:cs="Arial"/>
          <w:sz w:val="24"/>
        </w:rPr>
        <w:t xml:space="preserve"> et </w:t>
      </w:r>
      <w:proofErr w:type="gramStart"/>
      <w:r w:rsidR="00177B81">
        <w:rPr>
          <w:rFonts w:cs="Arial"/>
          <w:sz w:val="24"/>
        </w:rPr>
        <w:t xml:space="preserve">flux </w:t>
      </w:r>
      <w:proofErr w:type="gramEnd"/>
      <w:r w:rsidR="00177B81" w:rsidRPr="00B43F0E">
        <w:rPr>
          <w:rFonts w:cs="Arial"/>
          <w:position w:val="-4"/>
          <w:sz w:val="24"/>
        </w:rPr>
        <w:object w:dxaOrig="180" w:dyaOrig="260" w14:anchorId="4831C7D6">
          <v:shape id="_x0000_i1122" type="#_x0000_t75" style="width:9.6pt;height:15.2pt" o:ole="">
            <v:imagedata r:id="rId239" o:title=""/>
          </v:shape>
          <o:OLEObject Type="Embed" ProgID="Equation.DSMT4" ShapeID="_x0000_i1122" DrawAspect="Content" ObjectID="_1268100321" r:id="rId240"/>
        </w:object>
      </w:r>
      <w:r w:rsidR="00177B81">
        <w:rPr>
          <w:rFonts w:cs="Arial"/>
          <w:sz w:val="24"/>
        </w:rPr>
        <w:t>, dont le produit caractérise le transfert de puissance entre ces constituants. Quand on souhaite préciser les deux grandeurs précédentes sur un lien de puissance, la notation est la suivante :</w:t>
      </w:r>
    </w:p>
    <w:p w14:paraId="10B9FD8D" w14:textId="77777777" w:rsidR="005A49D7" w:rsidRDefault="005A49D7" w:rsidP="00177B81">
      <w:pPr>
        <w:spacing w:after="0"/>
        <w:jc w:val="both"/>
        <w:rPr>
          <w:rFonts w:cs="Arial"/>
          <w:sz w:val="24"/>
        </w:rPr>
      </w:pPr>
    </w:p>
    <w:p w14:paraId="4A40C9E9" w14:textId="77777777" w:rsidR="00177B81" w:rsidRPr="00F25CC2" w:rsidRDefault="00177B81" w:rsidP="004D01F7">
      <w:pPr>
        <w:pStyle w:val="Paragraphedeliste"/>
        <w:numPr>
          <w:ilvl w:val="0"/>
          <w:numId w:val="3"/>
        </w:numPr>
        <w:shd w:val="clear" w:color="auto" w:fill="E6E6E6"/>
        <w:spacing w:after="0"/>
        <w:jc w:val="both"/>
        <w:rPr>
          <w:sz w:val="24"/>
        </w:rPr>
      </w:pPr>
      <w:r w:rsidRPr="00F25CC2">
        <w:rPr>
          <w:b/>
          <w:sz w:val="24"/>
        </w:rPr>
        <w:lastRenderedPageBreak/>
        <w:t>Indiquer</w:t>
      </w:r>
      <w:r w:rsidRPr="00F25CC2">
        <w:rPr>
          <w:sz w:val="24"/>
        </w:rPr>
        <w:t xml:space="preserve"> </w:t>
      </w:r>
      <w:r>
        <w:rPr>
          <w:sz w:val="24"/>
        </w:rPr>
        <w:t xml:space="preserve">sur le document réponse DR2 les deux grandeurs </w:t>
      </w:r>
      <w:r w:rsidRPr="00F25CC2">
        <w:rPr>
          <w:i/>
          <w:sz w:val="24"/>
        </w:rPr>
        <w:t>effort</w:t>
      </w:r>
      <w:r>
        <w:rPr>
          <w:sz w:val="24"/>
        </w:rPr>
        <w:t xml:space="preserve"> et </w:t>
      </w:r>
      <w:r w:rsidRPr="00F25CC2">
        <w:rPr>
          <w:i/>
          <w:sz w:val="24"/>
        </w:rPr>
        <w:t>flux</w:t>
      </w:r>
      <w:r>
        <w:rPr>
          <w:sz w:val="24"/>
        </w:rPr>
        <w:t xml:space="preserve"> correspondant à la puissance transportée par chacun des liens de puissance. Les unités du système international de ces deux variables seront également précisées. Les zones en pointillés sont à compléter comme le montre le premier lien avec les variables </w:t>
      </w:r>
      <w:r w:rsidRPr="00086CEF">
        <w:rPr>
          <w:i/>
          <w:sz w:val="24"/>
        </w:rPr>
        <w:t>U</w:t>
      </w:r>
      <w:r>
        <w:rPr>
          <w:sz w:val="24"/>
        </w:rPr>
        <w:t xml:space="preserve"> et </w:t>
      </w:r>
      <w:r w:rsidRPr="00086CEF">
        <w:rPr>
          <w:i/>
          <w:sz w:val="24"/>
        </w:rPr>
        <w:t>I</w:t>
      </w:r>
      <w:r>
        <w:rPr>
          <w:sz w:val="24"/>
        </w:rPr>
        <w:t>.</w:t>
      </w:r>
    </w:p>
    <w:p w14:paraId="328ED89F" w14:textId="77777777" w:rsidR="00177B81" w:rsidRDefault="00177B81" w:rsidP="00177B81">
      <w:pPr>
        <w:spacing w:after="0"/>
        <w:jc w:val="both"/>
        <w:rPr>
          <w:sz w:val="24"/>
        </w:rPr>
      </w:pPr>
    </w:p>
    <w:p w14:paraId="2D191199" w14:textId="4AEC40D4" w:rsidR="00E27DCC" w:rsidRDefault="006006A4" w:rsidP="00E27DCC">
      <w:pPr>
        <w:spacing w:after="0"/>
        <w:jc w:val="both"/>
        <w:rPr>
          <w:sz w:val="24"/>
        </w:rPr>
      </w:pPr>
      <w:r>
        <w:rPr>
          <w:noProof/>
          <w:sz w:val="24"/>
          <w:lang w:eastAsia="fr-FR"/>
        </w:rPr>
        <mc:AlternateContent>
          <mc:Choice Requires="wps">
            <w:drawing>
              <wp:anchor distT="0" distB="0" distL="114300" distR="114300" simplePos="0" relativeHeight="251883520" behindDoc="0" locked="0" layoutInCell="1" allowOverlap="1" wp14:anchorId="0BC735C8" wp14:editId="080EDB4D">
                <wp:simplePos x="0" y="0"/>
                <wp:positionH relativeFrom="column">
                  <wp:posOffset>3461385</wp:posOffset>
                </wp:positionH>
                <wp:positionV relativeFrom="paragraph">
                  <wp:posOffset>123825</wp:posOffset>
                </wp:positionV>
                <wp:extent cx="2722880" cy="4210050"/>
                <wp:effectExtent l="0" t="0" r="0" b="0"/>
                <wp:wrapTight wrapText="bothSides">
                  <wp:wrapPolygon edited="0">
                    <wp:start x="302" y="0"/>
                    <wp:lineTo x="302" y="21502"/>
                    <wp:lineTo x="21157" y="21502"/>
                    <wp:lineTo x="21157" y="0"/>
                    <wp:lineTo x="302" y="0"/>
                  </wp:wrapPolygon>
                </wp:wrapTight>
                <wp:docPr id="1033" name="Zone de texte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722880" cy="4210050"/>
                        </a:xfrm>
                        <a:prstGeom prst="rect">
                          <a:avLst/>
                        </a:prstGeom>
                        <a:noFill/>
                        <a:ln>
                          <a:noFill/>
                        </a:ln>
                        <a:effectLst/>
                        <a:extLst/>
                      </wps:spPr>
                      <wps:style>
                        <a:lnRef idx="0">
                          <a:schemeClr val="accent1"/>
                        </a:lnRef>
                        <a:fillRef idx="0">
                          <a:schemeClr val="accent1"/>
                        </a:fillRef>
                        <a:effectRef idx="0">
                          <a:schemeClr val="accent1"/>
                        </a:effectRef>
                        <a:fontRef idx="minor">
                          <a:schemeClr val="dk1"/>
                        </a:fontRef>
                      </wps:style>
                      <wps:txbx>
                        <w:txbxContent>
                          <w:p w14:paraId="19AF8629" w14:textId="5BCF958F" w:rsidR="000F7A16" w:rsidRDefault="000F7A16" w:rsidP="00E27DCC">
                            <w:pPr>
                              <w:spacing w:after="0"/>
                              <w:jc w:val="both"/>
                              <w:rPr>
                                <w:sz w:val="24"/>
                              </w:rPr>
                            </w:pPr>
                            <w:r>
                              <w:rPr>
                                <w:sz w:val="24"/>
                              </w:rPr>
                              <w:t xml:space="preserve">On rappelle que  </w:t>
                            </w:r>
                            <w:r w:rsidRPr="00B6029E">
                              <w:rPr>
                                <w:position w:val="-14"/>
                                <w:sz w:val="24"/>
                              </w:rPr>
                              <w:object w:dxaOrig="2060" w:dyaOrig="400" w14:anchorId="775C5458">
                                <v:shape id="_x0000_i1124" type="#_x0000_t75" style="width:102.4pt;height:21.6pt" o:ole="">
                                  <v:imagedata r:id="rId241" o:title=""/>
                                </v:shape>
                                <o:OLEObject Type="Embed" ProgID="Equation.DSMT4" ShapeID="_x0000_i1124" DrawAspect="Content" ObjectID="_1268100370" r:id="rId242"/>
                              </w:object>
                            </w:r>
                            <w:r w:rsidRPr="00605BB8">
                              <w:rPr>
                                <w:sz w:val="24"/>
                              </w:rPr>
                              <w:t xml:space="preserve"> est</w:t>
                            </w:r>
                            <w:r>
                              <w:rPr>
                                <w:position w:val="-14"/>
                                <w:sz w:val="24"/>
                              </w:rPr>
                              <w:t xml:space="preserve"> </w:t>
                            </w:r>
                            <w:r>
                              <w:rPr>
                                <w:sz w:val="24"/>
                              </w:rPr>
                              <w:t xml:space="preserve">le repère lié au barrage et pour lequel le point </w:t>
                            </w:r>
                            <w:r w:rsidRPr="00B6029E">
                              <w:rPr>
                                <w:position w:val="-12"/>
                                <w:sz w:val="24"/>
                              </w:rPr>
                              <w:object w:dxaOrig="340" w:dyaOrig="360" w14:anchorId="25DE883C">
                                <v:shape id="_x0000_i1126" type="#_x0000_t75" style="width:16.8pt;height:18.4pt" o:ole="">
                                  <v:imagedata r:id="rId243" o:title=""/>
                                </v:shape>
                                <o:OLEObject Type="Embed" ProgID="Equation.DSMT4" ShapeID="_x0000_i1126" DrawAspect="Content" ObjectID="_1268100371" r:id="rId244"/>
                              </w:object>
                            </w:r>
                            <w:r>
                              <w:rPr>
                                <w:sz w:val="24"/>
                              </w:rPr>
                              <w:t xml:space="preserve"> est tel </w:t>
                            </w:r>
                            <w:proofErr w:type="gramStart"/>
                            <w:r>
                              <w:rPr>
                                <w:sz w:val="24"/>
                              </w:rPr>
                              <w:t xml:space="preserve">que  </w:t>
                            </w:r>
                            <w:proofErr w:type="gramEnd"/>
                            <w:r w:rsidRPr="00B6029E">
                              <w:rPr>
                                <w:position w:val="-16"/>
                                <w:sz w:val="24"/>
                              </w:rPr>
                              <w:object w:dxaOrig="820" w:dyaOrig="400" w14:anchorId="61EE681D">
                                <v:shape id="_x0000_i1128" type="#_x0000_t75" style="width:41.6pt;height:21.6pt" o:ole="">
                                  <v:imagedata r:id="rId245" o:title=""/>
                                </v:shape>
                                <o:OLEObject Type="Embed" ProgID="Equation.DSMT4" ShapeID="_x0000_i1128" DrawAspect="Content" ObjectID="_1268100372" r:id="rId246"/>
                              </w:object>
                            </w:r>
                            <w:r w:rsidRPr="00605BB8">
                              <w:rPr>
                                <w:sz w:val="24"/>
                              </w:rPr>
                              <w:t>.</w:t>
                            </w:r>
                            <w:r>
                              <w:rPr>
                                <w:sz w:val="24"/>
                              </w:rPr>
                              <w:t xml:space="preserve"> La consigne du modèle multiphysique du document technique DT1 est la hauteur </w:t>
                            </w:r>
                            <w:r w:rsidRPr="00AD6744">
                              <w:rPr>
                                <w:i/>
                                <w:position w:val="-12"/>
                                <w:sz w:val="24"/>
                              </w:rPr>
                              <w:object w:dxaOrig="340" w:dyaOrig="360" w14:anchorId="121CFD99">
                                <v:shape id="_x0000_i1130" type="#_x0000_t75" style="width:16.8pt;height:16.8pt" o:ole="">
                                  <v:imagedata r:id="rId247" o:title=""/>
                                </v:shape>
                                <o:OLEObject Type="Embed" ProgID="Equation.DSMT4" ShapeID="_x0000_i1130" DrawAspect="Content" ObjectID="_1268100373" r:id="rId248"/>
                              </w:object>
                            </w:r>
                            <w:r>
                              <w:rPr>
                                <w:i/>
                                <w:sz w:val="24"/>
                              </w:rPr>
                              <w:t xml:space="preserve"> </w:t>
                            </w:r>
                            <w:r>
                              <w:rPr>
                                <w:sz w:val="24"/>
                              </w:rPr>
                              <w:t xml:space="preserve">de la vanne définie comme l’ordonnée du point </w:t>
                            </w:r>
                            <w:r w:rsidRPr="00AD6744">
                              <w:rPr>
                                <w:i/>
                                <w:sz w:val="24"/>
                              </w:rPr>
                              <w:t>C</w:t>
                            </w:r>
                            <w:r>
                              <w:rPr>
                                <w:sz w:val="24"/>
                              </w:rPr>
                              <w:t xml:space="preserve"> dans le repère </w:t>
                            </w:r>
                            <w:r w:rsidRPr="00AD6744">
                              <w:rPr>
                                <w:i/>
                                <w:sz w:val="24"/>
                              </w:rPr>
                              <w:t>R</w:t>
                            </w:r>
                            <w:r w:rsidRPr="00AD6744">
                              <w:rPr>
                                <w:sz w:val="24"/>
                                <w:vertAlign w:val="subscript"/>
                              </w:rPr>
                              <w:t>0</w:t>
                            </w:r>
                            <w:r>
                              <w:rPr>
                                <w:sz w:val="24"/>
                              </w:rPr>
                              <w:t xml:space="preserve"> (figure 19). La mesure réelle de la position de la vanne est réalisée par un inclinomètre mesurant l’angle </w:t>
                            </w:r>
                            <w:r>
                              <w:rPr>
                                <w:rFonts w:ascii="Times New Roman" w:hAnsi="Times New Roman"/>
                                <w:i/>
                                <w:sz w:val="24"/>
                              </w:rPr>
                              <w:t>β</w:t>
                            </w:r>
                            <w:r>
                              <w:rPr>
                                <w:sz w:val="24"/>
                              </w:rPr>
                              <w:t xml:space="preserve"> (figure 19). Dans le modèle, il a donc fallu indiquer au logiciel la relation entre l’angle </w:t>
                            </w:r>
                            <w:r>
                              <w:rPr>
                                <w:rFonts w:ascii="Times New Roman" w:hAnsi="Times New Roman"/>
                                <w:i/>
                                <w:sz w:val="24"/>
                              </w:rPr>
                              <w:t>β</w:t>
                            </w:r>
                            <w:r>
                              <w:rPr>
                                <w:sz w:val="24"/>
                              </w:rPr>
                              <w:t xml:space="preserve"> et la </w:t>
                            </w:r>
                            <w:proofErr w:type="gramStart"/>
                            <w:r>
                              <w:rPr>
                                <w:sz w:val="24"/>
                              </w:rPr>
                              <w:t xml:space="preserve">hauteur </w:t>
                            </w:r>
                            <w:proofErr w:type="gramEnd"/>
                            <w:r w:rsidRPr="00AD6744">
                              <w:rPr>
                                <w:i/>
                                <w:position w:val="-12"/>
                                <w:sz w:val="24"/>
                              </w:rPr>
                              <w:object w:dxaOrig="340" w:dyaOrig="360" w14:anchorId="7D39A0FB">
                                <v:shape id="_x0000_i1132" type="#_x0000_t75" style="width:16.8pt;height:16.8pt" o:ole="">
                                  <v:imagedata r:id="rId249" o:title=""/>
                                </v:shape>
                                <o:OLEObject Type="Embed" ProgID="Equation.DSMT4" ShapeID="_x0000_i1132" DrawAspect="Content" ObjectID="_1268100374" r:id="rId250"/>
                              </w:object>
                            </w:r>
                            <w:r>
                              <w:rPr>
                                <w:sz w:val="24"/>
                              </w:rPr>
                              <w:t>. On précise les données géométriques de la vanne :</w:t>
                            </w:r>
                          </w:p>
                          <w:p w14:paraId="7DBA8F49" w14:textId="4D0F5482" w:rsidR="000F7A16" w:rsidRDefault="000F7A16" w:rsidP="0017463B">
                            <w:pPr>
                              <w:pStyle w:val="Paragraphedeliste"/>
                              <w:numPr>
                                <w:ilvl w:val="0"/>
                                <w:numId w:val="15"/>
                              </w:numPr>
                              <w:spacing w:after="0"/>
                              <w:jc w:val="both"/>
                              <w:rPr>
                                <w:sz w:val="24"/>
                              </w:rPr>
                            </w:pPr>
                            <w:r>
                              <w:rPr>
                                <w:sz w:val="24"/>
                              </w:rPr>
                              <w:t xml:space="preserve">ordonnée du point </w:t>
                            </w:r>
                            <w:r w:rsidRPr="0064617C">
                              <w:rPr>
                                <w:i/>
                                <w:sz w:val="24"/>
                              </w:rPr>
                              <w:t>O</w:t>
                            </w:r>
                            <w:r>
                              <w:rPr>
                                <w:sz w:val="24"/>
                              </w:rPr>
                              <w:t xml:space="preserve"> dans le </w:t>
                            </w:r>
                            <w:proofErr w:type="gramStart"/>
                            <w:r>
                              <w:rPr>
                                <w:sz w:val="24"/>
                              </w:rPr>
                              <w:t xml:space="preserve">repère </w:t>
                            </w:r>
                            <w:proofErr w:type="gramEnd"/>
                            <w:r w:rsidRPr="00E017FD">
                              <w:rPr>
                                <w:position w:val="-12"/>
                                <w:sz w:val="24"/>
                              </w:rPr>
                              <w:object w:dxaOrig="340" w:dyaOrig="360" w14:anchorId="7DCC694A">
                                <v:shape id="_x0000_i1134" type="#_x0000_t75" style="width:17.6pt;height:18.4pt" o:ole="">
                                  <v:imagedata r:id="rId251" o:title=""/>
                                </v:shape>
                                <o:OLEObject Type="Embed" ProgID="Equation.DSMT4" ShapeID="_x0000_i1134" DrawAspect="Content" ObjectID="_1268100375" r:id="rId252"/>
                              </w:object>
                            </w:r>
                            <w:r>
                              <w:rPr>
                                <w:sz w:val="24"/>
                              </w:rPr>
                              <w:t>, </w:t>
                            </w:r>
                            <w:r w:rsidRPr="00E017FD">
                              <w:rPr>
                                <w:position w:val="-12"/>
                                <w:sz w:val="24"/>
                              </w:rPr>
                              <w:object w:dxaOrig="1219" w:dyaOrig="360" w14:anchorId="63D2FD18">
                                <v:shape id="_x0000_i1136" type="#_x0000_t75" style="width:60.8pt;height:18.4pt" o:ole="">
                                  <v:imagedata r:id="rId253" o:title=""/>
                                </v:shape>
                                <o:OLEObject Type="Embed" ProgID="Equation.DSMT4" ShapeID="_x0000_i1136" DrawAspect="Content" ObjectID="_1268100376" r:id="rId254"/>
                              </w:object>
                            </w:r>
                            <w:r>
                              <w:rPr>
                                <w:sz w:val="24"/>
                              </w:rPr>
                              <w:t>;</w:t>
                            </w:r>
                          </w:p>
                          <w:p w14:paraId="7917CCCA" w14:textId="3F7C239C" w:rsidR="000F7A16" w:rsidRDefault="000F7A16" w:rsidP="0017463B">
                            <w:pPr>
                              <w:pStyle w:val="Paragraphedeliste"/>
                              <w:numPr>
                                <w:ilvl w:val="0"/>
                                <w:numId w:val="15"/>
                              </w:numPr>
                              <w:spacing w:after="0"/>
                              <w:jc w:val="both"/>
                              <w:rPr>
                                <w:sz w:val="24"/>
                              </w:rPr>
                            </w:pPr>
                            <w:r>
                              <w:rPr>
                                <w:sz w:val="24"/>
                              </w:rPr>
                              <w:t xml:space="preserve">rayon de la vanne </w:t>
                            </w:r>
                            <w:r w:rsidRPr="00E144D3">
                              <w:rPr>
                                <w:position w:val="-4"/>
                                <w:sz w:val="24"/>
                              </w:rPr>
                              <w:object w:dxaOrig="920" w:dyaOrig="260" w14:anchorId="2BBD83F1">
                                <v:shape id="_x0000_i1138" type="#_x0000_t75" style="width:38.4pt;height:12pt" o:ole="">
                                  <v:imagedata r:id="rId255" o:title=""/>
                                </v:shape>
                                <o:OLEObject Type="Embed" ProgID="Equation.DSMT4" ShapeID="_x0000_i1138" DrawAspect="Content" ObjectID="_1268100377" r:id="rId256"/>
                              </w:object>
                            </w:r>
                            <w:r>
                              <w:rPr>
                                <w:sz w:val="24"/>
                              </w:rPr>
                              <w:t> ;</w:t>
                            </w:r>
                          </w:p>
                          <w:p w14:paraId="21186988" w14:textId="77777777" w:rsidR="000F7A16" w:rsidRPr="00AD6744" w:rsidRDefault="000F7A16" w:rsidP="0017463B">
                            <w:pPr>
                              <w:pStyle w:val="Paragraphedeliste"/>
                              <w:numPr>
                                <w:ilvl w:val="0"/>
                                <w:numId w:val="15"/>
                              </w:numPr>
                              <w:spacing w:after="0"/>
                              <w:jc w:val="both"/>
                              <w:rPr>
                                <w:sz w:val="24"/>
                              </w:rPr>
                            </w:pPr>
                            <w:r>
                              <w:rPr>
                                <w:sz w:val="24"/>
                              </w:rPr>
                              <w:t xml:space="preserve">angle de portion de </w:t>
                            </w:r>
                            <w:proofErr w:type="gramStart"/>
                            <w:r>
                              <w:rPr>
                                <w:sz w:val="24"/>
                              </w:rPr>
                              <w:t xml:space="preserve">vanne </w:t>
                            </w:r>
                            <w:proofErr w:type="gramEnd"/>
                            <w:r w:rsidRPr="00E144D3">
                              <w:rPr>
                                <w:position w:val="-10"/>
                                <w:sz w:val="24"/>
                              </w:rPr>
                              <w:object w:dxaOrig="1160" w:dyaOrig="320" w14:anchorId="207B7CDC">
                                <v:shape id="_x0000_i1140" type="#_x0000_t75" style="width:56.8pt;height:16pt" o:ole="">
                                  <v:imagedata r:id="rId257" o:title=""/>
                                </v:shape>
                                <o:OLEObject Type="Embed" ProgID="Equation.DSMT4" ShapeID="_x0000_i1140" DrawAspect="Content" ObjectID="_1268100378" r:id="rId258"/>
                              </w:object>
                            </w:r>
                            <w:r>
                              <w:rPr>
                                <w:sz w:val="24"/>
                              </w:rPr>
                              <w:t>.</w:t>
                            </w:r>
                          </w:p>
                          <w:p w14:paraId="40953B88" w14:textId="77777777" w:rsidR="000F7A16" w:rsidRDefault="000F7A16" w:rsidP="00E27DCC"/>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16" o:spid="_x0000_s1185" type="#_x0000_t202" style="position:absolute;left:0;text-align:left;margin-left:272.55pt;margin-top:9.75pt;width:214.4pt;height:331.5pt;z-index:251883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" filled="f" stroked="f">
                <v:path arrowok="t"/>
                <v:textbox>
                  <w:txbxContent>
                    <w:p w14:paraId="19AF8629" w14:textId="5BCF958F" w:rsidR="000F7A16" w:rsidRDefault="000F7A16" w:rsidP="00E27DCC">
                      <w:pPr>
                        <w:spacing w:after="0"/>
                        <w:jc w:val="both"/>
                        <w:rPr>
                          <w:sz w:val="24"/>
                        </w:rPr>
                      </w:pPr>
                      <w:r>
                        <w:rPr>
                          <w:sz w:val="24"/>
                        </w:rPr>
                        <w:t xml:space="preserve">On rappelle que  </w:t>
                      </w:r>
                      <w:r w:rsidRPr="00B6029E">
                        <w:rPr>
                          <w:position w:val="-14"/>
                          <w:sz w:val="24"/>
                        </w:rPr>
                        <w:object w:dxaOrig="2060" w:dyaOrig="400" w14:anchorId="775C5458">
                          <v:shape id="_x0000_i1120" type="#_x0000_t75" style="width:103pt;height:22pt" o:ole="">
                            <v:imagedata r:id="rId259" o:title=""/>
                          </v:shape>
                          <o:OLEObject Type="Embed" ProgID="Equation.DSMT4" ShapeID="_x0000_i1120" DrawAspect="Content" ObjectID="_1394113597" r:id="rId260"/>
                        </w:object>
                      </w:r>
                      <w:r w:rsidRPr="00605BB8">
                        <w:rPr>
                          <w:sz w:val="24"/>
                        </w:rPr>
                        <w:t xml:space="preserve"> est</w:t>
                      </w:r>
                      <w:r>
                        <w:rPr>
                          <w:position w:val="-14"/>
                          <w:sz w:val="24"/>
                        </w:rPr>
                        <w:t xml:space="preserve"> </w:t>
                      </w:r>
                      <w:r>
                        <w:rPr>
                          <w:sz w:val="24"/>
                        </w:rPr>
                        <w:t xml:space="preserve">le repère lié au barrage et pour lequel le point </w:t>
                      </w:r>
                      <w:r w:rsidRPr="00B6029E">
                        <w:rPr>
                          <w:position w:val="-12"/>
                          <w:sz w:val="24"/>
                        </w:rPr>
                        <w:object w:dxaOrig="340" w:dyaOrig="360" w14:anchorId="25DE883C">
                          <v:shape id="_x0000_i1122" type="#_x0000_t75" style="width:16.65pt;height:18.2pt" o:ole="">
                            <v:imagedata r:id="rId261" o:title=""/>
                          </v:shape>
                          <o:OLEObject Type="Embed" ProgID="Equation.DSMT4" ShapeID="_x0000_i1122" DrawAspect="Content" ObjectID="_1394113598" r:id="rId262"/>
                        </w:object>
                      </w:r>
                      <w:r>
                        <w:rPr>
                          <w:sz w:val="24"/>
                        </w:rPr>
                        <w:t xml:space="preserve"> est tel que  </w:t>
                      </w:r>
                      <w:r w:rsidRPr="00B6029E">
                        <w:rPr>
                          <w:position w:val="-16"/>
                          <w:sz w:val="24"/>
                        </w:rPr>
                        <w:object w:dxaOrig="820" w:dyaOrig="400" w14:anchorId="61EE681D">
                          <v:shape id="_x0000_i1124" type="#_x0000_t75" style="width:41.7pt;height:22pt" o:ole="">
                            <v:imagedata r:id="rId263" o:title=""/>
                          </v:shape>
                          <o:OLEObject Type="Embed" ProgID="Equation.DSMT4" ShapeID="_x0000_i1124" DrawAspect="Content" ObjectID="_1394113599" r:id="rId264"/>
                        </w:object>
                      </w:r>
                      <w:r w:rsidRPr="00605BB8">
                        <w:rPr>
                          <w:sz w:val="24"/>
                        </w:rPr>
                        <w:t>.</w:t>
                      </w:r>
                      <w:r>
                        <w:rPr>
                          <w:sz w:val="24"/>
                        </w:rPr>
                        <w:t xml:space="preserve"> La consigne du modèle multiphysique du document technique DT1 est la hauteur </w:t>
                      </w:r>
                      <w:r w:rsidRPr="00AD6744">
                        <w:rPr>
                          <w:i/>
                          <w:position w:val="-12"/>
                          <w:sz w:val="24"/>
                        </w:rPr>
                        <w:object w:dxaOrig="340" w:dyaOrig="360" w14:anchorId="121CFD99">
                          <v:shape id="_x0000_i1126" type="#_x0000_t75" style="width:16.65pt;height:16.65pt" o:ole="">
                            <v:imagedata r:id="rId265" o:title=""/>
                          </v:shape>
                          <o:OLEObject Type="Embed" ProgID="Equation.DSMT4" ShapeID="_x0000_i1126" DrawAspect="Content" ObjectID="_1394113600" r:id="rId266"/>
                        </w:object>
                      </w:r>
                      <w:r>
                        <w:rPr>
                          <w:i/>
                          <w:sz w:val="24"/>
                        </w:rPr>
                        <w:t xml:space="preserve"> </w:t>
                      </w:r>
                      <w:r>
                        <w:rPr>
                          <w:sz w:val="24"/>
                        </w:rPr>
                        <w:t xml:space="preserve">de la vanne définie comme l’ordonnée du point </w:t>
                      </w:r>
                      <w:r w:rsidRPr="00AD6744">
                        <w:rPr>
                          <w:i/>
                          <w:sz w:val="24"/>
                        </w:rPr>
                        <w:t>C</w:t>
                      </w:r>
                      <w:r>
                        <w:rPr>
                          <w:sz w:val="24"/>
                        </w:rPr>
                        <w:t xml:space="preserve"> dans le repère </w:t>
                      </w:r>
                      <w:r w:rsidRPr="00AD6744">
                        <w:rPr>
                          <w:i/>
                          <w:sz w:val="24"/>
                        </w:rPr>
                        <w:t>R</w:t>
                      </w:r>
                      <w:r w:rsidRPr="00AD6744">
                        <w:rPr>
                          <w:sz w:val="24"/>
                          <w:vertAlign w:val="subscript"/>
                        </w:rPr>
                        <w:t>0</w:t>
                      </w:r>
                      <w:r>
                        <w:rPr>
                          <w:sz w:val="24"/>
                        </w:rPr>
                        <w:t xml:space="preserve"> (figure 19). La mesure réelle de la position de la vanne est réalisée par un inclinomètre mesurant l’angle </w:t>
                      </w:r>
                      <w:r>
                        <w:rPr>
                          <w:rFonts w:ascii="Times New Roman" w:hAnsi="Times New Roman"/>
                          <w:i/>
                          <w:sz w:val="24"/>
                        </w:rPr>
                        <w:t>β</w:t>
                      </w:r>
                      <w:r>
                        <w:rPr>
                          <w:sz w:val="24"/>
                        </w:rPr>
                        <w:t xml:space="preserve"> (figure 19). Dans le modèle, il a donc fallu indiquer au logiciel la relation entre l’angle </w:t>
                      </w:r>
                      <w:r>
                        <w:rPr>
                          <w:rFonts w:ascii="Times New Roman" w:hAnsi="Times New Roman"/>
                          <w:i/>
                          <w:sz w:val="24"/>
                        </w:rPr>
                        <w:t>β</w:t>
                      </w:r>
                      <w:r>
                        <w:rPr>
                          <w:sz w:val="24"/>
                        </w:rPr>
                        <w:t xml:space="preserve"> et la hauteur </w:t>
                      </w:r>
                      <w:r w:rsidRPr="00AD6744">
                        <w:rPr>
                          <w:i/>
                          <w:position w:val="-12"/>
                          <w:sz w:val="24"/>
                        </w:rPr>
                        <w:object w:dxaOrig="340" w:dyaOrig="360" w14:anchorId="7D39A0FB">
                          <v:shape id="_x0000_i1128" type="#_x0000_t75" style="width:16.65pt;height:16.65pt" o:ole="">
                            <v:imagedata r:id="rId267" o:title=""/>
                          </v:shape>
                          <o:OLEObject Type="Embed" ProgID="Equation.DSMT4" ShapeID="_x0000_i1128" DrawAspect="Content" ObjectID="_1394113601" r:id="rId268"/>
                        </w:object>
                      </w:r>
                      <w:r>
                        <w:rPr>
                          <w:sz w:val="24"/>
                        </w:rPr>
                        <w:t>. On précise les données géométriques de la vanne :</w:t>
                      </w:r>
                    </w:p>
                    <w:p w14:paraId="7DBA8F49" w14:textId="4D0F5482" w:rsidR="000F7A16" w:rsidRDefault="000F7A16" w:rsidP="0017463B">
                      <w:pPr>
                        <w:pStyle w:val="Paragraphedeliste"/>
                        <w:numPr>
                          <w:ilvl w:val="0"/>
                          <w:numId w:val="15"/>
                        </w:numPr>
                        <w:spacing w:after="0"/>
                        <w:jc w:val="both"/>
                        <w:rPr>
                          <w:sz w:val="24"/>
                        </w:rPr>
                      </w:pPr>
                      <w:r>
                        <w:rPr>
                          <w:sz w:val="24"/>
                        </w:rPr>
                        <w:t xml:space="preserve">ordonnée du point </w:t>
                      </w:r>
                      <w:r w:rsidRPr="0064617C">
                        <w:rPr>
                          <w:i/>
                          <w:sz w:val="24"/>
                        </w:rPr>
                        <w:t>O</w:t>
                      </w:r>
                      <w:r>
                        <w:rPr>
                          <w:sz w:val="24"/>
                        </w:rPr>
                        <w:t xml:space="preserve"> dans le repère </w:t>
                      </w:r>
                      <w:r w:rsidRPr="00E017FD">
                        <w:rPr>
                          <w:position w:val="-12"/>
                          <w:sz w:val="24"/>
                        </w:rPr>
                        <w:object w:dxaOrig="340" w:dyaOrig="360" w14:anchorId="7DCC694A">
                          <v:shape id="_x0000_i1130" type="#_x0000_t75" style="width:17pt;height:18pt" o:ole="">
                            <v:imagedata r:id="rId269" o:title=""/>
                          </v:shape>
                          <o:OLEObject Type="Embed" ProgID="Equation.DSMT4" ShapeID="_x0000_i1130" DrawAspect="Content" ObjectID="_1394113602" r:id="rId270"/>
                        </w:object>
                      </w:r>
                      <w:r>
                        <w:rPr>
                          <w:sz w:val="24"/>
                        </w:rPr>
                        <w:t>, </w:t>
                      </w:r>
                      <w:r w:rsidRPr="00E017FD">
                        <w:rPr>
                          <w:position w:val="-12"/>
                          <w:sz w:val="24"/>
                        </w:rPr>
                        <w:object w:dxaOrig="1219" w:dyaOrig="360" w14:anchorId="63D2FD18">
                          <v:shape id="_x0000_i1132" type="#_x0000_t75" style="width:60.95pt;height:18pt" o:ole="">
                            <v:imagedata r:id="rId271" o:title=""/>
                          </v:shape>
                          <o:OLEObject Type="Embed" ProgID="Equation.DSMT4" ShapeID="_x0000_i1132" DrawAspect="Content" ObjectID="_1394113603" r:id="rId272"/>
                        </w:object>
                      </w:r>
                      <w:r>
                        <w:rPr>
                          <w:sz w:val="24"/>
                        </w:rPr>
                        <w:t>;</w:t>
                      </w:r>
                    </w:p>
                    <w:p w14:paraId="7917CCCA" w14:textId="3F7C239C" w:rsidR="000F7A16" w:rsidRDefault="000F7A16" w:rsidP="0017463B">
                      <w:pPr>
                        <w:pStyle w:val="Paragraphedeliste"/>
                        <w:numPr>
                          <w:ilvl w:val="0"/>
                          <w:numId w:val="15"/>
                        </w:numPr>
                        <w:spacing w:after="0"/>
                        <w:jc w:val="both"/>
                        <w:rPr>
                          <w:sz w:val="24"/>
                        </w:rPr>
                      </w:pPr>
                      <w:r>
                        <w:rPr>
                          <w:sz w:val="24"/>
                        </w:rPr>
                        <w:t xml:space="preserve">rayon de la vanne </w:t>
                      </w:r>
                      <w:r w:rsidRPr="00E144D3">
                        <w:rPr>
                          <w:position w:val="-4"/>
                          <w:sz w:val="24"/>
                        </w:rPr>
                        <w:object w:dxaOrig="920" w:dyaOrig="260" w14:anchorId="2BBD83F1">
                          <v:shape id="_x0000_i1134" type="#_x0000_t75" style="width:37.9pt;height:12.15pt" o:ole="">
                            <v:imagedata r:id="rId273" o:title=""/>
                          </v:shape>
                          <o:OLEObject Type="Embed" ProgID="Equation.DSMT4" ShapeID="_x0000_i1134" DrawAspect="Content" ObjectID="_1394113604" r:id="rId274"/>
                        </w:object>
                      </w:r>
                      <w:r>
                        <w:rPr>
                          <w:sz w:val="24"/>
                        </w:rPr>
                        <w:t> ;</w:t>
                      </w:r>
                    </w:p>
                    <w:p w14:paraId="21186988" w14:textId="77777777" w:rsidR="000F7A16" w:rsidRPr="00AD6744" w:rsidRDefault="000F7A16" w:rsidP="0017463B">
                      <w:pPr>
                        <w:pStyle w:val="Paragraphedeliste"/>
                        <w:numPr>
                          <w:ilvl w:val="0"/>
                          <w:numId w:val="15"/>
                        </w:numPr>
                        <w:spacing w:after="0"/>
                        <w:jc w:val="both"/>
                        <w:rPr>
                          <w:sz w:val="24"/>
                        </w:rPr>
                      </w:pPr>
                      <w:r>
                        <w:rPr>
                          <w:sz w:val="24"/>
                        </w:rPr>
                        <w:t xml:space="preserve">angle de portion de vanne </w:t>
                      </w:r>
                      <w:r w:rsidRPr="00E144D3">
                        <w:rPr>
                          <w:position w:val="-10"/>
                          <w:sz w:val="24"/>
                        </w:rPr>
                        <w:object w:dxaOrig="1160" w:dyaOrig="320" w14:anchorId="207B7CDC">
                          <v:shape id="_x0000_i1136" type="#_x0000_t75" style="width:56.85pt;height:15.9pt" o:ole="">
                            <v:imagedata r:id="rId275" o:title=""/>
                          </v:shape>
                          <o:OLEObject Type="Embed" ProgID="Equation.DSMT4" ShapeID="_x0000_i1136" DrawAspect="Content" ObjectID="_1394113605" r:id="rId276"/>
                        </w:object>
                      </w:r>
                      <w:r>
                        <w:rPr>
                          <w:sz w:val="24"/>
                        </w:rPr>
                        <w:t>.</w:t>
                      </w:r>
                    </w:p>
                    <w:p w14:paraId="40953B88" w14:textId="77777777" w:rsidR="000F7A16" w:rsidRDefault="000F7A16" w:rsidP="00E27DCC"/>
                  </w:txbxContent>
                </v:textbox>
                <w10:wrap type="tight"/>
              </v:shape>
            </w:pict>
          </mc:Fallback>
        </mc:AlternateContent>
      </w:r>
      <w:r w:rsidR="00237FC9">
        <w:rPr>
          <w:noProof/>
          <w:sz w:val="24"/>
          <w:lang w:eastAsia="fr-FR"/>
        </w:rPr>
        <w:pict w14:anchorId="38CC2C2B">
          <v:group id="_x0000_s4228" style="position:absolute;left:0;text-align:left;margin-left:-24.45pt;margin-top:.7pt;width:289.3pt;height:299.05pt;z-index:252015104;mso-position-horizontal-relative:text;mso-position-vertical-relative:text" coordorigin="645,2804" coordsize="5786,5981">
            <v:line id="_x0000_s1697" style="position:absolute;flip:y" from="1294,5106" to="1658,5106" strokeweight="1.5pt">
              <o:lock v:ext="edit" aspectratio="t"/>
            </v:line>
            <v:line id="_x0000_s1698" style="position:absolute;flip:x y" from="1799,5131" to="4483,6058" strokecolor="blue" strokeweight="1.5pt">
              <o:lock v:ext="edit" aspectratio="t"/>
            </v:line>
            <v:line id="_x0000_s1699" style="position:absolute;flip:x y" from="1809,5134" to="4130,7027" strokecolor="blue" strokeweight="1.5pt">
              <o:lock v:ext="edit" aspectratio="t"/>
            </v:line>
            <v:oval id="_x0000_s1700" style="position:absolute;left:1637;top:5026;width:162;height:153" strokecolor="blue" strokeweight="1.5pt">
              <o:lock v:ext="edit" aspectratio="t"/>
            </v:oval>
            <v:shapetype id="_x0000_t19" coordsize="21600,21600" o:spt="19" adj="-5898240,,,21600,21600" path="wr-21600,,21600,43200,,,21600,21600nfewr-21600,,21600,43200,,,21600,21600l0,21600nsxe" filled="f">
              <v:formulas>
                <v:f eqn="val #2"/>
                <v:f eqn="val #3"/>
                <v:f eqn="val #4"/>
              </v:formulas>
              <v:path arrowok="t" o:extrusionok="f" gradientshapeok="t" o:connecttype="custom" o:connectlocs="0,0;21600,21600;0,21600"/>
              <v:handles>
                <v:h position="@2,#0" polar="@0,@1"/>
                <v:h position="@2,#1" polar="@0,@1"/>
              </v:handles>
            </v:shapetype>
            <v:shape id="_x0000_s1701" type="#_x0000_t19" style="position:absolute;left:1510;top:4341;width:998;height:1012" coordsize="26875,27736" adj="-6824678,1081618,5275" path="wr-16325,,26875,43200,,654,25985,27736nfewr-16325,,26875,43200,,654,25985,27736l5275,21600nsxe" strokecolor="blue" strokeweight="1.5pt">
              <v:path o:connectlocs="0,654;25985,27736;5275,21600"/>
              <o:lock v:ext="edit" aspectratio="t"/>
            </v:shape>
            <v:line id="_x0000_s1702" style="position:absolute;flip:x y" from="1485,4184" to="1526,4366" strokecolor="blue" strokeweight="1.5pt">
              <o:lock v:ext="edit" aspectratio="t"/>
            </v:line>
            <v:shape id="_x0000_s1703" type="#_x0000_t19" style="position:absolute;left:1343;top:3993;width:229;height:217;rotation:9206844fd" coordsize="42577,43200" adj=",10892434,20977" path="wr-623,,42577,43200,20977,,,26750nfewr-623,,42577,43200,20977,,,26750l20977,21600nsxe" strokecolor="blue" strokeweight="1.5pt">
              <v:path o:connectlocs="20977,0;0,26750;20977,21600"/>
              <o:lock v:ext="edit" aspectratio="t"/>
            </v:shape>
            <v:oval id="_x0000_s1704" style="position:absolute;left:1395;top:4031;width:131;height:134" strokecolor="red" strokeweight="1.5pt">
              <o:lock v:ext="edit" aspectratio="t"/>
            </v:oval>
            <v:line id="_x0000_s1706" style="position:absolute" from="1526,4108" to="3666,4108" strokecolor="red" strokeweight="1.5pt">
              <o:lock v:ext="edit" aspectratio="t"/>
            </v:line>
            <v:shape id="_x0000_s1707" type="#_x0000_t19" style="position:absolute;left:4533;top:4025;width:229;height:217;rotation:-2523421fd" coordsize="42577,43200" adj=",10892434,20977" path="wr-623,,42577,43200,20977,,,26750nfewr-623,,42577,43200,20977,,,26750l20977,21600nsxe" strokeweight="1.5pt">
              <v:path o:connectlocs="20977,0;0,26750;20977,21600"/>
              <o:lock v:ext="edit" aspectratio="t"/>
            </v:shape>
            <v:shape id="_x0000_s1709" style="position:absolute;left:2879;top:3869;width:1837;height:258;mso-position-horizontal-relative:text;mso-position-vertical-relative:text" coordsize="2535,375" path="m15,195l0,,1485,,1485,375,2535,375e" filled="f" strokecolor="green" strokeweight="1.5pt">
              <v:path arrowok="t"/>
              <o:lock v:ext="edit" aspectratio="t"/>
            </v:shape>
            <v:line id="_x0000_s1710" style="position:absolute;flip:y" from="4645,3696" to="4645,4013" strokeweight="1.5pt">
              <o:lock v:ext="edit" aspectratio="t"/>
            </v:line>
            <v:line id="_x0000_s1711" style="position:absolute" from="4110,7922" to="5735,7922" strokeweight="1.5pt">
              <o:lock v:ext="edit" aspectratio="t"/>
            </v:line>
            <v:rect id="_x0000_s1712" style="position:absolute;left:1173;top:7940;width:4551;height:845" fillcolor="black" stroked="f" strokeweight="1.5pt">
              <v:fill r:id="rId277" o:title="noir)" type="pattern"/>
              <o:lock v:ext="edit" aspectratio="t"/>
            </v:rect>
            <v:shape id="_x0000_s1713" type="#_x0000_t19" style="position:absolute;left:1319;top:6138;width:2090;height:3024;rotation:4453148fd" coordsize="21600,22224" adj="-1382920,2750982,,7777" path="wr-21600,-13823,21600,29377,20152,,16058,22224nfewr-21600,-13823,21600,29377,20152,,16058,22224l0,7777nsxe" filled="t" strokeweight="1.5pt">
              <v:path o:connectlocs="20152,0;16058,22224;0,7777"/>
              <o:lock v:ext="edit" aspectratio="t"/>
            </v:shape>
            <v:shape id="_x0000_s1714" type="#_x0000_t19" style="position:absolute;left:3700;top:3763;width:1704;height:4305;rotation:1016785fd" coordsize="21600,35935" adj="-3500619,3892550,,17344" path="wr-21600,-4256,21600,38944,12874,,10997,35935nfewr-21600,-4256,21600,38944,12874,,10997,35935l0,17344nsxe" strokecolor="blue" strokeweight="1.5pt">
              <v:path o:connectlocs="12874,0;10997,35935;0,17344"/>
              <o:lock v:ext="edit" aspectratio="t"/>
            </v:shape>
            <v:shape id="_x0000_s1715" style="position:absolute;left:3818;top:3869;width:1484;height:4137;mso-position-horizontal-relative:text;mso-position-vertical-relative:text" coordsize="2206,6475" path="m2206,0l0,6255,278,6475e" filled="f" strokecolor="blue" strokeweight="1.5pt">
              <v:path arrowok="t"/>
              <o:lock v:ext="edit" aspectratio="t"/>
            </v:shape>
            <v:rect id="_x0000_s1716" style="position:absolute;left:1130;top:7785;width:425;height:813" strokecolor="white" strokeweight="1.5pt">
              <o:lock v:ext="edit" aspectratio="t"/>
            </v:rect>
            <v:line id="_x0000_s1717" style="position:absolute" from="1294,4918" to="1294,5290" strokeweight="1.5pt">
              <o:lock v:ext="edit" aspectratio="t"/>
            </v:line>
            <v:rect id="_x0000_s1718" style="position:absolute;left:1155;top:4916;width:131;height:363" fillcolor="black" stroked="f" strokeweight="1.5pt">
              <v:fill r:id="rId278" o:title="noir)" type="pattern"/>
              <o:lock v:ext="edit" aspectratio="t"/>
            </v:rect>
            <v:line id="_x0000_s1719" style="position:absolute;rotation:90" from="4654,3498" to="4654,3892" strokeweight="1.5pt">
              <o:lock v:ext="edit" aspectratio="t"/>
            </v:line>
            <v:rect id="_x0000_s1720" style="position:absolute;left:4588;top:3420;width:124;height:394;rotation:90" fillcolor="black" stroked="f" strokeweight="1.5pt">
              <v:fill r:id="rId279" o:title="noir)" type="pattern"/>
              <o:lock v:ext="edit" aspectratio="t"/>
            </v:rect>
            <v:line id="_x0000_s1721" style="position:absolute" from="1718,5099" to="6431,5099">
              <v:stroke endarrow="block" endarrowwidth="narrow" endarrowlength="long"/>
              <o:lock v:ext="edit" aspectratio="t"/>
            </v:line>
            <v:line id="_x0000_s1722" style="position:absolute;flip:y" from="1708,3454" to="1708,5099">
              <v:stroke endarrow="block" endarrowwidth="narrow" endarrowlength="long"/>
              <o:lock v:ext="edit" aspectratio="t"/>
            </v:line>
            <v:line id="_x0000_s1723" style="position:absolute" from="1718,5109" to="6344,6694" strokecolor="blue">
              <v:stroke dashstyle="dashDot" endarrow="block" endarrowwidth="narrow" endarrowlength="long"/>
              <o:lock v:ext="edit" aspectratio="t"/>
            </v:line>
            <v:line id="_x0000_s1724" style="position:absolute;flip:y" from="1728,3559" to="2243,5089" strokecolor="blue">
              <v:stroke dashstyle="dashDot" endarrow="block" endarrowwidth="narrow" endarrowlength="long"/>
              <o:lock v:ext="edit" aspectratio="t"/>
            </v:line>
            <v:line id="_x0000_s1725" style="position:absolute" from="1284,4095" to="1607,4095">
              <v:stroke dashstyle="dashDot"/>
              <o:lock v:ext="edit" aspectratio="t"/>
            </v:line>
            <v:line id="_x0000_s1726" style="position:absolute;rotation:-90" from="1303,4076" to="1609,4076">
              <v:stroke dashstyle="dashDot"/>
              <o:lock v:ext="edit" aspectratio="t"/>
            </v:line>
            <v:shape id="_x0000_s1727" style="position:absolute;left:2276;top:6370;width:1047;height:635;mso-position-horizontal-relative:text;mso-position-vertical-relative:text" coordsize="1167,747" path="m0,747l855,747,1167,0e" filled="f" strokecolor="blue">
              <v:stroke endarrow="open" endarrowwidth="narrow" endarrowlength="long"/>
              <v:path arrowok="t"/>
            </v:shape>
            <v:shape id="_x0000_s1728" type="#_x0000_t202" style="position:absolute;left:2115;top:6699;width:1090;height:574" filled="f" stroked="f">
              <v:textbox style="mso-next-textbox:#_x0000_s1728">
                <w:txbxContent>
                  <w:p w14:paraId="62597E00" w14:textId="77777777" w:rsidR="000F7A16" w:rsidRPr="00AC2ED3" w:rsidRDefault="000F7A16" w:rsidP="005608C0">
                    <w:pPr>
                      <w:jc w:val="center"/>
                      <w:rPr>
                        <w:color w:val="0000FF"/>
                      </w:rPr>
                    </w:pPr>
                    <w:r w:rsidRPr="00AC2ED3">
                      <w:rPr>
                        <w:color w:val="0000FF"/>
                      </w:rPr>
                      <w:t>Vanne</w:t>
                    </w:r>
                  </w:p>
                  <w:p w14:paraId="1E43BE90" w14:textId="77777777" w:rsidR="000F7A16" w:rsidRPr="00AC2ED3" w:rsidRDefault="000F7A16" w:rsidP="005608C0">
                    <w:pPr>
                      <w:jc w:val="center"/>
                      <w:rPr>
                        <w:color w:val="0000FF"/>
                      </w:rPr>
                    </w:pPr>
                    <w:r w:rsidRPr="00AC2ED3">
                      <w:rPr>
                        <w:color w:val="0000FF"/>
                      </w:rPr>
                      <w:t>(1)</w:t>
                    </w:r>
                  </w:p>
                </w:txbxContent>
              </v:textbox>
            </v:shape>
            <v:shape id="_x0000_s1729" style="position:absolute;left:852;top:3189;width:1599;height:910" coordsize="1812,751" path="m0,0l1500,4,1812,751e" filled="f" strokecolor="red">
              <v:stroke endarrow="open" endarrowwidth="narrow" endarrowlength="long"/>
              <v:path arrowok="t"/>
            </v:shape>
            <v:shape id="_x0000_s1730" type="#_x0000_t202" style="position:absolute;left:645;top:2804;width:1791;height:412" filled="f" stroked="f">
              <v:textbox style="mso-next-textbox:#_x0000_s1730">
                <w:txbxContent>
                  <w:p w14:paraId="171D5EDB" w14:textId="77777777" w:rsidR="000F7A16" w:rsidRPr="00DE671C" w:rsidRDefault="000F7A16" w:rsidP="005608C0">
                    <w:pPr>
                      <w:jc w:val="center"/>
                      <w:rPr>
                        <w:color w:val="FF0000"/>
                      </w:rPr>
                    </w:pPr>
                    <w:r w:rsidRPr="00DE671C">
                      <w:rPr>
                        <w:color w:val="FF0000"/>
                      </w:rPr>
                      <w:t>Tige de vérin</w:t>
                    </w:r>
                  </w:p>
                  <w:p w14:paraId="5CCCC5EF" w14:textId="77777777" w:rsidR="000F7A16" w:rsidRPr="00DE671C" w:rsidRDefault="000F7A16" w:rsidP="005608C0">
                    <w:pPr>
                      <w:jc w:val="center"/>
                      <w:rPr>
                        <w:color w:val="FF0000"/>
                      </w:rPr>
                    </w:pPr>
                    <w:r w:rsidRPr="00DE671C">
                      <w:rPr>
                        <w:color w:val="FF0000"/>
                      </w:rPr>
                      <w:t>(2)</w:t>
                    </w:r>
                  </w:p>
                </w:txbxContent>
              </v:textbox>
            </v:shape>
            <v:shape id="_x0000_s1731" style="position:absolute;left:2677;top:3559;width:1494;height:552;flip:y" coordsize="1665,672" path="m0,672l1665,672,1397,0e" filled="f" strokecolor="green">
              <v:stroke endarrow="open" endarrowwidth="narrow" endarrowlength="long"/>
              <v:path arrowok="t"/>
            </v:shape>
            <v:shape id="_x0000_s1732" type="#_x0000_t202" style="position:absolute;left:2508;top:3217;width:1790;height:479" filled="f" stroked="f">
              <v:textbox style="mso-next-textbox:#_x0000_s1732">
                <w:txbxContent>
                  <w:p w14:paraId="3A41FAB0" w14:textId="77777777" w:rsidR="000F7A16" w:rsidRPr="00DE671C" w:rsidRDefault="000F7A16" w:rsidP="005608C0">
                    <w:pPr>
                      <w:jc w:val="center"/>
                      <w:rPr>
                        <w:color w:val="008000"/>
                      </w:rPr>
                    </w:pPr>
                    <w:r w:rsidRPr="00DE671C">
                      <w:rPr>
                        <w:color w:val="008000"/>
                      </w:rPr>
                      <w:t>Corps de vérin</w:t>
                    </w:r>
                  </w:p>
                  <w:p w14:paraId="103B1393" w14:textId="77777777" w:rsidR="000F7A16" w:rsidRPr="00DE671C" w:rsidRDefault="000F7A16" w:rsidP="005608C0">
                    <w:pPr>
                      <w:jc w:val="center"/>
                      <w:rPr>
                        <w:color w:val="008000"/>
                      </w:rPr>
                    </w:pPr>
                    <w:r w:rsidRPr="00DE671C">
                      <w:rPr>
                        <w:color w:val="008000"/>
                      </w:rPr>
                      <w:t>(3)</w:t>
                    </w:r>
                  </w:p>
                </w:txbxContent>
              </v:textbox>
            </v:shape>
            <v:shape id="_x0000_s1733" type="#_x0000_t75" style="position:absolute;left:6101;top:4718;width:300;height:360">
              <v:imagedata r:id="rId280" o:title=""/>
            </v:shape>
            <v:shape id="_x0000_s1734" type="#_x0000_t75" style="position:absolute;left:1412;top:3284;width:320;height:360">
              <v:imagedata r:id="rId281" o:title=""/>
            </v:shape>
            <v:shape id="_x0000_s1735" type="#_x0000_t75" style="position:absolute;left:1933;top:3259;width:220;height:340">
              <v:imagedata r:id="rId282" o:title=""/>
            </v:shape>
            <v:shape id="_x0000_s1736" type="#_x0000_t75" style="position:absolute;left:6208;top:6210;width:220;height:279">
              <v:imagedata r:id="rId283" o:title=""/>
            </v:shape>
            <v:shape id="_x0000_s1737" type="#_x0000_t202" style="position:absolute;left:1271;top:4654;width:500;height:411" filled="f" stroked="f">
              <v:textbox style="mso-next-textbox:#_x0000_s1737">
                <w:txbxContent>
                  <w:p w14:paraId="24F6BBC0" w14:textId="77777777" w:rsidR="000F7A16" w:rsidRPr="008C36B9" w:rsidRDefault="000F7A16" w:rsidP="005608C0">
                    <w:pPr>
                      <w:rPr>
                        <w:i/>
                        <w:sz w:val="24"/>
                      </w:rPr>
                    </w:pPr>
                    <w:r w:rsidRPr="004A6C6E">
                      <w:rPr>
                        <w:i/>
                        <w:sz w:val="24"/>
                      </w:rPr>
                      <w:t>O</w:t>
                    </w:r>
                  </w:p>
                </w:txbxContent>
              </v:textbox>
            </v:shape>
            <v:shape id="_x0000_s1738" type="#_x0000_t202" style="position:absolute;left:4273;top:3731;width:485;height:344" filled="f" stroked="f">
              <v:textbox style="mso-next-textbox:#_x0000_s1738">
                <w:txbxContent>
                  <w:p w14:paraId="57FD7B89" w14:textId="77777777" w:rsidR="000F7A16" w:rsidRPr="00365117" w:rsidRDefault="000F7A16" w:rsidP="005608C0">
                    <w:pPr>
                      <w:rPr>
                        <w:sz w:val="24"/>
                      </w:rPr>
                    </w:pPr>
                    <w:r>
                      <w:rPr>
                        <w:sz w:val="24"/>
                      </w:rPr>
                      <w:t>A</w:t>
                    </w:r>
                  </w:p>
                </w:txbxContent>
              </v:textbox>
            </v:shape>
            <v:shape id="_x0000_s1739" type="#_x0000_t202" style="position:absolute;left:1051;top:4162;width:521;height:520" filled="f" stroked="f">
              <v:textbox style="mso-next-textbox:#_x0000_s1739">
                <w:txbxContent>
                  <w:p w14:paraId="6DF9EEBD" w14:textId="77777777" w:rsidR="000F7A16" w:rsidRPr="008C36B9" w:rsidRDefault="000F7A16" w:rsidP="005608C0">
                    <w:pPr>
                      <w:rPr>
                        <w:i/>
                        <w:sz w:val="24"/>
                      </w:rPr>
                    </w:pPr>
                    <w:r w:rsidRPr="004A6C6E">
                      <w:rPr>
                        <w:i/>
                        <w:sz w:val="24"/>
                      </w:rPr>
                      <w:t>B</w:t>
                    </w:r>
                  </w:p>
                </w:txbxContent>
              </v:textbox>
            </v:shape>
            <v:shape id="_x0000_s1740" style="position:absolute;left:2436;top:7653;width:1035;height:636" coordsize="1154,749" path="m0,0l842,2,1154,749e" filled="f">
              <v:stroke endarrow="open" endarrowwidth="narrow" endarrowlength="long"/>
              <v:path arrowok="t"/>
            </v:shape>
            <v:shape id="_x0000_s1741" type="#_x0000_t202" style="position:absolute;left:1926;top:7354;width:1790;height:573" filled="f" stroked="f">
              <v:textbox style="mso-next-textbox:#_x0000_s1741">
                <w:txbxContent>
                  <w:p w14:paraId="0C096F8E" w14:textId="77777777" w:rsidR="000F7A16" w:rsidRPr="00AC2ED3" w:rsidRDefault="000F7A16" w:rsidP="005608C0">
                    <w:pPr>
                      <w:jc w:val="center"/>
                    </w:pPr>
                    <w:r w:rsidRPr="00AC2ED3">
                      <w:t>Radier</w:t>
                    </w:r>
                  </w:p>
                  <w:p w14:paraId="61094E49" w14:textId="77777777" w:rsidR="000F7A16" w:rsidRPr="00AC2ED3" w:rsidRDefault="000F7A16" w:rsidP="005608C0">
                    <w:pPr>
                      <w:jc w:val="center"/>
                    </w:pPr>
                    <w:r w:rsidRPr="00AC2ED3">
                      <w:t>(0)</w:t>
                    </w:r>
                  </w:p>
                </w:txbxContent>
              </v:textbox>
            </v:shape>
            <v:shape id="_x0000_s1742" type="#_x0000_t202" style="position:absolute;left:5110;top:3563;width:554;height:463" filled="f" stroked="f">
              <v:textbox style="mso-next-textbox:#_x0000_s1742">
                <w:txbxContent>
                  <w:p w14:paraId="3D87E51C" w14:textId="77777777" w:rsidR="000F7A16" w:rsidRPr="000E3867" w:rsidRDefault="000F7A16" w:rsidP="005608C0">
                    <w:pPr>
                      <w:rPr>
                        <w:i/>
                        <w:sz w:val="24"/>
                      </w:rPr>
                    </w:pPr>
                    <w:r w:rsidRPr="004A6C6E">
                      <w:rPr>
                        <w:i/>
                        <w:sz w:val="24"/>
                      </w:rPr>
                      <w:t>C</w:t>
                    </w:r>
                  </w:p>
                </w:txbxContent>
              </v:textbox>
            </v:shape>
            <v:oval id="_x0000_s1708" style="position:absolute;left:4584;top:4064;width:132;height:133;rotation:180" fillcolor="white [3212]" strokecolor="green" strokeweight="1.5pt">
              <o:lock v:ext="edit" aspectratio="t"/>
            </v:oval>
            <v:rect id="_x0000_s1705" style="position:absolute;left:2677;top:4022;width:454;height:172" filled="f" strokecolor="green" strokeweight="1.5pt">
              <o:lock v:ext="edit" aspectratio="t"/>
            </v:rect>
          </v:group>
          <o:OLEObject Type="Embed" ProgID="Equation.DSMT4" ShapeID="_x0000_s1733" DrawAspect="Content" ObjectID="_1268100379" r:id="rId284"/>
          <o:OLEObject Type="Embed" ProgID="Equation.DSMT4" ShapeID="_x0000_s1734" DrawAspect="Content" ObjectID="_1268100380" r:id="rId285"/>
          <o:OLEObject Type="Embed" ProgID="Equation.DSMT4" ShapeID="_x0000_s1735" DrawAspect="Content" ObjectID="_1268100381" r:id="rId286"/>
          <o:OLEObject Type="Embed" ProgID="Equation.DSMT4" ShapeID="_x0000_s1736" DrawAspect="Content" ObjectID="_1268100382" r:id="rId287"/>
        </w:pict>
      </w:r>
    </w:p>
    <w:p w14:paraId="35C4D926" w14:textId="77777777" w:rsidR="00E27DCC" w:rsidRPr="00690063" w:rsidRDefault="00E27DCC" w:rsidP="00E27DCC">
      <w:pPr>
        <w:spacing w:after="0"/>
        <w:jc w:val="both"/>
        <w:rPr>
          <w:sz w:val="24"/>
        </w:rPr>
      </w:pPr>
    </w:p>
    <w:p w14:paraId="5BCB53FB" w14:textId="77777777" w:rsidR="00E27DCC" w:rsidRDefault="00E27DCC" w:rsidP="00E27DCC">
      <w:pPr>
        <w:spacing w:after="0"/>
        <w:jc w:val="both"/>
        <w:rPr>
          <w:sz w:val="24"/>
        </w:rPr>
      </w:pPr>
    </w:p>
    <w:p w14:paraId="2261A179" w14:textId="7F235861" w:rsidR="00E27DCC" w:rsidRDefault="00DB3CA1" w:rsidP="00E27DCC">
      <w:pPr>
        <w:spacing w:after="0"/>
        <w:jc w:val="both"/>
        <w:rPr>
          <w:sz w:val="24"/>
        </w:rPr>
      </w:pPr>
      <w:r>
        <w:rPr>
          <w:noProof/>
          <w:sz w:val="24"/>
          <w:lang w:eastAsia="fr-FR"/>
        </w:rPr>
        <mc:AlternateContent>
          <mc:Choice Requires="wps">
            <w:drawing>
              <wp:anchor distT="0" distB="0" distL="114300" distR="114300" simplePos="0" relativeHeight="251872256" behindDoc="0" locked="0" layoutInCell="1" allowOverlap="1" wp14:anchorId="7466EA0F" wp14:editId="1FB8FCCF">
                <wp:simplePos x="0" y="0"/>
                <wp:positionH relativeFrom="column">
                  <wp:posOffset>2014220</wp:posOffset>
                </wp:positionH>
                <wp:positionV relativeFrom="paragraph">
                  <wp:posOffset>1739265</wp:posOffset>
                </wp:positionV>
                <wp:extent cx="414020" cy="365760"/>
                <wp:effectExtent l="0" t="0" r="0" b="0"/>
                <wp:wrapNone/>
                <wp:docPr id="158" name="Zone de texte 1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14020" cy="3657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A65F2EA" w14:textId="77777777" w:rsidR="000F7A16" w:rsidRPr="0019203F" w:rsidRDefault="000F7A16" w:rsidP="00E27DCC">
                            <w:pPr>
                              <w:spacing w:after="0"/>
                              <w:jc w:val="center"/>
                              <w:rPr>
                                <w:i/>
                                <w:sz w:val="24"/>
                              </w:rPr>
                            </w:pPr>
                            <w:r w:rsidRPr="0019203F">
                              <w:rPr>
                                <w:i/>
                                <w:sz w:val="24"/>
                              </w:rP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158" o:spid="_x0000_s1186" type="#_x0000_t202" style="position:absolute;left:0;text-align:left;margin-left:158.6pt;margin-top:136.95pt;width:32.6pt;height:28.8pt;z-index:251872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" filled="f" stroked="f" strokeweight=".5pt">
                <v:path arrowok="t"/>
                <v:textbox>
                  <w:txbxContent>
                    <w:p w14:paraId="4A65F2EA" w14:textId="77777777" w:rsidR="000F7A16" w:rsidRPr="0019203F" w:rsidRDefault="000F7A16" w:rsidP="00E27DCC">
                      <w:pPr>
                        <w:spacing w:after="0"/>
                        <w:jc w:val="center"/>
                        <w:rPr>
                          <w:i/>
                          <w:sz w:val="24"/>
                        </w:rPr>
                      </w:pPr>
                      <w:r w:rsidRPr="0019203F">
                        <w:rPr>
                          <w:i/>
                          <w:sz w:val="24"/>
                        </w:rPr>
                        <w:t>R</w:t>
                      </w:r>
                    </w:p>
                  </w:txbxContent>
                </v:textbox>
              </v:shape>
            </w:pict>
          </mc:Fallback>
        </mc:AlternateContent>
      </w:r>
      <w:r>
        <w:rPr>
          <w:noProof/>
          <w:sz w:val="24"/>
          <w:lang w:eastAsia="fr-FR"/>
        </w:rPr>
        <mc:AlternateContent>
          <mc:Choice Requires="wps">
            <w:drawing>
              <wp:anchor distT="0" distB="0" distL="114300" distR="114300" simplePos="0" relativeHeight="251870208" behindDoc="0" locked="0" layoutInCell="1" allowOverlap="1" wp14:anchorId="24CDE121" wp14:editId="1E0CD3B6">
                <wp:simplePos x="0" y="0"/>
                <wp:positionH relativeFrom="column">
                  <wp:posOffset>1812290</wp:posOffset>
                </wp:positionH>
                <wp:positionV relativeFrom="paragraph">
                  <wp:posOffset>525780</wp:posOffset>
                </wp:positionV>
                <wp:extent cx="389890" cy="401955"/>
                <wp:effectExtent l="0" t="0" r="0" b="0"/>
                <wp:wrapNone/>
                <wp:docPr id="1031" name="Zone de texte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89890" cy="40195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79FD2B6" w14:textId="77777777" w:rsidR="000F7A16" w:rsidRPr="0019203F" w:rsidRDefault="000F7A16" w:rsidP="00E27DCC">
                            <w:pPr>
                              <w:rPr>
                                <w:rFonts w:ascii="Symbol" w:hAnsi="Symbol"/>
                                <w:i/>
                                <w:sz w:val="24"/>
                              </w:rPr>
                            </w:pPr>
                            <w:r>
                              <w:rPr>
                                <w:rFonts w:ascii="Symbol" w:hAnsi="Symbol"/>
                                <w:i/>
                                <w:sz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26" o:spid="_x0000_s1187" type="#_x0000_t202" style="position:absolute;left:0;text-align:left;margin-left:142.7pt;margin-top:41.4pt;width:30.7pt;height:31.65pt;z-index:251870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" filled="f" stroked="f" strokeweight=".5pt">
                <v:path arrowok="t"/>
                <v:textbox>
                  <w:txbxContent>
                    <w:p w14:paraId="779FD2B6" w14:textId="77777777" w:rsidR="000F7A16" w:rsidRPr="0019203F" w:rsidRDefault="000F7A16" w:rsidP="00E27DCC">
                      <w:pPr>
                        <w:rPr>
                          <w:rFonts w:ascii="Symbol" w:hAnsi="Symbol"/>
                          <w:i/>
                          <w:sz w:val="24"/>
                        </w:rPr>
                      </w:pPr>
                      <w:r>
                        <w:rPr>
                          <w:rFonts w:ascii="Symbol" w:hAnsi="Symbol"/>
                          <w:i/>
                          <w:sz w:val="24"/>
                        </w:rPr>
                        <w:t></w:t>
                      </w:r>
                    </w:p>
                  </w:txbxContent>
                </v:textbox>
              </v:shape>
            </w:pict>
          </mc:Fallback>
        </mc:AlternateContent>
      </w:r>
      <w:r>
        <w:rPr>
          <w:noProof/>
          <w:sz w:val="24"/>
          <w:lang w:eastAsia="fr-FR"/>
        </w:rPr>
        <mc:AlternateContent>
          <mc:Choice Requires="wps">
            <w:drawing>
              <wp:anchor distT="0" distB="0" distL="114300" distR="114300" simplePos="0" relativeHeight="251866112" behindDoc="0" locked="0" layoutInCell="1" allowOverlap="1" wp14:anchorId="094274D3" wp14:editId="150BCEE2">
                <wp:simplePos x="0" y="0"/>
                <wp:positionH relativeFrom="column">
                  <wp:posOffset>392430</wp:posOffset>
                </wp:positionH>
                <wp:positionV relativeFrom="paragraph">
                  <wp:posOffset>348615</wp:posOffset>
                </wp:positionV>
                <wp:extent cx="1182370" cy="1182370"/>
                <wp:effectExtent l="0" t="0" r="6350" b="0"/>
                <wp:wrapNone/>
                <wp:docPr id="6" name="Arc 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V="1">
                          <a:off x="0" y="0"/>
                          <a:ext cx="1182370" cy="1182370"/>
                        </a:xfrm>
                        <a:custGeom>
                          <a:avLst/>
                          <a:gdLst>
                            <a:gd name="T0" fmla="*/ 1065116 w 1182370"/>
                            <a:gd name="T1" fmla="*/ 237789 h 1182370"/>
                            <a:gd name="T2" fmla="*/ 1182370 w 1182370"/>
                            <a:gd name="T3" fmla="*/ 591185 h 1182370"/>
                            <a:gd name="T4" fmla="*/ 0 60000 65536"/>
                            <a:gd name="T5" fmla="*/ 0 60000 65536"/>
                          </a:gdLst>
                          <a:ahLst/>
                          <a:cxnLst>
                            <a:cxn ang="T4">
                              <a:pos x="T0" y="T1"/>
                            </a:cxn>
                            <a:cxn ang="T5">
                              <a:pos x="T2" y="T3"/>
                            </a:cxn>
                          </a:cxnLst>
                          <a:rect l="0" t="0" r="r" b="b"/>
                          <a:pathLst>
                            <a:path w="1182370" h="1182370" stroke="0">
                              <a:moveTo>
                                <a:pt x="1065116" y="237789"/>
                              </a:moveTo>
                              <a:cubicBezTo>
                                <a:pt x="1141245" y="339883"/>
                                <a:pt x="1182370" y="463832"/>
                                <a:pt x="1182370" y="591185"/>
                              </a:cubicBezTo>
                              <a:lnTo>
                                <a:pt x="591185" y="591185"/>
                              </a:lnTo>
                              <a:lnTo>
                                <a:pt x="1065116" y="237789"/>
                              </a:lnTo>
                              <a:close/>
                            </a:path>
                            <a:path w="1182370" h="1182370" fill="none">
                              <a:moveTo>
                                <a:pt x="1065116" y="237789"/>
                              </a:moveTo>
                              <a:cubicBezTo>
                                <a:pt x="1141245" y="339883"/>
                                <a:pt x="1182370" y="463832"/>
                                <a:pt x="1182370" y="591185"/>
                              </a:cubicBezTo>
                            </a:path>
                          </a:pathLst>
                        </a:custGeom>
                        <a:noFill/>
                        <a:ln w="9525">
                          <a:solidFill>
                            <a:schemeClr val="tx1">
                              <a:lumMod val="100000"/>
                              <a:lumOff val="0"/>
                            </a:schemeClr>
                          </a:solidFill>
                          <a:round/>
                          <a:headEnd type="arrow"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id="Arc 27" o:spid="_x0000_s1026" style="position:absolute;margin-left:30.9pt;margin-top:27.45pt;width:93.1pt;height:93.1pt;flip:y;z-index:251866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1182370,11823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" path="m1065116,237789nsc1141245,339883,1182370,463832,1182370,591185r-591185,l1065116,237789xem1065116,237789nfc1141245,339883,1182370,463832,1182370,591185e" filled="f" strokecolor="black [3213]">
                <v:stroke startarrow="open"/>
                <v:path arrowok="t" o:connecttype="custom" o:connectlocs="1065116,237789;1182370,591185" o:connectangles="0,0"/>
              </v:shape>
            </w:pict>
          </mc:Fallback>
        </mc:AlternateContent>
      </w:r>
      <w:r>
        <w:rPr>
          <w:noProof/>
          <w:sz w:val="24"/>
          <w:lang w:eastAsia="fr-FR"/>
        </w:rPr>
        <mc:AlternateContent>
          <mc:Choice Requires="wps">
            <w:drawing>
              <wp:anchor distT="4294967295" distB="4294967295" distL="114300" distR="114300" simplePos="0" relativeHeight="251881472" behindDoc="0" locked="0" layoutInCell="1" allowOverlap="1" wp14:anchorId="55888137" wp14:editId="68D3C7B0">
                <wp:simplePos x="0" y="0"/>
                <wp:positionH relativeFrom="column">
                  <wp:posOffset>2635885</wp:posOffset>
                </wp:positionH>
                <wp:positionV relativeFrom="paragraph">
                  <wp:posOffset>167639</wp:posOffset>
                </wp:positionV>
                <wp:extent cx="731520" cy="0"/>
                <wp:effectExtent l="0" t="0" r="11430" b="19050"/>
                <wp:wrapNone/>
                <wp:docPr id="1029" name="Connecteur droit 2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731520" cy="0"/>
                        </a:xfrm>
                        <a:prstGeom prst="line">
                          <a:avLst/>
                        </a:prstGeom>
                        <a:ln w="6350">
                          <a:solidFill>
                            <a:schemeClr val="tx1"/>
                          </a:solidFill>
                        </a:ln>
                        <a:effectLst/>
                      </wps:spPr>
                      <wps:style>
                        <a:lnRef idx="2">
                          <a:schemeClr val="accent1"/>
                        </a:lnRef>
                        <a:fillRef idx="0">
                          <a:schemeClr val="accent1"/>
                        </a:fillRef>
                        <a:effectRef idx="1">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id="Connecteur droit 28" o:spid="_x0000_s1026" style="position:absolute;z-index:2518814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07.55pt,13.2pt" to="265.15pt,1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" strokecolor="black [3213]" strokeweight=".5pt">
                <o:lock v:ext="edit" shapetype="f"/>
              </v:line>
            </w:pict>
          </mc:Fallback>
        </mc:AlternateContent>
      </w:r>
      <w:r>
        <w:rPr>
          <w:noProof/>
          <w:sz w:val="24"/>
          <w:lang w:eastAsia="fr-FR"/>
        </w:rPr>
        <mc:AlternateContent>
          <mc:Choice Requires="wps">
            <w:drawing>
              <wp:anchor distT="0" distB="0" distL="114300" distR="114300" simplePos="0" relativeHeight="251868160" behindDoc="0" locked="0" layoutInCell="1" allowOverlap="1" wp14:anchorId="70D20E84" wp14:editId="2E7A8660">
                <wp:simplePos x="0" y="0"/>
                <wp:positionH relativeFrom="column">
                  <wp:posOffset>429260</wp:posOffset>
                </wp:positionH>
                <wp:positionV relativeFrom="paragraph">
                  <wp:posOffset>177800</wp:posOffset>
                </wp:positionV>
                <wp:extent cx="1401445" cy="1499235"/>
                <wp:effectExtent l="0" t="0" r="64770" b="0"/>
                <wp:wrapNone/>
                <wp:docPr id="7" name="Arc 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01445" cy="1499235"/>
                        </a:xfrm>
                        <a:custGeom>
                          <a:avLst/>
                          <a:gdLst>
                            <a:gd name="T0" fmla="*/ 1275577 w 1401445"/>
                            <a:gd name="T1" fmla="*/ 320966 h 1499235"/>
                            <a:gd name="T2" fmla="*/ 1248530 w 1401445"/>
                            <a:gd name="T3" fmla="*/ 1217049 h 1499235"/>
                            <a:gd name="T4" fmla="*/ 0 60000 65536"/>
                            <a:gd name="T5" fmla="*/ 0 60000 65536"/>
                          </a:gdLst>
                          <a:ahLst/>
                          <a:cxnLst>
                            <a:cxn ang="T4">
                              <a:pos x="T0" y="T1"/>
                            </a:cxn>
                            <a:cxn ang="T5">
                              <a:pos x="T2" y="T3"/>
                            </a:cxn>
                          </a:cxnLst>
                          <a:rect l="0" t="0" r="r" b="b"/>
                          <a:pathLst>
                            <a:path w="1401445" h="1499235" stroke="0">
                              <a:moveTo>
                                <a:pt x="1275577" y="320966"/>
                              </a:moveTo>
                              <a:cubicBezTo>
                                <a:pt x="1452923" y="593150"/>
                                <a:pt x="1441921" y="957671"/>
                                <a:pt x="1248530" y="1217049"/>
                              </a:cubicBezTo>
                              <a:lnTo>
                                <a:pt x="700723" y="749618"/>
                              </a:lnTo>
                              <a:lnTo>
                                <a:pt x="1275577" y="320966"/>
                              </a:lnTo>
                              <a:close/>
                            </a:path>
                            <a:path w="1401445" h="1499235" fill="none">
                              <a:moveTo>
                                <a:pt x="1275577" y="320966"/>
                              </a:moveTo>
                              <a:cubicBezTo>
                                <a:pt x="1452923" y="593150"/>
                                <a:pt x="1441921" y="957671"/>
                                <a:pt x="1248530" y="1217049"/>
                              </a:cubicBezTo>
                            </a:path>
                          </a:pathLst>
                        </a:custGeom>
                        <a:noFill/>
                        <a:ln w="9525">
                          <a:solidFill>
                            <a:schemeClr val="tx1">
                              <a:lumMod val="100000"/>
                              <a:lumOff val="0"/>
                            </a:schemeClr>
                          </a:solidFill>
                          <a:round/>
                          <a:headEnd type="arrow"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shape id="Arc 30" o:spid="_x0000_s1026" style="position:absolute;margin-left:33.8pt;margin-top:14pt;width:110.35pt;height:118.05pt;z-index:251868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401445,14992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" path="m1275577,320966nsc1452923,593150,1441921,957671,1248530,1217049l700723,749618,1275577,320966xem1275577,320966nfc1452923,593150,1441921,957671,1248530,1217049e" filled="f" strokecolor="black [3213]">
                <v:stroke startarrow="open"/>
                <v:path arrowok="t" o:connecttype="custom" o:connectlocs="1275577,320966;1248530,1217049" o:connectangles="0,0"/>
              </v:shape>
            </w:pict>
          </mc:Fallback>
        </mc:AlternateContent>
      </w:r>
      <w:r>
        <w:rPr>
          <w:noProof/>
          <w:sz w:val="24"/>
          <w:lang w:eastAsia="fr-FR"/>
        </w:rPr>
        <mc:AlternateContent>
          <mc:Choice Requires="wps">
            <w:drawing>
              <wp:anchor distT="0" distB="0" distL="114300" distR="114300" simplePos="0" relativeHeight="251867136" behindDoc="0" locked="0" layoutInCell="1" allowOverlap="1" wp14:anchorId="4583E19A" wp14:editId="5C98A62E">
                <wp:simplePos x="0" y="0"/>
                <wp:positionH relativeFrom="column">
                  <wp:posOffset>392430</wp:posOffset>
                </wp:positionH>
                <wp:positionV relativeFrom="paragraph">
                  <wp:posOffset>177800</wp:posOffset>
                </wp:positionV>
                <wp:extent cx="2242820" cy="743585"/>
                <wp:effectExtent l="0" t="0" r="24130" b="37465"/>
                <wp:wrapNone/>
                <wp:docPr id="1027" name="Connecteur droit 3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242820" cy="743585"/>
                        </a:xfrm>
                        <a:prstGeom prst="line">
                          <a:avLst/>
                        </a:prstGeom>
                        <a:ln w="6350">
                          <a:solidFill>
                            <a:schemeClr val="tx1"/>
                          </a:solidFill>
                          <a:prstDash val="dashDot"/>
                        </a:ln>
                        <a:effectLst/>
                      </wps:spPr>
                      <wps:style>
                        <a:lnRef idx="2">
                          <a:schemeClr val="accent1"/>
                        </a:lnRef>
                        <a:fillRef idx="0">
                          <a:schemeClr val="accent1"/>
                        </a:fillRef>
                        <a:effectRef idx="1">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id="Connecteur droit 31" o:spid="_x0000_s1026" style="position:absolute;flip:y;z-index:251867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9pt,14pt" to="207.5pt,7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" strokecolor="black [3213]" strokeweight=".5pt">
                <v:stroke dashstyle="dashDot"/>
                <o:lock v:ext="edit" shapetype="f"/>
              </v:line>
            </w:pict>
          </mc:Fallback>
        </mc:AlternateContent>
      </w:r>
      <w:r>
        <w:rPr>
          <w:noProof/>
          <w:sz w:val="24"/>
          <w:lang w:eastAsia="fr-FR"/>
        </w:rPr>
        <mc:AlternateContent>
          <mc:Choice Requires="wps">
            <w:drawing>
              <wp:anchor distT="0" distB="0" distL="114300" distR="114300" simplePos="0" relativeHeight="251871232" behindDoc="0" locked="0" layoutInCell="1" allowOverlap="1" wp14:anchorId="6F72B054" wp14:editId="1AB1C85D">
                <wp:simplePos x="0" y="0"/>
                <wp:positionH relativeFrom="column">
                  <wp:posOffset>392430</wp:posOffset>
                </wp:positionH>
                <wp:positionV relativeFrom="paragraph">
                  <wp:posOffset>922655</wp:posOffset>
                </wp:positionV>
                <wp:extent cx="2035810" cy="1267460"/>
                <wp:effectExtent l="0" t="0" r="78740" b="66040"/>
                <wp:wrapNone/>
                <wp:docPr id="224" name="Connecteur droit avec flèche 22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035810" cy="1267460"/>
                        </a:xfrm>
                        <a:prstGeom prst="straightConnector1">
                          <a:avLst/>
                        </a:prstGeom>
                        <a:ln w="6350">
                          <a:solidFill>
                            <a:schemeClr val="tx1"/>
                          </a:solidFill>
                          <a:tailEnd type="arrow"/>
                        </a:ln>
                        <a:effectLst/>
                      </wps:spPr>
                      <wps:style>
                        <a:lnRef idx="2">
                          <a:schemeClr val="accent1"/>
                        </a:lnRef>
                        <a:fillRef idx="0">
                          <a:schemeClr val="accent1"/>
                        </a:fillRef>
                        <a:effectRef idx="1">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id="Connecteur droit avec flèche 224" o:spid="_x0000_s1026" type="#_x0000_t32" style="position:absolute;margin-left:30.9pt;margin-top:72.65pt;width:160.3pt;height:99.8pt;z-index:251871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" strokecolor="black [3213]" strokeweight=".5pt">
                <v:stroke endarrow="open"/>
                <o:lock v:ext="edit" shapetype="f"/>
              </v:shape>
            </w:pict>
          </mc:Fallback>
        </mc:AlternateContent>
      </w:r>
      <w:r>
        <w:rPr>
          <w:noProof/>
          <w:sz w:val="24"/>
          <w:lang w:eastAsia="fr-FR"/>
        </w:rPr>
        <mc:AlternateContent>
          <mc:Choice Requires="wps">
            <w:drawing>
              <wp:anchor distT="0" distB="0" distL="114300" distR="114300" simplePos="0" relativeHeight="251869184" behindDoc="0" locked="0" layoutInCell="1" allowOverlap="1" wp14:anchorId="1DE36920" wp14:editId="0B477434">
                <wp:simplePos x="0" y="0"/>
                <wp:positionH relativeFrom="column">
                  <wp:posOffset>1270000</wp:posOffset>
                </wp:positionH>
                <wp:positionV relativeFrom="paragraph">
                  <wp:posOffset>922655</wp:posOffset>
                </wp:positionV>
                <wp:extent cx="389890" cy="401955"/>
                <wp:effectExtent l="0" t="0" r="0" b="0"/>
                <wp:wrapNone/>
                <wp:docPr id="225" name="Zone de texte 2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89890" cy="40195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A489B43" w14:textId="77777777" w:rsidR="000F7A16" w:rsidRPr="0019203F" w:rsidRDefault="000F7A16" w:rsidP="00E27DCC">
                            <w:pPr>
                              <w:rPr>
                                <w:rFonts w:ascii="Symbol" w:hAnsi="Symbol"/>
                                <w:i/>
                                <w:sz w:val="24"/>
                              </w:rPr>
                            </w:pPr>
                            <w:r>
                              <w:rPr>
                                <w:rFonts w:ascii="Symbol" w:hAnsi="Symbol"/>
                                <w:i/>
                                <w:sz w:val="24"/>
                              </w:rPr>
                              <w:sym w:font="Symbol" w:char="F062"/>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225" o:spid="_x0000_s1188" type="#_x0000_t202" style="position:absolute;left:0;text-align:left;margin-left:100pt;margin-top:72.65pt;width:30.7pt;height:31.65pt;z-index:251869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" filled="f" stroked="f" strokeweight=".5pt">
                <v:path arrowok="t"/>
                <v:textbox>
                  <w:txbxContent>
                    <w:p w14:paraId="0A489B43" w14:textId="77777777" w:rsidR="000F7A16" w:rsidRPr="0019203F" w:rsidRDefault="000F7A16" w:rsidP="00E27DCC">
                      <w:pPr>
                        <w:rPr>
                          <w:rFonts w:ascii="Symbol" w:hAnsi="Symbol"/>
                          <w:i/>
                          <w:sz w:val="24"/>
                        </w:rPr>
                      </w:pPr>
                      <w:r>
                        <w:rPr>
                          <w:rFonts w:ascii="Symbol" w:hAnsi="Symbol"/>
                          <w:i/>
                          <w:sz w:val="24"/>
                        </w:rPr>
                        <w:sym w:font="Symbol" w:char="F062"/>
                      </w:r>
                    </w:p>
                  </w:txbxContent>
                </v:textbox>
              </v:shape>
            </w:pict>
          </mc:Fallback>
        </mc:AlternateContent>
      </w:r>
    </w:p>
    <w:p w14:paraId="167C57E8" w14:textId="3E0B4538" w:rsidR="00E27DCC" w:rsidRDefault="00DB3CA1" w:rsidP="00E27DCC">
      <w:pPr>
        <w:spacing w:after="0"/>
        <w:jc w:val="both"/>
        <w:rPr>
          <w:sz w:val="24"/>
        </w:rPr>
      </w:pPr>
      <w:r>
        <w:rPr>
          <w:noProof/>
          <w:sz w:val="24"/>
          <w:lang w:eastAsia="fr-FR"/>
        </w:rPr>
        <mc:AlternateContent>
          <mc:Choice Requires="wps">
            <w:drawing>
              <wp:anchor distT="0" distB="0" distL="114299" distR="114299" simplePos="0" relativeHeight="251880448" behindDoc="0" locked="0" layoutInCell="1" allowOverlap="1" wp14:anchorId="3844A59A" wp14:editId="6F0215CD">
                <wp:simplePos x="0" y="0"/>
                <wp:positionH relativeFrom="column">
                  <wp:posOffset>3021329</wp:posOffset>
                </wp:positionH>
                <wp:positionV relativeFrom="paragraph">
                  <wp:posOffset>3810</wp:posOffset>
                </wp:positionV>
                <wp:extent cx="0" cy="3093720"/>
                <wp:effectExtent l="95250" t="38100" r="57150" b="11430"/>
                <wp:wrapNone/>
                <wp:docPr id="226" name="Connecteur droit avec flèche 22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3093720"/>
                        </a:xfrm>
                        <a:prstGeom prst="straightConnector1">
                          <a:avLst/>
                        </a:prstGeom>
                        <a:ln w="6350">
                          <a:solidFill>
                            <a:schemeClr val="tx1"/>
                          </a:solidFill>
                          <a:tailEnd type="arrow"/>
                        </a:ln>
                        <a:effectLst/>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Connecteur droit avec flèche 226" o:spid="_x0000_s1026" type="#_x0000_t32" style="position:absolute;margin-left:237.9pt;margin-top:.3pt;width:0;height:243.6pt;flip:y;z-index:25188044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" strokecolor="black [3213]" strokeweight=".5pt">
                <v:stroke endarrow="open"/>
                <o:lock v:ext="edit" shapetype="f"/>
              </v:shape>
            </w:pict>
          </mc:Fallback>
        </mc:AlternateContent>
      </w:r>
    </w:p>
    <w:p w14:paraId="3B45148E" w14:textId="77777777" w:rsidR="00E27DCC" w:rsidRDefault="00E27DCC" w:rsidP="00E27DCC">
      <w:pPr>
        <w:spacing w:after="0"/>
        <w:jc w:val="both"/>
        <w:rPr>
          <w:sz w:val="24"/>
        </w:rPr>
      </w:pPr>
    </w:p>
    <w:p w14:paraId="64326B0B" w14:textId="77777777" w:rsidR="00E27DCC" w:rsidRDefault="00E27DCC" w:rsidP="00E27DCC">
      <w:pPr>
        <w:tabs>
          <w:tab w:val="left" w:pos="2054"/>
        </w:tabs>
        <w:spacing w:after="0"/>
        <w:jc w:val="both"/>
        <w:rPr>
          <w:sz w:val="24"/>
        </w:rPr>
      </w:pPr>
      <w:r>
        <w:rPr>
          <w:sz w:val="24"/>
        </w:rPr>
        <w:tab/>
      </w:r>
    </w:p>
    <w:p w14:paraId="7D416E91" w14:textId="77777777" w:rsidR="00E27DCC" w:rsidRDefault="00E27DCC" w:rsidP="00E27DCC">
      <w:pPr>
        <w:spacing w:after="0"/>
        <w:jc w:val="both"/>
        <w:rPr>
          <w:sz w:val="24"/>
        </w:rPr>
      </w:pPr>
    </w:p>
    <w:p w14:paraId="523BAE41" w14:textId="77777777" w:rsidR="00E27DCC" w:rsidRDefault="00E27DCC" w:rsidP="00E27DCC">
      <w:pPr>
        <w:spacing w:after="0"/>
        <w:jc w:val="both"/>
        <w:rPr>
          <w:sz w:val="24"/>
        </w:rPr>
      </w:pPr>
    </w:p>
    <w:p w14:paraId="5698DDEF" w14:textId="7DCE5667" w:rsidR="00E27DCC" w:rsidRDefault="00E27DCC" w:rsidP="00E27DCC">
      <w:pPr>
        <w:spacing w:after="0"/>
        <w:jc w:val="both"/>
        <w:rPr>
          <w:sz w:val="24"/>
        </w:rPr>
      </w:pPr>
    </w:p>
    <w:p w14:paraId="4187105C" w14:textId="6FD5B8DB" w:rsidR="00E27DCC" w:rsidRDefault="0045081F" w:rsidP="00E27DCC">
      <w:pPr>
        <w:spacing w:after="0"/>
        <w:jc w:val="both"/>
        <w:rPr>
          <w:sz w:val="24"/>
        </w:rPr>
      </w:pPr>
      <w:r>
        <w:rPr>
          <w:noProof/>
          <w:sz w:val="24"/>
          <w:lang w:eastAsia="fr-FR"/>
        </w:rPr>
        <mc:AlternateContent>
          <mc:Choice Requires="wps">
            <w:drawing>
              <wp:anchor distT="0" distB="0" distL="114300" distR="114300" simplePos="0" relativeHeight="251882496" behindDoc="0" locked="0" layoutInCell="1" allowOverlap="1" wp14:anchorId="2B2E2854" wp14:editId="7521AB1B">
                <wp:simplePos x="0" y="0"/>
                <wp:positionH relativeFrom="column">
                  <wp:posOffset>2955925</wp:posOffset>
                </wp:positionH>
                <wp:positionV relativeFrom="paragraph">
                  <wp:posOffset>1905</wp:posOffset>
                </wp:positionV>
                <wp:extent cx="414020" cy="365760"/>
                <wp:effectExtent l="0" t="0" r="0" b="0"/>
                <wp:wrapNone/>
                <wp:docPr id="1032" name="Zone de texte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14020" cy="3657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3850053" w14:textId="77777777" w:rsidR="000F7A16" w:rsidRPr="0019203F" w:rsidRDefault="000F7A16" w:rsidP="00E27DCC">
                            <w:pPr>
                              <w:spacing w:after="0"/>
                              <w:jc w:val="center"/>
                              <w:rPr>
                                <w:i/>
                                <w:sz w:val="24"/>
                              </w:rPr>
                            </w:pPr>
                            <w:proofErr w:type="spellStart"/>
                            <w:proofErr w:type="gramStart"/>
                            <w:r>
                              <w:rPr>
                                <w:i/>
                                <w:sz w:val="24"/>
                              </w:rPr>
                              <w:t>y</w:t>
                            </w:r>
                            <w:r w:rsidRPr="00A775A0">
                              <w:rPr>
                                <w:i/>
                                <w:sz w:val="24"/>
                                <w:vertAlign w:val="subscript"/>
                              </w:rPr>
                              <w:t>C</w:t>
                            </w:r>
                            <w:proofErr w:type="spellEnd"/>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25" o:spid="_x0000_s1189" type="#_x0000_t202" style="position:absolute;left:0;text-align:left;margin-left:232.75pt;margin-top:.15pt;width:32.6pt;height:28.8pt;z-index:251882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" filled="f" stroked="f" strokeweight=".5pt">
                <v:path arrowok="t"/>
                <v:textbox>
                  <w:txbxContent>
                    <w:p w14:paraId="53850053" w14:textId="77777777" w:rsidR="000F7A16" w:rsidRPr="0019203F" w:rsidRDefault="000F7A16" w:rsidP="00E27DCC">
                      <w:pPr>
                        <w:spacing w:after="0"/>
                        <w:jc w:val="center"/>
                        <w:rPr>
                          <w:i/>
                          <w:sz w:val="24"/>
                        </w:rPr>
                      </w:pPr>
                      <w:r>
                        <w:rPr>
                          <w:i/>
                          <w:sz w:val="24"/>
                        </w:rPr>
                        <w:t>y</w:t>
                      </w:r>
                      <w:r w:rsidRPr="00A775A0">
                        <w:rPr>
                          <w:i/>
                          <w:sz w:val="24"/>
                          <w:vertAlign w:val="subscript"/>
                        </w:rPr>
                        <w:t>C</w:t>
                      </w:r>
                    </w:p>
                  </w:txbxContent>
                </v:textbox>
              </v:shape>
            </w:pict>
          </mc:Fallback>
        </mc:AlternateContent>
      </w:r>
    </w:p>
    <w:p w14:paraId="758B80E5" w14:textId="77777777" w:rsidR="00E27DCC" w:rsidRDefault="00E27DCC" w:rsidP="00E27DCC">
      <w:pPr>
        <w:spacing w:after="0"/>
        <w:jc w:val="both"/>
        <w:rPr>
          <w:sz w:val="24"/>
        </w:rPr>
      </w:pPr>
    </w:p>
    <w:p w14:paraId="03DCCB7A" w14:textId="77777777" w:rsidR="00E27DCC" w:rsidRDefault="00E27DCC" w:rsidP="00E27DCC">
      <w:pPr>
        <w:spacing w:after="0"/>
        <w:jc w:val="both"/>
        <w:rPr>
          <w:sz w:val="24"/>
        </w:rPr>
      </w:pPr>
    </w:p>
    <w:p w14:paraId="4876CB94" w14:textId="77777777" w:rsidR="00E27DCC" w:rsidRDefault="00E27DCC" w:rsidP="00E27DCC">
      <w:pPr>
        <w:spacing w:after="0"/>
        <w:jc w:val="both"/>
        <w:rPr>
          <w:sz w:val="24"/>
        </w:rPr>
      </w:pPr>
    </w:p>
    <w:p w14:paraId="106CD8D1" w14:textId="77777777" w:rsidR="00E27DCC" w:rsidRDefault="00237FC9" w:rsidP="00E27DCC">
      <w:pPr>
        <w:spacing w:after="0"/>
        <w:jc w:val="both"/>
        <w:rPr>
          <w:sz w:val="24"/>
        </w:rPr>
      </w:pPr>
      <w:r>
        <w:rPr>
          <w:noProof/>
          <w:sz w:val="24"/>
          <w:lang w:eastAsia="fr-FR"/>
        </w:rPr>
        <w:pict w14:anchorId="3C91C888">
          <v:shape id="_x0000_s4226" type="#_x0000_t75" style="position:absolute;left:0;text-align:left;margin-left:-26.95pt;margin-top:2.65pt;width:16pt;height:18pt;z-index:252039168">
            <v:imagedata r:id="rId288" o:title=""/>
          </v:shape>
          <o:OLEObject Type="Embed" ProgID="Equation.DSMT4" ShapeID="_x0000_s4226" DrawAspect="Content" ObjectID="_1268100383" r:id="rId289"/>
        </w:pict>
      </w:r>
    </w:p>
    <w:p w14:paraId="3AC67A8E" w14:textId="2F671537" w:rsidR="00E27DCC" w:rsidRDefault="00DB3CA1" w:rsidP="00E27DCC">
      <w:pPr>
        <w:spacing w:after="0"/>
        <w:jc w:val="both"/>
        <w:rPr>
          <w:sz w:val="24"/>
        </w:rPr>
      </w:pPr>
      <w:r>
        <w:rPr>
          <w:noProof/>
          <w:sz w:val="24"/>
          <w:lang w:eastAsia="fr-FR"/>
        </w:rPr>
        <mc:AlternateContent>
          <mc:Choice Requires="wps">
            <w:drawing>
              <wp:anchor distT="0" distB="0" distL="114299" distR="114299" simplePos="0" relativeHeight="251875328" behindDoc="0" locked="0" layoutInCell="1" allowOverlap="1" wp14:anchorId="3FC6DD1A" wp14:editId="0399693E">
                <wp:simplePos x="0" y="0"/>
                <wp:positionH relativeFrom="column">
                  <wp:posOffset>-261621</wp:posOffset>
                </wp:positionH>
                <wp:positionV relativeFrom="paragraph">
                  <wp:posOffset>116205</wp:posOffset>
                </wp:positionV>
                <wp:extent cx="0" cy="1044575"/>
                <wp:effectExtent l="38100" t="38100" r="57150" b="22225"/>
                <wp:wrapNone/>
                <wp:docPr id="227" name="Connecteur droit 227"/>
                <wp:cNvGraphicFramePr>
                  <a:graphicFrameLocks xmlns:a="http://schemas.openxmlformats.org/drawingml/2006/main" noChangeAspect="1"/>
                </wp:cNvGraphicFramePr>
                <a:graphic xmlns:a="http://schemas.openxmlformats.org/drawingml/2006/main">
                  <a:graphicData uri="http://schemas.microsoft.com/office/word/2010/wordprocessingShape">
                    <wps:wsp>
                      <wps:cNvCnPr>
                        <a:cxnSpLocks noChangeAspect="1" noChangeShapeType="1"/>
                      </wps:cNvCnPr>
                      <wps:spPr bwMode="auto">
                        <a:xfrm flipV="1">
                          <a:off x="0" y="0"/>
                          <a:ext cx="0" cy="1044575"/>
                        </a:xfrm>
                        <a:prstGeom prst="line">
                          <a:avLst/>
                        </a:prstGeom>
                        <a:noFill/>
                        <a:ln w="9525" cap="flat">
                          <a:solidFill>
                            <a:srgbClr val="000000"/>
                          </a:solidFill>
                          <a:prstDash val="solid"/>
                          <a:round/>
                          <a:headEnd/>
                          <a:tailEnd type="triangle"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Connecteur droit 227" o:spid="_x0000_s1026" style="position:absolute;flip:y;z-index:25187532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0.6pt,9.15pt" to="-20.6pt,9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">
                <v:stroke endarrow="block" endarrowwidth="narrow" endarrowlength="long"/>
                <o:lock v:ext="edit" aspectratio="t"/>
              </v:line>
            </w:pict>
          </mc:Fallback>
        </mc:AlternateContent>
      </w:r>
    </w:p>
    <w:p w14:paraId="6B586F00" w14:textId="77777777" w:rsidR="00E27DCC" w:rsidRDefault="00E27DCC" w:rsidP="00E27DCC">
      <w:pPr>
        <w:spacing w:after="0"/>
        <w:jc w:val="both"/>
        <w:rPr>
          <w:sz w:val="24"/>
        </w:rPr>
      </w:pPr>
    </w:p>
    <w:p w14:paraId="3AA755E6" w14:textId="77777777" w:rsidR="00E27DCC" w:rsidRDefault="00E27DCC" w:rsidP="00E27DCC">
      <w:pPr>
        <w:spacing w:after="0"/>
        <w:jc w:val="both"/>
        <w:rPr>
          <w:sz w:val="24"/>
        </w:rPr>
      </w:pPr>
    </w:p>
    <w:p w14:paraId="40973EFB" w14:textId="77777777" w:rsidR="00E27DCC" w:rsidRDefault="00E27DCC" w:rsidP="00E27DCC">
      <w:pPr>
        <w:spacing w:after="0"/>
        <w:jc w:val="both"/>
        <w:rPr>
          <w:sz w:val="24"/>
        </w:rPr>
      </w:pPr>
    </w:p>
    <w:p w14:paraId="055808A4" w14:textId="77777777" w:rsidR="00E27DCC" w:rsidRDefault="00E27DCC" w:rsidP="00E27DCC">
      <w:pPr>
        <w:spacing w:after="0"/>
        <w:jc w:val="both"/>
        <w:rPr>
          <w:sz w:val="24"/>
        </w:rPr>
      </w:pPr>
    </w:p>
    <w:p w14:paraId="1D502CCF" w14:textId="23BE4013" w:rsidR="00E27DCC" w:rsidRDefault="00237FC9" w:rsidP="00E27DCC">
      <w:pPr>
        <w:spacing w:after="0"/>
        <w:jc w:val="both"/>
        <w:rPr>
          <w:sz w:val="24"/>
        </w:rPr>
      </w:pPr>
      <w:r>
        <w:rPr>
          <w:noProof/>
          <w:sz w:val="24"/>
          <w:lang w:eastAsia="fr-FR"/>
        </w:rPr>
        <w:pict w14:anchorId="4B1D042A">
          <v:shape id="_x0000_s4227" type="#_x0000_t75" style="position:absolute;left:0;text-align:left;margin-left:247.85pt;margin-top:1.7pt;width:15pt;height:18pt;z-index:252040192">
            <v:imagedata r:id="rId290" o:title=""/>
          </v:shape>
          <o:OLEObject Type="Embed" ProgID="Equation.DSMT4" ShapeID="_x0000_s4227" DrawAspect="Content" ObjectID="_1268100384" r:id="rId291"/>
        </w:pict>
      </w:r>
      <w:r w:rsidR="00DB3CA1">
        <w:rPr>
          <w:noProof/>
          <w:sz w:val="24"/>
          <w:lang w:eastAsia="fr-FR"/>
        </w:rPr>
        <mc:AlternateContent>
          <mc:Choice Requires="wps">
            <w:drawing>
              <wp:anchor distT="0" distB="0" distL="114300" distR="114300" simplePos="0" relativeHeight="251879424" behindDoc="0" locked="0" layoutInCell="1" allowOverlap="1" wp14:anchorId="3335914E" wp14:editId="56DAD22F">
                <wp:simplePos x="0" y="0"/>
                <wp:positionH relativeFrom="column">
                  <wp:posOffset>-313055</wp:posOffset>
                </wp:positionH>
                <wp:positionV relativeFrom="paragraph">
                  <wp:posOffset>66675</wp:posOffset>
                </wp:positionV>
                <wp:extent cx="511810" cy="389890"/>
                <wp:effectExtent l="0" t="0" r="0" b="0"/>
                <wp:wrapNone/>
                <wp:docPr id="228" name="Zone de texte 2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1810" cy="389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2CD7FB" w14:textId="77777777" w:rsidR="000F7A16" w:rsidRPr="008C36B9" w:rsidRDefault="000F7A16" w:rsidP="00E27DCC">
                            <w:pPr>
                              <w:rPr>
                                <w:i/>
                                <w:sz w:val="24"/>
                              </w:rPr>
                            </w:pPr>
                            <w:r w:rsidRPr="004A6C6E">
                              <w:rPr>
                                <w:i/>
                                <w:sz w:val="24"/>
                              </w:rPr>
                              <w:t>O</w:t>
                            </w:r>
                            <w:r w:rsidRPr="0019203F">
                              <w:rPr>
                                <w:sz w:val="24"/>
                                <w:vertAlign w:val="sub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Zone de texte 228" o:spid="_x0000_s1190" type="#_x0000_t202" style="position:absolute;left:0;text-align:left;margin-left:-24.65pt;margin-top:5.25pt;width:40.3pt;height:30.7pt;z-index:251879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" filled="f" stroked="f">
                <v:textbox>
                  <w:txbxContent>
                    <w:p w14:paraId="2B2CD7FB" w14:textId="77777777" w:rsidR="000F7A16" w:rsidRPr="008C36B9" w:rsidRDefault="000F7A16" w:rsidP="00E27DCC">
                      <w:pPr>
                        <w:rPr>
                          <w:i/>
                          <w:sz w:val="24"/>
                        </w:rPr>
                      </w:pPr>
                      <w:r w:rsidRPr="004A6C6E">
                        <w:rPr>
                          <w:i/>
                          <w:sz w:val="24"/>
                        </w:rPr>
                        <w:t>O</w:t>
                      </w:r>
                      <w:r w:rsidRPr="0019203F">
                        <w:rPr>
                          <w:sz w:val="24"/>
                          <w:vertAlign w:val="subscript"/>
                        </w:rPr>
                        <w:t>0</w:t>
                      </w:r>
                    </w:p>
                  </w:txbxContent>
                </v:textbox>
              </v:shape>
            </w:pict>
          </mc:Fallback>
        </mc:AlternateContent>
      </w:r>
    </w:p>
    <w:p w14:paraId="27D3C1A4" w14:textId="7D9F1562" w:rsidR="00E27DCC" w:rsidRDefault="00DB3CA1" w:rsidP="00E27DCC">
      <w:pPr>
        <w:spacing w:after="0"/>
        <w:jc w:val="both"/>
        <w:rPr>
          <w:sz w:val="24"/>
        </w:rPr>
      </w:pPr>
      <w:r>
        <w:rPr>
          <w:noProof/>
          <w:sz w:val="24"/>
          <w:lang w:eastAsia="fr-FR"/>
        </w:rPr>
        <mc:AlternateContent>
          <mc:Choice Requires="wps">
            <w:drawing>
              <wp:anchor distT="4294967295" distB="4294967295" distL="114300" distR="114300" simplePos="0" relativeHeight="251874304" behindDoc="0" locked="0" layoutInCell="1" allowOverlap="1" wp14:anchorId="29143335" wp14:editId="15A9C910">
                <wp:simplePos x="0" y="0"/>
                <wp:positionH relativeFrom="column">
                  <wp:posOffset>-266065</wp:posOffset>
                </wp:positionH>
                <wp:positionV relativeFrom="paragraph">
                  <wp:posOffset>125095</wp:posOffset>
                </wp:positionV>
                <wp:extent cx="3571875" cy="0"/>
                <wp:effectExtent l="0" t="57150" r="28575" b="76200"/>
                <wp:wrapNone/>
                <wp:docPr id="229" name="Connecteur droit 229"/>
                <wp:cNvGraphicFramePr>
                  <a:graphicFrameLocks xmlns:a="http://schemas.openxmlformats.org/drawingml/2006/main" noChangeAspect="1"/>
                </wp:cNvGraphicFramePr>
                <a:graphic xmlns:a="http://schemas.openxmlformats.org/drawingml/2006/main">
                  <a:graphicData uri="http://schemas.microsoft.com/office/word/2010/wordprocessingShape">
                    <wps:wsp>
                      <wps:cNvCnPr>
                        <a:cxnSpLocks noChangeAspect="1" noChangeShapeType="1"/>
                      </wps:cNvCnPr>
                      <wps:spPr bwMode="auto">
                        <a:xfrm>
                          <a:off x="0" y="0"/>
                          <a:ext cx="3571875" cy="0"/>
                        </a:xfrm>
                        <a:prstGeom prst="line">
                          <a:avLst/>
                        </a:prstGeom>
                        <a:noFill/>
                        <a:ln w="9525" cap="flat">
                          <a:solidFill>
                            <a:srgbClr val="000000"/>
                          </a:solidFill>
                          <a:prstDash val="solid"/>
                          <a:round/>
                          <a:headEnd/>
                          <a:tailEnd type="triangle"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Connecteur droit 229" o:spid="_x0000_s1026" style="position:absolute;z-index:2518743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0.95pt,9.85pt" to="260.3pt,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">
                <v:stroke endarrow="block" endarrowwidth="narrow" endarrowlength="long"/>
                <o:lock v:ext="edit" aspectratio="t"/>
              </v:line>
            </w:pict>
          </mc:Fallback>
        </mc:AlternateContent>
      </w:r>
    </w:p>
    <w:p w14:paraId="01B86C26" w14:textId="36520E78" w:rsidR="00E27DCC" w:rsidRDefault="00DB3CA1" w:rsidP="00E27DCC">
      <w:pPr>
        <w:spacing w:after="0"/>
        <w:jc w:val="both"/>
        <w:rPr>
          <w:sz w:val="24"/>
        </w:rPr>
      </w:pPr>
      <w:r>
        <w:rPr>
          <w:noProof/>
          <w:lang w:eastAsia="fr-FR"/>
        </w:rPr>
        <mc:AlternateContent>
          <mc:Choice Requires="wps">
            <w:drawing>
              <wp:anchor distT="0" distB="0" distL="114300" distR="114300" simplePos="0" relativeHeight="251873280" behindDoc="0" locked="0" layoutInCell="1" allowOverlap="1" wp14:anchorId="06FD31E1" wp14:editId="6DB43B41">
                <wp:simplePos x="0" y="0"/>
                <wp:positionH relativeFrom="column">
                  <wp:posOffset>61595</wp:posOffset>
                </wp:positionH>
                <wp:positionV relativeFrom="paragraph">
                  <wp:posOffset>14605</wp:posOffset>
                </wp:positionV>
                <wp:extent cx="2889885" cy="158115"/>
                <wp:effectExtent l="0" t="0" r="5715" b="0"/>
                <wp:wrapNone/>
                <wp:docPr id="1026" name="Zone de texte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889885" cy="158115"/>
                        </a:xfrm>
                        <a:prstGeom prst="rect">
                          <a:avLst/>
                        </a:prstGeom>
                        <a:solidFill>
                          <a:prstClr val="white"/>
                        </a:solidFill>
                        <a:ln>
                          <a:noFill/>
                        </a:ln>
                        <a:effectLst/>
                      </wps:spPr>
                      <wps:txbx>
                        <w:txbxContent>
                          <w:p w14:paraId="5F6516BF" w14:textId="77777777" w:rsidR="000F7A16" w:rsidRPr="00280AA7" w:rsidRDefault="000F7A16" w:rsidP="00E27DCC">
                            <w:pPr>
                              <w:pStyle w:val="Lgende"/>
                              <w:jc w:val="center"/>
                              <w:rPr>
                                <w:noProof/>
                                <w:sz w:val="24"/>
                                <w:szCs w:val="24"/>
                              </w:rPr>
                            </w:pPr>
                            <w:r>
                              <w:t xml:space="preserve">Figure </w:t>
                            </w:r>
                            <w:fldSimple w:instr=" SEQ Figure \* ARABIC ">
                              <w:r w:rsidR="00C00186">
                                <w:rPr>
                                  <w:noProof/>
                                </w:rPr>
                                <w:t>19</w:t>
                              </w:r>
                            </w:fldSimple>
                            <w:r>
                              <w:t xml:space="preserve"> : hauteur d'une vanne</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Zone de texte 32" o:spid="_x0000_s1191" type="#_x0000_t202" style="position:absolute;left:0;text-align:left;margin-left:4.85pt;margin-top:1.15pt;width:227.55pt;height:12.45pt;z-index:251873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" stroked="f">
                <v:path arrowok="t"/>
                <v:textbox inset="0,0,0,0">
                  <w:txbxContent>
                    <w:p w14:paraId="5F6516BF" w14:textId="77777777" w:rsidR="000F7A16" w:rsidRPr="00280AA7" w:rsidRDefault="000F7A16" w:rsidP="00E27DCC">
                      <w:pPr>
                        <w:pStyle w:val="Lgende"/>
                        <w:jc w:val="center"/>
                        <w:rPr>
                          <w:noProof/>
                          <w:sz w:val="24"/>
                          <w:szCs w:val="24"/>
                        </w:rPr>
                      </w:pPr>
                      <w:r>
                        <w:t xml:space="preserve">Figure </w:t>
                      </w:r>
                      <w:r w:rsidR="00C00186">
                        <w:fldChar w:fldCharType="begin"/>
                      </w:r>
                      <w:r w:rsidR="00C00186">
                        <w:instrText xml:space="preserve"> SEQ Figure \* ARABIC </w:instrText>
                      </w:r>
                      <w:r w:rsidR="00C00186">
                        <w:fldChar w:fldCharType="separate"/>
                      </w:r>
                      <w:r w:rsidR="00C00186">
                        <w:rPr>
                          <w:noProof/>
                        </w:rPr>
                        <w:t>19</w:t>
                      </w:r>
                      <w:r w:rsidR="00C00186">
                        <w:rPr>
                          <w:noProof/>
                        </w:rPr>
                        <w:fldChar w:fldCharType="end"/>
                      </w:r>
                      <w:r>
                        <w:t xml:space="preserve"> : hauteur d'une vanne</w:t>
                      </w:r>
                    </w:p>
                  </w:txbxContent>
                </v:textbox>
              </v:shape>
            </w:pict>
          </mc:Fallback>
        </mc:AlternateContent>
      </w:r>
    </w:p>
    <w:p w14:paraId="1B19B0CB" w14:textId="77777777" w:rsidR="00E27DCC" w:rsidRDefault="00E27DCC" w:rsidP="00E27DCC">
      <w:pPr>
        <w:spacing w:after="0"/>
        <w:jc w:val="both"/>
        <w:rPr>
          <w:sz w:val="24"/>
        </w:rPr>
      </w:pPr>
    </w:p>
    <w:p w14:paraId="43A01E0F" w14:textId="77777777" w:rsidR="00AD26A4" w:rsidRDefault="00AD26A4" w:rsidP="00E27DCC">
      <w:pPr>
        <w:spacing w:after="0"/>
        <w:jc w:val="both"/>
        <w:rPr>
          <w:sz w:val="24"/>
        </w:rPr>
      </w:pPr>
    </w:p>
    <w:p w14:paraId="70AE0CC6" w14:textId="77777777" w:rsidR="00E27DCC" w:rsidRDefault="00E27DCC" w:rsidP="00E27DCC">
      <w:pPr>
        <w:spacing w:after="0"/>
        <w:jc w:val="both"/>
        <w:rPr>
          <w:sz w:val="24"/>
        </w:rPr>
      </w:pPr>
    </w:p>
    <w:p w14:paraId="602CF446" w14:textId="77777777" w:rsidR="00E27DCC" w:rsidRDefault="00E27DCC" w:rsidP="004D01F7">
      <w:pPr>
        <w:pStyle w:val="Paragraphedeliste"/>
        <w:numPr>
          <w:ilvl w:val="0"/>
          <w:numId w:val="3"/>
        </w:numPr>
        <w:shd w:val="clear" w:color="auto" w:fill="E6E6E6"/>
        <w:spacing w:after="0"/>
        <w:jc w:val="both"/>
        <w:rPr>
          <w:sz w:val="24"/>
        </w:rPr>
      </w:pPr>
      <w:r>
        <w:rPr>
          <w:b/>
          <w:sz w:val="24"/>
        </w:rPr>
        <w:t xml:space="preserve">Déterminer </w:t>
      </w:r>
      <w:r w:rsidRPr="005C6D8A">
        <w:rPr>
          <w:sz w:val="24"/>
        </w:rPr>
        <w:t>la relation entre la hauteur</w:t>
      </w:r>
      <w:r>
        <w:rPr>
          <w:b/>
          <w:sz w:val="24"/>
        </w:rPr>
        <w:t xml:space="preserve"> </w:t>
      </w:r>
      <w:r w:rsidR="00A775A0">
        <w:rPr>
          <w:i/>
          <w:sz w:val="24"/>
        </w:rPr>
        <w:t>y</w:t>
      </w:r>
      <w:r w:rsidR="00A775A0" w:rsidRPr="00A775A0">
        <w:rPr>
          <w:i/>
          <w:sz w:val="24"/>
          <w:vertAlign w:val="subscript"/>
        </w:rPr>
        <w:t>C</w:t>
      </w:r>
      <w:r>
        <w:rPr>
          <w:sz w:val="24"/>
        </w:rPr>
        <w:t xml:space="preserve"> de la vanne</w:t>
      </w:r>
      <w:r w:rsidR="00FA133A">
        <w:rPr>
          <w:sz w:val="24"/>
        </w:rPr>
        <w:t>,</w:t>
      </w:r>
      <w:r w:rsidR="00660EF4">
        <w:rPr>
          <w:sz w:val="24"/>
        </w:rPr>
        <w:t xml:space="preserve"> </w:t>
      </w:r>
      <w:r>
        <w:rPr>
          <w:sz w:val="24"/>
        </w:rPr>
        <w:t xml:space="preserve">l’angle variable </w:t>
      </w:r>
      <w:r w:rsidR="00FA133A">
        <w:rPr>
          <w:rFonts w:ascii="Times New Roman" w:hAnsi="Times New Roman"/>
          <w:i/>
          <w:sz w:val="24"/>
        </w:rPr>
        <w:t>β</w:t>
      </w:r>
      <w:r w:rsidR="00FA133A" w:rsidRPr="009955CA" w:rsidDel="00FA133A">
        <w:rPr>
          <w:position w:val="-6"/>
          <w:sz w:val="24"/>
        </w:rPr>
        <w:t xml:space="preserve"> </w:t>
      </w:r>
      <w:r>
        <w:rPr>
          <w:sz w:val="24"/>
        </w:rPr>
        <w:t xml:space="preserve"> </w:t>
      </w:r>
      <w:r w:rsidR="00FA133A">
        <w:rPr>
          <w:sz w:val="24"/>
        </w:rPr>
        <w:t xml:space="preserve">mesuré </w:t>
      </w:r>
      <w:r>
        <w:rPr>
          <w:sz w:val="24"/>
        </w:rPr>
        <w:t xml:space="preserve">par l’inclinomètre, le rayon </w:t>
      </w:r>
      <w:r w:rsidRPr="009955CA">
        <w:rPr>
          <w:i/>
          <w:sz w:val="24"/>
        </w:rPr>
        <w:t>R</w:t>
      </w:r>
      <w:r>
        <w:rPr>
          <w:sz w:val="24"/>
        </w:rPr>
        <w:t xml:space="preserve"> </w:t>
      </w:r>
      <w:r w:rsidR="006301C2">
        <w:rPr>
          <w:sz w:val="24"/>
        </w:rPr>
        <w:t xml:space="preserve">de la vanne </w:t>
      </w:r>
      <w:r>
        <w:rPr>
          <w:sz w:val="24"/>
        </w:rPr>
        <w:t xml:space="preserve">et l’angle </w:t>
      </w:r>
      <w:r w:rsidRPr="009955CA">
        <w:rPr>
          <w:position w:val="-10"/>
          <w:sz w:val="24"/>
        </w:rPr>
        <w:object w:dxaOrig="220" w:dyaOrig="260" w14:anchorId="3A6F2C00">
          <v:shape id="_x0000_i1147" type="#_x0000_t75" style="width:9.6pt;height:15.2pt" o:ole="">
            <v:imagedata r:id="rId292" o:title=""/>
          </v:shape>
          <o:OLEObject Type="Embed" ProgID="Equation.DSMT4" ShapeID="_x0000_i1147" DrawAspect="Content" ObjectID="_1268100322" r:id="rId293"/>
        </w:object>
      </w:r>
      <w:r>
        <w:rPr>
          <w:sz w:val="24"/>
        </w:rPr>
        <w:t xml:space="preserve"> à entrer dans le modèle du document technique DT1</w:t>
      </w:r>
      <w:r w:rsidRPr="005C6D8A">
        <w:rPr>
          <w:sz w:val="24"/>
        </w:rPr>
        <w:t>.</w:t>
      </w:r>
      <w:r w:rsidR="0073228D">
        <w:rPr>
          <w:sz w:val="24"/>
        </w:rPr>
        <w:t xml:space="preserve"> </w:t>
      </w:r>
      <w:r w:rsidR="0073228D" w:rsidRPr="0073228D">
        <w:rPr>
          <w:b/>
          <w:sz w:val="24"/>
        </w:rPr>
        <w:t>Donner</w:t>
      </w:r>
      <w:r w:rsidR="0073228D">
        <w:rPr>
          <w:sz w:val="24"/>
        </w:rPr>
        <w:t xml:space="preserve"> l’expression numérique.</w:t>
      </w:r>
    </w:p>
    <w:p w14:paraId="37A41472" w14:textId="77777777" w:rsidR="00E27DCC" w:rsidRDefault="00E27DCC" w:rsidP="00FC5DE2">
      <w:pPr>
        <w:spacing w:after="0"/>
        <w:jc w:val="both"/>
        <w:rPr>
          <w:sz w:val="24"/>
        </w:rPr>
      </w:pPr>
    </w:p>
    <w:p w14:paraId="2CB12C49" w14:textId="77777777" w:rsidR="0017463B" w:rsidRPr="001F2682" w:rsidRDefault="0017463B" w:rsidP="0017463B">
      <w:pPr>
        <w:spacing w:after="0"/>
        <w:jc w:val="both"/>
        <w:rPr>
          <w:sz w:val="28"/>
        </w:rPr>
      </w:pPr>
      <w:r w:rsidRPr="001F2682">
        <w:rPr>
          <w:sz w:val="24"/>
        </w:rPr>
        <w:t xml:space="preserve">La maquette numérique du système </w:t>
      </w:r>
      <w:r w:rsidR="00FA133A">
        <w:rPr>
          <w:sz w:val="24"/>
        </w:rPr>
        <w:t>de manœuvre</w:t>
      </w:r>
      <w:r w:rsidR="00FA133A" w:rsidRPr="001F2682">
        <w:rPr>
          <w:sz w:val="24"/>
        </w:rPr>
        <w:t xml:space="preserve"> </w:t>
      </w:r>
      <w:r w:rsidRPr="001F2682">
        <w:rPr>
          <w:sz w:val="24"/>
        </w:rPr>
        <w:t>d’une vanne, réalisée à l’aide d’un logiciel de représentation assistée par o</w:t>
      </w:r>
      <w:r>
        <w:rPr>
          <w:sz w:val="24"/>
        </w:rPr>
        <w:t>rdinateur, a été importée directement dans un</w:t>
      </w:r>
      <w:r w:rsidRPr="001F2682">
        <w:rPr>
          <w:sz w:val="24"/>
        </w:rPr>
        <w:t xml:space="preserve"> logici</w:t>
      </w:r>
      <w:r>
        <w:rPr>
          <w:sz w:val="24"/>
        </w:rPr>
        <w:t>el de simulation multiphysique</w:t>
      </w:r>
      <w:r w:rsidRPr="001F2682">
        <w:rPr>
          <w:sz w:val="24"/>
        </w:rPr>
        <w:t>.</w:t>
      </w:r>
      <w:r>
        <w:rPr>
          <w:sz w:val="24"/>
        </w:rPr>
        <w:t xml:space="preserve"> </w:t>
      </w:r>
      <w:r>
        <w:rPr>
          <w:rFonts w:cs="Arial"/>
          <w:sz w:val="24"/>
        </w:rPr>
        <w:t>Le modèle lié à la dynamique d’une des huit vannes-secteurs du barrage est présenté sur le document technique DT1. Il a été construit à partir du synoptique étudié précédemment.</w:t>
      </w:r>
    </w:p>
    <w:p w14:paraId="23FCC251" w14:textId="77777777" w:rsidR="0017463B" w:rsidRDefault="0017463B" w:rsidP="0017463B">
      <w:pPr>
        <w:spacing w:after="0"/>
        <w:jc w:val="both"/>
        <w:rPr>
          <w:sz w:val="24"/>
        </w:rPr>
      </w:pPr>
    </w:p>
    <w:p w14:paraId="32B75014" w14:textId="77777777" w:rsidR="0017463B" w:rsidRDefault="0017463B" w:rsidP="004D01F7">
      <w:pPr>
        <w:pStyle w:val="Paragraphedeliste"/>
        <w:numPr>
          <w:ilvl w:val="0"/>
          <w:numId w:val="3"/>
        </w:numPr>
        <w:shd w:val="clear" w:color="auto" w:fill="E6E6E6"/>
        <w:spacing w:after="0"/>
        <w:jc w:val="both"/>
        <w:rPr>
          <w:sz w:val="24"/>
        </w:rPr>
      </w:pPr>
      <w:r>
        <w:rPr>
          <w:rFonts w:cs="Arial"/>
          <w:b/>
          <w:sz w:val="24"/>
        </w:rPr>
        <w:t>Justifier</w:t>
      </w:r>
      <w:r w:rsidR="00FA133A">
        <w:rPr>
          <w:rFonts w:cs="Arial"/>
          <w:b/>
          <w:sz w:val="24"/>
        </w:rPr>
        <w:t>,</w:t>
      </w:r>
      <w:r>
        <w:rPr>
          <w:rFonts w:cs="Arial"/>
          <w:b/>
          <w:sz w:val="24"/>
        </w:rPr>
        <w:t xml:space="preserve"> </w:t>
      </w:r>
      <w:r w:rsidR="00FA133A">
        <w:rPr>
          <w:rFonts w:cs="Arial"/>
          <w:sz w:val="24"/>
        </w:rPr>
        <w:t xml:space="preserve">à partir du document technique DT1, </w:t>
      </w:r>
      <w:r>
        <w:rPr>
          <w:rFonts w:cs="Arial"/>
          <w:sz w:val="24"/>
        </w:rPr>
        <w:t>que ce système est asservi</w:t>
      </w:r>
      <w:r w:rsidRPr="004407A1">
        <w:rPr>
          <w:rFonts w:cs="Arial"/>
          <w:sz w:val="24"/>
        </w:rPr>
        <w:t>.</w:t>
      </w:r>
      <w:r>
        <w:rPr>
          <w:rFonts w:cs="Arial"/>
          <w:b/>
          <w:sz w:val="24"/>
        </w:rPr>
        <w:t xml:space="preserve"> </w:t>
      </w:r>
      <w:r w:rsidRPr="006001E9">
        <w:rPr>
          <w:rFonts w:cs="Arial"/>
          <w:b/>
          <w:sz w:val="24"/>
        </w:rPr>
        <w:t>Préciser</w:t>
      </w:r>
      <w:r>
        <w:rPr>
          <w:rFonts w:cs="Arial"/>
          <w:sz w:val="24"/>
        </w:rPr>
        <w:t xml:space="preserve"> la grandeur physique asservie sur le modèle.</w:t>
      </w:r>
    </w:p>
    <w:p w14:paraId="3D87E103" w14:textId="77777777" w:rsidR="00E27DCC" w:rsidRDefault="00E27DCC" w:rsidP="00FC5DE2">
      <w:pPr>
        <w:spacing w:after="0"/>
        <w:jc w:val="both"/>
        <w:rPr>
          <w:sz w:val="24"/>
        </w:rPr>
      </w:pPr>
    </w:p>
    <w:p w14:paraId="20D01073" w14:textId="77777777" w:rsidR="0017463B" w:rsidRDefault="0017463B" w:rsidP="00FC5DE2">
      <w:pPr>
        <w:spacing w:after="0"/>
        <w:jc w:val="both"/>
        <w:rPr>
          <w:sz w:val="24"/>
        </w:rPr>
      </w:pPr>
    </w:p>
    <w:p w14:paraId="6913D5E1" w14:textId="77777777" w:rsidR="00E27DCC" w:rsidRDefault="00E27DCC" w:rsidP="00FC5DE2">
      <w:pPr>
        <w:spacing w:after="0"/>
        <w:jc w:val="both"/>
        <w:rPr>
          <w:sz w:val="24"/>
        </w:rPr>
      </w:pPr>
    </w:p>
    <w:p w14:paraId="39010B3B" w14:textId="77777777" w:rsidR="005853EF" w:rsidRDefault="005853EF" w:rsidP="00FC5DE2">
      <w:pPr>
        <w:spacing w:after="0"/>
        <w:jc w:val="both"/>
        <w:rPr>
          <w:sz w:val="24"/>
        </w:rPr>
      </w:pPr>
    </w:p>
    <w:p w14:paraId="78189EE3" w14:textId="77777777" w:rsidR="00E27DCC" w:rsidRDefault="00E27DCC" w:rsidP="00FC5DE2">
      <w:pPr>
        <w:spacing w:after="0"/>
        <w:jc w:val="both"/>
        <w:rPr>
          <w:sz w:val="24"/>
        </w:rPr>
      </w:pPr>
    </w:p>
    <w:p w14:paraId="63945D1A" w14:textId="77777777" w:rsidR="00920F0C" w:rsidRDefault="00920F0C" w:rsidP="00FC5DE2">
      <w:pPr>
        <w:spacing w:after="0"/>
        <w:jc w:val="both"/>
        <w:rPr>
          <w:sz w:val="24"/>
        </w:rPr>
      </w:pPr>
    </w:p>
    <w:p w14:paraId="4DC4AB5A" w14:textId="77777777" w:rsidR="00920F0C" w:rsidRDefault="00920F0C" w:rsidP="00FC5DE2">
      <w:pPr>
        <w:spacing w:after="0"/>
        <w:jc w:val="both"/>
        <w:rPr>
          <w:sz w:val="24"/>
        </w:rPr>
      </w:pPr>
    </w:p>
    <w:p w14:paraId="0CEE6DAC" w14:textId="77777777" w:rsidR="00920F0C" w:rsidRDefault="00920F0C" w:rsidP="00FC5DE2">
      <w:pPr>
        <w:spacing w:after="0"/>
        <w:jc w:val="both"/>
        <w:rPr>
          <w:sz w:val="24"/>
        </w:rPr>
      </w:pPr>
    </w:p>
    <w:p w14:paraId="31F20806" w14:textId="77777777" w:rsidR="00E27DCC" w:rsidRPr="00E27DCC" w:rsidRDefault="00E27DCC" w:rsidP="00E27DCC">
      <w:pPr>
        <w:spacing w:after="120"/>
        <w:jc w:val="both"/>
        <w:rPr>
          <w:i/>
          <w:sz w:val="24"/>
        </w:rPr>
      </w:pPr>
      <w:r w:rsidRPr="00E27DCC">
        <w:rPr>
          <w:i/>
          <w:sz w:val="24"/>
        </w:rPr>
        <w:lastRenderedPageBreak/>
        <w:t>Analyse des écarts lors d’une journée d’exploitation</w:t>
      </w:r>
    </w:p>
    <w:p w14:paraId="2D2A8BEC" w14:textId="77777777" w:rsidR="00177B81" w:rsidRDefault="00177B81" w:rsidP="00FC5DE2">
      <w:pPr>
        <w:spacing w:after="0"/>
        <w:jc w:val="both"/>
        <w:rPr>
          <w:sz w:val="24"/>
        </w:rPr>
      </w:pPr>
      <w:r>
        <w:rPr>
          <w:noProof/>
          <w:lang w:eastAsia="fr-FR"/>
        </w:rPr>
        <w:drawing>
          <wp:anchor distT="0" distB="0" distL="114300" distR="114300" simplePos="0" relativeHeight="251648000" behindDoc="0" locked="0" layoutInCell="1" allowOverlap="1" wp14:anchorId="55F7DCBB" wp14:editId="20DBDEE2">
            <wp:simplePos x="0" y="0"/>
            <wp:positionH relativeFrom="column">
              <wp:posOffset>-4445</wp:posOffset>
            </wp:positionH>
            <wp:positionV relativeFrom="paragraph">
              <wp:posOffset>3175</wp:posOffset>
            </wp:positionV>
            <wp:extent cx="3124835" cy="2816860"/>
            <wp:effectExtent l="0" t="0" r="0" b="2540"/>
            <wp:wrapTight wrapText="bothSides">
              <wp:wrapPolygon edited="0">
                <wp:start x="0" y="0"/>
                <wp:lineTo x="0" y="21473"/>
                <wp:lineTo x="21464" y="21473"/>
                <wp:lineTo x="21464" y="0"/>
                <wp:lineTo x="0" y="0"/>
              </wp:wrapPolygon>
            </wp:wrapTight>
            <wp:docPr id="1053" name="Image 1053" descr="marée_18_03_2011.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3" name="Image 1" descr="marée_18_03_2011.tiff"/>
                    <pic:cNvPicPr>
                      <a:picLocks noChangeAspect="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3124835" cy="2816860"/>
                    </a:xfrm>
                    <a:prstGeom prst="rect">
                      <a:avLst/>
                    </a:prstGeom>
                    <a:noFill/>
                    <a:ln>
                      <a:noFill/>
                    </a:ln>
                    <a:extLst>
                      <a:ext uri="{FAA26D3D-D897-4be2-8F04-BA451C77F1D7}">
                        <ma14:placeholderFlag xmlns:ma14="http://schemas.microsoft.com/office/mac/drawingml/2011/main"/>
                      </a:ext>
                    </a:extLst>
                  </pic:spPr>
                </pic:pic>
              </a:graphicData>
            </a:graphic>
          </wp:anchor>
        </w:drawing>
      </w:r>
    </w:p>
    <w:p w14:paraId="5446A9FC" w14:textId="77777777" w:rsidR="001E13DC" w:rsidRDefault="00177B81" w:rsidP="00FC5DE2">
      <w:pPr>
        <w:spacing w:after="0"/>
        <w:jc w:val="both"/>
        <w:rPr>
          <w:sz w:val="24"/>
        </w:rPr>
      </w:pPr>
      <w:r>
        <w:rPr>
          <w:sz w:val="24"/>
        </w:rPr>
        <w:t>N</w:t>
      </w:r>
      <w:r w:rsidR="00783CB9">
        <w:rPr>
          <w:sz w:val="24"/>
        </w:rPr>
        <w:t xml:space="preserve">ous allons analyser une journée particulière de fonctionnement du barrage correspondant </w:t>
      </w:r>
      <w:r w:rsidR="007D175B">
        <w:rPr>
          <w:sz w:val="24"/>
        </w:rPr>
        <w:t xml:space="preserve">approximativement </w:t>
      </w:r>
      <w:r w:rsidR="00783CB9">
        <w:rPr>
          <w:sz w:val="24"/>
        </w:rPr>
        <w:t xml:space="preserve">au coefficient de marée (95) qui a servi </w:t>
      </w:r>
      <w:r w:rsidR="009C5097">
        <w:rPr>
          <w:sz w:val="24"/>
        </w:rPr>
        <w:t xml:space="preserve">à définir le cahier des charges : le 18 mars 2011. </w:t>
      </w:r>
      <w:r w:rsidR="00CA07E5">
        <w:rPr>
          <w:sz w:val="24"/>
        </w:rPr>
        <w:t>Il y a deux marées par 24 heures</w:t>
      </w:r>
      <w:r w:rsidR="00634E36">
        <w:rPr>
          <w:sz w:val="24"/>
        </w:rPr>
        <w:t xml:space="preserve"> (figure 20)</w:t>
      </w:r>
      <w:r w:rsidR="00CA07E5">
        <w:rPr>
          <w:sz w:val="24"/>
        </w:rPr>
        <w:t>. Nous ne nous intéressons ici</w:t>
      </w:r>
      <w:r w:rsidR="006346DD">
        <w:rPr>
          <w:sz w:val="24"/>
        </w:rPr>
        <w:t xml:space="preserve"> qu’à la première </w:t>
      </w:r>
      <w:r w:rsidR="00CA07E5">
        <w:rPr>
          <w:sz w:val="24"/>
        </w:rPr>
        <w:t xml:space="preserve">marée comprise entre 4 h 19 et 16 h 42. </w:t>
      </w:r>
      <w:r w:rsidR="009C5097">
        <w:rPr>
          <w:sz w:val="24"/>
        </w:rPr>
        <w:t>Le document technique DT</w:t>
      </w:r>
      <w:r w:rsidR="001631E9">
        <w:rPr>
          <w:sz w:val="24"/>
        </w:rPr>
        <w:t>5</w:t>
      </w:r>
      <w:r w:rsidR="009C5097">
        <w:rPr>
          <w:sz w:val="24"/>
        </w:rPr>
        <w:t xml:space="preserve"> précise l’évolution </w:t>
      </w:r>
      <w:r w:rsidR="0059646A">
        <w:rPr>
          <w:sz w:val="24"/>
        </w:rPr>
        <w:t xml:space="preserve">des valeurs </w:t>
      </w:r>
      <w:r w:rsidR="009C5097">
        <w:rPr>
          <w:sz w:val="24"/>
        </w:rPr>
        <w:t>mesurée</w:t>
      </w:r>
      <w:r w:rsidR="0059646A">
        <w:rPr>
          <w:sz w:val="24"/>
        </w:rPr>
        <w:t>s</w:t>
      </w:r>
      <w:r w:rsidR="009C5097">
        <w:rPr>
          <w:sz w:val="24"/>
        </w:rPr>
        <w:t xml:space="preserve"> de</w:t>
      </w:r>
      <w:r w:rsidR="00D454D1">
        <w:rPr>
          <w:sz w:val="24"/>
        </w:rPr>
        <w:t xml:space="preserve"> cinq paramètres d’une vanne-secteur. Le tableau ci-dessous </w:t>
      </w:r>
      <w:r w:rsidR="0059646A">
        <w:rPr>
          <w:sz w:val="24"/>
        </w:rPr>
        <w:t>précise</w:t>
      </w:r>
      <w:r w:rsidR="001C7E50">
        <w:rPr>
          <w:sz w:val="24"/>
        </w:rPr>
        <w:t xml:space="preserve"> quelques </w:t>
      </w:r>
      <w:r w:rsidR="00A82EF9">
        <w:rPr>
          <w:sz w:val="24"/>
        </w:rPr>
        <w:t xml:space="preserve">critères </w:t>
      </w:r>
      <w:r w:rsidR="0059646A">
        <w:rPr>
          <w:sz w:val="24"/>
        </w:rPr>
        <w:t>du</w:t>
      </w:r>
      <w:r w:rsidR="00D454D1">
        <w:rPr>
          <w:sz w:val="24"/>
        </w:rPr>
        <w:t xml:space="preserve"> cahier des charges</w:t>
      </w:r>
      <w:r w:rsidR="001C7E50">
        <w:rPr>
          <w:sz w:val="24"/>
        </w:rPr>
        <w:t>.</w:t>
      </w:r>
      <w:r w:rsidR="001E13DC">
        <w:rPr>
          <w:sz w:val="24"/>
        </w:rPr>
        <w:t xml:space="preserve"> </w:t>
      </w:r>
    </w:p>
    <w:p w14:paraId="35F40CCD" w14:textId="77777777" w:rsidR="00716EDA" w:rsidRPr="00DB648C" w:rsidRDefault="00716EDA" w:rsidP="00FC5DE2">
      <w:pPr>
        <w:spacing w:after="0"/>
        <w:jc w:val="both"/>
        <w:rPr>
          <w:sz w:val="24"/>
        </w:rPr>
      </w:pPr>
    </w:p>
    <w:p w14:paraId="6E9BEFA8" w14:textId="022253D0" w:rsidR="00C81FAF" w:rsidRDefault="00DB3CA1" w:rsidP="00FC5DE2">
      <w:pPr>
        <w:spacing w:after="0"/>
        <w:jc w:val="both"/>
        <w:rPr>
          <w:sz w:val="24"/>
        </w:rPr>
      </w:pPr>
      <w:r>
        <w:rPr>
          <w:noProof/>
          <w:lang w:eastAsia="fr-FR"/>
        </w:rPr>
        <mc:AlternateContent>
          <mc:Choice Requires="wps">
            <w:drawing>
              <wp:anchor distT="0" distB="0" distL="114300" distR="114300" simplePos="0" relativeHeight="251699200" behindDoc="0" locked="0" layoutInCell="1" allowOverlap="1" wp14:anchorId="2E023BA0" wp14:editId="40290E9C">
                <wp:simplePos x="0" y="0"/>
                <wp:positionH relativeFrom="column">
                  <wp:posOffset>-3207385</wp:posOffset>
                </wp:positionH>
                <wp:positionV relativeFrom="paragraph">
                  <wp:posOffset>196850</wp:posOffset>
                </wp:positionV>
                <wp:extent cx="3121660" cy="306705"/>
                <wp:effectExtent l="0" t="0" r="2540" b="0"/>
                <wp:wrapTight wrapText="bothSides">
                  <wp:wrapPolygon edited="0">
                    <wp:start x="0" y="0"/>
                    <wp:lineTo x="0" y="20124"/>
                    <wp:lineTo x="21486" y="20124"/>
                    <wp:lineTo x="21486" y="0"/>
                    <wp:lineTo x="0" y="0"/>
                  </wp:wrapPolygon>
                </wp:wrapTight>
                <wp:docPr id="360" name="Zone de texte 3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121660" cy="306705"/>
                        </a:xfrm>
                        <a:prstGeom prst="rect">
                          <a:avLst/>
                        </a:prstGeom>
                        <a:solidFill>
                          <a:prstClr val="white"/>
                        </a:solidFill>
                        <a:ln>
                          <a:noFill/>
                        </a:ln>
                        <a:effectLst/>
                        <a:extLst/>
                      </wps:spPr>
                      <wps:txbx>
                        <w:txbxContent>
                          <w:p w14:paraId="124B82A9" w14:textId="77777777" w:rsidR="000F7A16" w:rsidRPr="00475C89" w:rsidRDefault="000F7A16" w:rsidP="00716EDA">
                            <w:pPr>
                              <w:pStyle w:val="Lgende"/>
                              <w:jc w:val="center"/>
                              <w:rPr>
                                <w:noProof/>
                                <w:sz w:val="22"/>
                                <w:lang w:eastAsia="fr-FR"/>
                              </w:rPr>
                            </w:pPr>
                            <w:r>
                              <w:t xml:space="preserve">Figure </w:t>
                            </w:r>
                            <w:fldSimple w:instr=" SEQ Figure \* ARABIC ">
                              <w:r w:rsidR="00C00186">
                                <w:rPr>
                                  <w:noProof/>
                                </w:rPr>
                                <w:t>20</w:t>
                              </w:r>
                            </w:fldSimple>
                            <w:r>
                              <w:t xml:space="preserve"> : horaire des marée le 18 mars 2011 au Mont-Saint-Michel</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360" o:spid="_x0000_s1192" type="#_x0000_t202" style="position:absolute;left:0;text-align:left;margin-left:-252.55pt;margin-top:15.5pt;width:245.8pt;height:24.1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" stroked="f">
                <v:path arrowok="t"/>
                <v:textbox inset="0,0,0,0">
                  <w:txbxContent>
                    <w:p w14:paraId="124B82A9" w14:textId="77777777" w:rsidR="000F7A16" w:rsidRPr="00475C89" w:rsidRDefault="000F7A16" w:rsidP="00716EDA">
                      <w:pPr>
                        <w:pStyle w:val="Lgende"/>
                        <w:jc w:val="center"/>
                        <w:rPr>
                          <w:noProof/>
                          <w:sz w:val="22"/>
                          <w:lang w:eastAsia="fr-FR"/>
                        </w:rPr>
                      </w:pPr>
                      <w:r>
                        <w:t xml:space="preserve">Figure </w:t>
                      </w:r>
                      <w:r w:rsidR="00C00186">
                        <w:fldChar w:fldCharType="begin"/>
                      </w:r>
                      <w:r w:rsidR="00C00186">
                        <w:instrText xml:space="preserve"> SEQ Figure \* ARABIC </w:instrText>
                      </w:r>
                      <w:r w:rsidR="00C00186">
                        <w:fldChar w:fldCharType="separate"/>
                      </w:r>
                      <w:r w:rsidR="00C00186">
                        <w:rPr>
                          <w:noProof/>
                        </w:rPr>
                        <w:t>20</w:t>
                      </w:r>
                      <w:r w:rsidR="00C00186">
                        <w:rPr>
                          <w:noProof/>
                        </w:rPr>
                        <w:fldChar w:fldCharType="end"/>
                      </w:r>
                      <w:r>
                        <w:t xml:space="preserve"> : horaire des marée le 18 mars 2011 au Mont-Saint-Michel</w:t>
                      </w:r>
                    </w:p>
                  </w:txbxContent>
                </v:textbox>
                <w10:wrap type="tight"/>
              </v:shape>
            </w:pict>
          </mc:Fallback>
        </mc:AlternateContent>
      </w:r>
      <w:r w:rsidR="001E13DC" w:rsidRPr="001E13DC">
        <w:rPr>
          <w:i/>
          <w:sz w:val="24"/>
        </w:rPr>
        <w:t>Rappel</w:t>
      </w:r>
      <w:r w:rsidR="00C81FAF">
        <w:rPr>
          <w:i/>
          <w:sz w:val="24"/>
        </w:rPr>
        <w:t>s</w:t>
      </w:r>
      <w:r w:rsidR="00716EDA">
        <w:rPr>
          <w:sz w:val="24"/>
        </w:rPr>
        <w:t xml:space="preserve"> : </w:t>
      </w:r>
    </w:p>
    <w:p w14:paraId="6F460267" w14:textId="64537C6C" w:rsidR="00E47C16" w:rsidRDefault="00716EDA" w:rsidP="00C81FAF">
      <w:pPr>
        <w:pStyle w:val="Paragraphedeliste"/>
        <w:numPr>
          <w:ilvl w:val="0"/>
          <w:numId w:val="20"/>
        </w:numPr>
        <w:spacing w:after="0"/>
        <w:jc w:val="both"/>
        <w:rPr>
          <w:sz w:val="24"/>
        </w:rPr>
      </w:pPr>
      <w:r w:rsidRPr="00C81FAF">
        <w:rPr>
          <w:sz w:val="24"/>
        </w:rPr>
        <w:t>le barrage contient</w:t>
      </w:r>
      <w:r w:rsidR="001E13DC" w:rsidRPr="00C81FAF">
        <w:rPr>
          <w:sz w:val="24"/>
        </w:rPr>
        <w:t xml:space="preserve"> 8 vannes</w:t>
      </w:r>
      <w:r w:rsidR="0059646A" w:rsidRPr="00C81FAF">
        <w:rPr>
          <w:sz w:val="24"/>
        </w:rPr>
        <w:t>-secteur</w:t>
      </w:r>
      <w:r w:rsidR="00A17DE5">
        <w:rPr>
          <w:sz w:val="24"/>
        </w:rPr>
        <w:t>s</w:t>
      </w:r>
      <w:r w:rsidR="00C81FAF" w:rsidRPr="00C81FAF">
        <w:rPr>
          <w:sz w:val="24"/>
        </w:rPr>
        <w:t> ;</w:t>
      </w:r>
    </w:p>
    <w:p w14:paraId="6BD72BB7" w14:textId="77777777" w:rsidR="00C81FAF" w:rsidRPr="00C81FAF" w:rsidRDefault="00677833" w:rsidP="00C81FAF">
      <w:pPr>
        <w:pStyle w:val="Paragraphedeliste"/>
        <w:numPr>
          <w:ilvl w:val="0"/>
          <w:numId w:val="20"/>
        </w:numPr>
        <w:spacing w:after="0"/>
        <w:jc w:val="both"/>
        <w:rPr>
          <w:sz w:val="24"/>
        </w:rPr>
      </w:pPr>
      <w:r>
        <w:rPr>
          <w:sz w:val="24"/>
        </w:rPr>
        <w:t xml:space="preserve">la relation entre le volume </w:t>
      </w:r>
      <w:r w:rsidRPr="00677833">
        <w:rPr>
          <w:position w:val="-4"/>
          <w:sz w:val="24"/>
        </w:rPr>
        <w:object w:dxaOrig="240" w:dyaOrig="260" w14:anchorId="26B63375">
          <v:shape id="_x0000_i1148" type="#_x0000_t75" style="width:12pt;height:12.8pt" o:ole="">
            <v:imagedata r:id="rId295" o:title=""/>
          </v:shape>
          <o:OLEObject Type="Embed" ProgID="Equation.DSMT4" ShapeID="_x0000_i1148" DrawAspect="Content" ObjectID="_1268100323" r:id="rId296"/>
        </w:object>
      </w:r>
      <w:r>
        <w:rPr>
          <w:sz w:val="24"/>
        </w:rPr>
        <w:t xml:space="preserve">et le débit volumique </w:t>
      </w:r>
      <w:r w:rsidRPr="00677833">
        <w:rPr>
          <w:position w:val="-10"/>
          <w:sz w:val="24"/>
        </w:rPr>
        <w:object w:dxaOrig="220" w:dyaOrig="279" w14:anchorId="36E0CA2C">
          <v:shape id="_x0000_i1149" type="#_x0000_t75" style="width:11.2pt;height:13.6pt" o:ole="">
            <v:imagedata r:id="rId297" o:title=""/>
          </v:shape>
          <o:OLEObject Type="Embed" ProgID="Equation.DSMT4" ShapeID="_x0000_i1149" DrawAspect="Content" ObjectID="_1268100324" r:id="rId298"/>
        </w:object>
      </w:r>
      <w:proofErr w:type="gramStart"/>
      <w:r>
        <w:rPr>
          <w:sz w:val="24"/>
        </w:rPr>
        <w:t xml:space="preserve">est </w:t>
      </w:r>
      <w:proofErr w:type="gramEnd"/>
      <w:r w:rsidRPr="00677833">
        <w:rPr>
          <w:position w:val="-22"/>
          <w:sz w:val="24"/>
        </w:rPr>
        <w:object w:dxaOrig="2580" w:dyaOrig="560" w14:anchorId="68B8DC70">
          <v:shape id="_x0000_i1150" type="#_x0000_t75" style="width:128.8pt;height:28pt" o:ole="">
            <v:imagedata r:id="rId299" o:title=""/>
          </v:shape>
          <o:OLEObject Type="Embed" ProgID="Equation.DSMT4" ShapeID="_x0000_i1150" DrawAspect="Content" ObjectID="_1268100325" r:id="rId300"/>
        </w:object>
      </w:r>
      <w:r w:rsidR="00BA35AD">
        <w:rPr>
          <w:sz w:val="24"/>
        </w:rPr>
        <w:t>.</w:t>
      </w:r>
    </w:p>
    <w:p w14:paraId="38B506E3" w14:textId="77777777" w:rsidR="00716EDA" w:rsidRDefault="00716EDA" w:rsidP="00D61027">
      <w:pPr>
        <w:spacing w:after="0"/>
        <w:jc w:val="both"/>
        <w:rPr>
          <w:sz w:val="24"/>
        </w:rPr>
      </w:pPr>
    </w:p>
    <w:tbl>
      <w:tblPr>
        <w:tblStyle w:val="Grille"/>
        <w:tblW w:w="0" w:type="auto"/>
        <w:jc w:val="center"/>
        <w:tblInd w:w="-501" w:type="dxa"/>
        <w:tblLook w:val="04A0" w:firstRow="1" w:lastRow="0" w:firstColumn="1" w:lastColumn="0" w:noHBand="0" w:noVBand="1"/>
      </w:tblPr>
      <w:tblGrid>
        <w:gridCol w:w="5873"/>
        <w:gridCol w:w="3596"/>
      </w:tblGrid>
      <w:tr w:rsidR="00A06D5A" w14:paraId="53468AEE" w14:textId="77777777" w:rsidTr="00FA64F2">
        <w:trPr>
          <w:jc w:val="center"/>
        </w:trPr>
        <w:tc>
          <w:tcPr>
            <w:tcW w:w="5873" w:type="dxa"/>
            <w:shd w:val="clear" w:color="auto" w:fill="E6E6E6"/>
          </w:tcPr>
          <w:p w14:paraId="13D6129A" w14:textId="77777777" w:rsidR="001C7E50" w:rsidRPr="00FB0345" w:rsidRDefault="00FB0345" w:rsidP="00FB0345">
            <w:pPr>
              <w:jc w:val="center"/>
              <w:rPr>
                <w:b/>
                <w:sz w:val="24"/>
              </w:rPr>
            </w:pPr>
            <w:r>
              <w:rPr>
                <w:b/>
                <w:sz w:val="24"/>
              </w:rPr>
              <w:t>Critère</w:t>
            </w:r>
          </w:p>
        </w:tc>
        <w:tc>
          <w:tcPr>
            <w:tcW w:w="3596" w:type="dxa"/>
            <w:shd w:val="clear" w:color="auto" w:fill="E6E6E6"/>
          </w:tcPr>
          <w:p w14:paraId="16945326" w14:textId="77777777" w:rsidR="001C7E50" w:rsidRPr="00FB0345" w:rsidRDefault="001C7E50" w:rsidP="00FB0345">
            <w:pPr>
              <w:jc w:val="center"/>
              <w:rPr>
                <w:b/>
                <w:sz w:val="24"/>
              </w:rPr>
            </w:pPr>
            <w:r w:rsidRPr="00FB0345">
              <w:rPr>
                <w:b/>
                <w:sz w:val="24"/>
              </w:rPr>
              <w:t>Niveau</w:t>
            </w:r>
          </w:p>
        </w:tc>
      </w:tr>
      <w:tr w:rsidR="00A06D5A" w14:paraId="5820955B" w14:textId="77777777" w:rsidTr="00FA64F2">
        <w:trPr>
          <w:jc w:val="center"/>
        </w:trPr>
        <w:tc>
          <w:tcPr>
            <w:tcW w:w="5873" w:type="dxa"/>
          </w:tcPr>
          <w:p w14:paraId="544CBA28" w14:textId="77777777" w:rsidR="001C7E50" w:rsidRPr="00FA64F2" w:rsidRDefault="001C7E50" w:rsidP="0017463B">
            <w:pPr>
              <w:pStyle w:val="Paragraphedeliste"/>
              <w:numPr>
                <w:ilvl w:val="0"/>
                <w:numId w:val="12"/>
              </w:numPr>
              <w:jc w:val="both"/>
              <w:rPr>
                <w:sz w:val="24"/>
              </w:rPr>
            </w:pPr>
            <w:r w:rsidRPr="00FA64F2">
              <w:rPr>
                <w:sz w:val="24"/>
              </w:rPr>
              <w:t xml:space="preserve">Heure </w:t>
            </w:r>
            <w:r w:rsidR="00FB0345" w:rsidRPr="00FA64F2">
              <w:rPr>
                <w:i/>
                <w:sz w:val="24"/>
              </w:rPr>
              <w:t>t</w:t>
            </w:r>
            <w:r w:rsidRPr="00FA64F2">
              <w:rPr>
                <w:sz w:val="24"/>
                <w:vertAlign w:val="subscript"/>
              </w:rPr>
              <w:t>0</w:t>
            </w:r>
            <w:r w:rsidRPr="00FA64F2">
              <w:rPr>
                <w:sz w:val="24"/>
              </w:rPr>
              <w:t xml:space="preserve"> du début de sur</w:t>
            </w:r>
            <w:r w:rsidR="00060D38" w:rsidRPr="00FA64F2">
              <w:rPr>
                <w:sz w:val="24"/>
              </w:rPr>
              <w:t>-</w:t>
            </w:r>
            <w:r w:rsidRPr="00FA64F2">
              <w:rPr>
                <w:sz w:val="24"/>
              </w:rPr>
              <w:t>verse</w:t>
            </w:r>
          </w:p>
        </w:tc>
        <w:tc>
          <w:tcPr>
            <w:tcW w:w="3596" w:type="dxa"/>
          </w:tcPr>
          <w:p w14:paraId="1E8E6760" w14:textId="77777777" w:rsidR="001C7E50" w:rsidRDefault="00F81696" w:rsidP="00FC5DE2">
            <w:pPr>
              <w:jc w:val="both"/>
              <w:rPr>
                <w:sz w:val="24"/>
              </w:rPr>
            </w:pPr>
            <w:r>
              <w:rPr>
                <w:sz w:val="24"/>
              </w:rPr>
              <w:t>PM -</w:t>
            </w:r>
            <w:r w:rsidR="001C7E50">
              <w:rPr>
                <w:sz w:val="24"/>
              </w:rPr>
              <w:t xml:space="preserve"> 10 minutes</w:t>
            </w:r>
          </w:p>
        </w:tc>
      </w:tr>
      <w:tr w:rsidR="00A06D5A" w14:paraId="39A3B87F" w14:textId="77777777" w:rsidTr="00FA64F2">
        <w:trPr>
          <w:jc w:val="center"/>
        </w:trPr>
        <w:tc>
          <w:tcPr>
            <w:tcW w:w="5873" w:type="dxa"/>
          </w:tcPr>
          <w:p w14:paraId="750EA8D6" w14:textId="77777777" w:rsidR="001C7E50" w:rsidRPr="00FA64F2" w:rsidRDefault="001C7E50" w:rsidP="0017463B">
            <w:pPr>
              <w:pStyle w:val="Paragraphedeliste"/>
              <w:numPr>
                <w:ilvl w:val="0"/>
                <w:numId w:val="12"/>
              </w:numPr>
              <w:jc w:val="both"/>
              <w:rPr>
                <w:sz w:val="24"/>
              </w:rPr>
            </w:pPr>
            <w:r w:rsidRPr="00FA64F2">
              <w:rPr>
                <w:sz w:val="24"/>
              </w:rPr>
              <w:t>Temps total de remplissage par sur</w:t>
            </w:r>
            <w:r w:rsidR="008F34E1" w:rsidRPr="00FA64F2">
              <w:rPr>
                <w:sz w:val="24"/>
              </w:rPr>
              <w:t>-</w:t>
            </w:r>
            <w:r w:rsidRPr="00FA64F2">
              <w:rPr>
                <w:sz w:val="24"/>
              </w:rPr>
              <w:t>verse</w:t>
            </w:r>
          </w:p>
        </w:tc>
        <w:tc>
          <w:tcPr>
            <w:tcW w:w="3596" w:type="dxa"/>
          </w:tcPr>
          <w:p w14:paraId="4E6FFF58" w14:textId="77777777" w:rsidR="001C7E50" w:rsidRDefault="001C7E50" w:rsidP="00FC5DE2">
            <w:pPr>
              <w:jc w:val="both"/>
              <w:rPr>
                <w:sz w:val="24"/>
              </w:rPr>
            </w:pPr>
            <w:r>
              <w:rPr>
                <w:sz w:val="24"/>
              </w:rPr>
              <w:t>1 h 30 minutes</w:t>
            </w:r>
          </w:p>
        </w:tc>
      </w:tr>
      <w:tr w:rsidR="00A06D5A" w14:paraId="7A7F3345" w14:textId="77777777" w:rsidTr="00FA64F2">
        <w:trPr>
          <w:jc w:val="center"/>
        </w:trPr>
        <w:tc>
          <w:tcPr>
            <w:tcW w:w="5873" w:type="dxa"/>
          </w:tcPr>
          <w:p w14:paraId="58E9BEB2" w14:textId="77777777" w:rsidR="001C7E50" w:rsidRPr="00FA64F2" w:rsidRDefault="00A71651" w:rsidP="0017463B">
            <w:pPr>
              <w:pStyle w:val="Paragraphedeliste"/>
              <w:numPr>
                <w:ilvl w:val="0"/>
                <w:numId w:val="12"/>
              </w:numPr>
              <w:jc w:val="both"/>
              <w:rPr>
                <w:sz w:val="24"/>
              </w:rPr>
            </w:pPr>
            <w:r w:rsidRPr="00FA64F2">
              <w:rPr>
                <w:sz w:val="24"/>
              </w:rPr>
              <w:t>Niveau du Couesnon en fin de remplissage</w:t>
            </w:r>
          </w:p>
        </w:tc>
        <w:tc>
          <w:tcPr>
            <w:tcW w:w="3596" w:type="dxa"/>
          </w:tcPr>
          <w:p w14:paraId="1A459559" w14:textId="77777777" w:rsidR="001C7E50" w:rsidRDefault="0083573E" w:rsidP="00FC5DE2">
            <w:pPr>
              <w:jc w:val="both"/>
              <w:rPr>
                <w:sz w:val="24"/>
              </w:rPr>
            </w:pPr>
            <w:r>
              <w:rPr>
                <w:sz w:val="24"/>
              </w:rPr>
              <w:t>5,39 m</w:t>
            </w:r>
          </w:p>
        </w:tc>
      </w:tr>
      <w:tr w:rsidR="00A06D5A" w14:paraId="056A1081" w14:textId="77777777" w:rsidTr="00FA64F2">
        <w:trPr>
          <w:jc w:val="center"/>
        </w:trPr>
        <w:tc>
          <w:tcPr>
            <w:tcW w:w="5873" w:type="dxa"/>
          </w:tcPr>
          <w:p w14:paraId="7CDEEA41" w14:textId="77777777" w:rsidR="007D0305" w:rsidRPr="00FA64F2" w:rsidRDefault="00060D38" w:rsidP="0017463B">
            <w:pPr>
              <w:pStyle w:val="Paragraphedeliste"/>
              <w:numPr>
                <w:ilvl w:val="0"/>
                <w:numId w:val="12"/>
              </w:numPr>
              <w:jc w:val="both"/>
              <w:rPr>
                <w:sz w:val="24"/>
              </w:rPr>
            </w:pPr>
            <w:r w:rsidRPr="00FA64F2">
              <w:rPr>
                <w:sz w:val="24"/>
              </w:rPr>
              <w:t>Niveau de remplissage par sur-verse</w:t>
            </w:r>
          </w:p>
        </w:tc>
        <w:tc>
          <w:tcPr>
            <w:tcW w:w="3596" w:type="dxa"/>
          </w:tcPr>
          <w:p w14:paraId="0ECDBA20" w14:textId="77777777" w:rsidR="007D0305" w:rsidRDefault="00103076" w:rsidP="00FC5DE2">
            <w:pPr>
              <w:jc w:val="both"/>
              <w:rPr>
                <w:sz w:val="24"/>
              </w:rPr>
            </w:pPr>
            <w:r>
              <w:rPr>
                <w:sz w:val="24"/>
              </w:rPr>
              <w:t>e</w:t>
            </w:r>
            <w:r w:rsidR="0083573E">
              <w:rPr>
                <w:sz w:val="24"/>
              </w:rPr>
              <w:t>ntre 5,90 m et 4,60 m</w:t>
            </w:r>
          </w:p>
        </w:tc>
      </w:tr>
      <w:tr w:rsidR="00A06D5A" w14:paraId="04A75F7D" w14:textId="77777777" w:rsidTr="00FA64F2">
        <w:trPr>
          <w:jc w:val="center"/>
        </w:trPr>
        <w:tc>
          <w:tcPr>
            <w:tcW w:w="5873" w:type="dxa"/>
          </w:tcPr>
          <w:p w14:paraId="5107E527" w14:textId="77777777" w:rsidR="001C7E50" w:rsidRPr="00FA64F2" w:rsidRDefault="008F34E1" w:rsidP="0017463B">
            <w:pPr>
              <w:pStyle w:val="Paragraphedeliste"/>
              <w:numPr>
                <w:ilvl w:val="0"/>
                <w:numId w:val="12"/>
              </w:numPr>
              <w:jc w:val="both"/>
              <w:rPr>
                <w:sz w:val="24"/>
              </w:rPr>
            </w:pPr>
            <w:r w:rsidRPr="00FA64F2">
              <w:rPr>
                <w:sz w:val="24"/>
              </w:rPr>
              <w:t xml:space="preserve">Volume </w:t>
            </w:r>
            <w:r w:rsidR="00C733EE" w:rsidRPr="00FA64F2">
              <w:rPr>
                <w:sz w:val="24"/>
              </w:rPr>
              <w:t xml:space="preserve">d’eau </w:t>
            </w:r>
            <w:r w:rsidRPr="00FA64F2">
              <w:rPr>
                <w:sz w:val="24"/>
              </w:rPr>
              <w:t>apporté par la mer en sur-verse</w:t>
            </w:r>
          </w:p>
        </w:tc>
        <w:tc>
          <w:tcPr>
            <w:tcW w:w="3596" w:type="dxa"/>
          </w:tcPr>
          <w:p w14:paraId="36EEDD2A" w14:textId="77777777" w:rsidR="001C7E50" w:rsidRDefault="008F34E1" w:rsidP="00FC5DE2">
            <w:pPr>
              <w:jc w:val="both"/>
              <w:rPr>
                <w:sz w:val="24"/>
              </w:rPr>
            </w:pPr>
            <w:r>
              <w:rPr>
                <w:sz w:val="24"/>
              </w:rPr>
              <w:t>979</w:t>
            </w:r>
            <w:r w:rsidR="00CA07E5">
              <w:rPr>
                <w:sz w:val="24"/>
              </w:rPr>
              <w:t xml:space="preserve"> </w:t>
            </w:r>
            <w:r>
              <w:rPr>
                <w:sz w:val="24"/>
              </w:rPr>
              <w:t>040 m</w:t>
            </w:r>
            <w:r w:rsidRPr="008F34E1">
              <w:rPr>
                <w:sz w:val="24"/>
                <w:vertAlign w:val="superscript"/>
              </w:rPr>
              <w:t>3</w:t>
            </w:r>
          </w:p>
        </w:tc>
      </w:tr>
    </w:tbl>
    <w:p w14:paraId="2406FFF9" w14:textId="77777777" w:rsidR="0051106B" w:rsidRPr="0051106B" w:rsidRDefault="0051106B" w:rsidP="0051106B">
      <w:pPr>
        <w:spacing w:after="0"/>
        <w:jc w:val="both"/>
        <w:rPr>
          <w:sz w:val="24"/>
        </w:rPr>
      </w:pPr>
    </w:p>
    <w:p w14:paraId="3B96CAD3" w14:textId="708974D1" w:rsidR="00BA4D4F" w:rsidRDefault="00A17DE5" w:rsidP="004D01F7">
      <w:pPr>
        <w:pStyle w:val="Paragraphedeliste"/>
        <w:numPr>
          <w:ilvl w:val="0"/>
          <w:numId w:val="3"/>
        </w:numPr>
        <w:shd w:val="clear" w:color="auto" w:fill="E6E6E6"/>
        <w:spacing w:after="0"/>
        <w:jc w:val="both"/>
        <w:rPr>
          <w:sz w:val="24"/>
        </w:rPr>
      </w:pPr>
      <w:r>
        <w:rPr>
          <w:b/>
          <w:sz w:val="24"/>
        </w:rPr>
        <w:t>Évaluer</w:t>
      </w:r>
      <w:r w:rsidR="0059646A">
        <w:rPr>
          <w:sz w:val="24"/>
        </w:rPr>
        <w:t>,</w:t>
      </w:r>
      <w:r w:rsidR="0059646A">
        <w:rPr>
          <w:b/>
          <w:sz w:val="24"/>
        </w:rPr>
        <w:t xml:space="preserve"> </w:t>
      </w:r>
      <w:r w:rsidR="0059646A" w:rsidRPr="00771A39">
        <w:rPr>
          <w:sz w:val="24"/>
        </w:rPr>
        <w:t>à l’aide du document DT5</w:t>
      </w:r>
      <w:r w:rsidR="0059646A">
        <w:rPr>
          <w:sz w:val="24"/>
        </w:rPr>
        <w:t>,</w:t>
      </w:r>
      <w:r w:rsidR="0059646A">
        <w:rPr>
          <w:b/>
          <w:sz w:val="24"/>
        </w:rPr>
        <w:t xml:space="preserve"> </w:t>
      </w:r>
      <w:r w:rsidR="0059646A">
        <w:rPr>
          <w:sz w:val="24"/>
        </w:rPr>
        <w:t xml:space="preserve">les écarts entre le souhaité (cahier des charges) et le réalisé (mesures) pour les </w:t>
      </w:r>
      <w:r w:rsidR="0059646A" w:rsidRPr="00F81696">
        <w:rPr>
          <w:b/>
          <w:sz w:val="24"/>
        </w:rPr>
        <w:t>5</w:t>
      </w:r>
      <w:r w:rsidR="0059646A">
        <w:rPr>
          <w:sz w:val="24"/>
        </w:rPr>
        <w:t xml:space="preserve"> critères du cahier des charges énoncés ci-dessus. </w:t>
      </w:r>
      <w:r w:rsidR="00DE272E" w:rsidRPr="00751009">
        <w:rPr>
          <w:i/>
          <w:sz w:val="24"/>
        </w:rPr>
        <w:t>Pour le critère 5, on assimilera la figure formée par la courbe de débit en sur-verse et l’axe des abscisses à un triangle rectangle</w:t>
      </w:r>
      <w:r w:rsidR="00DE272E">
        <w:rPr>
          <w:sz w:val="24"/>
        </w:rPr>
        <w:t>.</w:t>
      </w:r>
      <w:r w:rsidR="00DE272E" w:rsidRPr="00164295">
        <w:rPr>
          <w:b/>
          <w:sz w:val="24"/>
        </w:rPr>
        <w:t xml:space="preserve"> </w:t>
      </w:r>
      <w:r w:rsidR="0059646A" w:rsidRPr="00164295">
        <w:rPr>
          <w:b/>
          <w:sz w:val="24"/>
        </w:rPr>
        <w:t>Proposer</w:t>
      </w:r>
      <w:r w:rsidR="0059646A">
        <w:rPr>
          <w:sz w:val="24"/>
        </w:rPr>
        <w:t xml:space="preserve"> des arguments </w:t>
      </w:r>
      <w:r w:rsidR="00170291">
        <w:rPr>
          <w:sz w:val="24"/>
        </w:rPr>
        <w:t>permettant de justifier</w:t>
      </w:r>
      <w:r w:rsidR="0059646A">
        <w:rPr>
          <w:sz w:val="24"/>
        </w:rPr>
        <w:t xml:space="preserve"> les valeurs de ces écarts</w:t>
      </w:r>
      <w:r w:rsidR="00512AD1">
        <w:rPr>
          <w:sz w:val="24"/>
        </w:rPr>
        <w:t>.</w:t>
      </w:r>
    </w:p>
    <w:p w14:paraId="22EFD28D" w14:textId="77777777" w:rsidR="00177B81" w:rsidRDefault="00177B81" w:rsidP="00382933">
      <w:pPr>
        <w:spacing w:after="0"/>
        <w:jc w:val="both"/>
        <w:rPr>
          <w:sz w:val="24"/>
        </w:rPr>
      </w:pPr>
    </w:p>
    <w:p w14:paraId="656D3327" w14:textId="77777777" w:rsidR="00382933" w:rsidRPr="00C33B17" w:rsidRDefault="00F0522B" w:rsidP="00382933">
      <w:pPr>
        <w:spacing w:after="0"/>
        <w:jc w:val="both"/>
        <w:rPr>
          <w:sz w:val="24"/>
        </w:rPr>
      </w:pPr>
      <w:r>
        <w:rPr>
          <w:sz w:val="24"/>
        </w:rPr>
        <w:t>Le modèle multiphysique d’une vanne-secteur a été réalisé à partir</w:t>
      </w:r>
      <w:r w:rsidR="0059646A">
        <w:rPr>
          <w:sz w:val="24"/>
        </w:rPr>
        <w:t xml:space="preserve"> des caractéristiques</w:t>
      </w:r>
      <w:r>
        <w:rPr>
          <w:sz w:val="24"/>
        </w:rPr>
        <w:t xml:space="preserve"> des composants mécanique, électrique et hydraulique</w:t>
      </w:r>
      <w:r w:rsidR="00164D5F">
        <w:rPr>
          <w:sz w:val="24"/>
        </w:rPr>
        <w:t xml:space="preserve"> réels</w:t>
      </w:r>
      <w:r>
        <w:rPr>
          <w:sz w:val="24"/>
        </w:rPr>
        <w:t xml:space="preserve"> des chaînes d’énergie et d’information (voir le document technique DT1).</w:t>
      </w:r>
      <w:r w:rsidR="00164D5F">
        <w:rPr>
          <w:sz w:val="24"/>
        </w:rPr>
        <w:t xml:space="preserve"> Le modèle mécanique de la vanne</w:t>
      </w:r>
      <w:r w:rsidR="00382933">
        <w:rPr>
          <w:sz w:val="24"/>
        </w:rPr>
        <w:t xml:space="preserve"> (encapsulé dans le bloc « vanne-secteur »)</w:t>
      </w:r>
      <w:r w:rsidR="00164D5F">
        <w:rPr>
          <w:sz w:val="24"/>
        </w:rPr>
        <w:t xml:space="preserve"> a été conçu à partir des valeurs réelles</w:t>
      </w:r>
      <w:r w:rsidR="00382933">
        <w:rPr>
          <w:sz w:val="24"/>
        </w:rPr>
        <w:t xml:space="preserve"> (dimensions, matériaux). Ce bloc est relié aux deux vérins qui provoquent la rotation de la vanne comme le montre le document technique DT1. Afin de réaliser une simulation, il est nécessaire d’entrer dans le logiciel les paramètres caractéristiques des composants. En fonction du degré de précision recherché, le modèle peut être enrichi pour tenir co</w:t>
      </w:r>
      <w:r w:rsidR="00FA64F2">
        <w:rPr>
          <w:sz w:val="24"/>
        </w:rPr>
        <w:t>mpte de phénomènes négligés lors</w:t>
      </w:r>
      <w:r w:rsidR="00382933">
        <w:rPr>
          <w:sz w:val="24"/>
        </w:rPr>
        <w:t xml:space="preserve"> </w:t>
      </w:r>
      <w:r w:rsidR="00FA64F2">
        <w:rPr>
          <w:sz w:val="24"/>
        </w:rPr>
        <w:t>d’</w:t>
      </w:r>
      <w:r w:rsidR="00382933">
        <w:rPr>
          <w:sz w:val="24"/>
        </w:rPr>
        <w:t xml:space="preserve">une première approche. Par exemple, pour un réducteur mécanique, le paramètre qui le caractérise est son rapport de transmission. Si l’on veut être plus précis, on peut aussi prendre en compte son rendement pour traduire les pertes </w:t>
      </w:r>
      <w:r w:rsidR="0059646A">
        <w:rPr>
          <w:sz w:val="24"/>
        </w:rPr>
        <w:t xml:space="preserve">d’énergie </w:t>
      </w:r>
      <w:r w:rsidR="00382933">
        <w:rPr>
          <w:sz w:val="24"/>
        </w:rPr>
        <w:t>qu’il génère.</w:t>
      </w:r>
    </w:p>
    <w:p w14:paraId="29504765" w14:textId="77777777" w:rsidR="00382933" w:rsidRDefault="00382933" w:rsidP="00FC5DE2">
      <w:pPr>
        <w:spacing w:after="0"/>
        <w:jc w:val="both"/>
        <w:rPr>
          <w:sz w:val="24"/>
        </w:rPr>
      </w:pPr>
    </w:p>
    <w:p w14:paraId="07CFBA92" w14:textId="77777777" w:rsidR="00BA4D4F" w:rsidRDefault="00382933" w:rsidP="004D01F7">
      <w:pPr>
        <w:pStyle w:val="Paragraphedeliste"/>
        <w:numPr>
          <w:ilvl w:val="0"/>
          <w:numId w:val="3"/>
        </w:numPr>
        <w:shd w:val="clear" w:color="auto" w:fill="E6E6E6"/>
        <w:spacing w:after="0"/>
        <w:jc w:val="both"/>
        <w:rPr>
          <w:sz w:val="24"/>
        </w:rPr>
      </w:pPr>
      <w:r w:rsidRPr="00A45EEE">
        <w:rPr>
          <w:b/>
          <w:sz w:val="24"/>
        </w:rPr>
        <w:t>Indiquer</w:t>
      </w:r>
      <w:r>
        <w:rPr>
          <w:sz w:val="24"/>
        </w:rPr>
        <w:t xml:space="preserve"> </w:t>
      </w:r>
      <w:r w:rsidR="00AE1436">
        <w:rPr>
          <w:sz w:val="24"/>
        </w:rPr>
        <w:t>les paramètres indispensables</w:t>
      </w:r>
      <w:r>
        <w:rPr>
          <w:sz w:val="24"/>
        </w:rPr>
        <w:t xml:space="preserve"> à renseigner dans le modèle pour simuler le comportement d’un </w:t>
      </w:r>
      <w:r w:rsidR="00782A3E">
        <w:rPr>
          <w:sz w:val="24"/>
        </w:rPr>
        <w:t xml:space="preserve">des </w:t>
      </w:r>
      <w:r>
        <w:rPr>
          <w:sz w:val="24"/>
        </w:rPr>
        <w:t>vérin</w:t>
      </w:r>
      <w:r w:rsidR="00782A3E">
        <w:rPr>
          <w:sz w:val="24"/>
        </w:rPr>
        <w:t>s</w:t>
      </w:r>
      <w:r>
        <w:rPr>
          <w:sz w:val="24"/>
        </w:rPr>
        <w:t>.</w:t>
      </w:r>
      <w:r w:rsidR="00AE1436">
        <w:rPr>
          <w:sz w:val="24"/>
        </w:rPr>
        <w:t xml:space="preserve"> </w:t>
      </w:r>
      <w:r w:rsidR="00AE1436" w:rsidRPr="00A45EEE">
        <w:rPr>
          <w:b/>
          <w:sz w:val="24"/>
        </w:rPr>
        <w:t>Donner</w:t>
      </w:r>
      <w:r w:rsidR="00AE1436">
        <w:rPr>
          <w:sz w:val="24"/>
        </w:rPr>
        <w:t xml:space="preserve"> d’autres paramètres pouvant rendre le comportement d’un vérin plus proche du réel.</w:t>
      </w:r>
    </w:p>
    <w:p w14:paraId="47353474" w14:textId="77777777" w:rsidR="00BA4D4F" w:rsidRDefault="00164D5F" w:rsidP="00FC5DE2">
      <w:pPr>
        <w:spacing w:after="0"/>
        <w:jc w:val="both"/>
        <w:rPr>
          <w:sz w:val="24"/>
        </w:rPr>
      </w:pPr>
      <w:r>
        <w:rPr>
          <w:sz w:val="24"/>
        </w:rPr>
        <w:lastRenderedPageBreak/>
        <w:t>Nous nous intéressons</w:t>
      </w:r>
      <w:r w:rsidR="00FA64F2">
        <w:rPr>
          <w:sz w:val="24"/>
        </w:rPr>
        <w:t xml:space="preserve"> plus précisément</w:t>
      </w:r>
      <w:r>
        <w:rPr>
          <w:sz w:val="24"/>
        </w:rPr>
        <w:t xml:space="preserve"> à la</w:t>
      </w:r>
      <w:r w:rsidR="00FA64F2">
        <w:rPr>
          <w:sz w:val="24"/>
        </w:rPr>
        <w:t xml:space="preserve"> première</w:t>
      </w:r>
      <w:r>
        <w:rPr>
          <w:sz w:val="24"/>
        </w:rPr>
        <w:t xml:space="preserve"> phase d’ouverture en sous-verse de la vanne-secteur </w:t>
      </w:r>
      <w:r w:rsidR="00FA64F2">
        <w:rPr>
          <w:sz w:val="24"/>
        </w:rPr>
        <w:t>le 18 mars 2011</w:t>
      </w:r>
      <w:r w:rsidR="00634E36">
        <w:rPr>
          <w:sz w:val="24"/>
        </w:rPr>
        <w:t>. Le graphique de la figure 21</w:t>
      </w:r>
      <w:r>
        <w:rPr>
          <w:sz w:val="24"/>
        </w:rPr>
        <w:t xml:space="preserve"> présente les courbes</w:t>
      </w:r>
      <w:r w:rsidR="00AE1436">
        <w:rPr>
          <w:sz w:val="24"/>
        </w:rPr>
        <w:t xml:space="preserve"> de hauteur de vanne obtenues par la simulation du modèle</w:t>
      </w:r>
      <w:r w:rsidR="00655A2A">
        <w:rPr>
          <w:sz w:val="24"/>
        </w:rPr>
        <w:t xml:space="preserve"> multiphysique (document technique DT1)</w:t>
      </w:r>
      <w:r w:rsidR="00AE1436">
        <w:rPr>
          <w:sz w:val="24"/>
        </w:rPr>
        <w:t xml:space="preserve"> ainsi que celle mesurée sur le barrage</w:t>
      </w:r>
      <w:r w:rsidR="00655A2A">
        <w:rPr>
          <w:sz w:val="24"/>
        </w:rPr>
        <w:t xml:space="preserve"> (réel) entre 11 h 54 et 12 h 36 (</w:t>
      </w:r>
      <w:r w:rsidR="00FA64F2">
        <w:rPr>
          <w:sz w:val="24"/>
        </w:rPr>
        <w:t xml:space="preserve">voir </w:t>
      </w:r>
      <w:r w:rsidR="00A06D5A">
        <w:rPr>
          <w:sz w:val="24"/>
        </w:rPr>
        <w:t>document technique DT5</w:t>
      </w:r>
      <w:r w:rsidR="00655A2A">
        <w:rPr>
          <w:sz w:val="24"/>
        </w:rPr>
        <w:t>) en mouvement de sous-verse</w:t>
      </w:r>
      <w:r w:rsidR="00AE1436">
        <w:rPr>
          <w:sz w:val="24"/>
        </w:rPr>
        <w:t>.</w:t>
      </w:r>
    </w:p>
    <w:p w14:paraId="5F2A0F92" w14:textId="08ED2AC6" w:rsidR="00655A2A" w:rsidRDefault="00D1715C" w:rsidP="00FC5DE2">
      <w:pPr>
        <w:spacing w:after="0"/>
        <w:jc w:val="both"/>
        <w:rPr>
          <w:sz w:val="24"/>
        </w:rPr>
      </w:pPr>
      <w:r>
        <w:rPr>
          <w:b/>
          <w:noProof/>
          <w:lang w:eastAsia="fr-FR"/>
        </w:rPr>
        <mc:AlternateContent>
          <mc:Choice Requires="wps">
            <w:drawing>
              <wp:anchor distT="0" distB="0" distL="114300" distR="114300" simplePos="0" relativeHeight="252054528" behindDoc="0" locked="0" layoutInCell="1" allowOverlap="1" wp14:anchorId="3D773E0A" wp14:editId="529FACED">
                <wp:simplePos x="0" y="0"/>
                <wp:positionH relativeFrom="column">
                  <wp:posOffset>398780</wp:posOffset>
                </wp:positionH>
                <wp:positionV relativeFrom="paragraph">
                  <wp:posOffset>3451225</wp:posOffset>
                </wp:positionV>
                <wp:extent cx="5557520" cy="218440"/>
                <wp:effectExtent l="0" t="0" r="5080" b="0"/>
                <wp:wrapTight wrapText="bothSides">
                  <wp:wrapPolygon edited="0">
                    <wp:start x="0" y="0"/>
                    <wp:lineTo x="0" y="18837"/>
                    <wp:lineTo x="21546" y="18837"/>
                    <wp:lineTo x="21546" y="0"/>
                    <wp:lineTo x="0" y="0"/>
                  </wp:wrapPolygon>
                </wp:wrapTight>
                <wp:docPr id="247" name="Zone de texte 2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557520" cy="218440"/>
                        </a:xfrm>
                        <a:prstGeom prst="rect">
                          <a:avLst/>
                        </a:prstGeom>
                        <a:solidFill>
                          <a:prstClr val="white"/>
                        </a:solidFill>
                        <a:ln>
                          <a:noFill/>
                        </a:ln>
                        <a:effectLst/>
                        <a:extLst/>
                      </wps:spPr>
                      <wps:txbx>
                        <w:txbxContent>
                          <w:p w14:paraId="378CF807" w14:textId="77777777" w:rsidR="000F7A16" w:rsidRPr="008107DE" w:rsidRDefault="000F7A16" w:rsidP="00655A2A">
                            <w:pPr>
                              <w:pStyle w:val="Lgende"/>
                              <w:jc w:val="center"/>
                              <w:rPr>
                                <w:noProof/>
                                <w:lang w:eastAsia="fr-FR"/>
                              </w:rPr>
                            </w:pPr>
                            <w:r>
                              <w:t xml:space="preserve">Figure </w:t>
                            </w:r>
                            <w:fldSimple w:instr=" SEQ Figure \* ARABIC ">
                              <w:r w:rsidR="00C00186">
                                <w:rPr>
                                  <w:noProof/>
                                </w:rPr>
                                <w:t>21</w:t>
                              </w:r>
                            </w:fldSimple>
                            <w:r>
                              <w:t xml:space="preserve"> : mouvement de sous-verse d'une vanne le 18 mars entre 11 h 54 et 12 h 36</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Zone de texte 247" o:spid="_x0000_s1193" type="#_x0000_t202" style="position:absolute;left:0;text-align:left;margin-left:31.4pt;margin-top:271.75pt;width:437.6pt;height:17.2pt;z-index:252054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" stroked="f">
                <v:path arrowok="t"/>
                <v:textbox inset="0,0,0,0">
                  <w:txbxContent>
                    <w:p w14:paraId="378CF807" w14:textId="77777777" w:rsidR="000F7A16" w:rsidRPr="008107DE" w:rsidRDefault="000F7A16" w:rsidP="00655A2A">
                      <w:pPr>
                        <w:pStyle w:val="Lgende"/>
                        <w:jc w:val="center"/>
                        <w:rPr>
                          <w:noProof/>
                          <w:lang w:eastAsia="fr-FR"/>
                        </w:rPr>
                      </w:pPr>
                      <w:r>
                        <w:t xml:space="preserve">Figure </w:t>
                      </w:r>
                      <w:r w:rsidR="00C00186">
                        <w:fldChar w:fldCharType="begin"/>
                      </w:r>
                      <w:r w:rsidR="00C00186">
                        <w:instrText xml:space="preserve"> SEQ Figure \* ARABIC </w:instrText>
                      </w:r>
                      <w:r w:rsidR="00C00186">
                        <w:fldChar w:fldCharType="separate"/>
                      </w:r>
                      <w:r w:rsidR="00C00186">
                        <w:rPr>
                          <w:noProof/>
                        </w:rPr>
                        <w:t>21</w:t>
                      </w:r>
                      <w:r w:rsidR="00C00186">
                        <w:rPr>
                          <w:noProof/>
                        </w:rPr>
                        <w:fldChar w:fldCharType="end"/>
                      </w:r>
                      <w:r>
                        <w:t xml:space="preserve"> : mouvement de sous-verse d'une vanne le 18 mars entre 11 h 54 et 12 h 36</w:t>
                      </w:r>
                    </w:p>
                  </w:txbxContent>
                </v:textbox>
                <w10:wrap type="tight"/>
              </v:shape>
            </w:pict>
          </mc:Fallback>
        </mc:AlternateContent>
      </w:r>
      <w:r w:rsidR="006D45E1">
        <w:rPr>
          <w:noProof/>
          <w:sz w:val="24"/>
          <w:lang w:eastAsia="fr-FR"/>
        </w:rPr>
        <w:drawing>
          <wp:inline distT="0" distB="0" distL="0" distR="0" wp14:anchorId="7AF51B33" wp14:editId="17E5799F">
            <wp:extent cx="6115049" cy="3448050"/>
            <wp:effectExtent l="0" t="0" r="635" b="0"/>
            <wp:docPr id="325" name="Imag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vée2.tif"/>
                    <pic:cNvPicPr/>
                  </pic:nvPicPr>
                  <pic:blipFill>
                    <a:blip r:embed="rId301">
                      <a:extLst>
                        <a:ext uri="{28A0092B-C50C-407E-A947-70E740481C1C}">
                          <a14:useLocalDpi xmlns:a14="http://schemas.microsoft.com/office/drawing/2010/main" val="0"/>
                        </a:ext>
                      </a:extLst>
                    </a:blip>
                    <a:stretch>
                      <a:fillRect/>
                    </a:stretch>
                  </pic:blipFill>
                  <pic:spPr>
                    <a:xfrm>
                      <a:off x="0" y="0"/>
                      <a:ext cx="6116320" cy="3448766"/>
                    </a:xfrm>
                    <a:prstGeom prst="rect">
                      <a:avLst/>
                    </a:prstGeom>
                  </pic:spPr>
                </pic:pic>
              </a:graphicData>
            </a:graphic>
          </wp:inline>
        </w:drawing>
      </w:r>
    </w:p>
    <w:p w14:paraId="6BA42E2D" w14:textId="77FEE6E7" w:rsidR="00BA4D4F" w:rsidRDefault="00BA4D4F" w:rsidP="00FC5DE2">
      <w:pPr>
        <w:spacing w:after="0"/>
        <w:jc w:val="both"/>
        <w:rPr>
          <w:sz w:val="24"/>
        </w:rPr>
      </w:pPr>
    </w:p>
    <w:p w14:paraId="6894573F" w14:textId="12F0DDC1" w:rsidR="001A336B" w:rsidRDefault="001A336B" w:rsidP="00FC5DE2">
      <w:pPr>
        <w:spacing w:after="0"/>
        <w:jc w:val="both"/>
        <w:rPr>
          <w:sz w:val="24"/>
        </w:rPr>
      </w:pPr>
    </w:p>
    <w:p w14:paraId="1DE3E98D" w14:textId="3366A06B" w:rsidR="00B027DE" w:rsidRPr="00CF7F53" w:rsidRDefault="001C45F0" w:rsidP="004D01F7">
      <w:pPr>
        <w:pStyle w:val="Paragraphedeliste"/>
        <w:numPr>
          <w:ilvl w:val="0"/>
          <w:numId w:val="3"/>
        </w:numPr>
        <w:shd w:val="clear" w:color="auto" w:fill="E6E6E6"/>
        <w:spacing w:after="0"/>
        <w:jc w:val="both"/>
        <w:rPr>
          <w:sz w:val="24"/>
        </w:rPr>
      </w:pPr>
      <w:r w:rsidRPr="00CF7F53">
        <w:rPr>
          <w:b/>
          <w:sz w:val="24"/>
        </w:rPr>
        <w:t>Analyser</w:t>
      </w:r>
      <w:r>
        <w:rPr>
          <w:sz w:val="24"/>
        </w:rPr>
        <w:t xml:space="preserve"> les différences entre les </w:t>
      </w:r>
      <w:r w:rsidR="006D45E1">
        <w:rPr>
          <w:sz w:val="24"/>
        </w:rPr>
        <w:t>trois</w:t>
      </w:r>
      <w:r>
        <w:rPr>
          <w:sz w:val="24"/>
        </w:rPr>
        <w:t xml:space="preserve"> courbes. </w:t>
      </w:r>
      <w:r w:rsidRPr="00CF7F53">
        <w:rPr>
          <w:b/>
          <w:sz w:val="24"/>
        </w:rPr>
        <w:t>Quantifier</w:t>
      </w:r>
      <w:r w:rsidR="006D45E1">
        <w:rPr>
          <w:sz w:val="24"/>
        </w:rPr>
        <w:t xml:space="preserve"> les </w:t>
      </w:r>
      <w:r>
        <w:rPr>
          <w:sz w:val="24"/>
        </w:rPr>
        <w:t>écart</w:t>
      </w:r>
      <w:r w:rsidR="006D45E1">
        <w:rPr>
          <w:sz w:val="24"/>
        </w:rPr>
        <w:t>s</w:t>
      </w:r>
      <w:r>
        <w:rPr>
          <w:sz w:val="24"/>
        </w:rPr>
        <w:t xml:space="preserve"> obtenu</w:t>
      </w:r>
      <w:r w:rsidR="006D45E1">
        <w:rPr>
          <w:sz w:val="24"/>
        </w:rPr>
        <w:t>s</w:t>
      </w:r>
      <w:r>
        <w:rPr>
          <w:sz w:val="24"/>
        </w:rPr>
        <w:t xml:space="preserve"> lors de chaque palier du mouvement</w:t>
      </w:r>
      <w:r w:rsidR="00CF7F53">
        <w:rPr>
          <w:sz w:val="24"/>
        </w:rPr>
        <w:t xml:space="preserve">. Sur quel paramètre du modèle multiphysique (document technique DT1) peut-on agir pour régler le modèle ? </w:t>
      </w:r>
      <w:r w:rsidR="00CF7F53" w:rsidRPr="00CF7F53">
        <w:rPr>
          <w:b/>
          <w:sz w:val="24"/>
        </w:rPr>
        <w:t>Conclure</w:t>
      </w:r>
      <w:r w:rsidR="00CF7F53">
        <w:rPr>
          <w:sz w:val="24"/>
        </w:rPr>
        <w:t xml:space="preserve"> sur la qualité du modèle.</w:t>
      </w:r>
    </w:p>
    <w:p w14:paraId="4B837BA5" w14:textId="77777777" w:rsidR="00E47C16" w:rsidRDefault="00E47C16" w:rsidP="00FC5DE2">
      <w:pPr>
        <w:spacing w:after="0"/>
        <w:jc w:val="both"/>
        <w:rPr>
          <w:sz w:val="24"/>
        </w:rPr>
      </w:pPr>
    </w:p>
    <w:p w14:paraId="0E2B5657" w14:textId="77777777" w:rsidR="00E47C16" w:rsidRPr="00AD041B" w:rsidRDefault="00AD041B" w:rsidP="00AD041B">
      <w:pPr>
        <w:pStyle w:val="Paragraphedeliste"/>
        <w:numPr>
          <w:ilvl w:val="0"/>
          <w:numId w:val="2"/>
        </w:numPr>
        <w:spacing w:after="0"/>
        <w:jc w:val="both"/>
        <w:rPr>
          <w:b/>
          <w:sz w:val="24"/>
        </w:rPr>
      </w:pPr>
      <w:r w:rsidRPr="00AD041B">
        <w:rPr>
          <w:b/>
          <w:sz w:val="24"/>
        </w:rPr>
        <w:t>Conclusion sur la problématique du sujet</w:t>
      </w:r>
    </w:p>
    <w:p w14:paraId="2F9C0293" w14:textId="77777777" w:rsidR="00AD041B" w:rsidRDefault="00AD041B" w:rsidP="00AD041B">
      <w:pPr>
        <w:spacing w:after="0"/>
        <w:jc w:val="both"/>
        <w:rPr>
          <w:sz w:val="24"/>
        </w:rPr>
      </w:pPr>
    </w:p>
    <w:p w14:paraId="0F1B995F" w14:textId="77777777" w:rsidR="00AD041B" w:rsidRDefault="00AD041B" w:rsidP="00164295">
      <w:pPr>
        <w:pBdr>
          <w:top w:val="single" w:sz="4" w:space="1" w:color="auto"/>
          <w:bottom w:val="single" w:sz="4" w:space="1" w:color="auto"/>
        </w:pBdr>
        <w:spacing w:after="0"/>
        <w:jc w:val="both"/>
        <w:rPr>
          <w:sz w:val="24"/>
        </w:rPr>
      </w:pPr>
      <w:r w:rsidRPr="00AD041B">
        <w:rPr>
          <w:i/>
          <w:sz w:val="24"/>
        </w:rPr>
        <w:t>Objectif de cette partie </w:t>
      </w:r>
      <w:r>
        <w:rPr>
          <w:sz w:val="24"/>
        </w:rPr>
        <w:t xml:space="preserve">: </w:t>
      </w:r>
      <w:r w:rsidRPr="00AD041B">
        <w:rPr>
          <w:b/>
          <w:sz w:val="24"/>
        </w:rPr>
        <w:t xml:space="preserve">proposer </w:t>
      </w:r>
      <w:r>
        <w:rPr>
          <w:sz w:val="24"/>
        </w:rPr>
        <w:t xml:space="preserve">une synthèse du </w:t>
      </w:r>
      <w:r w:rsidR="00C545D5">
        <w:rPr>
          <w:sz w:val="24"/>
        </w:rPr>
        <w:t>travail réalisé</w:t>
      </w:r>
      <w:r w:rsidR="00473CE7">
        <w:rPr>
          <w:sz w:val="24"/>
        </w:rPr>
        <w:t>.</w:t>
      </w:r>
    </w:p>
    <w:p w14:paraId="30D78E6E" w14:textId="77777777" w:rsidR="00AD041B" w:rsidRDefault="00AD041B" w:rsidP="00AD041B">
      <w:pPr>
        <w:spacing w:after="0"/>
        <w:jc w:val="both"/>
        <w:rPr>
          <w:sz w:val="24"/>
        </w:rPr>
      </w:pPr>
    </w:p>
    <w:p w14:paraId="587FDF49" w14:textId="77777777" w:rsidR="00AD041B" w:rsidRDefault="00C01110" w:rsidP="00AD041B">
      <w:pPr>
        <w:spacing w:after="0"/>
        <w:jc w:val="both"/>
        <w:rPr>
          <w:sz w:val="24"/>
        </w:rPr>
      </w:pPr>
      <w:r>
        <w:rPr>
          <w:sz w:val="24"/>
        </w:rPr>
        <w:t xml:space="preserve">En moins de trois ans d’exploitation du barrage, </w:t>
      </w:r>
      <w:r w:rsidR="00207489">
        <w:rPr>
          <w:sz w:val="24"/>
        </w:rPr>
        <w:t>les résultats attendus comm</w:t>
      </w:r>
      <w:r w:rsidR="00DE1FFA">
        <w:rPr>
          <w:sz w:val="24"/>
        </w:rPr>
        <w:t>enc</w:t>
      </w:r>
      <w:r w:rsidR="00207489">
        <w:rPr>
          <w:sz w:val="24"/>
        </w:rPr>
        <w:t>ent à être effectifs. La figure</w:t>
      </w:r>
      <w:r w:rsidR="00634E36">
        <w:rPr>
          <w:sz w:val="24"/>
        </w:rPr>
        <w:t xml:space="preserve"> 22</w:t>
      </w:r>
      <w:r w:rsidR="00B027DE">
        <w:rPr>
          <w:sz w:val="24"/>
        </w:rPr>
        <w:t xml:space="preserve"> ci-après</w:t>
      </w:r>
      <w:r w:rsidR="00207489">
        <w:rPr>
          <w:sz w:val="24"/>
        </w:rPr>
        <w:t xml:space="preserve"> </w:t>
      </w:r>
      <w:r w:rsidR="00015D49">
        <w:rPr>
          <w:sz w:val="24"/>
        </w:rPr>
        <w:t xml:space="preserve">montre deux vues prises par </w:t>
      </w:r>
      <w:r w:rsidR="005C359C">
        <w:rPr>
          <w:sz w:val="24"/>
        </w:rPr>
        <w:t>télédétection laser</w:t>
      </w:r>
      <w:r w:rsidR="00DE1FFA">
        <w:rPr>
          <w:rStyle w:val="Marquenotebasdepage"/>
          <w:sz w:val="24"/>
        </w:rPr>
        <w:footnoteReference w:id="12"/>
      </w:r>
      <w:r w:rsidR="005C359C">
        <w:rPr>
          <w:sz w:val="24"/>
        </w:rPr>
        <w:t xml:space="preserve"> aéroportée permettant de réaliser une altimétrie précise.</w:t>
      </w:r>
      <w:r w:rsidR="00DE1FFA">
        <w:rPr>
          <w:sz w:val="24"/>
        </w:rPr>
        <w:t xml:space="preserve"> </w:t>
      </w:r>
    </w:p>
    <w:p w14:paraId="3CA5DEBE" w14:textId="77777777" w:rsidR="00BA4D4F" w:rsidRDefault="00BA4D4F" w:rsidP="00AD041B">
      <w:pPr>
        <w:spacing w:after="0"/>
        <w:jc w:val="both"/>
        <w:rPr>
          <w:sz w:val="24"/>
        </w:rPr>
      </w:pPr>
    </w:p>
    <w:p w14:paraId="425EF617" w14:textId="77777777" w:rsidR="00326D3F" w:rsidRDefault="00326D3F" w:rsidP="00326D3F">
      <w:pPr>
        <w:spacing w:after="0"/>
        <w:jc w:val="both"/>
        <w:rPr>
          <w:rFonts w:eastAsia="Times New Roman" w:cs="Arial"/>
          <w:noProof/>
          <w:color w:val="000000"/>
          <w:sz w:val="24"/>
          <w:lang w:eastAsia="fr-FR"/>
        </w:rPr>
      </w:pPr>
      <w:r>
        <w:rPr>
          <w:sz w:val="24"/>
        </w:rPr>
        <w:t xml:space="preserve">Une </w:t>
      </w:r>
      <w:r>
        <w:rPr>
          <w:rFonts w:eastAsia="Times New Roman" w:cs="Arial"/>
          <w:noProof/>
          <w:color w:val="000000"/>
          <w:sz w:val="24"/>
          <w:lang w:eastAsia="fr-FR"/>
        </w:rPr>
        <w:t>étude permet d’estimer qu’une superficie de près de 1,5 km</w:t>
      </w:r>
      <w:r w:rsidRPr="00C33B17">
        <w:rPr>
          <w:rFonts w:eastAsia="Times New Roman" w:cs="Arial"/>
          <w:noProof/>
          <w:color w:val="000000"/>
          <w:sz w:val="24"/>
          <w:vertAlign w:val="superscript"/>
          <w:lang w:eastAsia="fr-FR"/>
        </w:rPr>
        <w:t>2</w:t>
      </w:r>
      <w:r>
        <w:rPr>
          <w:rFonts w:eastAsia="Times New Roman" w:cs="Arial"/>
          <w:noProof/>
          <w:color w:val="000000"/>
          <w:sz w:val="24"/>
          <w:lang w:eastAsia="fr-FR"/>
        </w:rPr>
        <w:t xml:space="preserve"> devra être récupérée</w:t>
      </w:r>
      <w:r w:rsidR="00CA6171">
        <w:rPr>
          <w:rFonts w:eastAsia="Times New Roman" w:cs="Arial"/>
          <w:noProof/>
          <w:color w:val="000000"/>
          <w:sz w:val="24"/>
          <w:lang w:eastAsia="fr-FR"/>
        </w:rPr>
        <w:t xml:space="preserve"> grâce à l’effet de chasse du barrage</w:t>
      </w:r>
      <w:r w:rsidR="008357D3">
        <w:rPr>
          <w:rFonts w:eastAsia="Times New Roman" w:cs="Arial"/>
          <w:noProof/>
          <w:color w:val="000000"/>
          <w:sz w:val="24"/>
          <w:lang w:eastAsia="fr-FR"/>
        </w:rPr>
        <w:t>. E</w:t>
      </w:r>
      <w:r>
        <w:rPr>
          <w:rFonts w:eastAsia="Times New Roman" w:cs="Arial"/>
          <w:noProof/>
          <w:color w:val="000000"/>
          <w:sz w:val="24"/>
          <w:lang w:eastAsia="fr-FR"/>
        </w:rPr>
        <w:t>nsuite</w:t>
      </w:r>
      <w:r w:rsidR="008357D3">
        <w:rPr>
          <w:rFonts w:eastAsia="Times New Roman" w:cs="Arial"/>
          <w:noProof/>
          <w:color w:val="000000"/>
          <w:sz w:val="24"/>
          <w:lang w:eastAsia="fr-FR"/>
        </w:rPr>
        <w:t>,</w:t>
      </w:r>
      <w:r w:rsidR="00CA6171">
        <w:rPr>
          <w:rFonts w:eastAsia="Times New Roman" w:cs="Arial"/>
          <w:noProof/>
          <w:color w:val="000000"/>
          <w:sz w:val="24"/>
          <w:lang w:eastAsia="fr-FR"/>
        </w:rPr>
        <w:t xml:space="preserve"> cet effet de chasse entretiendra le rejet </w:t>
      </w:r>
      <w:r>
        <w:rPr>
          <w:rFonts w:eastAsia="Times New Roman" w:cs="Arial"/>
          <w:noProof/>
          <w:color w:val="000000"/>
          <w:sz w:val="24"/>
          <w:lang w:eastAsia="fr-FR"/>
        </w:rPr>
        <w:t xml:space="preserve">des sédiments pour éviter que ceux-ci </w:t>
      </w:r>
      <w:r w:rsidR="008357D3">
        <w:rPr>
          <w:rFonts w:eastAsia="Times New Roman" w:cs="Arial"/>
          <w:noProof/>
          <w:color w:val="000000"/>
          <w:sz w:val="24"/>
          <w:lang w:eastAsia="fr-FR"/>
        </w:rPr>
        <w:t xml:space="preserve">ne </w:t>
      </w:r>
      <w:r>
        <w:rPr>
          <w:rFonts w:eastAsia="Times New Roman" w:cs="Arial"/>
          <w:noProof/>
          <w:color w:val="000000"/>
          <w:sz w:val="24"/>
          <w:lang w:eastAsia="fr-FR"/>
        </w:rPr>
        <w:t>recréent des zones émergées.</w:t>
      </w:r>
    </w:p>
    <w:p w14:paraId="5013ACBE" w14:textId="77777777" w:rsidR="00A42AEB" w:rsidRDefault="00A42AEB" w:rsidP="00A42AEB">
      <w:pPr>
        <w:spacing w:after="0"/>
        <w:jc w:val="both"/>
        <w:rPr>
          <w:sz w:val="24"/>
        </w:rPr>
      </w:pPr>
    </w:p>
    <w:p w14:paraId="1DD6CD71" w14:textId="707BAEBF" w:rsidR="00A42AEB" w:rsidRPr="00473CE7" w:rsidRDefault="00A42AEB" w:rsidP="004D01F7">
      <w:pPr>
        <w:pStyle w:val="Paragraphedeliste"/>
        <w:numPr>
          <w:ilvl w:val="0"/>
          <w:numId w:val="3"/>
        </w:numPr>
        <w:shd w:val="clear" w:color="auto" w:fill="E6E6E6"/>
        <w:spacing w:after="0"/>
        <w:jc w:val="both"/>
        <w:rPr>
          <w:rFonts w:cs="Arial"/>
          <w:sz w:val="24"/>
        </w:rPr>
      </w:pPr>
      <w:r w:rsidRPr="00473CE7">
        <w:rPr>
          <w:rFonts w:eastAsia="Times New Roman" w:cs="Arial"/>
          <w:noProof/>
          <w:color w:val="000000"/>
          <w:sz w:val="24"/>
          <w:lang w:eastAsia="fr-FR"/>
        </w:rPr>
        <w:t xml:space="preserve"> En considérant un</w:t>
      </w:r>
      <w:r>
        <w:rPr>
          <w:rFonts w:eastAsia="Times New Roman" w:cs="Arial"/>
          <w:noProof/>
          <w:color w:val="000000"/>
          <w:sz w:val="24"/>
          <w:lang w:eastAsia="fr-FR"/>
        </w:rPr>
        <w:t>iquement les effets sur les parties ayant une</w:t>
      </w:r>
      <w:r w:rsidR="0083573E">
        <w:rPr>
          <w:rFonts w:eastAsia="Times New Roman" w:cs="Arial"/>
          <w:noProof/>
          <w:color w:val="000000"/>
          <w:sz w:val="24"/>
          <w:lang w:eastAsia="fr-FR"/>
        </w:rPr>
        <w:t xml:space="preserve"> altitude de plus de 5 m</w:t>
      </w:r>
      <w:r>
        <w:rPr>
          <w:rFonts w:eastAsia="Times New Roman" w:cs="Arial"/>
          <w:noProof/>
          <w:color w:val="000000"/>
          <w:sz w:val="24"/>
          <w:lang w:eastAsia="fr-FR"/>
        </w:rPr>
        <w:t xml:space="preserve">, </w:t>
      </w:r>
      <w:r w:rsidRPr="00473CE7">
        <w:rPr>
          <w:rFonts w:eastAsia="Times New Roman" w:cs="Arial"/>
          <w:b/>
          <w:noProof/>
          <w:color w:val="000000"/>
          <w:sz w:val="24"/>
          <w:lang w:eastAsia="fr-FR"/>
        </w:rPr>
        <w:t>proposer</w:t>
      </w:r>
      <w:r>
        <w:rPr>
          <w:rFonts w:eastAsia="Times New Roman" w:cs="Arial"/>
          <w:noProof/>
          <w:color w:val="000000"/>
          <w:sz w:val="24"/>
          <w:lang w:eastAsia="fr-FR"/>
        </w:rPr>
        <w:t xml:space="preserve"> une méthode d’estimation rapide de l’efficacité du barrage</w:t>
      </w:r>
      <w:r w:rsidR="00170291">
        <w:rPr>
          <w:rFonts w:eastAsia="Times New Roman" w:cs="Arial"/>
          <w:noProof/>
          <w:color w:val="000000"/>
          <w:sz w:val="24"/>
          <w:lang w:eastAsia="fr-FR"/>
        </w:rPr>
        <w:t>.</w:t>
      </w:r>
      <w:r>
        <w:rPr>
          <w:rFonts w:eastAsia="Times New Roman" w:cs="Arial"/>
          <w:noProof/>
          <w:color w:val="000000"/>
          <w:sz w:val="24"/>
          <w:lang w:eastAsia="fr-FR"/>
        </w:rPr>
        <w:t xml:space="preserve"> </w:t>
      </w:r>
      <w:r w:rsidR="00170291">
        <w:rPr>
          <w:rFonts w:eastAsia="Times New Roman" w:cs="Arial"/>
          <w:b/>
          <w:noProof/>
          <w:color w:val="000000"/>
          <w:sz w:val="24"/>
          <w:lang w:eastAsia="fr-FR"/>
        </w:rPr>
        <w:t>E</w:t>
      </w:r>
      <w:r w:rsidRPr="00473CE7">
        <w:rPr>
          <w:rFonts w:eastAsia="Times New Roman" w:cs="Arial"/>
          <w:b/>
          <w:noProof/>
          <w:color w:val="000000"/>
          <w:sz w:val="24"/>
          <w:lang w:eastAsia="fr-FR"/>
        </w:rPr>
        <w:t>stimer</w:t>
      </w:r>
      <w:r>
        <w:rPr>
          <w:rFonts w:eastAsia="Times New Roman" w:cs="Arial"/>
          <w:noProof/>
          <w:color w:val="000000"/>
          <w:sz w:val="24"/>
          <w:lang w:eastAsia="fr-FR"/>
        </w:rPr>
        <w:t xml:space="preserve"> la surface déjà passé</w:t>
      </w:r>
      <w:r w:rsidR="0083573E">
        <w:rPr>
          <w:rFonts w:eastAsia="Times New Roman" w:cs="Arial"/>
          <w:noProof/>
          <w:color w:val="000000"/>
          <w:sz w:val="24"/>
          <w:lang w:eastAsia="fr-FR"/>
        </w:rPr>
        <w:t>e sous l’altitude de 5 m</w:t>
      </w:r>
      <w:r w:rsidR="00F81DCD">
        <w:rPr>
          <w:rFonts w:eastAsia="Times New Roman" w:cs="Arial"/>
          <w:noProof/>
          <w:color w:val="000000"/>
          <w:sz w:val="24"/>
          <w:lang w:eastAsia="fr-FR"/>
        </w:rPr>
        <w:t xml:space="preserve"> entre le 12 février </w:t>
      </w:r>
      <w:r>
        <w:rPr>
          <w:rFonts w:eastAsia="Times New Roman" w:cs="Arial"/>
          <w:noProof/>
          <w:color w:val="000000"/>
          <w:sz w:val="24"/>
          <w:lang w:eastAsia="fr-FR"/>
        </w:rPr>
        <w:t xml:space="preserve">2009 et le 18 avril 2011 pour la zone considérée. </w:t>
      </w:r>
      <w:r w:rsidRPr="00E14200">
        <w:rPr>
          <w:rFonts w:eastAsia="Times New Roman" w:cs="Arial"/>
          <w:b/>
          <w:noProof/>
          <w:color w:val="000000"/>
          <w:sz w:val="24"/>
          <w:lang w:eastAsia="fr-FR"/>
        </w:rPr>
        <w:t>Conclure</w:t>
      </w:r>
      <w:r>
        <w:rPr>
          <w:rFonts w:eastAsia="Times New Roman" w:cs="Arial"/>
          <w:noProof/>
          <w:color w:val="000000"/>
          <w:sz w:val="24"/>
          <w:lang w:eastAsia="fr-FR"/>
        </w:rPr>
        <w:t>.</w:t>
      </w:r>
    </w:p>
    <w:p w14:paraId="5494286A" w14:textId="77777777" w:rsidR="00A42AEB" w:rsidRDefault="00A42AEB" w:rsidP="00AD041B">
      <w:pPr>
        <w:spacing w:after="0"/>
        <w:jc w:val="both"/>
        <w:rPr>
          <w:sz w:val="24"/>
        </w:rPr>
      </w:pPr>
    </w:p>
    <w:tbl>
      <w:tblPr>
        <w:tblStyle w:val="Grill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5"/>
        <w:gridCol w:w="4923"/>
      </w:tblGrid>
      <w:tr w:rsidR="00FE6F5F" w14:paraId="6E1E201C" w14:textId="77777777" w:rsidTr="00207489">
        <w:trPr>
          <w:jc w:val="center"/>
        </w:trPr>
        <w:tc>
          <w:tcPr>
            <w:tcW w:w="4925" w:type="dxa"/>
          </w:tcPr>
          <w:p w14:paraId="52DF4578" w14:textId="50576EBC" w:rsidR="00FE6F5F" w:rsidRDefault="00DB3CA1" w:rsidP="00AD041B">
            <w:pPr>
              <w:jc w:val="both"/>
              <w:rPr>
                <w:sz w:val="24"/>
              </w:rPr>
            </w:pPr>
            <w:r>
              <w:rPr>
                <w:noProof/>
                <w:sz w:val="24"/>
                <w:lang w:eastAsia="fr-FR"/>
              </w:rPr>
              <w:lastRenderedPageBreak/>
              <mc:AlternateContent>
                <mc:Choice Requires="wps">
                  <w:drawing>
                    <wp:anchor distT="0" distB="0" distL="114300" distR="114300" simplePos="0" relativeHeight="251554816" behindDoc="0" locked="0" layoutInCell="1" allowOverlap="1" wp14:anchorId="2293E265" wp14:editId="7AEF7B3B">
                      <wp:simplePos x="0" y="0"/>
                      <wp:positionH relativeFrom="column">
                        <wp:posOffset>1813560</wp:posOffset>
                      </wp:positionH>
                      <wp:positionV relativeFrom="paragraph">
                        <wp:posOffset>2012950</wp:posOffset>
                      </wp:positionV>
                      <wp:extent cx="627380" cy="220345"/>
                      <wp:effectExtent l="0" t="0" r="0" b="8255"/>
                      <wp:wrapNone/>
                      <wp:docPr id="230" name="Zone de texte 2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27380" cy="220345"/>
                              </a:xfrm>
                              <a:prstGeom prst="rect">
                                <a:avLst/>
                              </a:prstGeom>
                              <a:noFill/>
                              <a:ln>
                                <a:noFill/>
                              </a:ln>
                              <a:effectLst/>
                              <a:extLst/>
                            </wps:spPr>
                            <wps:style>
                              <a:lnRef idx="0">
                                <a:schemeClr val="accent1"/>
                              </a:lnRef>
                              <a:fillRef idx="0">
                                <a:schemeClr val="accent1"/>
                              </a:fillRef>
                              <a:effectRef idx="0">
                                <a:schemeClr val="accent1"/>
                              </a:effectRef>
                              <a:fontRef idx="minor">
                                <a:schemeClr val="dk1"/>
                              </a:fontRef>
                            </wps:style>
                            <wps:txbx>
                              <w:txbxContent>
                                <w:p w14:paraId="38CABEFF" w14:textId="77777777" w:rsidR="000F7A16" w:rsidRPr="00223118" w:rsidRDefault="000F7A16" w:rsidP="00D42C0C">
                                  <w:pPr>
                                    <w:jc w:val="center"/>
                                    <w:rPr>
                                      <w:color w:val="FFFFFF" w:themeColor="background1"/>
                                      <w:sz w:val="20"/>
                                      <w:szCs w:val="20"/>
                                    </w:rPr>
                                  </w:pPr>
                                  <w:proofErr w:type="gramStart"/>
                                  <w:r>
                                    <w:rPr>
                                      <w:color w:val="FFFFFF" w:themeColor="background1"/>
                                      <w:sz w:val="20"/>
                                      <w:szCs w:val="20"/>
                                    </w:rPr>
                                    <w:t>route</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230" o:spid="_x0000_s1194" type="#_x0000_t202" style="position:absolute;left:0;text-align:left;margin-left:142.8pt;margin-top:158.5pt;width:49.4pt;height:17.35pt;z-index:251554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" filled="f" stroked="f">
                      <v:path arrowok="t"/>
                      <v:textbox>
                        <w:txbxContent>
                          <w:p w14:paraId="38CABEFF" w14:textId="77777777" w:rsidR="000F7A16" w:rsidRPr="00223118" w:rsidRDefault="000F7A16" w:rsidP="00D42C0C">
                            <w:pPr>
                              <w:jc w:val="center"/>
                              <w:rPr>
                                <w:color w:val="FFFFFF" w:themeColor="background1"/>
                                <w:sz w:val="20"/>
                                <w:szCs w:val="20"/>
                              </w:rPr>
                            </w:pPr>
                            <w:r>
                              <w:rPr>
                                <w:color w:val="FFFFFF" w:themeColor="background1"/>
                                <w:sz w:val="20"/>
                                <w:szCs w:val="20"/>
                              </w:rPr>
                              <w:t>route</w:t>
                            </w:r>
                          </w:p>
                        </w:txbxContent>
                      </v:textbox>
                    </v:shape>
                  </w:pict>
                </mc:Fallback>
              </mc:AlternateContent>
            </w:r>
            <w:r>
              <w:rPr>
                <w:noProof/>
                <w:sz w:val="24"/>
                <w:lang w:eastAsia="fr-FR"/>
              </w:rPr>
              <mc:AlternateContent>
                <mc:Choice Requires="wps">
                  <w:drawing>
                    <wp:anchor distT="0" distB="0" distL="114300" distR="114300" simplePos="0" relativeHeight="251557888" behindDoc="0" locked="0" layoutInCell="1" allowOverlap="1" wp14:anchorId="1E611196" wp14:editId="0BA7818F">
                      <wp:simplePos x="0" y="0"/>
                      <wp:positionH relativeFrom="column">
                        <wp:posOffset>1635760</wp:posOffset>
                      </wp:positionH>
                      <wp:positionV relativeFrom="paragraph">
                        <wp:posOffset>1681480</wp:posOffset>
                      </wp:positionV>
                      <wp:extent cx="338455" cy="346710"/>
                      <wp:effectExtent l="19050" t="19050" r="23495" b="34290"/>
                      <wp:wrapNone/>
                      <wp:docPr id="231" name="Connecteur droit 23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338455" cy="346710"/>
                              </a:xfrm>
                              <a:prstGeom prst="line">
                                <a:avLst/>
                              </a:prstGeom>
                              <a:ln w="12700">
                                <a:solidFill>
                                  <a:schemeClr val="bg1"/>
                                </a:solidFill>
                                <a:tailEnd type="oval" w="sm" len="sm"/>
                              </a:ln>
                              <a:effectLst/>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Connecteur droit 231" o:spid="_x0000_s1026" style="position:absolute;flip:x y;z-index:251557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8.8pt,132.4pt" to="155.45pt,15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" strokecolor="white [3212]" strokeweight="1pt">
                      <v:stroke endarrow="oval" endarrowwidth="narrow" endarrowlength="short"/>
                      <o:lock v:ext="edit" shapetype="f"/>
                    </v:line>
                  </w:pict>
                </mc:Fallback>
              </mc:AlternateContent>
            </w:r>
            <w:r>
              <w:rPr>
                <w:noProof/>
                <w:sz w:val="24"/>
                <w:lang w:eastAsia="fr-FR"/>
              </w:rPr>
              <mc:AlternateContent>
                <mc:Choice Requires="wps">
                  <w:drawing>
                    <wp:anchor distT="0" distB="0" distL="114300" distR="114300" simplePos="0" relativeHeight="251552768" behindDoc="0" locked="0" layoutInCell="1" allowOverlap="1" wp14:anchorId="0CEC799E" wp14:editId="5803C406">
                      <wp:simplePos x="0" y="0"/>
                      <wp:positionH relativeFrom="column">
                        <wp:posOffset>541020</wp:posOffset>
                      </wp:positionH>
                      <wp:positionV relativeFrom="paragraph">
                        <wp:posOffset>474980</wp:posOffset>
                      </wp:positionV>
                      <wp:extent cx="1253490" cy="220345"/>
                      <wp:effectExtent l="0" t="0" r="0" b="8255"/>
                      <wp:wrapNone/>
                      <wp:docPr id="232" name="Zone de texte 2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253490" cy="220345"/>
                              </a:xfrm>
                              <a:prstGeom prst="rect">
                                <a:avLst/>
                              </a:prstGeom>
                              <a:noFill/>
                              <a:ln>
                                <a:noFill/>
                              </a:ln>
                              <a:effectLst/>
                              <a:extLst/>
                            </wps:spPr>
                            <wps:style>
                              <a:lnRef idx="0">
                                <a:schemeClr val="accent1"/>
                              </a:lnRef>
                              <a:fillRef idx="0">
                                <a:schemeClr val="accent1"/>
                              </a:fillRef>
                              <a:effectRef idx="0">
                                <a:schemeClr val="accent1"/>
                              </a:effectRef>
                              <a:fontRef idx="minor">
                                <a:schemeClr val="dk1"/>
                              </a:fontRef>
                            </wps:style>
                            <wps:txbx>
                              <w:txbxContent>
                                <w:p w14:paraId="1927D07E" w14:textId="77777777" w:rsidR="000F7A16" w:rsidRPr="00223118" w:rsidRDefault="000F7A16" w:rsidP="00223118">
                                  <w:pPr>
                                    <w:jc w:val="center"/>
                                    <w:rPr>
                                      <w:color w:val="FFFFFF" w:themeColor="background1"/>
                                      <w:sz w:val="20"/>
                                      <w:szCs w:val="20"/>
                                    </w:rPr>
                                  </w:pPr>
                                  <w:r w:rsidRPr="00223118">
                                    <w:rPr>
                                      <w:color w:val="FFFFFF" w:themeColor="background1"/>
                                      <w:sz w:val="20"/>
                                      <w:szCs w:val="20"/>
                                    </w:rPr>
                                    <w:t>Mont-Saint-Miche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232" o:spid="_x0000_s1195" type="#_x0000_t202" style="position:absolute;left:0;text-align:left;margin-left:42.6pt;margin-top:37.4pt;width:98.7pt;height:17.35pt;z-index:251552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" filled="f" stroked="f">
                      <v:path arrowok="t"/>
                      <v:textbox>
                        <w:txbxContent>
                          <w:p w14:paraId="1927D07E" w14:textId="77777777" w:rsidR="000F7A16" w:rsidRPr="00223118" w:rsidRDefault="000F7A16" w:rsidP="00223118">
                            <w:pPr>
                              <w:jc w:val="center"/>
                              <w:rPr>
                                <w:color w:val="FFFFFF" w:themeColor="background1"/>
                                <w:sz w:val="20"/>
                                <w:szCs w:val="20"/>
                              </w:rPr>
                            </w:pPr>
                            <w:r w:rsidRPr="00223118">
                              <w:rPr>
                                <w:color w:val="FFFFFF" w:themeColor="background1"/>
                                <w:sz w:val="20"/>
                                <w:szCs w:val="20"/>
                              </w:rPr>
                              <w:t>Mont-Saint-Michel</w:t>
                            </w:r>
                          </w:p>
                        </w:txbxContent>
                      </v:textbox>
                    </v:shape>
                  </w:pict>
                </mc:Fallback>
              </mc:AlternateContent>
            </w:r>
            <w:r>
              <w:rPr>
                <w:noProof/>
                <w:sz w:val="24"/>
                <w:lang w:eastAsia="fr-FR"/>
              </w:rPr>
              <mc:AlternateContent>
                <mc:Choice Requires="wps">
                  <w:drawing>
                    <wp:anchor distT="0" distB="0" distL="114300" distR="114300" simplePos="0" relativeHeight="251556864" behindDoc="0" locked="0" layoutInCell="1" allowOverlap="1" wp14:anchorId="670258DF" wp14:editId="040AEC1C">
                      <wp:simplePos x="0" y="0"/>
                      <wp:positionH relativeFrom="column">
                        <wp:posOffset>1108710</wp:posOffset>
                      </wp:positionH>
                      <wp:positionV relativeFrom="paragraph">
                        <wp:posOffset>2181225</wp:posOffset>
                      </wp:positionV>
                      <wp:extent cx="414020" cy="76200"/>
                      <wp:effectExtent l="0" t="0" r="43180" b="38100"/>
                      <wp:wrapNone/>
                      <wp:docPr id="233" name="Connecteur droit 23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14020" cy="76200"/>
                              </a:xfrm>
                              <a:prstGeom prst="line">
                                <a:avLst/>
                              </a:prstGeom>
                              <a:ln w="12700">
                                <a:solidFill>
                                  <a:schemeClr val="bg1"/>
                                </a:solidFill>
                                <a:tailEnd type="oval" w="sm" len="sm"/>
                              </a:ln>
                              <a:effectLst/>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Connecteur droit 233" o:spid="_x0000_s1026" style="position:absolute;z-index:251556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7.3pt,171.75pt" to="119.9pt,17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" strokecolor="white [3212]" strokeweight="1pt">
                      <v:stroke endarrow="oval" endarrowwidth="narrow" endarrowlength="short"/>
                      <o:lock v:ext="edit" shapetype="f"/>
                    </v:line>
                  </w:pict>
                </mc:Fallback>
              </mc:AlternateContent>
            </w:r>
            <w:r>
              <w:rPr>
                <w:noProof/>
                <w:sz w:val="24"/>
                <w:lang w:eastAsia="fr-FR"/>
              </w:rPr>
              <mc:AlternateContent>
                <mc:Choice Requires="wps">
                  <w:drawing>
                    <wp:anchor distT="0" distB="0" distL="114300" distR="114300" simplePos="0" relativeHeight="251555840" behindDoc="0" locked="0" layoutInCell="1" allowOverlap="1" wp14:anchorId="60183EDF" wp14:editId="0A3C9C91">
                      <wp:simplePos x="0" y="0"/>
                      <wp:positionH relativeFrom="column">
                        <wp:posOffset>939165</wp:posOffset>
                      </wp:positionH>
                      <wp:positionV relativeFrom="paragraph">
                        <wp:posOffset>674370</wp:posOffset>
                      </wp:positionV>
                      <wp:extent cx="474345" cy="414655"/>
                      <wp:effectExtent l="0" t="0" r="40005" b="42545"/>
                      <wp:wrapNone/>
                      <wp:docPr id="234" name="Connecteur droit 23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4345" cy="414655"/>
                              </a:xfrm>
                              <a:prstGeom prst="line">
                                <a:avLst/>
                              </a:prstGeom>
                              <a:ln w="12700">
                                <a:solidFill>
                                  <a:schemeClr val="bg1"/>
                                </a:solidFill>
                                <a:tailEnd type="oval" w="sm" len="sm"/>
                              </a:ln>
                              <a:effectLst/>
                            </wps:spPr>
                            <wps:style>
                              <a:lnRef idx="2">
                                <a:schemeClr val="accent1"/>
                              </a:lnRef>
                              <a:fillRef idx="0">
                                <a:schemeClr val="accent1"/>
                              </a:fillRef>
                              <a:effectRef idx="1">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id="Connecteur droit 234" o:spid="_x0000_s1026" style="position:absolute;z-index:251555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3.95pt,53.1pt" to="111.3pt,8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" strokecolor="white [3212]" strokeweight="1pt">
                      <v:stroke endarrow="oval" endarrowwidth="narrow" endarrowlength="short"/>
                      <o:lock v:ext="edit" shapetype="f"/>
                    </v:line>
                  </w:pict>
                </mc:Fallback>
              </mc:AlternateContent>
            </w:r>
            <w:r>
              <w:rPr>
                <w:noProof/>
                <w:sz w:val="24"/>
                <w:lang w:eastAsia="fr-FR"/>
              </w:rPr>
              <mc:AlternateContent>
                <mc:Choice Requires="wps">
                  <w:drawing>
                    <wp:anchor distT="0" distB="0" distL="114300" distR="114300" simplePos="0" relativeHeight="251553792" behindDoc="0" locked="0" layoutInCell="1" allowOverlap="1" wp14:anchorId="1D30E561" wp14:editId="3F071161">
                      <wp:simplePos x="0" y="0"/>
                      <wp:positionH relativeFrom="column">
                        <wp:posOffset>396240</wp:posOffset>
                      </wp:positionH>
                      <wp:positionV relativeFrom="paragraph">
                        <wp:posOffset>1951355</wp:posOffset>
                      </wp:positionV>
                      <wp:extent cx="1033145" cy="220345"/>
                      <wp:effectExtent l="0" t="0" r="0" b="8255"/>
                      <wp:wrapNone/>
                      <wp:docPr id="235" name="Zone de texte 2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33145" cy="220345"/>
                              </a:xfrm>
                              <a:prstGeom prst="rect">
                                <a:avLst/>
                              </a:prstGeom>
                              <a:noFill/>
                              <a:ln>
                                <a:noFill/>
                              </a:ln>
                              <a:effectLst/>
                              <a:extLst/>
                            </wps:spPr>
                            <wps:style>
                              <a:lnRef idx="0">
                                <a:schemeClr val="accent1"/>
                              </a:lnRef>
                              <a:fillRef idx="0">
                                <a:schemeClr val="accent1"/>
                              </a:fillRef>
                              <a:effectRef idx="0">
                                <a:schemeClr val="accent1"/>
                              </a:effectRef>
                              <a:fontRef idx="minor">
                                <a:schemeClr val="dk1"/>
                              </a:fontRef>
                            </wps:style>
                            <wps:txbx>
                              <w:txbxContent>
                                <w:p w14:paraId="7EDB27BD" w14:textId="77777777" w:rsidR="000F7A16" w:rsidRPr="00D42C0C" w:rsidRDefault="000F7A16" w:rsidP="00D42C0C">
                                  <w:pPr>
                                    <w:jc w:val="center"/>
                                    <w:rPr>
                                      <w:color w:val="FFFFFF" w:themeColor="background1"/>
                                      <w:sz w:val="20"/>
                                      <w:szCs w:val="20"/>
                                    </w:rPr>
                                  </w:pPr>
                                  <w:r w:rsidRPr="00D42C0C">
                                    <w:rPr>
                                      <w:color w:val="FFFFFF" w:themeColor="background1"/>
                                      <w:sz w:val="20"/>
                                      <w:szCs w:val="20"/>
                                    </w:rPr>
                                    <w:t>Couesn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235" o:spid="_x0000_s1196" type="#_x0000_t202" style="position:absolute;left:0;text-align:left;margin-left:31.2pt;margin-top:153.65pt;width:81.35pt;height:17.35pt;z-index:251553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" filled="f" stroked="f">
                      <v:path arrowok="t"/>
                      <v:textbox>
                        <w:txbxContent>
                          <w:p w14:paraId="7EDB27BD" w14:textId="77777777" w:rsidR="000F7A16" w:rsidRPr="00D42C0C" w:rsidRDefault="000F7A16" w:rsidP="00D42C0C">
                            <w:pPr>
                              <w:jc w:val="center"/>
                              <w:rPr>
                                <w:color w:val="FFFFFF" w:themeColor="background1"/>
                                <w:sz w:val="20"/>
                                <w:szCs w:val="20"/>
                              </w:rPr>
                            </w:pPr>
                            <w:r w:rsidRPr="00D42C0C">
                              <w:rPr>
                                <w:color w:val="FFFFFF" w:themeColor="background1"/>
                                <w:sz w:val="20"/>
                                <w:szCs w:val="20"/>
                              </w:rPr>
                              <w:t>Couesnon</w:t>
                            </w:r>
                          </w:p>
                        </w:txbxContent>
                      </v:textbox>
                    </v:shape>
                  </w:pict>
                </mc:Fallback>
              </mc:AlternateContent>
            </w:r>
            <w:r w:rsidR="00FE6F5F" w:rsidRPr="00F64E14">
              <w:rPr>
                <w:noProof/>
                <w:sz w:val="24"/>
                <w:lang w:eastAsia="fr-FR"/>
              </w:rPr>
              <w:drawing>
                <wp:inline distT="0" distB="0" distL="0" distR="0" wp14:anchorId="77DC7115" wp14:editId="5EEB3155">
                  <wp:extent cx="3024000" cy="3024000"/>
                  <wp:effectExtent l="0" t="0" r="0" b="0"/>
                  <wp:docPr id="236"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 3"/>
                          <pic:cNvPicPr>
                            <a:picLocks noChangeAspect="1"/>
                          </pic:cNvPicPr>
                        </pic:nvPicPr>
                        <pic:blipFill>
                          <a:blip r:embed="rId302"/>
                          <a:stretch>
                            <a:fillRect/>
                          </a:stretch>
                        </pic:blipFill>
                        <pic:spPr>
                          <a:xfrm>
                            <a:off x="0" y="0"/>
                            <a:ext cx="3024000" cy="3024000"/>
                          </a:xfrm>
                          <a:prstGeom prst="rect">
                            <a:avLst/>
                          </a:prstGeom>
                        </pic:spPr>
                      </pic:pic>
                    </a:graphicData>
                  </a:graphic>
                </wp:inline>
              </w:drawing>
            </w:r>
          </w:p>
        </w:tc>
        <w:tc>
          <w:tcPr>
            <w:tcW w:w="4923" w:type="dxa"/>
          </w:tcPr>
          <w:p w14:paraId="5A78FA10" w14:textId="77777777" w:rsidR="00FE6F5F" w:rsidRDefault="00FE6F5F" w:rsidP="00FE6F5F">
            <w:pPr>
              <w:jc w:val="center"/>
              <w:rPr>
                <w:sz w:val="24"/>
              </w:rPr>
            </w:pPr>
            <w:r w:rsidRPr="00F64E14">
              <w:rPr>
                <w:noProof/>
                <w:sz w:val="24"/>
                <w:lang w:eastAsia="fr-FR"/>
              </w:rPr>
              <w:drawing>
                <wp:inline distT="0" distB="0" distL="0" distR="0" wp14:anchorId="7FD069B5" wp14:editId="7974512B">
                  <wp:extent cx="3022600" cy="3022600"/>
                  <wp:effectExtent l="0" t="0" r="0" b="0"/>
                  <wp:docPr id="239"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 4"/>
                          <pic:cNvPicPr>
                            <a:picLocks noChangeAspect="1"/>
                          </pic:cNvPicPr>
                        </pic:nvPicPr>
                        <pic:blipFill>
                          <a:blip r:embed="rId303"/>
                          <a:stretch>
                            <a:fillRect/>
                          </a:stretch>
                        </pic:blipFill>
                        <pic:spPr>
                          <a:xfrm>
                            <a:off x="0" y="0"/>
                            <a:ext cx="3023105" cy="3023105"/>
                          </a:xfrm>
                          <a:prstGeom prst="rect">
                            <a:avLst/>
                          </a:prstGeom>
                        </pic:spPr>
                      </pic:pic>
                    </a:graphicData>
                  </a:graphic>
                </wp:inline>
              </w:drawing>
            </w:r>
          </w:p>
        </w:tc>
      </w:tr>
      <w:tr w:rsidR="00207489" w14:paraId="102788F9" w14:textId="77777777" w:rsidTr="00015D49">
        <w:trPr>
          <w:jc w:val="center"/>
        </w:trPr>
        <w:tc>
          <w:tcPr>
            <w:tcW w:w="9848" w:type="dxa"/>
            <w:gridSpan w:val="2"/>
          </w:tcPr>
          <w:p w14:paraId="14C2CC62" w14:textId="77777777" w:rsidR="00207489" w:rsidRPr="00F64E14" w:rsidRDefault="00207489" w:rsidP="00F81696">
            <w:pPr>
              <w:keepNext/>
              <w:jc w:val="right"/>
              <w:rPr>
                <w:sz w:val="24"/>
              </w:rPr>
            </w:pPr>
            <w:r>
              <w:rPr>
                <w:noProof/>
                <w:sz w:val="24"/>
                <w:lang w:eastAsia="fr-FR"/>
              </w:rPr>
              <w:drawing>
                <wp:inline distT="0" distB="0" distL="0" distR="0" wp14:anchorId="7E5AC7BE" wp14:editId="7BADBE3A">
                  <wp:extent cx="2585431" cy="424474"/>
                  <wp:effectExtent l="0" t="0" r="5715" b="7620"/>
                  <wp:docPr id="248"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2589548" cy="425150"/>
                          </a:xfrm>
                          <a:prstGeom prst="rect">
                            <a:avLst/>
                          </a:prstGeom>
                          <a:noFill/>
                          <a:ln>
                            <a:noFill/>
                          </a:ln>
                        </pic:spPr>
                      </pic:pic>
                    </a:graphicData>
                  </a:graphic>
                </wp:inline>
              </w:drawing>
            </w:r>
          </w:p>
        </w:tc>
      </w:tr>
    </w:tbl>
    <w:p w14:paraId="57BE62DE" w14:textId="77777777" w:rsidR="00F64E14" w:rsidRDefault="00F81696" w:rsidP="00B027DE">
      <w:pPr>
        <w:pStyle w:val="Lgende"/>
        <w:jc w:val="center"/>
        <w:rPr>
          <w:sz w:val="24"/>
        </w:rPr>
      </w:pPr>
      <w:r>
        <w:t xml:space="preserve">Figure </w:t>
      </w:r>
      <w:fldSimple w:instr=" SEQ Figure \* ARABIC ">
        <w:r w:rsidR="00C00186">
          <w:rPr>
            <w:noProof/>
          </w:rPr>
          <w:t>22</w:t>
        </w:r>
      </w:fldSimple>
      <w:r>
        <w:t> : photographies Lidar de la zone du Mont-Saint-Michel à environ trois années d’intervalle</w:t>
      </w:r>
    </w:p>
    <w:p w14:paraId="3DE3B125" w14:textId="77777777" w:rsidR="00BA4D4F" w:rsidRDefault="00021F43" w:rsidP="004D01F7">
      <w:pPr>
        <w:pStyle w:val="Paragraphedeliste"/>
        <w:numPr>
          <w:ilvl w:val="0"/>
          <w:numId w:val="3"/>
        </w:numPr>
        <w:shd w:val="clear" w:color="auto" w:fill="E6E6E6"/>
        <w:spacing w:after="0"/>
        <w:jc w:val="both"/>
        <w:rPr>
          <w:sz w:val="24"/>
        </w:rPr>
      </w:pPr>
      <w:r w:rsidRPr="00F0040F">
        <w:rPr>
          <w:b/>
          <w:sz w:val="24"/>
        </w:rPr>
        <w:t>Proposer</w:t>
      </w:r>
      <w:r w:rsidR="000653C3">
        <w:rPr>
          <w:b/>
          <w:sz w:val="24"/>
        </w:rPr>
        <w:t>,</w:t>
      </w:r>
      <w:r w:rsidRPr="00223EA0">
        <w:rPr>
          <w:sz w:val="24"/>
        </w:rPr>
        <w:t xml:space="preserve"> sous forme discursive</w:t>
      </w:r>
      <w:r>
        <w:rPr>
          <w:sz w:val="24"/>
        </w:rPr>
        <w:t xml:space="preserve"> (5 lignes au maximum)</w:t>
      </w:r>
      <w:r w:rsidR="000653C3">
        <w:rPr>
          <w:sz w:val="24"/>
        </w:rPr>
        <w:t>,</w:t>
      </w:r>
      <w:r w:rsidRPr="00223EA0">
        <w:rPr>
          <w:sz w:val="24"/>
        </w:rPr>
        <w:t xml:space="preserve"> des arguments, à partir des résultats obtenus, pour </w:t>
      </w:r>
      <w:r w:rsidRPr="00F0040F">
        <w:rPr>
          <w:b/>
          <w:sz w:val="24"/>
        </w:rPr>
        <w:t>valider</w:t>
      </w:r>
      <w:r w:rsidRPr="00223EA0">
        <w:rPr>
          <w:sz w:val="24"/>
        </w:rPr>
        <w:t xml:space="preserve"> le choix </w:t>
      </w:r>
      <w:r w:rsidR="00326D3F">
        <w:rPr>
          <w:sz w:val="24"/>
        </w:rPr>
        <w:t>des concepteurs du projet</w:t>
      </w:r>
      <w:r w:rsidRPr="00223EA0">
        <w:rPr>
          <w:sz w:val="24"/>
        </w:rPr>
        <w:t xml:space="preserve"> par rapport à la problématique du sujet</w:t>
      </w:r>
      <w:r w:rsidR="000653C3">
        <w:rPr>
          <w:sz w:val="24"/>
        </w:rPr>
        <w:t xml:space="preserve"> indiquée à la page 3</w:t>
      </w:r>
      <w:r>
        <w:rPr>
          <w:sz w:val="24"/>
        </w:rPr>
        <w:t>.</w:t>
      </w:r>
    </w:p>
    <w:p w14:paraId="630FB1C1" w14:textId="77777777" w:rsidR="00BA4D4F" w:rsidRDefault="00BA4D4F" w:rsidP="00AD041B">
      <w:pPr>
        <w:spacing w:after="0"/>
        <w:jc w:val="both"/>
        <w:rPr>
          <w:sz w:val="24"/>
        </w:rPr>
      </w:pPr>
    </w:p>
    <w:p w14:paraId="6C2326BB" w14:textId="77777777" w:rsidR="00BA4D4F" w:rsidRDefault="001D6BA9" w:rsidP="001D6BA9">
      <w:pPr>
        <w:rPr>
          <w:sz w:val="24"/>
        </w:rPr>
      </w:pPr>
      <w:r>
        <w:rPr>
          <w:sz w:val="24"/>
        </w:rPr>
        <w:br w:type="page"/>
      </w:r>
    </w:p>
    <w:p w14:paraId="1B91CA2C" w14:textId="77777777" w:rsidR="003F774E" w:rsidRDefault="003F774E" w:rsidP="001D6BA9">
      <w:pPr>
        <w:shd w:val="clear" w:color="auto" w:fill="D9D9D9" w:themeFill="background1" w:themeFillShade="D9"/>
        <w:spacing w:after="0"/>
        <w:jc w:val="both"/>
        <w:rPr>
          <w:b/>
          <w:sz w:val="24"/>
        </w:rPr>
      </w:pPr>
      <w:r>
        <w:rPr>
          <w:b/>
          <w:sz w:val="24"/>
        </w:rPr>
        <w:lastRenderedPageBreak/>
        <w:t>Docum</w:t>
      </w:r>
      <w:r w:rsidR="009848D0">
        <w:rPr>
          <w:b/>
          <w:sz w:val="24"/>
        </w:rPr>
        <w:t>ent technique DT1</w:t>
      </w:r>
      <w:r w:rsidRPr="00484EEB">
        <w:rPr>
          <w:b/>
          <w:sz w:val="24"/>
        </w:rPr>
        <w:t> :</w:t>
      </w:r>
      <w:r>
        <w:rPr>
          <w:b/>
          <w:sz w:val="24"/>
        </w:rPr>
        <w:t xml:space="preserve"> modèle multiphysique d’une vanne-secteur</w:t>
      </w:r>
    </w:p>
    <w:p w14:paraId="4305C5BD" w14:textId="77777777" w:rsidR="003F774E" w:rsidRDefault="003F774E" w:rsidP="003F774E">
      <w:pPr>
        <w:spacing w:after="0"/>
        <w:jc w:val="both"/>
        <w:rPr>
          <w:sz w:val="24"/>
        </w:rPr>
      </w:pPr>
    </w:p>
    <w:p w14:paraId="4F7FAFA3" w14:textId="77777777" w:rsidR="003F774E" w:rsidRDefault="00C946ED" w:rsidP="003F774E">
      <w:pPr>
        <w:spacing w:after="0"/>
        <w:jc w:val="both"/>
        <w:rPr>
          <w:sz w:val="24"/>
        </w:rPr>
      </w:pPr>
      <w:r>
        <w:rPr>
          <w:sz w:val="24"/>
        </w:rPr>
        <w:t>Le bloc « vanne-secteur » encapsule le modèle numérique de l’ensemble mobile prenant en compte les paramètres le définissant (géométrie, masse, inertie, liaisons).</w:t>
      </w:r>
    </w:p>
    <w:p w14:paraId="7081E118" w14:textId="4E365B8B" w:rsidR="003F774E" w:rsidRDefault="00DB3CA1" w:rsidP="003F774E">
      <w:pPr>
        <w:spacing w:after="0"/>
        <w:jc w:val="both"/>
        <w:rPr>
          <w:sz w:val="24"/>
        </w:rPr>
      </w:pPr>
      <w:r>
        <w:rPr>
          <w:noProof/>
          <w:sz w:val="24"/>
          <w:lang w:eastAsia="fr-FR"/>
        </w:rPr>
        <mc:AlternateContent>
          <mc:Choice Requires="wps">
            <w:drawing>
              <wp:anchor distT="0" distB="0" distL="114300" distR="114300" simplePos="0" relativeHeight="251766784" behindDoc="0" locked="0" layoutInCell="1" allowOverlap="1" wp14:anchorId="5367C12A" wp14:editId="3D0A4643">
                <wp:simplePos x="0" y="0"/>
                <wp:positionH relativeFrom="column">
                  <wp:posOffset>949325</wp:posOffset>
                </wp:positionH>
                <wp:positionV relativeFrom="paragraph">
                  <wp:posOffset>3192145</wp:posOffset>
                </wp:positionV>
                <wp:extent cx="418465" cy="327025"/>
                <wp:effectExtent l="7620" t="0" r="8255" b="0"/>
                <wp:wrapSquare wrapText="bothSides"/>
                <wp:docPr id="3305" name="Zone de texte 33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rot="16200000">
                          <a:off x="0" y="0"/>
                          <a:ext cx="418465" cy="327025"/>
                        </a:xfrm>
                        <a:prstGeom prst="rect">
                          <a:avLst/>
                        </a:prstGeom>
                        <a:noFill/>
                        <a:ln>
                          <a:noFill/>
                        </a:ln>
                        <a:effectLst/>
                        <a:extLst/>
                      </wps:spPr>
                      <wps:style>
                        <a:lnRef idx="0">
                          <a:schemeClr val="accent1"/>
                        </a:lnRef>
                        <a:fillRef idx="0">
                          <a:schemeClr val="accent1"/>
                        </a:fillRef>
                        <a:effectRef idx="0">
                          <a:schemeClr val="accent1"/>
                        </a:effectRef>
                        <a:fontRef idx="minor">
                          <a:schemeClr val="dk1"/>
                        </a:fontRef>
                      </wps:style>
                      <wps:txbx>
                        <w:txbxContent>
                          <w:p w14:paraId="1BFF849A" w14:textId="77777777" w:rsidR="000F7A16" w:rsidRPr="001E27CF" w:rsidRDefault="000F7A16" w:rsidP="00497721">
                            <w:pPr>
                              <w:jc w:val="center"/>
                              <w:rPr>
                                <w:color w:val="FFFFFF" w:themeColor="background1"/>
                                <w:sz w:val="18"/>
                              </w:rPr>
                            </w:pPr>
                            <w:r>
                              <w:rPr>
                                <w:color w:val="FFFFFF" w:themeColor="background1"/>
                                <w:sz w:val="18"/>
                              </w:rPr>
                              <w:t>Bra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Zone de texte 3305" o:spid="_x0000_s1197" type="#_x0000_t202" style="position:absolute;left:0;text-align:left;margin-left:74.75pt;margin-top:251.35pt;width:32.95pt;height:25.75pt;rotation:-90;z-index:2517667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" filled="f" stroked="f">
                <v:path arrowok="t"/>
                <v:textbox>
                  <w:txbxContent>
                    <w:p w14:paraId="1BFF849A" w14:textId="77777777" w:rsidR="000F7A16" w:rsidRPr="001E27CF" w:rsidRDefault="000F7A16" w:rsidP="00497721">
                      <w:pPr>
                        <w:jc w:val="center"/>
                        <w:rPr>
                          <w:color w:val="FFFFFF" w:themeColor="background1"/>
                          <w:sz w:val="18"/>
                        </w:rPr>
                      </w:pPr>
                      <w:r>
                        <w:rPr>
                          <w:color w:val="FFFFFF" w:themeColor="background1"/>
                          <w:sz w:val="18"/>
                        </w:rPr>
                        <w:t>Bras</w:t>
                      </w:r>
                    </w:p>
                  </w:txbxContent>
                </v:textbox>
                <w10:wrap type="square"/>
              </v:shape>
            </w:pict>
          </mc:Fallback>
        </mc:AlternateContent>
      </w:r>
      <w:r>
        <w:rPr>
          <w:noProof/>
          <w:sz w:val="24"/>
          <w:lang w:eastAsia="fr-FR"/>
        </w:rPr>
        <mc:AlternateContent>
          <mc:Choice Requires="wps">
            <w:drawing>
              <wp:anchor distT="0" distB="0" distL="114300" distR="114300" simplePos="0" relativeHeight="251764736" behindDoc="0" locked="0" layoutInCell="1" allowOverlap="1" wp14:anchorId="4E6A391B" wp14:editId="3293D598">
                <wp:simplePos x="0" y="0"/>
                <wp:positionH relativeFrom="column">
                  <wp:posOffset>621030</wp:posOffset>
                </wp:positionH>
                <wp:positionV relativeFrom="paragraph">
                  <wp:posOffset>3191510</wp:posOffset>
                </wp:positionV>
                <wp:extent cx="152400" cy="325120"/>
                <wp:effectExtent l="0" t="19050" r="38100" b="17780"/>
                <wp:wrapNone/>
                <wp:docPr id="3304" name="Connecteur droit avec flèche 330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52400" cy="325120"/>
                        </a:xfrm>
                        <a:prstGeom prst="straightConnector1">
                          <a:avLst/>
                        </a:prstGeom>
                        <a:ln w="3175">
                          <a:solidFill>
                            <a:schemeClr val="tx1"/>
                          </a:solidFill>
                          <a:tailEnd type="oval" w="sm" len="sm"/>
                        </a:ln>
                        <a:effectLst/>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Connecteur droit avec flèche 3304" o:spid="_x0000_s1026" type="#_x0000_t32" style="position:absolute;margin-left:48.9pt;margin-top:251.3pt;width:12pt;height:25.6pt;flip:y;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" strokecolor="black [3213]" strokeweight=".25pt">
                <v:stroke endarrow="oval" endarrowwidth="narrow" endarrowlength="short"/>
                <o:lock v:ext="edit" shapetype="f"/>
              </v:shape>
            </w:pict>
          </mc:Fallback>
        </mc:AlternateContent>
      </w:r>
      <w:r>
        <w:rPr>
          <w:noProof/>
          <w:sz w:val="24"/>
          <w:lang w:eastAsia="fr-FR"/>
        </w:rPr>
        <mc:AlternateContent>
          <mc:Choice Requires="wps">
            <w:drawing>
              <wp:anchor distT="0" distB="0" distL="114300" distR="114300" simplePos="0" relativeHeight="251759616" behindDoc="0" locked="0" layoutInCell="1" allowOverlap="1" wp14:anchorId="5C1D9A46" wp14:editId="0651BE9A">
                <wp:simplePos x="0" y="0"/>
                <wp:positionH relativeFrom="column">
                  <wp:posOffset>604520</wp:posOffset>
                </wp:positionH>
                <wp:positionV relativeFrom="paragraph">
                  <wp:posOffset>3779520</wp:posOffset>
                </wp:positionV>
                <wp:extent cx="685165" cy="593725"/>
                <wp:effectExtent l="7620" t="0" r="8255" b="0"/>
                <wp:wrapSquare wrapText="bothSides"/>
                <wp:docPr id="376" name="Zone de texte 3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rot="16200000">
                          <a:off x="0" y="0"/>
                          <a:ext cx="685165" cy="593725"/>
                        </a:xfrm>
                        <a:prstGeom prst="rect">
                          <a:avLst/>
                        </a:prstGeom>
                        <a:noFill/>
                        <a:ln>
                          <a:noFill/>
                        </a:ln>
                        <a:effectLst/>
                        <a:extLst/>
                      </wps:spPr>
                      <wps:style>
                        <a:lnRef idx="0">
                          <a:schemeClr val="accent1"/>
                        </a:lnRef>
                        <a:fillRef idx="0">
                          <a:schemeClr val="accent1"/>
                        </a:fillRef>
                        <a:effectRef idx="0">
                          <a:schemeClr val="accent1"/>
                        </a:effectRef>
                        <a:fontRef idx="minor">
                          <a:schemeClr val="dk1"/>
                        </a:fontRef>
                      </wps:style>
                      <wps:txbx>
                        <w:txbxContent>
                          <w:p w14:paraId="63DB42D8" w14:textId="77777777" w:rsidR="000F7A16" w:rsidRPr="001E27CF" w:rsidRDefault="000F7A16" w:rsidP="001E27CF">
                            <w:pPr>
                              <w:rPr>
                                <w:color w:val="000000"/>
                                <w:sz w:val="18"/>
                              </w:rPr>
                            </w:pPr>
                            <w:r w:rsidRPr="001E27CF">
                              <w:rPr>
                                <w:color w:val="000000"/>
                                <w:sz w:val="18"/>
                              </w:rPr>
                              <w:t>Tige vérin</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Zone de texte 376" o:spid="_x0000_s1198" type="#_x0000_t202" style="position:absolute;left:0;text-align:left;margin-left:47.6pt;margin-top:297.6pt;width:53.95pt;height:46.75pt;rotation:-90;z-index:2517596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" filled="f" stroked="f">
                <v:path arrowok="t"/>
                <v:textbox>
                  <w:txbxContent>
                    <w:p w14:paraId="63DB42D8" w14:textId="77777777" w:rsidR="000F7A16" w:rsidRPr="001E27CF" w:rsidRDefault="000F7A16" w:rsidP="001E27CF">
                      <w:pPr>
                        <w:rPr>
                          <w:color w:val="000000"/>
                          <w:sz w:val="18"/>
                        </w:rPr>
                      </w:pPr>
                      <w:r w:rsidRPr="001E27CF">
                        <w:rPr>
                          <w:color w:val="000000"/>
                          <w:sz w:val="18"/>
                        </w:rPr>
                        <w:t>Tige vérin</w:t>
                      </w:r>
                    </w:p>
                  </w:txbxContent>
                </v:textbox>
                <w10:wrap type="square"/>
              </v:shape>
            </w:pict>
          </mc:Fallback>
        </mc:AlternateContent>
      </w:r>
      <w:r>
        <w:rPr>
          <w:noProof/>
          <w:sz w:val="24"/>
          <w:lang w:eastAsia="fr-FR"/>
        </w:rPr>
        <mc:AlternateContent>
          <mc:Choice Requires="wps">
            <w:drawing>
              <wp:anchor distT="0" distB="0" distL="114300" distR="114300" simplePos="0" relativeHeight="251762688" behindDoc="0" locked="0" layoutInCell="1" allowOverlap="1" wp14:anchorId="76B4449F" wp14:editId="5CC2D96B">
                <wp:simplePos x="0" y="0"/>
                <wp:positionH relativeFrom="column">
                  <wp:posOffset>854710</wp:posOffset>
                </wp:positionH>
                <wp:positionV relativeFrom="paragraph">
                  <wp:posOffset>3404870</wp:posOffset>
                </wp:positionV>
                <wp:extent cx="30480" cy="416560"/>
                <wp:effectExtent l="0" t="19050" r="45720" b="21590"/>
                <wp:wrapNone/>
                <wp:docPr id="3298" name="Connecteur droit avec flèche 329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30480" cy="416560"/>
                        </a:xfrm>
                        <a:prstGeom prst="straightConnector1">
                          <a:avLst/>
                        </a:prstGeom>
                        <a:ln w="3175">
                          <a:solidFill>
                            <a:schemeClr val="tx1"/>
                          </a:solidFill>
                          <a:tailEnd type="oval" w="sm" len="sm"/>
                        </a:ln>
                        <a:effectLst/>
                      </wps:spPr>
                      <wps:style>
                        <a:lnRef idx="2">
                          <a:schemeClr val="accent1"/>
                        </a:lnRef>
                        <a:fillRef idx="0">
                          <a:schemeClr val="accent1"/>
                        </a:fillRef>
                        <a:effectRef idx="1">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id="Connecteur droit avec flèche 3298" o:spid="_x0000_s1026" type="#_x0000_t32" style="position:absolute;margin-left:67.3pt;margin-top:268.1pt;width:2.4pt;height:32.8pt;flip:y;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" strokecolor="black [3213]" strokeweight=".25pt">
                <v:stroke endarrow="oval" endarrowwidth="narrow" endarrowlength="short"/>
                <o:lock v:ext="edit" shapetype="f"/>
              </v:shape>
            </w:pict>
          </mc:Fallback>
        </mc:AlternateContent>
      </w:r>
      <w:r>
        <w:rPr>
          <w:noProof/>
          <w:sz w:val="24"/>
          <w:lang w:eastAsia="fr-FR"/>
        </w:rPr>
        <mc:AlternateContent>
          <mc:Choice Requires="wps">
            <w:drawing>
              <wp:anchor distT="0" distB="0" distL="114300" distR="114300" simplePos="0" relativeHeight="251761664" behindDoc="0" locked="0" layoutInCell="1" allowOverlap="1" wp14:anchorId="7CB975C1" wp14:editId="72EA7A21">
                <wp:simplePos x="0" y="0"/>
                <wp:positionH relativeFrom="column">
                  <wp:posOffset>391795</wp:posOffset>
                </wp:positionH>
                <wp:positionV relativeFrom="paragraph">
                  <wp:posOffset>3138805</wp:posOffset>
                </wp:positionV>
                <wp:extent cx="767715" cy="676275"/>
                <wp:effectExtent l="7620" t="0" r="1905" b="0"/>
                <wp:wrapSquare wrapText="bothSides"/>
                <wp:docPr id="380" name="Zone de texte 3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rot="16200000">
                          <a:off x="0" y="0"/>
                          <a:ext cx="767715" cy="676275"/>
                        </a:xfrm>
                        <a:prstGeom prst="rect">
                          <a:avLst/>
                        </a:prstGeom>
                        <a:noFill/>
                        <a:ln>
                          <a:noFill/>
                        </a:ln>
                        <a:effectLst/>
                        <a:extLst/>
                      </wps:spPr>
                      <wps:style>
                        <a:lnRef idx="0">
                          <a:schemeClr val="accent1"/>
                        </a:lnRef>
                        <a:fillRef idx="0">
                          <a:schemeClr val="accent1"/>
                        </a:fillRef>
                        <a:effectRef idx="0">
                          <a:schemeClr val="accent1"/>
                        </a:effectRef>
                        <a:fontRef idx="minor">
                          <a:schemeClr val="dk1"/>
                        </a:fontRef>
                      </wps:style>
                      <wps:txbx>
                        <w:txbxContent>
                          <w:p w14:paraId="3682E931" w14:textId="77777777" w:rsidR="000F7A16" w:rsidRPr="001E27CF" w:rsidRDefault="000F7A16" w:rsidP="001E27CF">
                            <w:pPr>
                              <w:rPr>
                                <w:color w:val="000000"/>
                                <w:sz w:val="18"/>
                              </w:rPr>
                            </w:pPr>
                            <w:r>
                              <w:rPr>
                                <w:color w:val="000000"/>
                                <w:sz w:val="18"/>
                              </w:rPr>
                              <w:t>Corps</w:t>
                            </w:r>
                            <w:r w:rsidRPr="001E27CF">
                              <w:rPr>
                                <w:color w:val="000000"/>
                                <w:sz w:val="18"/>
                              </w:rPr>
                              <w:t xml:space="preserve"> vérin</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Zone de texte 380" o:spid="_x0000_s1199" type="#_x0000_t202" style="position:absolute;left:0;text-align:left;margin-left:30.85pt;margin-top:247.15pt;width:60.45pt;height:53.25pt;rotation:-90;z-index:2517616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" filled="f" stroked="f">
                <v:path arrowok="t"/>
                <v:textbox>
                  <w:txbxContent>
                    <w:p w14:paraId="3682E931" w14:textId="77777777" w:rsidR="000F7A16" w:rsidRPr="001E27CF" w:rsidRDefault="000F7A16" w:rsidP="001E27CF">
                      <w:pPr>
                        <w:rPr>
                          <w:color w:val="000000"/>
                          <w:sz w:val="18"/>
                        </w:rPr>
                      </w:pPr>
                      <w:r>
                        <w:rPr>
                          <w:color w:val="000000"/>
                          <w:sz w:val="18"/>
                        </w:rPr>
                        <w:t>Corps</w:t>
                      </w:r>
                      <w:r w:rsidRPr="001E27CF">
                        <w:rPr>
                          <w:color w:val="000000"/>
                          <w:sz w:val="18"/>
                        </w:rPr>
                        <w:t xml:space="preserve"> vérin</w:t>
                      </w:r>
                    </w:p>
                  </w:txbxContent>
                </v:textbox>
                <w10:wrap type="square"/>
              </v:shape>
            </w:pict>
          </mc:Fallback>
        </mc:AlternateContent>
      </w:r>
      <w:r>
        <w:rPr>
          <w:noProof/>
          <w:sz w:val="24"/>
          <w:lang w:eastAsia="fr-FR"/>
        </w:rPr>
        <mc:AlternateContent>
          <mc:Choice Requires="wps">
            <w:drawing>
              <wp:anchor distT="0" distB="0" distL="114300" distR="114300" simplePos="0" relativeHeight="251757568" behindDoc="0" locked="0" layoutInCell="1" allowOverlap="1" wp14:anchorId="71E75FD3" wp14:editId="07059188">
                <wp:simplePos x="0" y="0"/>
                <wp:positionH relativeFrom="column">
                  <wp:posOffset>1830070</wp:posOffset>
                </wp:positionH>
                <wp:positionV relativeFrom="paragraph">
                  <wp:posOffset>3595370</wp:posOffset>
                </wp:positionV>
                <wp:extent cx="520065" cy="428625"/>
                <wp:effectExtent l="7620" t="0" r="1905" b="0"/>
                <wp:wrapSquare wrapText="bothSides"/>
                <wp:docPr id="365" name="Zone de texte 3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rot="16200000">
                          <a:off x="0" y="0"/>
                          <a:ext cx="520065" cy="428625"/>
                        </a:xfrm>
                        <a:prstGeom prst="rect">
                          <a:avLst/>
                        </a:prstGeom>
                        <a:noFill/>
                        <a:ln>
                          <a:noFill/>
                        </a:ln>
                        <a:effectLst/>
                        <a:extLst/>
                      </wps:spPr>
                      <wps:style>
                        <a:lnRef idx="0">
                          <a:schemeClr val="accent1"/>
                        </a:lnRef>
                        <a:fillRef idx="0">
                          <a:schemeClr val="accent1"/>
                        </a:fillRef>
                        <a:effectRef idx="0">
                          <a:schemeClr val="accent1"/>
                        </a:effectRef>
                        <a:fontRef idx="minor">
                          <a:schemeClr val="dk1"/>
                        </a:fontRef>
                      </wps:style>
                      <wps:txbx>
                        <w:txbxContent>
                          <w:p w14:paraId="36E60D69" w14:textId="77777777" w:rsidR="000F7A16" w:rsidRPr="001E27CF" w:rsidRDefault="000F7A16" w:rsidP="001E27CF">
                            <w:pPr>
                              <w:jc w:val="center"/>
                              <w:rPr>
                                <w:color w:val="FFFFFF" w:themeColor="background1"/>
                                <w:sz w:val="18"/>
                              </w:rPr>
                            </w:pPr>
                            <w:r>
                              <w:rPr>
                                <w:color w:val="FFFFFF" w:themeColor="background1"/>
                                <w:sz w:val="18"/>
                              </w:rPr>
                              <w:t>Radier</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Zone de texte 365" o:spid="_x0000_s1200" type="#_x0000_t202" style="position:absolute;left:0;text-align:left;margin-left:144.1pt;margin-top:283.1pt;width:40.95pt;height:33.75pt;rotation:-90;z-index:2517575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" filled="f" stroked="f">
                <v:path arrowok="t"/>
                <v:textbox>
                  <w:txbxContent>
                    <w:p w14:paraId="36E60D69" w14:textId="77777777" w:rsidR="000F7A16" w:rsidRPr="001E27CF" w:rsidRDefault="000F7A16" w:rsidP="001E27CF">
                      <w:pPr>
                        <w:jc w:val="center"/>
                        <w:rPr>
                          <w:color w:val="FFFFFF" w:themeColor="background1"/>
                          <w:sz w:val="18"/>
                        </w:rPr>
                      </w:pPr>
                      <w:r>
                        <w:rPr>
                          <w:color w:val="FFFFFF" w:themeColor="background1"/>
                          <w:sz w:val="18"/>
                        </w:rPr>
                        <w:t>Radier</w:t>
                      </w:r>
                    </w:p>
                  </w:txbxContent>
                </v:textbox>
                <w10:wrap type="square"/>
              </v:shape>
            </w:pict>
          </mc:Fallback>
        </mc:AlternateContent>
      </w:r>
      <w:r>
        <w:rPr>
          <w:noProof/>
          <w:sz w:val="24"/>
          <w:lang w:eastAsia="fr-FR"/>
        </w:rPr>
        <mc:AlternateContent>
          <mc:Choice Requires="wps">
            <w:drawing>
              <wp:anchor distT="0" distB="0" distL="114300" distR="114300" simplePos="0" relativeHeight="251755520" behindDoc="0" locked="0" layoutInCell="1" allowOverlap="1" wp14:anchorId="54542573" wp14:editId="5FBA8FF5">
                <wp:simplePos x="0" y="0"/>
                <wp:positionH relativeFrom="column">
                  <wp:posOffset>1395095</wp:posOffset>
                </wp:positionH>
                <wp:positionV relativeFrom="paragraph">
                  <wp:posOffset>3916045</wp:posOffset>
                </wp:positionV>
                <wp:extent cx="374015" cy="282575"/>
                <wp:effectExtent l="7620" t="0" r="0" b="0"/>
                <wp:wrapSquare wrapText="bothSides"/>
                <wp:docPr id="355" name="Zone de texte 3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rot="16200000">
                          <a:off x="0" y="0"/>
                          <a:ext cx="374015" cy="282575"/>
                        </a:xfrm>
                        <a:prstGeom prst="rect">
                          <a:avLst/>
                        </a:prstGeom>
                        <a:noFill/>
                        <a:ln>
                          <a:noFill/>
                        </a:ln>
                        <a:effectLst/>
                        <a:extLst/>
                      </wps:spPr>
                      <wps:style>
                        <a:lnRef idx="0">
                          <a:schemeClr val="accent1"/>
                        </a:lnRef>
                        <a:fillRef idx="0">
                          <a:schemeClr val="accent1"/>
                        </a:fillRef>
                        <a:effectRef idx="0">
                          <a:schemeClr val="accent1"/>
                        </a:effectRef>
                        <a:fontRef idx="minor">
                          <a:schemeClr val="dk1"/>
                        </a:fontRef>
                      </wps:style>
                      <wps:txbx>
                        <w:txbxContent>
                          <w:p w14:paraId="57F76AB3" w14:textId="77777777" w:rsidR="000F7A16" w:rsidRPr="001E27CF" w:rsidRDefault="000F7A16" w:rsidP="001E27CF">
                            <w:pPr>
                              <w:jc w:val="center"/>
                              <w:rPr>
                                <w:color w:val="FFFFFF" w:themeColor="background1"/>
                                <w:sz w:val="18"/>
                              </w:rPr>
                            </w:pPr>
                            <w:r>
                              <w:rPr>
                                <w:color w:val="FFFFFF" w:themeColor="background1"/>
                                <w:sz w:val="18"/>
                              </w:rPr>
                              <w:t>Pile</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Zone de texte 355" o:spid="_x0000_s1201" type="#_x0000_t202" style="position:absolute;left:0;text-align:left;margin-left:109.85pt;margin-top:308.35pt;width:29.45pt;height:22.25pt;rotation:-90;z-index:2517555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" filled="f" stroked="f">
                <v:path arrowok="t"/>
                <v:textbox>
                  <w:txbxContent>
                    <w:p w14:paraId="57F76AB3" w14:textId="77777777" w:rsidR="000F7A16" w:rsidRPr="001E27CF" w:rsidRDefault="000F7A16" w:rsidP="001E27CF">
                      <w:pPr>
                        <w:jc w:val="center"/>
                        <w:rPr>
                          <w:color w:val="FFFFFF" w:themeColor="background1"/>
                          <w:sz w:val="18"/>
                        </w:rPr>
                      </w:pPr>
                      <w:r>
                        <w:rPr>
                          <w:color w:val="FFFFFF" w:themeColor="background1"/>
                          <w:sz w:val="18"/>
                        </w:rPr>
                        <w:t>Pile</w:t>
                      </w:r>
                    </w:p>
                  </w:txbxContent>
                </v:textbox>
                <w10:wrap type="square"/>
              </v:shape>
            </w:pict>
          </mc:Fallback>
        </mc:AlternateContent>
      </w:r>
      <w:r>
        <w:rPr>
          <w:noProof/>
          <w:sz w:val="24"/>
          <w:lang w:eastAsia="fr-FR"/>
        </w:rPr>
        <mc:AlternateContent>
          <mc:Choice Requires="wps">
            <w:drawing>
              <wp:anchor distT="0" distB="0" distL="114300" distR="114300" simplePos="0" relativeHeight="251753472" behindDoc="0" locked="0" layoutInCell="1" allowOverlap="1" wp14:anchorId="3B2D9A19" wp14:editId="0210FC6D">
                <wp:simplePos x="0" y="0"/>
                <wp:positionH relativeFrom="column">
                  <wp:posOffset>1924050</wp:posOffset>
                </wp:positionH>
                <wp:positionV relativeFrom="paragraph">
                  <wp:posOffset>3103880</wp:posOffset>
                </wp:positionV>
                <wp:extent cx="374015" cy="282575"/>
                <wp:effectExtent l="7620" t="0" r="0" b="0"/>
                <wp:wrapSquare wrapText="bothSides"/>
                <wp:docPr id="319" name="Zone de texte 3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rot="16200000">
                          <a:off x="0" y="0"/>
                          <a:ext cx="374015" cy="282575"/>
                        </a:xfrm>
                        <a:prstGeom prst="rect">
                          <a:avLst/>
                        </a:prstGeom>
                        <a:noFill/>
                        <a:ln>
                          <a:noFill/>
                        </a:ln>
                        <a:effectLst/>
                        <a:extLst/>
                      </wps:spPr>
                      <wps:style>
                        <a:lnRef idx="0">
                          <a:schemeClr val="accent1"/>
                        </a:lnRef>
                        <a:fillRef idx="0">
                          <a:schemeClr val="accent1"/>
                        </a:fillRef>
                        <a:effectRef idx="0">
                          <a:schemeClr val="accent1"/>
                        </a:effectRef>
                        <a:fontRef idx="minor">
                          <a:schemeClr val="dk1"/>
                        </a:fontRef>
                      </wps:style>
                      <wps:txbx>
                        <w:txbxContent>
                          <w:p w14:paraId="2FD9E756" w14:textId="77777777" w:rsidR="000F7A16" w:rsidRPr="001E27CF" w:rsidRDefault="000F7A16" w:rsidP="001E27CF">
                            <w:pPr>
                              <w:jc w:val="center"/>
                              <w:rPr>
                                <w:color w:val="FFFFFF" w:themeColor="background1"/>
                                <w:sz w:val="18"/>
                              </w:rPr>
                            </w:pPr>
                            <w:r>
                              <w:rPr>
                                <w:color w:val="FFFFFF" w:themeColor="background1"/>
                                <w:sz w:val="18"/>
                              </w:rPr>
                              <w:t>Pile</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Zone de texte 319" o:spid="_x0000_s1202" type="#_x0000_t202" style="position:absolute;left:0;text-align:left;margin-left:151.5pt;margin-top:244.4pt;width:29.45pt;height:22.25pt;rotation:-90;z-index:2517534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" filled="f" stroked="f">
                <v:path arrowok="t"/>
                <v:textbox>
                  <w:txbxContent>
                    <w:p w14:paraId="2FD9E756" w14:textId="77777777" w:rsidR="000F7A16" w:rsidRPr="001E27CF" w:rsidRDefault="000F7A16" w:rsidP="001E27CF">
                      <w:pPr>
                        <w:jc w:val="center"/>
                        <w:rPr>
                          <w:color w:val="FFFFFF" w:themeColor="background1"/>
                          <w:sz w:val="18"/>
                        </w:rPr>
                      </w:pPr>
                      <w:r>
                        <w:rPr>
                          <w:color w:val="FFFFFF" w:themeColor="background1"/>
                          <w:sz w:val="18"/>
                        </w:rPr>
                        <w:t>Pile</w:t>
                      </w:r>
                    </w:p>
                  </w:txbxContent>
                </v:textbox>
                <w10:wrap type="square"/>
              </v:shape>
            </w:pict>
          </mc:Fallback>
        </mc:AlternateContent>
      </w:r>
      <w:r>
        <w:rPr>
          <w:noProof/>
          <w:sz w:val="24"/>
          <w:lang w:eastAsia="fr-FR"/>
        </w:rPr>
        <mc:AlternateContent>
          <mc:Choice Requires="wps">
            <w:drawing>
              <wp:anchor distT="0" distB="0" distL="114300" distR="114300" simplePos="0" relativeHeight="251751424" behindDoc="0" locked="0" layoutInCell="1" allowOverlap="1" wp14:anchorId="5F7D8B72" wp14:editId="22FF6C63">
                <wp:simplePos x="0" y="0"/>
                <wp:positionH relativeFrom="column">
                  <wp:posOffset>840105</wp:posOffset>
                </wp:positionH>
                <wp:positionV relativeFrom="paragraph">
                  <wp:posOffset>2280285</wp:posOffset>
                </wp:positionV>
                <wp:extent cx="926465" cy="835025"/>
                <wp:effectExtent l="7620" t="0" r="0" b="0"/>
                <wp:wrapSquare wrapText="bothSides"/>
                <wp:docPr id="318" name="Zone de texte 3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rot="16200000">
                          <a:off x="0" y="0"/>
                          <a:ext cx="926465" cy="835025"/>
                        </a:xfrm>
                        <a:prstGeom prst="rect">
                          <a:avLst/>
                        </a:prstGeom>
                        <a:noFill/>
                        <a:ln>
                          <a:noFill/>
                        </a:ln>
                        <a:effectLst/>
                        <a:extLst/>
                      </wps:spPr>
                      <wps:style>
                        <a:lnRef idx="0">
                          <a:schemeClr val="accent1"/>
                        </a:lnRef>
                        <a:fillRef idx="0">
                          <a:schemeClr val="accent1"/>
                        </a:fillRef>
                        <a:effectRef idx="0">
                          <a:schemeClr val="accent1"/>
                        </a:effectRef>
                        <a:fontRef idx="minor">
                          <a:schemeClr val="dk1"/>
                        </a:fontRef>
                      </wps:style>
                      <wps:txbx>
                        <w:txbxContent>
                          <w:p w14:paraId="0BE02FEE" w14:textId="77777777" w:rsidR="000F7A16" w:rsidRPr="001E27CF" w:rsidRDefault="000F7A16" w:rsidP="001E27CF">
                            <w:pPr>
                              <w:jc w:val="center"/>
                              <w:rPr>
                                <w:color w:val="FFFFFF" w:themeColor="background1"/>
                                <w:sz w:val="18"/>
                              </w:rPr>
                            </w:pPr>
                            <w:r w:rsidRPr="001E27CF">
                              <w:rPr>
                                <w:color w:val="FFFFFF" w:themeColor="background1"/>
                                <w:sz w:val="18"/>
                              </w:rPr>
                              <w:t>Vanne-secteur</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Zone de texte 318" o:spid="_x0000_s1203" type="#_x0000_t202" style="position:absolute;left:0;text-align:left;margin-left:66.15pt;margin-top:179.55pt;width:72.95pt;height:65.75pt;rotation:-90;z-index:2517514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" filled="f" stroked="f">
                <v:path arrowok="t"/>
                <v:textbox>
                  <w:txbxContent>
                    <w:p w14:paraId="0BE02FEE" w14:textId="77777777" w:rsidR="000F7A16" w:rsidRPr="001E27CF" w:rsidRDefault="000F7A16" w:rsidP="001E27CF">
                      <w:pPr>
                        <w:jc w:val="center"/>
                        <w:rPr>
                          <w:color w:val="FFFFFF" w:themeColor="background1"/>
                          <w:sz w:val="18"/>
                        </w:rPr>
                      </w:pPr>
                      <w:r w:rsidRPr="001E27CF">
                        <w:rPr>
                          <w:color w:val="FFFFFF" w:themeColor="background1"/>
                          <w:sz w:val="18"/>
                        </w:rPr>
                        <w:t>Vanne-secteur</w:t>
                      </w:r>
                    </w:p>
                  </w:txbxContent>
                </v:textbox>
                <w10:wrap type="square"/>
              </v:shape>
            </w:pict>
          </mc:Fallback>
        </mc:AlternateContent>
      </w:r>
      <w:r w:rsidR="00A82EF9">
        <w:rPr>
          <w:noProof/>
          <w:sz w:val="24"/>
          <w:lang w:eastAsia="fr-FR"/>
        </w:rPr>
        <w:drawing>
          <wp:anchor distT="0" distB="0" distL="114300" distR="114300" simplePos="0" relativeHeight="251649024" behindDoc="0" locked="0" layoutInCell="1" allowOverlap="1" wp14:anchorId="6E5B7080" wp14:editId="44F7C168">
            <wp:simplePos x="0" y="0"/>
            <wp:positionH relativeFrom="column">
              <wp:posOffset>-741045</wp:posOffset>
            </wp:positionH>
            <wp:positionV relativeFrom="paragraph">
              <wp:posOffset>991235</wp:posOffset>
            </wp:positionV>
            <wp:extent cx="7742555" cy="6236970"/>
            <wp:effectExtent l="0" t="9207" r="0" b="0"/>
            <wp:wrapTight wrapText="bothSides">
              <wp:wrapPolygon edited="0">
                <wp:start x="21626" y="32"/>
                <wp:lineTo x="84" y="32"/>
                <wp:lineTo x="84" y="21496"/>
                <wp:lineTo x="21626" y="21496"/>
                <wp:lineTo x="21626" y="32"/>
              </wp:wrapPolygon>
            </wp:wrapTight>
            <wp:docPr id="1024" name="Image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odele_MS_vanne.png"/>
                    <pic:cNvPicPr/>
                  </pic:nvPicPr>
                  <pic:blipFill>
                    <a:blip r:embed="rId305">
                      <a:extLst>
                        <a:ext uri="{28A0092B-C50C-407E-A947-70E740481C1C}">
                          <a14:useLocalDpi xmlns:a14="http://schemas.microsoft.com/office/drawing/2010/main" val="0"/>
                        </a:ext>
                      </a:extLst>
                    </a:blip>
                    <a:stretch>
                      <a:fillRect/>
                    </a:stretch>
                  </pic:blipFill>
                  <pic:spPr>
                    <a:xfrm rot="16200000">
                      <a:off x="0" y="0"/>
                      <a:ext cx="7742555" cy="6236970"/>
                    </a:xfrm>
                    <a:prstGeom prst="rect">
                      <a:avLst/>
                    </a:prstGeom>
                    <a:extLst>
                      <a:ext uri="{FAA26D3D-D897-4be2-8F04-BA451C77F1D7}">
                        <ma14:placeholderFlag xmlns:ma14="http://schemas.microsoft.com/office/mac/drawingml/2011/main"/>
                      </a:ext>
                    </a:extLst>
                  </pic:spPr>
                </pic:pic>
              </a:graphicData>
            </a:graphic>
          </wp:anchor>
        </w:drawing>
      </w:r>
    </w:p>
    <w:p w14:paraId="41A5509A" w14:textId="77777777" w:rsidR="003F774E" w:rsidRPr="003F774E" w:rsidRDefault="003F774E" w:rsidP="003F774E">
      <w:pPr>
        <w:spacing w:after="0"/>
        <w:jc w:val="both"/>
        <w:rPr>
          <w:sz w:val="24"/>
        </w:rPr>
      </w:pPr>
    </w:p>
    <w:p w14:paraId="7E11F996" w14:textId="77777777" w:rsidR="00484EEB" w:rsidRDefault="00484EEB">
      <w:pPr>
        <w:rPr>
          <w:sz w:val="24"/>
        </w:rPr>
      </w:pPr>
    </w:p>
    <w:p w14:paraId="12A0E0F0" w14:textId="77777777" w:rsidR="00AD041B" w:rsidRPr="00484EEB" w:rsidRDefault="003F774E" w:rsidP="001D6BA9">
      <w:pPr>
        <w:shd w:val="clear" w:color="auto" w:fill="D9D9D9" w:themeFill="background1" w:themeFillShade="D9"/>
        <w:spacing w:after="0"/>
        <w:jc w:val="both"/>
        <w:rPr>
          <w:b/>
          <w:sz w:val="24"/>
        </w:rPr>
      </w:pPr>
      <w:r>
        <w:rPr>
          <w:b/>
          <w:sz w:val="24"/>
        </w:rPr>
        <w:lastRenderedPageBreak/>
        <w:t>Document technique DT2</w:t>
      </w:r>
      <w:r w:rsidR="00484EEB" w:rsidRPr="00484EEB">
        <w:rPr>
          <w:b/>
          <w:sz w:val="24"/>
        </w:rPr>
        <w:t> :</w:t>
      </w:r>
      <w:r w:rsidR="0044505B">
        <w:rPr>
          <w:b/>
          <w:sz w:val="24"/>
        </w:rPr>
        <w:t xml:space="preserve"> simulation</w:t>
      </w:r>
      <w:r w:rsidR="00B027DE">
        <w:rPr>
          <w:b/>
          <w:sz w:val="24"/>
        </w:rPr>
        <w:t xml:space="preserve"> du flux hydraulique autour des piles</w:t>
      </w:r>
    </w:p>
    <w:p w14:paraId="40E20AF7" w14:textId="77777777" w:rsidR="00484EEB" w:rsidRDefault="00484EEB" w:rsidP="00AD041B">
      <w:pPr>
        <w:spacing w:after="0"/>
        <w:jc w:val="both"/>
        <w:rPr>
          <w:sz w:val="24"/>
        </w:rPr>
      </w:pPr>
    </w:p>
    <w:p w14:paraId="3ACB6CEA" w14:textId="77777777" w:rsidR="0044505B" w:rsidRDefault="0044505B" w:rsidP="00AD041B">
      <w:pPr>
        <w:spacing w:after="0"/>
        <w:jc w:val="both"/>
        <w:rPr>
          <w:sz w:val="24"/>
        </w:rPr>
      </w:pPr>
      <w:r>
        <w:rPr>
          <w:sz w:val="24"/>
        </w:rPr>
        <w:t xml:space="preserve">Simulation numérique </w:t>
      </w:r>
      <w:r w:rsidR="00E6445C">
        <w:rPr>
          <w:sz w:val="24"/>
        </w:rPr>
        <w:t xml:space="preserve">du comportement </w:t>
      </w:r>
      <w:r>
        <w:rPr>
          <w:sz w:val="24"/>
        </w:rPr>
        <w:t>de l’eau circulant autour d’une pile</w:t>
      </w:r>
      <w:r w:rsidR="0071175D">
        <w:rPr>
          <w:sz w:val="24"/>
        </w:rPr>
        <w:t xml:space="preserve"> du barrage</w:t>
      </w:r>
      <w:r>
        <w:rPr>
          <w:sz w:val="24"/>
        </w:rPr>
        <w:t xml:space="preserve"> pour trois formes de nez différentes. La vitesse « à l’infini » </w:t>
      </w:r>
      <w:r w:rsidR="0071175D">
        <w:rPr>
          <w:sz w:val="24"/>
        </w:rPr>
        <w:t xml:space="preserve">de l’eau par rapport à la pile </w:t>
      </w:r>
      <w:r>
        <w:rPr>
          <w:sz w:val="24"/>
        </w:rPr>
        <w:t>est fixée égale à 6 m</w:t>
      </w:r>
      <w:r w:rsidR="00E6445C">
        <w:rPr>
          <w:rFonts w:cs="Arial"/>
          <w:sz w:val="24"/>
        </w:rPr>
        <w:t>·</w:t>
      </w:r>
      <w:r>
        <w:rPr>
          <w:sz w:val="24"/>
        </w:rPr>
        <w:t>s</w:t>
      </w:r>
      <w:r w:rsidR="00E6445C" w:rsidRPr="00660EF4">
        <w:rPr>
          <w:sz w:val="24"/>
          <w:vertAlign w:val="superscript"/>
        </w:rPr>
        <w:t>-1</w:t>
      </w:r>
      <w:r>
        <w:rPr>
          <w:sz w:val="24"/>
        </w:rPr>
        <w:t xml:space="preserve"> et</w:t>
      </w:r>
      <w:r w:rsidR="000E4AFB">
        <w:rPr>
          <w:sz w:val="24"/>
        </w:rPr>
        <w:t xml:space="preserve"> est</w:t>
      </w:r>
      <w:r>
        <w:rPr>
          <w:sz w:val="24"/>
        </w:rPr>
        <w:t xml:space="preserve"> dirigée de l’amont du fleuve vers </w:t>
      </w:r>
      <w:r w:rsidR="000E4AFB">
        <w:rPr>
          <w:sz w:val="24"/>
        </w:rPr>
        <w:t xml:space="preserve">les piles suivant </w:t>
      </w:r>
      <w:r w:rsidR="00660EF4">
        <w:rPr>
          <w:sz w:val="24"/>
        </w:rPr>
        <w:t>l’axe</w:t>
      </w:r>
      <w:r w:rsidR="00660EF4" w:rsidRPr="00660EF4">
        <w:rPr>
          <w:position w:val="-16"/>
          <w:sz w:val="24"/>
        </w:rPr>
        <w:object w:dxaOrig="980" w:dyaOrig="440" w14:anchorId="6FC383A0">
          <v:shape id="_x0000_i1151" type="#_x0000_t75" style="width:49.6pt;height:21.6pt" o:ole="">
            <v:imagedata r:id="rId306" o:title=""/>
          </v:shape>
          <o:OLEObject Type="Embed" ProgID="Equation.DSMT4" ShapeID="_x0000_i1151" DrawAspect="Content" ObjectID="_1268100326" r:id="rId307"/>
        </w:object>
      </w:r>
      <w:r w:rsidR="000E4AFB">
        <w:rPr>
          <w:sz w:val="24"/>
        </w:rPr>
        <w:t>.</w:t>
      </w:r>
    </w:p>
    <w:p w14:paraId="291E15EA" w14:textId="77777777" w:rsidR="0044505B" w:rsidRPr="0044505B" w:rsidRDefault="0044505B" w:rsidP="0017463B">
      <w:pPr>
        <w:pStyle w:val="Paragraphedeliste"/>
        <w:numPr>
          <w:ilvl w:val="0"/>
          <w:numId w:val="7"/>
        </w:numPr>
        <w:spacing w:after="0"/>
        <w:jc w:val="both"/>
        <w:rPr>
          <w:sz w:val="24"/>
        </w:rPr>
      </w:pPr>
      <w:r w:rsidRPr="0044505B">
        <w:rPr>
          <w:sz w:val="24"/>
        </w:rPr>
        <w:t>forme elliptique (réelle) ;</w:t>
      </w:r>
    </w:p>
    <w:p w14:paraId="023B81BC" w14:textId="77777777" w:rsidR="0044505B" w:rsidRPr="0044505B" w:rsidRDefault="0044505B" w:rsidP="0017463B">
      <w:pPr>
        <w:pStyle w:val="Paragraphedeliste"/>
        <w:numPr>
          <w:ilvl w:val="0"/>
          <w:numId w:val="7"/>
        </w:numPr>
        <w:spacing w:after="0"/>
        <w:jc w:val="both"/>
        <w:rPr>
          <w:sz w:val="24"/>
        </w:rPr>
      </w:pPr>
      <w:r w:rsidRPr="0044505B">
        <w:rPr>
          <w:sz w:val="24"/>
        </w:rPr>
        <w:t>forme rectangulaire ;</w:t>
      </w:r>
    </w:p>
    <w:p w14:paraId="3FECC6F7" w14:textId="77777777" w:rsidR="0044505B" w:rsidRPr="00382460" w:rsidRDefault="0044505B" w:rsidP="0017463B">
      <w:pPr>
        <w:pStyle w:val="Paragraphedeliste"/>
        <w:numPr>
          <w:ilvl w:val="0"/>
          <w:numId w:val="7"/>
        </w:numPr>
        <w:spacing w:after="0"/>
        <w:jc w:val="both"/>
        <w:rPr>
          <w:sz w:val="24"/>
        </w:rPr>
      </w:pPr>
      <w:r w:rsidRPr="0044505B">
        <w:rPr>
          <w:sz w:val="24"/>
        </w:rPr>
        <w:t>forme cylindrique.</w:t>
      </w:r>
    </w:p>
    <w:p w14:paraId="7999B803" w14:textId="77777777" w:rsidR="0044505B" w:rsidRDefault="0044505B" w:rsidP="00AD041B">
      <w:pPr>
        <w:spacing w:after="0"/>
        <w:jc w:val="both"/>
        <w:rPr>
          <w:sz w:val="24"/>
        </w:rPr>
      </w:pPr>
    </w:p>
    <w:p w14:paraId="19354A78" w14:textId="3D77CE8B" w:rsidR="0044505B" w:rsidRPr="00A31CAE" w:rsidRDefault="00D1715C" w:rsidP="00AD041B">
      <w:pPr>
        <w:spacing w:after="0"/>
        <w:jc w:val="both"/>
        <w:rPr>
          <w:b/>
          <w:sz w:val="24"/>
        </w:rPr>
      </w:pPr>
      <w:r>
        <w:rPr>
          <w:b/>
          <w:shd w:val="clear" w:color="auto" w:fill="A99ED6"/>
        </w:rPr>
        <w:t>Échelle</w:t>
      </w:r>
      <w:r w:rsidR="00326D3F">
        <w:rPr>
          <w:b/>
          <w:shd w:val="clear" w:color="auto" w:fill="A99ED6"/>
        </w:rPr>
        <w:t xml:space="preserve"> des vitesses </w:t>
      </w:r>
      <w:r w:rsidR="00326D3F" w:rsidRPr="00326D3F">
        <w:rPr>
          <w:b/>
          <w:position w:val="-20"/>
          <w:shd w:val="clear" w:color="auto" w:fill="A99ED6"/>
        </w:rPr>
        <w:object w:dxaOrig="900" w:dyaOrig="520" w14:anchorId="3A9D90F4">
          <v:shape id="_x0000_i1152" type="#_x0000_t75" style="width:44.8pt;height:25.6pt" o:ole="">
            <v:imagedata r:id="rId308" o:title=""/>
          </v:shape>
          <o:OLEObject Type="Embed" ProgID="Equation.DSMT4" ShapeID="_x0000_i1152" DrawAspect="Content" ObjectID="_1268100327" r:id="rId309"/>
        </w:object>
      </w:r>
    </w:p>
    <w:p w14:paraId="2C76AF58" w14:textId="404593C3" w:rsidR="00484EEB" w:rsidRDefault="00DB3CA1" w:rsidP="00AD041B">
      <w:pPr>
        <w:spacing w:after="0"/>
        <w:jc w:val="both"/>
        <w:rPr>
          <w:sz w:val="24"/>
        </w:rPr>
      </w:pPr>
      <w:r>
        <w:rPr>
          <w:noProof/>
          <w:sz w:val="24"/>
          <w:lang w:eastAsia="fr-FR"/>
        </w:rPr>
        <mc:AlternateContent>
          <mc:Choice Requires="wps">
            <w:drawing>
              <wp:anchor distT="0" distB="0" distL="114299" distR="114299" simplePos="0" relativeHeight="251596800" behindDoc="0" locked="0" layoutInCell="1" allowOverlap="1" wp14:anchorId="49CEB5FC" wp14:editId="6974C8BB">
                <wp:simplePos x="0" y="0"/>
                <wp:positionH relativeFrom="column">
                  <wp:posOffset>3631564</wp:posOffset>
                </wp:positionH>
                <wp:positionV relativeFrom="paragraph">
                  <wp:posOffset>1553845</wp:posOffset>
                </wp:positionV>
                <wp:extent cx="466725" cy="0"/>
                <wp:effectExtent l="42863" t="0" r="52387" b="71438"/>
                <wp:wrapNone/>
                <wp:docPr id="375" name="Connecteur droit avec flèche 37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rot="5400000" flipV="1">
                          <a:off x="0" y="0"/>
                          <a:ext cx="466725" cy="0"/>
                        </a:xfrm>
                        <a:prstGeom prst="straightConnector1">
                          <a:avLst/>
                        </a:prstGeom>
                        <a:ln w="19050">
                          <a:solidFill>
                            <a:schemeClr val="bg1"/>
                          </a:solidFill>
                          <a:tailEnd type="arrow"/>
                        </a:ln>
                        <a:effectLst/>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shape id="Connecteur droit avec flèche 375" o:spid="_x0000_s1026" type="#_x0000_t32" style="position:absolute;margin-left:285.95pt;margin-top:122.35pt;width:36.75pt;height:0;rotation:-90;flip:y;z-index:25159680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" strokecolor="white [3212]" strokeweight="1.5pt">
                <v:stroke endarrow="open"/>
                <o:lock v:ext="edit" shapetype="f"/>
              </v:shape>
            </w:pict>
          </mc:Fallback>
        </mc:AlternateContent>
      </w:r>
      <w:r w:rsidR="00237FC9">
        <w:rPr>
          <w:noProof/>
          <w:sz w:val="24"/>
          <w:lang w:eastAsia="fr-FR"/>
        </w:rPr>
        <w:pict w14:anchorId="1A285A1E">
          <v:shape id="_x0000_s1297" type="#_x0000_t75" style="position:absolute;left:0;text-align:left;margin-left:288.85pt;margin-top:95pt;width:15pt;height:18pt;z-index:251599872;mso-wrap-edited:f;mso-position-horizontal-relative:text;mso-position-vertical-relative:text" wrapcoords="2273 5400 1136 12600 4547 18900 10231 18900 18189 18900 18189 14400 12505 5400 2273 5400">
            <v:imagedata r:id="rId310" o:title=""/>
          </v:shape>
          <o:OLEObject Type="Embed" ProgID="Equation.3" ShapeID="_x0000_s1297" DrawAspect="Content" ObjectID="_1268100385" r:id="rId311"/>
        </w:pict>
      </w:r>
      <w:r w:rsidR="00237FC9">
        <w:rPr>
          <w:noProof/>
          <w:lang w:eastAsia="fr-FR"/>
        </w:rPr>
        <w:pict w14:anchorId="1915F503">
          <v:shape id="_x0000_s1295" type="#_x0000_t75" style="position:absolute;left:0;text-align:left;margin-left:339.25pt;margin-top:95.35pt;width:13pt;height:18pt;z-index:251597824;mso-position-horizontal-relative:text;mso-position-vertical-relative:text">
            <v:imagedata r:id="rId312" o:title=""/>
          </v:shape>
          <o:OLEObject Type="Embed" ProgID="Equation.DSMT4" ShapeID="_x0000_s1295" DrawAspect="Content" ObjectID="_1268100386" r:id="rId313"/>
        </w:pict>
      </w:r>
      <w:r w:rsidR="00237FC9">
        <w:rPr>
          <w:noProof/>
          <w:lang w:eastAsia="fr-FR"/>
        </w:rPr>
        <w:pict w14:anchorId="7A652BD5">
          <v:shape id="_x0000_s1296" type="#_x0000_t75" style="position:absolute;left:0;text-align:left;margin-left:312.6pt;margin-top:122.75pt;width:13pt;height:18pt;z-index:251598848;mso-wrap-edited:f;mso-position-horizontal-relative:text;mso-position-vertical-relative:text" wrapcoords="2273 5400 1136 12600 4547 18900 10231 18900 18189 18900 18189 14400 12505 5400 2273 5400">
            <v:imagedata r:id="rId314" o:title=""/>
          </v:shape>
          <o:OLEObject Type="Embed" ProgID="Equation.3" ShapeID="_x0000_s1296" DrawAspect="Content" ObjectID="_1268100387" r:id="rId315"/>
        </w:pict>
      </w:r>
      <w:r>
        <w:rPr>
          <w:noProof/>
          <w:sz w:val="24"/>
          <w:lang w:eastAsia="fr-FR"/>
        </w:rPr>
        <mc:AlternateContent>
          <mc:Choice Requires="wps">
            <w:drawing>
              <wp:anchor distT="4294967295" distB="4294967295" distL="114300" distR="114300" simplePos="0" relativeHeight="251595776" behindDoc="0" locked="0" layoutInCell="1" allowOverlap="1" wp14:anchorId="164F8FFB" wp14:editId="620C2FFE">
                <wp:simplePos x="0" y="0"/>
                <wp:positionH relativeFrom="column">
                  <wp:posOffset>3858895</wp:posOffset>
                </wp:positionH>
                <wp:positionV relativeFrom="paragraph">
                  <wp:posOffset>1322069</wp:posOffset>
                </wp:positionV>
                <wp:extent cx="466725" cy="0"/>
                <wp:effectExtent l="0" t="76200" r="28575" b="114300"/>
                <wp:wrapNone/>
                <wp:docPr id="374" name="Connecteur droit avec flèche 37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66725" cy="0"/>
                        </a:xfrm>
                        <a:prstGeom prst="straightConnector1">
                          <a:avLst/>
                        </a:prstGeom>
                        <a:ln w="19050">
                          <a:solidFill>
                            <a:schemeClr val="bg1"/>
                          </a:solidFill>
                          <a:tailEnd type="arrow"/>
                        </a:ln>
                        <a:effectLst/>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shape id="Connecteur droit avec flèche 374" o:spid="_x0000_s1026" type="#_x0000_t32" style="position:absolute;margin-left:303.85pt;margin-top:104.1pt;width:36.75pt;height:0;z-index:2515957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" strokecolor="white [3212]" strokeweight="1.5pt">
                <v:stroke endarrow="open"/>
                <o:lock v:ext="edit" shapetype="f"/>
              </v:shape>
            </w:pict>
          </mc:Fallback>
        </mc:AlternateContent>
      </w:r>
      <w:r>
        <w:rPr>
          <w:noProof/>
          <w:sz w:val="24"/>
          <w:lang w:eastAsia="fr-FR"/>
        </w:rPr>
        <mc:AlternateContent>
          <mc:Choice Requires="wps">
            <w:drawing>
              <wp:anchor distT="0" distB="0" distL="114300" distR="114300" simplePos="0" relativeHeight="251745280" behindDoc="0" locked="0" layoutInCell="1" allowOverlap="1" wp14:anchorId="05533E91" wp14:editId="366335EC">
                <wp:simplePos x="0" y="0"/>
                <wp:positionH relativeFrom="column">
                  <wp:posOffset>3863975</wp:posOffset>
                </wp:positionH>
                <wp:positionV relativeFrom="paragraph">
                  <wp:posOffset>833120</wp:posOffset>
                </wp:positionV>
                <wp:extent cx="609600" cy="377825"/>
                <wp:effectExtent l="0" t="0" r="0" b="3175"/>
                <wp:wrapNone/>
                <wp:docPr id="30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9600" cy="377825"/>
                        </a:xfrm>
                        <a:prstGeom prst="rect">
                          <a:avLst/>
                        </a:prstGeom>
                        <a:noFill/>
                        <a:ln w="9525">
                          <a:noFill/>
                          <a:miter lim="800000"/>
                          <a:headEnd/>
                          <a:tailEnd/>
                        </a:ln>
                      </wps:spPr>
                      <wps:txbx>
                        <w:txbxContent>
                          <w:p w14:paraId="178F4839" w14:textId="77777777" w:rsidR="000F7A16" w:rsidRPr="002C45D0" w:rsidRDefault="000F7A16" w:rsidP="0071175D">
                            <w:pPr>
                              <w:jc w:val="center"/>
                              <w:rPr>
                                <w:b/>
                                <w:color w:val="FFFFFF" w:themeColor="background1"/>
                              </w:rPr>
                            </w:pPr>
                            <w:proofErr w:type="gramStart"/>
                            <w:r>
                              <w:rPr>
                                <w:b/>
                                <w:color w:val="FFFFFF" w:themeColor="background1"/>
                              </w:rPr>
                              <w:t>pile</w:t>
                            </w:r>
                            <w:proofErr w:type="gramEnd"/>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204" type="#_x0000_t202" style="position:absolute;left:0;text-align:left;margin-left:304.25pt;margin-top:65.6pt;width:48pt;height:29.75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" filled="f" stroked="f">
                <v:textbox>
                  <w:txbxContent>
                    <w:p w14:paraId="178F4839" w14:textId="77777777" w:rsidR="000F7A16" w:rsidRPr="002C45D0" w:rsidRDefault="000F7A16" w:rsidP="0071175D">
                      <w:pPr>
                        <w:jc w:val="center"/>
                        <w:rPr>
                          <w:b/>
                          <w:color w:val="FFFFFF" w:themeColor="background1"/>
                        </w:rPr>
                      </w:pPr>
                      <w:r>
                        <w:rPr>
                          <w:b/>
                          <w:color w:val="FFFFFF" w:themeColor="background1"/>
                        </w:rPr>
                        <w:t>pile</w:t>
                      </w:r>
                    </w:p>
                  </w:txbxContent>
                </v:textbox>
              </v:shape>
            </w:pict>
          </mc:Fallback>
        </mc:AlternateContent>
      </w:r>
      <w:r>
        <w:rPr>
          <w:noProof/>
          <w:sz w:val="24"/>
          <w:lang w:eastAsia="fr-FR"/>
        </w:rPr>
        <mc:AlternateContent>
          <mc:Choice Requires="wps">
            <w:drawing>
              <wp:anchor distT="0" distB="0" distL="114300" distR="114300" simplePos="0" relativeHeight="251592704" behindDoc="0" locked="0" layoutInCell="1" allowOverlap="1" wp14:anchorId="659404DC" wp14:editId="03F37325">
                <wp:simplePos x="0" y="0"/>
                <wp:positionH relativeFrom="column">
                  <wp:posOffset>655320</wp:posOffset>
                </wp:positionH>
                <wp:positionV relativeFrom="paragraph">
                  <wp:posOffset>70485</wp:posOffset>
                </wp:positionV>
                <wp:extent cx="1901190" cy="279400"/>
                <wp:effectExtent l="0" t="0" r="0" b="6350"/>
                <wp:wrapNone/>
                <wp:docPr id="371"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01190" cy="279400"/>
                        </a:xfrm>
                        <a:prstGeom prst="rect">
                          <a:avLst/>
                        </a:prstGeom>
                        <a:noFill/>
                        <a:ln w="9525">
                          <a:noFill/>
                          <a:miter lim="800000"/>
                          <a:headEnd/>
                          <a:tailEnd/>
                        </a:ln>
                      </wps:spPr>
                      <wps:txbx>
                        <w:txbxContent>
                          <w:p w14:paraId="1B2DADA6" w14:textId="77777777" w:rsidR="000F7A16" w:rsidRPr="002C45D0" w:rsidRDefault="000F7A16" w:rsidP="0044505B">
                            <w:pPr>
                              <w:jc w:val="center"/>
                              <w:rPr>
                                <w:b/>
                                <w:color w:val="FFFFFF" w:themeColor="background1"/>
                              </w:rPr>
                            </w:pPr>
                            <w:r>
                              <w:rPr>
                                <w:b/>
                                <w:color w:val="FFFFFF" w:themeColor="background1"/>
                              </w:rPr>
                              <w:t>Forme elliptique (réell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205" type="#_x0000_t202" style="position:absolute;left:0;text-align:left;margin-left:51.6pt;margin-top:5.55pt;width:149.7pt;height:22pt;z-index:251592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" filled="f" stroked="f">
                <v:textbox>
                  <w:txbxContent>
                    <w:p w14:paraId="1B2DADA6" w14:textId="77777777" w:rsidR="000F7A16" w:rsidRPr="002C45D0" w:rsidRDefault="000F7A16" w:rsidP="0044505B">
                      <w:pPr>
                        <w:jc w:val="center"/>
                        <w:rPr>
                          <w:b/>
                          <w:color w:val="FFFFFF" w:themeColor="background1"/>
                        </w:rPr>
                      </w:pPr>
                      <w:r>
                        <w:rPr>
                          <w:b/>
                          <w:color w:val="FFFFFF" w:themeColor="background1"/>
                        </w:rPr>
                        <w:t>Forme elliptique (réelle)</w:t>
                      </w:r>
                    </w:p>
                  </w:txbxContent>
                </v:textbox>
              </v:shape>
            </w:pict>
          </mc:Fallback>
        </mc:AlternateContent>
      </w:r>
      <w:r>
        <w:rPr>
          <w:noProof/>
          <w:sz w:val="24"/>
          <w:lang w:eastAsia="fr-FR"/>
        </w:rPr>
        <mc:AlternateContent>
          <mc:Choice Requires="wps">
            <w:drawing>
              <wp:anchor distT="4294967295" distB="4294967295" distL="114300" distR="114300" simplePos="0" relativeHeight="251590656" behindDoc="0" locked="0" layoutInCell="1" allowOverlap="1" wp14:anchorId="7A8B50FF" wp14:editId="4E1637EF">
                <wp:simplePos x="0" y="0"/>
                <wp:positionH relativeFrom="column">
                  <wp:posOffset>5528945</wp:posOffset>
                </wp:positionH>
                <wp:positionV relativeFrom="paragraph">
                  <wp:posOffset>325119</wp:posOffset>
                </wp:positionV>
                <wp:extent cx="466725" cy="0"/>
                <wp:effectExtent l="38100" t="76200" r="0" b="114300"/>
                <wp:wrapNone/>
                <wp:docPr id="369" name="Connecteur droit avec flèche 36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466725" cy="0"/>
                        </a:xfrm>
                        <a:prstGeom prst="straightConnector1">
                          <a:avLst/>
                        </a:prstGeom>
                        <a:ln>
                          <a:solidFill>
                            <a:schemeClr val="bg1"/>
                          </a:solidFill>
                          <a:tailEnd type="arrow"/>
                        </a:ln>
                        <a:effectLst/>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shape id="Connecteur droit avec flèche 369" o:spid="_x0000_s1026" type="#_x0000_t32" style="position:absolute;margin-left:435.35pt;margin-top:25.6pt;width:36.75pt;height:0;flip:x;z-index:2515906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" strokecolor="white [3212]" strokeweight="2pt">
                <v:stroke endarrow="open"/>
                <o:lock v:ext="edit" shapetype="f"/>
              </v:shape>
            </w:pict>
          </mc:Fallback>
        </mc:AlternateContent>
      </w:r>
      <w:r>
        <w:rPr>
          <w:noProof/>
          <w:sz w:val="24"/>
          <w:lang w:eastAsia="fr-FR"/>
        </w:rPr>
        <mc:AlternateContent>
          <mc:Choice Requires="wps">
            <w:drawing>
              <wp:anchor distT="0" distB="0" distL="114300" distR="114300" simplePos="0" relativeHeight="251591680" behindDoc="0" locked="0" layoutInCell="1" allowOverlap="1" wp14:anchorId="4DAF481D" wp14:editId="6E137EE7">
                <wp:simplePos x="0" y="0"/>
                <wp:positionH relativeFrom="column">
                  <wp:posOffset>3690620</wp:posOffset>
                </wp:positionH>
                <wp:positionV relativeFrom="paragraph">
                  <wp:posOffset>115570</wp:posOffset>
                </wp:positionV>
                <wp:extent cx="1905000" cy="457200"/>
                <wp:effectExtent l="0" t="0" r="0" b="0"/>
                <wp:wrapNone/>
                <wp:docPr id="370"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05000" cy="457200"/>
                        </a:xfrm>
                        <a:prstGeom prst="rect">
                          <a:avLst/>
                        </a:prstGeom>
                        <a:noFill/>
                        <a:ln w="9525">
                          <a:noFill/>
                          <a:miter lim="800000"/>
                          <a:headEnd/>
                          <a:tailEnd/>
                        </a:ln>
                      </wps:spPr>
                      <wps:txbx>
                        <w:txbxContent>
                          <w:p w14:paraId="32F05003" w14:textId="77777777" w:rsidR="000F7A16" w:rsidRPr="002C45D0" w:rsidRDefault="000F7A16" w:rsidP="0044505B">
                            <w:pPr>
                              <w:jc w:val="center"/>
                              <w:rPr>
                                <w:b/>
                                <w:color w:val="FFFFFF" w:themeColor="background1"/>
                              </w:rPr>
                            </w:pPr>
                            <w:r w:rsidRPr="002C45D0">
                              <w:rPr>
                                <w:b/>
                                <w:color w:val="FFFFFF" w:themeColor="background1"/>
                              </w:rPr>
                              <w:t>Sens du flux hydraulique</w:t>
                            </w:r>
                            <w:r>
                              <w:rPr>
                                <w:b/>
                                <w:color w:val="FFFFFF" w:themeColor="background1"/>
                              </w:rPr>
                              <w:t xml:space="preserve"> pour les trois simulation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206" type="#_x0000_t202" style="position:absolute;left:0;text-align:left;margin-left:290.6pt;margin-top:9.1pt;width:150pt;height:36pt;z-index:251591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" filled="f" stroked="f">
                <v:textbox>
                  <w:txbxContent>
                    <w:p w14:paraId="32F05003" w14:textId="77777777" w:rsidR="000F7A16" w:rsidRPr="002C45D0" w:rsidRDefault="000F7A16" w:rsidP="0044505B">
                      <w:pPr>
                        <w:jc w:val="center"/>
                        <w:rPr>
                          <w:b/>
                          <w:color w:val="FFFFFF" w:themeColor="background1"/>
                        </w:rPr>
                      </w:pPr>
                      <w:r w:rsidRPr="002C45D0">
                        <w:rPr>
                          <w:b/>
                          <w:color w:val="FFFFFF" w:themeColor="background1"/>
                        </w:rPr>
                        <w:t>Sens du flux hydraulique</w:t>
                      </w:r>
                      <w:r>
                        <w:rPr>
                          <w:b/>
                          <w:color w:val="FFFFFF" w:themeColor="background1"/>
                        </w:rPr>
                        <w:t xml:space="preserve"> pour les trois simulations</w:t>
                      </w:r>
                    </w:p>
                  </w:txbxContent>
                </v:textbox>
              </v:shape>
            </w:pict>
          </mc:Fallback>
        </mc:AlternateContent>
      </w:r>
      <w:r w:rsidR="0044505B">
        <w:rPr>
          <w:noProof/>
          <w:sz w:val="24"/>
          <w:lang w:eastAsia="fr-FR"/>
        </w:rPr>
        <w:drawing>
          <wp:inline distT="0" distB="0" distL="0" distR="0" wp14:anchorId="586E5594" wp14:editId="1BD5EED4">
            <wp:extent cx="6116320" cy="1945005"/>
            <wp:effectExtent l="0" t="0" r="5080" b="10795"/>
            <wp:docPr id="366" name="Imag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le_réelle.tiff"/>
                    <pic:cNvPicPr/>
                  </pic:nvPicPr>
                  <pic:blipFill>
                    <a:blip r:embed="rId316">
                      <a:extLst>
                        <a:ext uri="{28A0092B-C50C-407E-A947-70E740481C1C}">
                          <a14:useLocalDpi xmlns:a14="http://schemas.microsoft.com/office/drawing/2010/main" val="0"/>
                        </a:ext>
                      </a:extLst>
                    </a:blip>
                    <a:stretch>
                      <a:fillRect/>
                    </a:stretch>
                  </pic:blipFill>
                  <pic:spPr>
                    <a:xfrm>
                      <a:off x="0" y="0"/>
                      <a:ext cx="6116320" cy="1945005"/>
                    </a:xfrm>
                    <a:prstGeom prst="rect">
                      <a:avLst/>
                    </a:prstGeom>
                  </pic:spPr>
                </pic:pic>
              </a:graphicData>
            </a:graphic>
          </wp:inline>
        </w:drawing>
      </w:r>
    </w:p>
    <w:p w14:paraId="60317CF6" w14:textId="77777777" w:rsidR="0054136E" w:rsidRDefault="0054136E" w:rsidP="00AD041B">
      <w:pPr>
        <w:spacing w:after="0"/>
        <w:jc w:val="both"/>
        <w:rPr>
          <w:sz w:val="24"/>
        </w:rPr>
      </w:pPr>
    </w:p>
    <w:p w14:paraId="6593D9D5" w14:textId="5D6D9321" w:rsidR="0054136E" w:rsidRPr="00A31CAE" w:rsidRDefault="00D1715C" w:rsidP="00AD041B">
      <w:pPr>
        <w:spacing w:after="0"/>
        <w:jc w:val="both"/>
        <w:rPr>
          <w:b/>
          <w:sz w:val="24"/>
        </w:rPr>
      </w:pPr>
      <w:r w:rsidRPr="00A31CAE">
        <w:rPr>
          <w:b/>
          <w:shd w:val="clear" w:color="auto" w:fill="A99ED6"/>
        </w:rPr>
        <w:t>Échelle</w:t>
      </w:r>
      <w:r w:rsidR="00A31CAE" w:rsidRPr="00A31CAE">
        <w:rPr>
          <w:b/>
          <w:shd w:val="clear" w:color="auto" w:fill="A99ED6"/>
        </w:rPr>
        <w:t xml:space="preserve"> des vitesses </w:t>
      </w:r>
      <w:r w:rsidR="00326D3F" w:rsidRPr="00326D3F">
        <w:rPr>
          <w:b/>
          <w:position w:val="-20"/>
          <w:shd w:val="clear" w:color="auto" w:fill="A99ED6"/>
        </w:rPr>
        <w:object w:dxaOrig="900" w:dyaOrig="520" w14:anchorId="7937E93E">
          <v:shape id="_x0000_i1156" type="#_x0000_t75" style="width:44.8pt;height:25.6pt" o:ole="">
            <v:imagedata r:id="rId317" o:title=""/>
          </v:shape>
          <o:OLEObject Type="Embed" ProgID="Equation.DSMT4" ShapeID="_x0000_i1156" DrawAspect="Content" ObjectID="_1268100328" r:id="rId318"/>
        </w:object>
      </w:r>
    </w:p>
    <w:p w14:paraId="7418B2DE" w14:textId="1CC80534" w:rsidR="0044505B" w:rsidRDefault="00DB3CA1" w:rsidP="00AD041B">
      <w:pPr>
        <w:spacing w:after="0"/>
        <w:jc w:val="both"/>
        <w:rPr>
          <w:sz w:val="24"/>
        </w:rPr>
      </w:pPr>
      <w:r>
        <w:rPr>
          <w:noProof/>
          <w:sz w:val="24"/>
          <w:lang w:eastAsia="fr-FR"/>
        </w:rPr>
        <mc:AlternateContent>
          <mc:Choice Requires="wps">
            <w:drawing>
              <wp:anchor distT="0" distB="0" distL="114300" distR="114300" simplePos="0" relativeHeight="251747328" behindDoc="0" locked="0" layoutInCell="1" allowOverlap="1" wp14:anchorId="70FBF27F" wp14:editId="309344ED">
                <wp:simplePos x="0" y="0"/>
                <wp:positionH relativeFrom="column">
                  <wp:posOffset>3973830</wp:posOffset>
                </wp:positionH>
                <wp:positionV relativeFrom="paragraph">
                  <wp:posOffset>831215</wp:posOffset>
                </wp:positionV>
                <wp:extent cx="609600" cy="377825"/>
                <wp:effectExtent l="0" t="0" r="0" b="3175"/>
                <wp:wrapNone/>
                <wp:docPr id="314"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9600" cy="377825"/>
                        </a:xfrm>
                        <a:prstGeom prst="rect">
                          <a:avLst/>
                        </a:prstGeom>
                        <a:noFill/>
                        <a:ln w="9525">
                          <a:noFill/>
                          <a:miter lim="800000"/>
                          <a:headEnd/>
                          <a:tailEnd/>
                        </a:ln>
                      </wps:spPr>
                      <wps:txbx>
                        <w:txbxContent>
                          <w:p w14:paraId="014E30AC" w14:textId="77777777" w:rsidR="000F7A16" w:rsidRPr="002C45D0" w:rsidRDefault="000F7A16" w:rsidP="0071175D">
                            <w:pPr>
                              <w:jc w:val="center"/>
                              <w:rPr>
                                <w:b/>
                                <w:color w:val="FFFFFF" w:themeColor="background1"/>
                              </w:rPr>
                            </w:pPr>
                            <w:proofErr w:type="gramStart"/>
                            <w:r>
                              <w:rPr>
                                <w:b/>
                                <w:color w:val="FFFFFF" w:themeColor="background1"/>
                              </w:rPr>
                              <w:t>pile</w:t>
                            </w:r>
                            <w:proofErr w:type="gramEnd"/>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207" type="#_x0000_t202" style="position:absolute;left:0;text-align:left;margin-left:312.9pt;margin-top:65.45pt;width:48pt;height:29.75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" filled="f" stroked="f">
                <v:textbox>
                  <w:txbxContent>
                    <w:p w14:paraId="014E30AC" w14:textId="77777777" w:rsidR="000F7A16" w:rsidRPr="002C45D0" w:rsidRDefault="000F7A16" w:rsidP="0071175D">
                      <w:pPr>
                        <w:jc w:val="center"/>
                        <w:rPr>
                          <w:b/>
                          <w:color w:val="FFFFFF" w:themeColor="background1"/>
                        </w:rPr>
                      </w:pPr>
                      <w:r>
                        <w:rPr>
                          <w:b/>
                          <w:color w:val="FFFFFF" w:themeColor="background1"/>
                        </w:rPr>
                        <w:t>pile</w:t>
                      </w:r>
                    </w:p>
                  </w:txbxContent>
                </v:textbox>
              </v:shape>
            </w:pict>
          </mc:Fallback>
        </mc:AlternateContent>
      </w:r>
      <w:r>
        <w:rPr>
          <w:noProof/>
          <w:sz w:val="24"/>
          <w:lang w:eastAsia="fr-FR"/>
        </w:rPr>
        <mc:AlternateContent>
          <mc:Choice Requires="wps">
            <w:drawing>
              <wp:anchor distT="0" distB="0" distL="114300" distR="114300" simplePos="0" relativeHeight="251593728" behindDoc="0" locked="0" layoutInCell="1" allowOverlap="1" wp14:anchorId="0C92DF76" wp14:editId="1D6C88C4">
                <wp:simplePos x="0" y="0"/>
                <wp:positionH relativeFrom="column">
                  <wp:posOffset>655955</wp:posOffset>
                </wp:positionH>
                <wp:positionV relativeFrom="paragraph">
                  <wp:posOffset>60325</wp:posOffset>
                </wp:positionV>
                <wp:extent cx="1612900" cy="279400"/>
                <wp:effectExtent l="0" t="0" r="0" b="6350"/>
                <wp:wrapNone/>
                <wp:docPr id="372"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2900" cy="279400"/>
                        </a:xfrm>
                        <a:prstGeom prst="rect">
                          <a:avLst/>
                        </a:prstGeom>
                        <a:noFill/>
                        <a:ln w="9525">
                          <a:noFill/>
                          <a:miter lim="800000"/>
                          <a:headEnd/>
                          <a:tailEnd/>
                        </a:ln>
                      </wps:spPr>
                      <wps:txbx>
                        <w:txbxContent>
                          <w:p w14:paraId="3E684EDE" w14:textId="77777777" w:rsidR="000F7A16" w:rsidRPr="002C45D0" w:rsidRDefault="000F7A16" w:rsidP="0044505B">
                            <w:pPr>
                              <w:jc w:val="center"/>
                              <w:rPr>
                                <w:b/>
                                <w:color w:val="FFFFFF" w:themeColor="background1"/>
                              </w:rPr>
                            </w:pPr>
                            <w:r>
                              <w:rPr>
                                <w:b/>
                                <w:color w:val="FFFFFF" w:themeColor="background1"/>
                              </w:rPr>
                              <w:t>Forme rectangulair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208" type="#_x0000_t202" style="position:absolute;left:0;text-align:left;margin-left:51.65pt;margin-top:4.75pt;width:127pt;height:22pt;z-index:251593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" filled="f" stroked="f">
                <v:textbox>
                  <w:txbxContent>
                    <w:p w14:paraId="3E684EDE" w14:textId="77777777" w:rsidR="000F7A16" w:rsidRPr="002C45D0" w:rsidRDefault="000F7A16" w:rsidP="0044505B">
                      <w:pPr>
                        <w:jc w:val="center"/>
                        <w:rPr>
                          <w:b/>
                          <w:color w:val="FFFFFF" w:themeColor="background1"/>
                        </w:rPr>
                      </w:pPr>
                      <w:r>
                        <w:rPr>
                          <w:b/>
                          <w:color w:val="FFFFFF" w:themeColor="background1"/>
                        </w:rPr>
                        <w:t>Forme rectangulaire</w:t>
                      </w:r>
                    </w:p>
                  </w:txbxContent>
                </v:textbox>
              </v:shape>
            </w:pict>
          </mc:Fallback>
        </mc:AlternateContent>
      </w:r>
      <w:r w:rsidR="0044505B">
        <w:rPr>
          <w:noProof/>
          <w:sz w:val="24"/>
          <w:lang w:eastAsia="fr-FR"/>
        </w:rPr>
        <w:drawing>
          <wp:inline distT="0" distB="0" distL="0" distR="0" wp14:anchorId="799365F0" wp14:editId="26BAB19C">
            <wp:extent cx="6116320" cy="1929130"/>
            <wp:effectExtent l="0" t="0" r="5080" b="1270"/>
            <wp:docPr id="367" name="Imag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le_rectangle.tiff"/>
                    <pic:cNvPicPr/>
                  </pic:nvPicPr>
                  <pic:blipFill>
                    <a:blip r:embed="rId319">
                      <a:extLst>
                        <a:ext uri="{28A0092B-C50C-407E-A947-70E740481C1C}">
                          <a14:useLocalDpi xmlns:a14="http://schemas.microsoft.com/office/drawing/2010/main" val="0"/>
                        </a:ext>
                      </a:extLst>
                    </a:blip>
                    <a:stretch>
                      <a:fillRect/>
                    </a:stretch>
                  </pic:blipFill>
                  <pic:spPr>
                    <a:xfrm>
                      <a:off x="0" y="0"/>
                      <a:ext cx="6116320" cy="1929130"/>
                    </a:xfrm>
                    <a:prstGeom prst="rect">
                      <a:avLst/>
                    </a:prstGeom>
                  </pic:spPr>
                </pic:pic>
              </a:graphicData>
            </a:graphic>
          </wp:inline>
        </w:drawing>
      </w:r>
    </w:p>
    <w:p w14:paraId="7292DD77" w14:textId="77777777" w:rsidR="0054136E" w:rsidRDefault="0054136E" w:rsidP="00AD041B">
      <w:pPr>
        <w:spacing w:after="0"/>
        <w:jc w:val="both"/>
        <w:rPr>
          <w:sz w:val="24"/>
        </w:rPr>
      </w:pPr>
    </w:p>
    <w:p w14:paraId="074710F3" w14:textId="050F4144" w:rsidR="0054136E" w:rsidRPr="00A31CAE" w:rsidRDefault="00D1715C" w:rsidP="00AD041B">
      <w:pPr>
        <w:spacing w:after="0"/>
        <w:jc w:val="both"/>
        <w:rPr>
          <w:b/>
          <w:sz w:val="24"/>
        </w:rPr>
      </w:pPr>
      <w:r w:rsidRPr="00A31CAE">
        <w:rPr>
          <w:b/>
          <w:shd w:val="clear" w:color="auto" w:fill="A99ED6"/>
        </w:rPr>
        <w:t>Échelle</w:t>
      </w:r>
      <w:r w:rsidR="00A31CAE" w:rsidRPr="00A31CAE">
        <w:rPr>
          <w:b/>
          <w:shd w:val="clear" w:color="auto" w:fill="A99ED6"/>
        </w:rPr>
        <w:t xml:space="preserve"> des vitesses </w:t>
      </w:r>
      <w:r w:rsidR="00326D3F" w:rsidRPr="00326D3F">
        <w:rPr>
          <w:b/>
          <w:position w:val="-20"/>
          <w:shd w:val="clear" w:color="auto" w:fill="A99ED6"/>
        </w:rPr>
        <w:object w:dxaOrig="900" w:dyaOrig="520" w14:anchorId="633C663E">
          <v:shape id="_x0000_i1157" type="#_x0000_t75" style="width:44.8pt;height:25.6pt" o:ole="">
            <v:imagedata r:id="rId320" o:title=""/>
          </v:shape>
          <o:OLEObject Type="Embed" ProgID="Equation.DSMT4" ShapeID="_x0000_i1157" DrawAspect="Content" ObjectID="_1268100329" r:id="rId321"/>
        </w:object>
      </w:r>
    </w:p>
    <w:p w14:paraId="4C61F159" w14:textId="3A5FE5F4" w:rsidR="00484EEB" w:rsidRDefault="00DB3CA1" w:rsidP="00326D3F">
      <w:pPr>
        <w:spacing w:after="0"/>
        <w:jc w:val="both"/>
        <w:rPr>
          <w:sz w:val="24"/>
        </w:rPr>
      </w:pPr>
      <w:r>
        <w:rPr>
          <w:noProof/>
          <w:sz w:val="24"/>
          <w:lang w:eastAsia="fr-FR"/>
        </w:rPr>
        <mc:AlternateContent>
          <mc:Choice Requires="wps">
            <w:drawing>
              <wp:anchor distT="0" distB="0" distL="114300" distR="114300" simplePos="0" relativeHeight="251749376" behindDoc="0" locked="0" layoutInCell="1" allowOverlap="1" wp14:anchorId="1F2B37AF" wp14:editId="28C8CCA7">
                <wp:simplePos x="0" y="0"/>
                <wp:positionH relativeFrom="column">
                  <wp:posOffset>4058920</wp:posOffset>
                </wp:positionH>
                <wp:positionV relativeFrom="paragraph">
                  <wp:posOffset>830580</wp:posOffset>
                </wp:positionV>
                <wp:extent cx="609600" cy="377825"/>
                <wp:effectExtent l="0" t="0" r="0" b="3175"/>
                <wp:wrapNone/>
                <wp:docPr id="316"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9600" cy="377825"/>
                        </a:xfrm>
                        <a:prstGeom prst="rect">
                          <a:avLst/>
                        </a:prstGeom>
                        <a:noFill/>
                        <a:ln w="9525">
                          <a:noFill/>
                          <a:miter lim="800000"/>
                          <a:headEnd/>
                          <a:tailEnd/>
                        </a:ln>
                      </wps:spPr>
                      <wps:txbx>
                        <w:txbxContent>
                          <w:p w14:paraId="06C2C1B5" w14:textId="77777777" w:rsidR="000F7A16" w:rsidRPr="002C45D0" w:rsidRDefault="000F7A16" w:rsidP="0071175D">
                            <w:pPr>
                              <w:jc w:val="center"/>
                              <w:rPr>
                                <w:b/>
                                <w:color w:val="FFFFFF" w:themeColor="background1"/>
                              </w:rPr>
                            </w:pPr>
                            <w:proofErr w:type="gramStart"/>
                            <w:r>
                              <w:rPr>
                                <w:b/>
                                <w:color w:val="FFFFFF" w:themeColor="background1"/>
                              </w:rPr>
                              <w:t>pile</w:t>
                            </w:r>
                            <w:proofErr w:type="gramEnd"/>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209" type="#_x0000_t202" style="position:absolute;left:0;text-align:left;margin-left:319.6pt;margin-top:65.4pt;width:48pt;height:29.75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" filled="f" stroked="f">
                <v:textbox>
                  <w:txbxContent>
                    <w:p w14:paraId="06C2C1B5" w14:textId="77777777" w:rsidR="000F7A16" w:rsidRPr="002C45D0" w:rsidRDefault="000F7A16" w:rsidP="0071175D">
                      <w:pPr>
                        <w:jc w:val="center"/>
                        <w:rPr>
                          <w:b/>
                          <w:color w:val="FFFFFF" w:themeColor="background1"/>
                        </w:rPr>
                      </w:pPr>
                      <w:r>
                        <w:rPr>
                          <w:b/>
                          <w:color w:val="FFFFFF" w:themeColor="background1"/>
                        </w:rPr>
                        <w:t>pile</w:t>
                      </w:r>
                    </w:p>
                  </w:txbxContent>
                </v:textbox>
              </v:shape>
            </w:pict>
          </mc:Fallback>
        </mc:AlternateContent>
      </w:r>
      <w:r>
        <w:rPr>
          <w:noProof/>
          <w:sz w:val="24"/>
          <w:lang w:eastAsia="fr-FR"/>
        </w:rPr>
        <mc:AlternateContent>
          <mc:Choice Requires="wps">
            <w:drawing>
              <wp:anchor distT="0" distB="0" distL="114300" distR="114300" simplePos="0" relativeHeight="251594752" behindDoc="0" locked="0" layoutInCell="1" allowOverlap="1" wp14:anchorId="58040246" wp14:editId="2D4B534D">
                <wp:simplePos x="0" y="0"/>
                <wp:positionH relativeFrom="column">
                  <wp:posOffset>652145</wp:posOffset>
                </wp:positionH>
                <wp:positionV relativeFrom="paragraph">
                  <wp:posOffset>73660</wp:posOffset>
                </wp:positionV>
                <wp:extent cx="1587500" cy="279400"/>
                <wp:effectExtent l="0" t="0" r="0" b="6350"/>
                <wp:wrapNone/>
                <wp:docPr id="373"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7500" cy="279400"/>
                        </a:xfrm>
                        <a:prstGeom prst="rect">
                          <a:avLst/>
                        </a:prstGeom>
                        <a:noFill/>
                        <a:ln w="9525">
                          <a:noFill/>
                          <a:miter lim="800000"/>
                          <a:headEnd/>
                          <a:tailEnd/>
                        </a:ln>
                      </wps:spPr>
                      <wps:txbx>
                        <w:txbxContent>
                          <w:p w14:paraId="75C1F612" w14:textId="77777777" w:rsidR="000F7A16" w:rsidRPr="002C45D0" w:rsidRDefault="000F7A16" w:rsidP="0044505B">
                            <w:pPr>
                              <w:jc w:val="center"/>
                              <w:rPr>
                                <w:b/>
                                <w:color w:val="FFFFFF" w:themeColor="background1"/>
                              </w:rPr>
                            </w:pPr>
                            <w:r>
                              <w:rPr>
                                <w:b/>
                                <w:color w:val="FFFFFF" w:themeColor="background1"/>
                              </w:rPr>
                              <w:t>Forme cylindriqu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210" type="#_x0000_t202" style="position:absolute;left:0;text-align:left;margin-left:51.35pt;margin-top:5.8pt;width:125pt;height:22pt;z-index:251594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" filled="f" stroked="f">
                <v:textbox>
                  <w:txbxContent>
                    <w:p w14:paraId="75C1F612" w14:textId="77777777" w:rsidR="000F7A16" w:rsidRPr="002C45D0" w:rsidRDefault="000F7A16" w:rsidP="0044505B">
                      <w:pPr>
                        <w:jc w:val="center"/>
                        <w:rPr>
                          <w:b/>
                          <w:color w:val="FFFFFF" w:themeColor="background1"/>
                        </w:rPr>
                      </w:pPr>
                      <w:r>
                        <w:rPr>
                          <w:b/>
                          <w:color w:val="FFFFFF" w:themeColor="background1"/>
                        </w:rPr>
                        <w:t>Forme cylindrique</w:t>
                      </w:r>
                    </w:p>
                  </w:txbxContent>
                </v:textbox>
              </v:shape>
            </w:pict>
          </mc:Fallback>
        </mc:AlternateContent>
      </w:r>
      <w:r w:rsidR="0044505B">
        <w:rPr>
          <w:noProof/>
          <w:sz w:val="24"/>
          <w:lang w:eastAsia="fr-FR"/>
        </w:rPr>
        <w:drawing>
          <wp:inline distT="0" distB="0" distL="0" distR="0" wp14:anchorId="2CD81F22" wp14:editId="7A2F1DCF">
            <wp:extent cx="6116320" cy="1934845"/>
            <wp:effectExtent l="0" t="0" r="5080" b="0"/>
            <wp:docPr id="368" name="Imag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le_cylindre.tiff"/>
                    <pic:cNvPicPr/>
                  </pic:nvPicPr>
                  <pic:blipFill>
                    <a:blip r:embed="rId322">
                      <a:extLst>
                        <a:ext uri="{28A0092B-C50C-407E-A947-70E740481C1C}">
                          <a14:useLocalDpi xmlns:a14="http://schemas.microsoft.com/office/drawing/2010/main" val="0"/>
                        </a:ext>
                      </a:extLst>
                    </a:blip>
                    <a:stretch>
                      <a:fillRect/>
                    </a:stretch>
                  </pic:blipFill>
                  <pic:spPr>
                    <a:xfrm>
                      <a:off x="0" y="0"/>
                      <a:ext cx="6116320" cy="1934845"/>
                    </a:xfrm>
                    <a:prstGeom prst="rect">
                      <a:avLst/>
                    </a:prstGeom>
                  </pic:spPr>
                </pic:pic>
              </a:graphicData>
            </a:graphic>
          </wp:inline>
        </w:drawing>
      </w:r>
      <w:r w:rsidR="00484EEB">
        <w:rPr>
          <w:sz w:val="24"/>
        </w:rPr>
        <w:br w:type="page"/>
      </w:r>
    </w:p>
    <w:p w14:paraId="6474D093" w14:textId="77777777" w:rsidR="00484EEB" w:rsidRPr="00484EEB" w:rsidRDefault="00484EEB" w:rsidP="001D6BA9">
      <w:pPr>
        <w:shd w:val="clear" w:color="auto" w:fill="D9D9D9" w:themeFill="background1" w:themeFillShade="D9"/>
        <w:spacing w:after="0"/>
        <w:jc w:val="both"/>
        <w:rPr>
          <w:b/>
          <w:sz w:val="24"/>
        </w:rPr>
      </w:pPr>
      <w:r w:rsidRPr="00484EEB">
        <w:rPr>
          <w:b/>
          <w:sz w:val="24"/>
        </w:rPr>
        <w:lastRenderedPageBreak/>
        <w:t xml:space="preserve">Document technique </w:t>
      </w:r>
      <w:r w:rsidR="003F774E">
        <w:rPr>
          <w:b/>
          <w:sz w:val="24"/>
        </w:rPr>
        <w:t>DT3</w:t>
      </w:r>
      <w:r w:rsidRPr="00484EEB">
        <w:rPr>
          <w:b/>
          <w:sz w:val="24"/>
        </w:rPr>
        <w:t> :</w:t>
      </w:r>
      <w:r w:rsidR="002B15D9">
        <w:rPr>
          <w:b/>
          <w:sz w:val="24"/>
        </w:rPr>
        <w:t xml:space="preserve"> </w:t>
      </w:r>
      <w:r w:rsidR="00B027DE">
        <w:rPr>
          <w:rFonts w:cs="Arial"/>
          <w:b/>
          <w:sz w:val="24"/>
        </w:rPr>
        <w:t>c</w:t>
      </w:r>
      <w:r w:rsidR="00516735" w:rsidRPr="00B72873">
        <w:rPr>
          <w:rFonts w:cs="Arial"/>
          <w:b/>
          <w:sz w:val="24"/>
        </w:rPr>
        <w:t xml:space="preserve">aractéristiques </w:t>
      </w:r>
      <w:r w:rsidR="008F6B22" w:rsidRPr="00B72873">
        <w:rPr>
          <w:rFonts w:cs="Arial"/>
          <w:b/>
          <w:sz w:val="24"/>
        </w:rPr>
        <w:t>de</w:t>
      </w:r>
      <w:r w:rsidR="008F6B22">
        <w:rPr>
          <w:rFonts w:cs="Arial"/>
          <w:b/>
          <w:sz w:val="24"/>
        </w:rPr>
        <w:t xml:space="preserve"> l’inclinomètre </w:t>
      </w:r>
      <w:r w:rsidR="006B033F">
        <w:rPr>
          <w:rFonts w:cs="Arial"/>
          <w:b/>
          <w:i/>
          <w:sz w:val="24"/>
        </w:rPr>
        <w:t xml:space="preserve">NBx </w:t>
      </w:r>
      <w:r w:rsidR="008F6B22">
        <w:rPr>
          <w:rFonts w:cs="Arial"/>
          <w:b/>
          <w:i/>
          <w:sz w:val="24"/>
        </w:rPr>
        <w:t>65</w:t>
      </w:r>
    </w:p>
    <w:p w14:paraId="70729128" w14:textId="77777777" w:rsidR="00484EEB" w:rsidRPr="00EC3B59" w:rsidRDefault="00EC3B59" w:rsidP="00EC3B59">
      <w:pPr>
        <w:spacing w:before="120" w:after="120"/>
        <w:jc w:val="right"/>
        <w:rPr>
          <w:sz w:val="24"/>
        </w:rPr>
      </w:pPr>
      <w:r w:rsidRPr="00EC3B59">
        <w:rPr>
          <w:sz w:val="24"/>
        </w:rPr>
        <w:t>Folio 1/2</w:t>
      </w:r>
    </w:p>
    <w:p w14:paraId="7637B219" w14:textId="7C8A90E3" w:rsidR="00A11738" w:rsidRPr="00247E0C" w:rsidRDefault="00DB3CA1" w:rsidP="00A11738">
      <w:pPr>
        <w:spacing w:after="0"/>
        <w:rPr>
          <w:rFonts w:cs="Arial"/>
        </w:rPr>
      </w:pPr>
      <w:r>
        <w:rPr>
          <w:noProof/>
          <w:lang w:eastAsia="fr-FR"/>
        </w:rPr>
        <mc:AlternateContent>
          <mc:Choice Requires="wpg">
            <w:drawing>
              <wp:anchor distT="0" distB="0" distL="114300" distR="114300" simplePos="0" relativeHeight="252045312" behindDoc="1" locked="0" layoutInCell="1" allowOverlap="1" wp14:anchorId="7C9792D2" wp14:editId="62A55A6A">
                <wp:simplePos x="0" y="0"/>
                <wp:positionH relativeFrom="column">
                  <wp:posOffset>4550410</wp:posOffset>
                </wp:positionH>
                <wp:positionV relativeFrom="paragraph">
                  <wp:posOffset>394335</wp:posOffset>
                </wp:positionV>
                <wp:extent cx="1951990" cy="1673225"/>
                <wp:effectExtent l="0" t="0" r="0" b="3175"/>
                <wp:wrapNone/>
                <wp:docPr id="377" name="Groupe 1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951990" cy="1673225"/>
                          <a:chOff x="-15594" y="-51181"/>
                          <a:chExt cx="2562046" cy="2139351"/>
                        </a:xfrm>
                      </wpg:grpSpPr>
                      <pic:pic xmlns:pic="http://schemas.openxmlformats.org/drawingml/2006/picture">
                        <pic:nvPicPr>
                          <pic:cNvPr id="378" name="Image 378"/>
                          <pic:cNvPicPr>
                            <a:picLocks noChangeAspect="1"/>
                          </pic:cNvPicPr>
                        </pic:nvPicPr>
                        <pic:blipFill>
                          <a:blip r:embed="rId323" cstate="print">
                            <a:extLst>
                              <a:ext uri="{28A0092B-C50C-407E-A947-70E740481C1C}">
                                <a14:useLocalDpi xmlns:a14="http://schemas.microsoft.com/office/drawing/2010/main" val="0"/>
                              </a:ext>
                            </a:extLst>
                          </a:blip>
                          <a:stretch>
                            <a:fillRect/>
                          </a:stretch>
                        </pic:blipFill>
                        <pic:spPr>
                          <a:xfrm>
                            <a:off x="-15594" y="-51181"/>
                            <a:ext cx="2562046" cy="2139351"/>
                          </a:xfrm>
                          <a:prstGeom prst="rect">
                            <a:avLst/>
                          </a:prstGeom>
                        </pic:spPr>
                      </pic:pic>
                      <wps:wsp>
                        <wps:cNvPr id="379" name="Zone de texte 379"/>
                        <wps:cNvSpPr txBox="1"/>
                        <wps:spPr>
                          <a:xfrm>
                            <a:off x="1561381" y="603849"/>
                            <a:ext cx="476250" cy="2235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6819725" w14:textId="77777777" w:rsidR="000F7A16" w:rsidRPr="00BB06A5" w:rsidRDefault="000F7A16" w:rsidP="00A11738">
                              <w:pPr>
                                <w:rPr>
                                  <w:rFonts w:cs="Arial"/>
                                  <w:b/>
                                  <w:i/>
                                  <w:sz w:val="14"/>
                                </w:rPr>
                              </w:pPr>
                              <w:r w:rsidRPr="00BB06A5">
                                <w:rPr>
                                  <w:rFonts w:cs="Arial"/>
                                  <w:b/>
                                  <w:i/>
                                  <w:sz w:val="14"/>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e 155" o:spid="_x0000_s1211" style="position:absolute;margin-left:358.3pt;margin-top:31.05pt;width:153.7pt;height:131.75pt;z-index:-251271168;mso-position-horizontal-relative:text;mso-position-vertical-relative:text;mso-width-relative:margin;mso-height-relative:margin" coordorigin="-155,-511" coordsize="25620,21393" o:gfxdata="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">
                <v:shape id="Image 378" o:spid="_x0000_s1212" type="#_x0000_t75" style="position:absolute;left:-155;top:-511;width:25619;height:213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eSbfrDAAAA3AAAAA8AAABkcnMvZG93bnJldi54bWxET01rwkAQvRf8D8sIvdWNtrQSXUUUQaoI&#10;2qj0NmSnSTQ7G7Krif/ePRQ8Pt73eNqaUtyodoVlBf1eBII4tbrgTEHys3wbgnAeWWNpmRTcycF0&#10;0nkZY6xtwzu67X0mQgi7GBXk3lexlC7NyaDr2Yo4cH+2NugDrDOpa2xCuCnlIIo+pcGCQ0OOFc1z&#10;Si/7q1FwnJ2S5nttfvV5sTk084ROH7utUq/ddjYC4an1T/G/e6UVvH+FteFMOAJy8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x5Jt+sMAAADcAAAADwAAAAAAAAAAAAAAAACf&#10;AgAAZHJzL2Rvd25yZXYueG1sUEsFBgAAAAAEAAQA9wAAAI8DAAAAAA==&#10;">
                  <v:imagedata r:id="rId324" o:title=""/>
                  <v:path arrowok="t"/>
                </v:shape>
                <v:shape id="Zone de texte 379" o:spid="_x0000_s1213" type="#_x0000_t202" style="position:absolute;left:15613;top:6038;width:4763;height:22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y+AscA&#10;AADcAAAADwAAAGRycy9kb3ducmV2LnhtbESPQWvCQBSE70L/w/IK3nRTxVbTbEQCUhE9mHrp7Zl9&#10;JqHZt2l2q7G/visUehxm5hsmWfamERfqXG1ZwdM4AkFcWF1zqeD4vh7NQTiPrLGxTApu5GCZPgwS&#10;jLW98oEuuS9FgLCLUUHlfRtL6YqKDLqxbYmDd7adQR9kV0rd4TXATSMnUfQsDdYcFipsKauo+My/&#10;jYJttt7j4TQx858me9udV+3X8WOm1PCxX72C8NT7//Bfe6MVTF8WcD8TjoBM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1svgLHAAAA3AAAAA8AAAAAAAAAAAAAAAAAmAIAAGRy&#10;cy9kb3ducmV2LnhtbFBLBQYAAAAABAAEAPUAAACMAwAAAAA=&#10;" filled="f" stroked="f" strokeweight=".5pt">
                  <v:textbox>
                    <w:txbxContent>
                      <w:p w14:paraId="76819725" w14:textId="77777777" w:rsidR="000F7A16" w:rsidRPr="00BB06A5" w:rsidRDefault="000F7A16" w:rsidP="00A11738">
                        <w:pPr>
                          <w:rPr>
                            <w:rFonts w:cs="Arial"/>
                            <w:b/>
                            <w:i/>
                            <w:sz w:val="14"/>
                          </w:rPr>
                        </w:pPr>
                        <w:r w:rsidRPr="00BB06A5">
                          <w:rPr>
                            <w:rFonts w:cs="Arial"/>
                            <w:b/>
                            <w:i/>
                            <w:sz w:val="14"/>
                          </w:rPr>
                          <w:t>x</w:t>
                        </w:r>
                      </w:p>
                    </w:txbxContent>
                  </v:textbox>
                </v:shape>
              </v:group>
            </w:pict>
          </mc:Fallback>
        </mc:AlternateContent>
      </w:r>
      <w:r w:rsidR="00A11738">
        <w:rPr>
          <w:rFonts w:cs="Arial"/>
        </w:rPr>
        <w:t xml:space="preserve">Ce composant </w:t>
      </w:r>
      <w:r w:rsidR="00A11738" w:rsidRPr="00247E0C">
        <w:rPr>
          <w:rFonts w:cs="Arial"/>
        </w:rPr>
        <w:t>permet la saisie de l’inclinaison dans le champ de gravitation terrestre grâce à des accéléromètres MEMS. La transmission des données </w:t>
      </w:r>
      <w:r w:rsidR="00A11738">
        <w:rPr>
          <w:rFonts w:cs="Arial"/>
        </w:rPr>
        <w:t xml:space="preserve">peut s’effectuer </w:t>
      </w:r>
      <w:r w:rsidR="00A11738" w:rsidRPr="00247E0C">
        <w:rPr>
          <w:rFonts w:cs="Arial"/>
        </w:rPr>
        <w:t>par une interface CANopen ou par un signal analogique.</w:t>
      </w:r>
    </w:p>
    <w:p w14:paraId="51B871FA" w14:textId="77777777" w:rsidR="00A11738" w:rsidRPr="00247E0C" w:rsidRDefault="00A11738" w:rsidP="00A11738">
      <w:pPr>
        <w:spacing w:after="0"/>
        <w:rPr>
          <w:rFonts w:cs="Arial"/>
        </w:rPr>
      </w:pPr>
    </w:p>
    <w:p w14:paraId="2BF95844" w14:textId="77777777" w:rsidR="00A11738" w:rsidRPr="001D4C70" w:rsidRDefault="00A11738" w:rsidP="00A11738">
      <w:pPr>
        <w:spacing w:after="0"/>
        <w:rPr>
          <w:rFonts w:cs="Arial"/>
          <w:b/>
          <w:i/>
          <w:sz w:val="24"/>
        </w:rPr>
      </w:pPr>
      <w:r w:rsidRPr="001D4C70">
        <w:rPr>
          <w:rFonts w:cs="Arial"/>
          <w:b/>
          <w:i/>
          <w:sz w:val="24"/>
        </w:rPr>
        <w:t>Caractéristiques</w:t>
      </w:r>
    </w:p>
    <w:p w14:paraId="17BBF761" w14:textId="77777777" w:rsidR="00A11738" w:rsidRPr="00516735" w:rsidRDefault="00A11738" w:rsidP="00A11738">
      <w:pPr>
        <w:pStyle w:val="Paragraphedeliste"/>
        <w:numPr>
          <w:ilvl w:val="1"/>
          <w:numId w:val="8"/>
        </w:numPr>
        <w:spacing w:after="0"/>
        <w:rPr>
          <w:rFonts w:cs="Arial"/>
        </w:rPr>
      </w:pPr>
      <w:r w:rsidRPr="00516735">
        <w:rPr>
          <w:rFonts w:cs="Arial"/>
        </w:rPr>
        <w:t xml:space="preserve">plage de mesure : </w:t>
      </w:r>
      <w:r w:rsidRPr="00247E0C">
        <w:sym w:font="Symbol" w:char="F0B1"/>
      </w:r>
      <w:r w:rsidRPr="00516735">
        <w:rPr>
          <w:rFonts w:cs="Arial"/>
        </w:rPr>
        <w:t xml:space="preserve"> 90° ;</w:t>
      </w:r>
    </w:p>
    <w:p w14:paraId="210E1371" w14:textId="77777777" w:rsidR="00A11738" w:rsidRPr="00516735" w:rsidRDefault="00A11738" w:rsidP="00A11738">
      <w:pPr>
        <w:pStyle w:val="Paragraphedeliste"/>
        <w:numPr>
          <w:ilvl w:val="1"/>
          <w:numId w:val="8"/>
        </w:numPr>
        <w:spacing w:after="0"/>
        <w:rPr>
          <w:rFonts w:cs="Arial"/>
        </w:rPr>
      </w:pPr>
      <w:r w:rsidRPr="00516735">
        <w:rPr>
          <w:rFonts w:cs="Arial"/>
        </w:rPr>
        <w:t>format des données numérique (bus CAN): binaire signé sur 16 bits ;</w:t>
      </w:r>
    </w:p>
    <w:p w14:paraId="340C894E" w14:textId="77777777" w:rsidR="00A11738" w:rsidRPr="00516735" w:rsidRDefault="00A11738" w:rsidP="00A11738">
      <w:pPr>
        <w:pStyle w:val="Paragraphedeliste"/>
        <w:numPr>
          <w:ilvl w:val="1"/>
          <w:numId w:val="8"/>
        </w:numPr>
        <w:spacing w:after="0"/>
        <w:rPr>
          <w:rFonts w:cs="Arial"/>
        </w:rPr>
      </w:pPr>
      <w:r w:rsidRPr="00516735">
        <w:rPr>
          <w:rFonts w:cs="Arial"/>
        </w:rPr>
        <w:t>pas de résolution : 0,01° ;</w:t>
      </w:r>
    </w:p>
    <w:p w14:paraId="5FFC321A" w14:textId="77777777" w:rsidR="00A11738" w:rsidRPr="00516735" w:rsidRDefault="00A11738" w:rsidP="00A11738">
      <w:pPr>
        <w:pStyle w:val="Paragraphedeliste"/>
        <w:numPr>
          <w:ilvl w:val="1"/>
          <w:numId w:val="8"/>
        </w:numPr>
        <w:spacing w:after="0"/>
        <w:rPr>
          <w:rFonts w:cs="Arial"/>
        </w:rPr>
      </w:pPr>
      <w:r w:rsidRPr="00516735">
        <w:rPr>
          <w:rFonts w:cs="Arial"/>
        </w:rPr>
        <w:t>temps de réponse maximal : 1,1 s.</w:t>
      </w:r>
    </w:p>
    <w:p w14:paraId="691AF532" w14:textId="77777777" w:rsidR="00A11738" w:rsidRDefault="00A11738" w:rsidP="00A11738">
      <w:pPr>
        <w:spacing w:after="0"/>
        <w:rPr>
          <w:rFonts w:cs="Arial"/>
          <w:sz w:val="24"/>
        </w:rPr>
      </w:pPr>
    </w:p>
    <w:p w14:paraId="4A3D72A1" w14:textId="77777777" w:rsidR="00A11738" w:rsidRDefault="00A11738" w:rsidP="00A11738">
      <w:pPr>
        <w:spacing w:after="0"/>
        <w:rPr>
          <w:rFonts w:cs="Arial"/>
          <w:sz w:val="24"/>
        </w:rPr>
      </w:pPr>
    </w:p>
    <w:p w14:paraId="326360CF" w14:textId="77777777" w:rsidR="00A11738" w:rsidRDefault="00A11738" w:rsidP="00A11738">
      <w:pPr>
        <w:spacing w:after="0"/>
        <w:rPr>
          <w:rFonts w:cs="Arial"/>
          <w:b/>
          <w:i/>
          <w:sz w:val="24"/>
        </w:rPr>
      </w:pPr>
      <w:r>
        <w:rPr>
          <w:rFonts w:cs="Arial"/>
          <w:b/>
          <w:i/>
          <w:sz w:val="24"/>
        </w:rPr>
        <w:t>Fonctionnement, courbe caractéristique pour un pas de 0,01°</w:t>
      </w:r>
    </w:p>
    <w:p w14:paraId="2985A244" w14:textId="7CA45477" w:rsidR="00A11738" w:rsidRDefault="00DB3CA1" w:rsidP="00A11738">
      <w:pPr>
        <w:spacing w:after="0"/>
        <w:rPr>
          <w:rFonts w:cs="Arial"/>
          <w:b/>
          <w:i/>
          <w:sz w:val="24"/>
        </w:rPr>
      </w:pPr>
      <w:r>
        <w:rPr>
          <w:noProof/>
          <w:lang w:eastAsia="fr-FR"/>
        </w:rPr>
        <mc:AlternateContent>
          <mc:Choice Requires="wpg">
            <w:drawing>
              <wp:anchor distT="0" distB="0" distL="114300" distR="114300" simplePos="0" relativeHeight="252050432" behindDoc="0" locked="0" layoutInCell="1" allowOverlap="1" wp14:anchorId="5DE86F9C" wp14:editId="4897A511">
                <wp:simplePos x="0" y="0"/>
                <wp:positionH relativeFrom="column">
                  <wp:posOffset>3348990</wp:posOffset>
                </wp:positionH>
                <wp:positionV relativeFrom="paragraph">
                  <wp:posOffset>88900</wp:posOffset>
                </wp:positionV>
                <wp:extent cx="3311525" cy="1970405"/>
                <wp:effectExtent l="0" t="3175" r="0" b="0"/>
                <wp:wrapNone/>
                <wp:docPr id="9" name="Groupe 37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11525" cy="1970405"/>
                          <a:chOff x="0" y="0"/>
                          <a:chExt cx="33115" cy="19703"/>
                        </a:xfrm>
                      </wpg:grpSpPr>
                      <wpg:grpSp>
                        <wpg:cNvPr id="10" name="Groupe 136"/>
                        <wpg:cNvGrpSpPr>
                          <a:grpSpLocks/>
                        </wpg:cNvGrpSpPr>
                        <wpg:grpSpPr bwMode="auto">
                          <a:xfrm>
                            <a:off x="0" y="0"/>
                            <a:ext cx="33115" cy="19703"/>
                            <a:chOff x="0" y="1545"/>
                            <a:chExt cx="38059" cy="19870"/>
                          </a:xfrm>
                        </wpg:grpSpPr>
                        <wpg:grpSp>
                          <wpg:cNvPr id="11" name="Groupe 120"/>
                          <wpg:cNvGrpSpPr>
                            <a:grpSpLocks/>
                          </wpg:cNvGrpSpPr>
                          <wpg:grpSpPr bwMode="auto">
                            <a:xfrm>
                              <a:off x="2301" y="7715"/>
                              <a:ext cx="29108" cy="12205"/>
                              <a:chOff x="-158" y="0"/>
                              <a:chExt cx="26396" cy="12548"/>
                            </a:xfrm>
                          </wpg:grpSpPr>
                          <wps:wsp>
                            <wps:cNvPr id="12" name="Connecteur droit 3357"/>
                            <wps:cNvCnPr>
                              <a:cxnSpLocks noChangeShapeType="1"/>
                            </wps:cNvCnPr>
                            <wps:spPr bwMode="auto">
                              <a:xfrm flipV="1">
                                <a:off x="6688" y="0"/>
                                <a:ext cx="12787" cy="12541"/>
                              </a:xfrm>
                              <a:prstGeom prst="line">
                                <a:avLst/>
                              </a:prstGeom>
                              <a:noFill/>
                              <a:ln w="19050">
                                <a:solidFill>
                                  <a:schemeClr val="dk1">
                                    <a:lumMod val="95000"/>
                                    <a:lumOff val="0"/>
                                  </a:schemeClr>
                                </a:solidFill>
                                <a:round/>
                                <a:headEnd/>
                                <a:tailEnd/>
                              </a:ln>
                              <a:extLst>
                                <a:ext uri="{909E8E84-426E-40dd-AFC4-6F175D3DCCD1}">
                                  <a14:hiddenFill xmlns:a14="http://schemas.microsoft.com/office/drawing/2010/main">
                                    <a:noFill/>
                                  </a14:hiddenFill>
                                </a:ext>
                              </a:extLst>
                            </wps:spPr>
                            <wps:bodyPr/>
                          </wps:wsp>
                          <wps:wsp>
                            <wps:cNvPr id="13" name="Connecteur droit 3358"/>
                            <wps:cNvCnPr>
                              <a:cxnSpLocks noChangeShapeType="1"/>
                            </wps:cNvCnPr>
                            <wps:spPr bwMode="auto">
                              <a:xfrm>
                                <a:off x="19431" y="0"/>
                                <a:ext cx="6807" cy="0"/>
                              </a:xfrm>
                              <a:prstGeom prst="line">
                                <a:avLst/>
                              </a:prstGeom>
                              <a:noFill/>
                              <a:ln w="19050">
                                <a:solidFill>
                                  <a:schemeClr val="dk1">
                                    <a:lumMod val="95000"/>
                                    <a:lumOff val="0"/>
                                  </a:schemeClr>
                                </a:solidFill>
                                <a:round/>
                                <a:headEnd/>
                                <a:tailEnd/>
                              </a:ln>
                              <a:extLst>
                                <a:ext uri="{909E8E84-426E-40dd-AFC4-6F175D3DCCD1}">
                                  <a14:hiddenFill xmlns:a14="http://schemas.microsoft.com/office/drawing/2010/main">
                                    <a:noFill/>
                                  </a14:hiddenFill>
                                </a:ext>
                              </a:extLst>
                            </wps:spPr>
                            <wps:bodyPr/>
                          </wps:wsp>
                          <wps:wsp>
                            <wps:cNvPr id="14" name="Connecteur droit 3359"/>
                            <wps:cNvCnPr>
                              <a:cxnSpLocks noChangeShapeType="1"/>
                            </wps:cNvCnPr>
                            <wps:spPr bwMode="auto">
                              <a:xfrm>
                                <a:off x="-158" y="12548"/>
                                <a:ext cx="6806" cy="0"/>
                              </a:xfrm>
                              <a:prstGeom prst="line">
                                <a:avLst/>
                              </a:prstGeom>
                              <a:noFill/>
                              <a:ln w="19050">
                                <a:solidFill>
                                  <a:schemeClr val="dk1">
                                    <a:lumMod val="95000"/>
                                    <a:lumOff val="0"/>
                                  </a:schemeClr>
                                </a:solidFill>
                                <a:round/>
                                <a:headEnd/>
                                <a:tailEnd/>
                              </a:ln>
                              <a:extLst>
                                <a:ext uri="{909E8E84-426E-40dd-AFC4-6F175D3DCCD1}">
                                  <a14:hiddenFill xmlns:a14="http://schemas.microsoft.com/office/drawing/2010/main">
                                    <a:noFill/>
                                  </a14:hiddenFill>
                                </a:ext>
                              </a:extLst>
                            </wps:spPr>
                            <wps:bodyPr/>
                          </wps:wsp>
                        </wpg:grpSp>
                        <wps:wsp>
                          <wps:cNvPr id="15" name="Zone de texte 3361"/>
                          <wps:cNvSpPr txBox="1">
                            <a:spLocks noChangeArrowheads="1"/>
                          </wps:cNvSpPr>
                          <wps:spPr bwMode="auto">
                            <a:xfrm>
                              <a:off x="11927" y="6432"/>
                              <a:ext cx="5886" cy="2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3AD2F08" w14:textId="77777777" w:rsidR="000F7A16" w:rsidRPr="006E09CF" w:rsidRDefault="000F7A16" w:rsidP="00A11738">
                                <w:pPr>
                                  <w:rPr>
                                    <w:rFonts w:cs="Arial"/>
                                    <w:i/>
                                    <w:sz w:val="16"/>
                                  </w:rPr>
                                </w:pPr>
                                <w:r w:rsidRPr="006E09CF">
                                  <w:rPr>
                                    <w:rFonts w:cs="Arial"/>
                                    <w:i/>
                                    <w:sz w:val="16"/>
                                  </w:rPr>
                                  <w:t>232</w:t>
                                </w:r>
                                <w:r>
                                  <w:rPr>
                                    <w:rFonts w:cs="Arial"/>
                                    <w:i/>
                                    <w:sz w:val="16"/>
                                  </w:rPr>
                                  <w:t>8</w:t>
                                </w:r>
                                <w:r w:rsidRPr="006E09CF">
                                  <w:rPr>
                                    <w:rFonts w:cs="Arial"/>
                                    <w:i/>
                                    <w:sz w:val="16"/>
                                    <w:vertAlign w:val="subscript"/>
                                  </w:rPr>
                                  <w:t>h</w:t>
                                </w:r>
                              </w:p>
                            </w:txbxContent>
                          </wps:txbx>
                          <wps:bodyPr rot="0" vert="horz" wrap="square" lIns="91440" tIns="45720" rIns="91440" bIns="45720" anchor="t" anchorCtr="0" upright="1">
                            <a:noAutofit/>
                          </wps:bodyPr>
                        </wps:wsp>
                        <wps:wsp>
                          <wps:cNvPr id="16" name="Zone de texte 3362"/>
                          <wps:cNvSpPr txBox="1">
                            <a:spLocks noChangeArrowheads="1"/>
                          </wps:cNvSpPr>
                          <wps:spPr bwMode="auto">
                            <a:xfrm>
                              <a:off x="11945" y="9567"/>
                              <a:ext cx="5887" cy="2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179F96F" w14:textId="77777777" w:rsidR="000F7A16" w:rsidRPr="006E09CF" w:rsidRDefault="000F7A16" w:rsidP="00A11738">
                                <w:pPr>
                                  <w:rPr>
                                    <w:rFonts w:cs="Arial"/>
                                    <w:i/>
                                    <w:sz w:val="16"/>
                                  </w:rPr>
                                </w:pPr>
                                <w:r w:rsidRPr="006E09CF">
                                  <w:rPr>
                                    <w:rFonts w:cs="Arial"/>
                                    <w:i/>
                                    <w:sz w:val="16"/>
                                  </w:rPr>
                                  <w:t>119</w:t>
                                </w:r>
                                <w:r>
                                  <w:rPr>
                                    <w:rFonts w:cs="Arial"/>
                                    <w:i/>
                                    <w:sz w:val="16"/>
                                  </w:rPr>
                                  <w:t>4</w:t>
                                </w:r>
                                <w:r w:rsidRPr="006E09CF">
                                  <w:rPr>
                                    <w:rFonts w:cs="Arial"/>
                                    <w:i/>
                                    <w:sz w:val="16"/>
                                    <w:vertAlign w:val="subscript"/>
                                  </w:rPr>
                                  <w:t>h</w:t>
                                </w:r>
                              </w:p>
                            </w:txbxContent>
                          </wps:txbx>
                          <wps:bodyPr rot="0" vert="horz" wrap="square" lIns="91440" tIns="45720" rIns="91440" bIns="45720" anchor="t" anchorCtr="0" upright="1">
                            <a:noAutofit/>
                          </wps:bodyPr>
                        </wps:wsp>
                        <wps:wsp>
                          <wps:cNvPr id="17" name="Zone de texte 3363"/>
                          <wps:cNvSpPr txBox="1">
                            <a:spLocks noChangeArrowheads="1"/>
                          </wps:cNvSpPr>
                          <wps:spPr bwMode="auto">
                            <a:xfrm>
                              <a:off x="17508" y="19482"/>
                              <a:ext cx="4109" cy="1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1FE679A" w14:textId="77777777" w:rsidR="000F7A16" w:rsidRPr="00B86A25" w:rsidRDefault="000F7A16" w:rsidP="00A11738">
                                <w:pPr>
                                  <w:rPr>
                                    <w:rFonts w:cs="Arial"/>
                                    <w:i/>
                                    <w:sz w:val="16"/>
                                  </w:rPr>
                                </w:pPr>
                                <w:r w:rsidRPr="00B86A25">
                                  <w:rPr>
                                    <w:rFonts w:cs="Arial"/>
                                    <w:i/>
                                    <w:sz w:val="16"/>
                                  </w:rPr>
                                  <w:t>-9000</w:t>
                                </w:r>
                              </w:p>
                            </w:txbxContent>
                          </wps:txbx>
                          <wps:bodyPr rot="0" vert="horz" wrap="square" lIns="0" tIns="0" rIns="0" bIns="0" anchor="t" anchorCtr="0" upright="1">
                            <a:noAutofit/>
                          </wps:bodyPr>
                        </wps:wsp>
                        <wps:wsp>
                          <wps:cNvPr id="18" name="Zone de texte 3364"/>
                          <wps:cNvSpPr txBox="1">
                            <a:spLocks noChangeArrowheads="1"/>
                          </wps:cNvSpPr>
                          <wps:spPr bwMode="auto">
                            <a:xfrm>
                              <a:off x="13136" y="12413"/>
                              <a:ext cx="3132" cy="1111"/>
                            </a:xfrm>
                            <a:prstGeom prst="rect">
                              <a:avLst/>
                            </a:prstGeom>
                            <a:solidFill>
                              <a:schemeClr val="bg1">
                                <a:lumMod val="100000"/>
                                <a:lumOff val="0"/>
                              </a:schemeClr>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38806512" w14:textId="77777777" w:rsidR="000F7A16" w:rsidRPr="006E09CF" w:rsidRDefault="000F7A16" w:rsidP="00A11738">
                                <w:pPr>
                                  <w:rPr>
                                    <w:rFonts w:cs="Arial"/>
                                    <w:i/>
                                    <w:sz w:val="16"/>
                                  </w:rPr>
                                </w:pPr>
                                <w:r>
                                  <w:rPr>
                                    <w:rFonts w:cs="Arial"/>
                                    <w:i/>
                                    <w:sz w:val="16"/>
                                  </w:rPr>
                                  <w:t>0000</w:t>
                                </w:r>
                                <w:r w:rsidRPr="006E09CF">
                                  <w:rPr>
                                    <w:rFonts w:cs="Arial"/>
                                    <w:i/>
                                    <w:sz w:val="16"/>
                                    <w:vertAlign w:val="subscript"/>
                                  </w:rPr>
                                  <w:t>h</w:t>
                                </w:r>
                              </w:p>
                            </w:txbxContent>
                          </wps:txbx>
                          <wps:bodyPr rot="0" vert="horz" wrap="square" lIns="0" tIns="0" rIns="0" bIns="0" anchor="t" anchorCtr="0" upright="1">
                            <a:noAutofit/>
                          </wps:bodyPr>
                        </wps:wsp>
                        <wps:wsp>
                          <wps:cNvPr id="19" name="Zone de texte 3365"/>
                          <wps:cNvSpPr txBox="1">
                            <a:spLocks noChangeArrowheads="1"/>
                          </wps:cNvSpPr>
                          <wps:spPr bwMode="auto">
                            <a:xfrm>
                              <a:off x="11945" y="16754"/>
                              <a:ext cx="5887" cy="2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0CCC534" w14:textId="77777777" w:rsidR="000F7A16" w:rsidRPr="003F3791" w:rsidRDefault="000F7A16" w:rsidP="00A11738">
                                <w:pPr>
                                  <w:rPr>
                                    <w:rFonts w:cs="Arial"/>
                                    <w:i/>
                                    <w:sz w:val="14"/>
                                  </w:rPr>
                                </w:pPr>
                                <w:r w:rsidRPr="003F3791">
                                  <w:rPr>
                                    <w:rFonts w:cs="Arial"/>
                                    <w:i/>
                                    <w:sz w:val="14"/>
                                  </w:rPr>
                                  <w:t>EE6C</w:t>
                                </w:r>
                                <w:r w:rsidRPr="003F3791">
                                  <w:rPr>
                                    <w:rFonts w:cs="Arial"/>
                                    <w:i/>
                                    <w:sz w:val="14"/>
                                    <w:vertAlign w:val="subscript"/>
                                  </w:rPr>
                                  <w:t>h</w:t>
                                </w:r>
                              </w:p>
                            </w:txbxContent>
                          </wps:txbx>
                          <wps:bodyPr rot="0" vert="horz" wrap="square" lIns="91440" tIns="45720" rIns="91440" bIns="45720" anchor="t" anchorCtr="0" upright="1">
                            <a:noAutofit/>
                          </wps:bodyPr>
                        </wps:wsp>
                        <wps:wsp>
                          <wps:cNvPr id="20" name="Zone de texte 3366"/>
                          <wps:cNvSpPr txBox="1">
                            <a:spLocks noChangeArrowheads="1"/>
                          </wps:cNvSpPr>
                          <wps:spPr bwMode="auto">
                            <a:xfrm>
                              <a:off x="11428" y="18971"/>
                              <a:ext cx="5886" cy="2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B941478" w14:textId="77777777" w:rsidR="000F7A16" w:rsidRPr="006E09CF" w:rsidRDefault="000F7A16" w:rsidP="00A11738">
                                <w:pPr>
                                  <w:rPr>
                                    <w:rFonts w:cs="Arial"/>
                                    <w:i/>
                                    <w:sz w:val="16"/>
                                  </w:rPr>
                                </w:pPr>
                                <w:r>
                                  <w:rPr>
                                    <w:rFonts w:cs="Arial"/>
                                    <w:i/>
                                    <w:sz w:val="16"/>
                                  </w:rPr>
                                  <w:t>DCD8</w:t>
                                </w:r>
                                <w:r w:rsidRPr="006E09CF">
                                  <w:rPr>
                                    <w:rFonts w:cs="Arial"/>
                                    <w:i/>
                                    <w:sz w:val="16"/>
                                    <w:vertAlign w:val="subscript"/>
                                  </w:rPr>
                                  <w:t>h</w:t>
                                </w:r>
                              </w:p>
                            </w:txbxContent>
                          </wps:txbx>
                          <wps:bodyPr rot="0" vert="horz" wrap="square" lIns="91440" tIns="45720" rIns="91440" bIns="45720" anchor="t" anchorCtr="0" upright="1">
                            <a:noAutofit/>
                          </wps:bodyPr>
                        </wps:wsp>
                        <wps:wsp>
                          <wps:cNvPr id="21" name="Zone de texte 3367"/>
                          <wps:cNvSpPr txBox="1">
                            <a:spLocks noChangeArrowheads="1"/>
                          </wps:cNvSpPr>
                          <wps:spPr bwMode="auto">
                            <a:xfrm>
                              <a:off x="18748" y="14287"/>
                              <a:ext cx="4831" cy="2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C6166BD" w14:textId="77777777" w:rsidR="000F7A16" w:rsidRPr="006E09CF" w:rsidRDefault="000F7A16" w:rsidP="00A11738">
                                <w:pPr>
                                  <w:rPr>
                                    <w:rFonts w:cs="Arial"/>
                                    <w:i/>
                                    <w:sz w:val="16"/>
                                  </w:rPr>
                                </w:pPr>
                                <w:r>
                                  <w:rPr>
                                    <w:rFonts w:cs="Arial"/>
                                    <w:i/>
                                    <w:sz w:val="16"/>
                                  </w:rPr>
                                  <w:t>+45°</w:t>
                                </w:r>
                              </w:p>
                            </w:txbxContent>
                          </wps:txbx>
                          <wps:bodyPr rot="0" vert="horz" wrap="square" lIns="91440" tIns="45720" rIns="91440" bIns="45720" anchor="t" anchorCtr="0" upright="1">
                            <a:noAutofit/>
                          </wps:bodyPr>
                        </wps:wsp>
                        <wps:wsp>
                          <wps:cNvPr id="22" name="Zone de texte 3368"/>
                          <wps:cNvSpPr txBox="1">
                            <a:spLocks noChangeArrowheads="1"/>
                          </wps:cNvSpPr>
                          <wps:spPr bwMode="auto">
                            <a:xfrm>
                              <a:off x="21907" y="14382"/>
                              <a:ext cx="4836" cy="2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4636422" w14:textId="77777777" w:rsidR="000F7A16" w:rsidRPr="006E09CF" w:rsidRDefault="000F7A16" w:rsidP="00A11738">
                                <w:pPr>
                                  <w:rPr>
                                    <w:rFonts w:cs="Arial"/>
                                    <w:i/>
                                    <w:sz w:val="16"/>
                                  </w:rPr>
                                </w:pPr>
                                <w:r>
                                  <w:rPr>
                                    <w:rFonts w:cs="Arial"/>
                                    <w:i/>
                                    <w:sz w:val="16"/>
                                  </w:rPr>
                                  <w:t>+90°</w:t>
                                </w:r>
                              </w:p>
                            </w:txbxContent>
                          </wps:txbx>
                          <wps:bodyPr rot="0" vert="horz" wrap="square" lIns="91440" tIns="45720" rIns="91440" bIns="45720" anchor="t" anchorCtr="0" upright="1">
                            <a:noAutofit/>
                          </wps:bodyPr>
                        </wps:wsp>
                        <wps:wsp>
                          <wps:cNvPr id="23" name="Zone de texte 3369"/>
                          <wps:cNvSpPr txBox="1">
                            <a:spLocks noChangeArrowheads="1"/>
                          </wps:cNvSpPr>
                          <wps:spPr bwMode="auto">
                            <a:xfrm>
                              <a:off x="28765" y="14287"/>
                              <a:ext cx="5585" cy="2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7ECE849" w14:textId="77777777" w:rsidR="000F7A16" w:rsidRPr="006E09CF" w:rsidRDefault="000F7A16" w:rsidP="00A11738">
                                <w:pPr>
                                  <w:rPr>
                                    <w:rFonts w:cs="Arial"/>
                                    <w:i/>
                                    <w:sz w:val="16"/>
                                  </w:rPr>
                                </w:pPr>
                                <w:r>
                                  <w:rPr>
                                    <w:rFonts w:cs="Arial"/>
                                    <w:i/>
                                    <w:sz w:val="16"/>
                                  </w:rPr>
                                  <w:t>+180°</w:t>
                                </w:r>
                              </w:p>
                            </w:txbxContent>
                          </wps:txbx>
                          <wps:bodyPr rot="0" vert="horz" wrap="square" lIns="91440" tIns="45720" rIns="91440" bIns="45720" anchor="t" anchorCtr="0" upright="1">
                            <a:noAutofit/>
                          </wps:bodyPr>
                        </wps:wsp>
                        <wps:wsp>
                          <wps:cNvPr id="24" name="Zone de texte 3370"/>
                          <wps:cNvSpPr txBox="1">
                            <a:spLocks noChangeArrowheads="1"/>
                          </wps:cNvSpPr>
                          <wps:spPr bwMode="auto">
                            <a:xfrm>
                              <a:off x="21989" y="10883"/>
                              <a:ext cx="16070" cy="2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2C02832" w14:textId="77777777" w:rsidR="000F7A16" w:rsidRPr="006E09CF" w:rsidRDefault="000F7A16" w:rsidP="00A11738">
                                <w:pPr>
                                  <w:rPr>
                                    <w:rFonts w:cs="Arial"/>
                                    <w:i/>
                                    <w:sz w:val="16"/>
                                  </w:rPr>
                                </w:pPr>
                                <w:r>
                                  <w:rPr>
                                    <w:rFonts w:cs="Arial"/>
                                    <w:i/>
                                    <w:sz w:val="16"/>
                                  </w:rPr>
                                  <w:t xml:space="preserve">Plage de mesure en degré </w:t>
                                </w:r>
                              </w:p>
                            </w:txbxContent>
                          </wps:txbx>
                          <wps:bodyPr rot="0" vert="horz" wrap="square" lIns="91440" tIns="45720" rIns="91440" bIns="45720" anchor="t" anchorCtr="0" upright="1">
                            <a:noAutofit/>
                          </wps:bodyPr>
                        </wps:wsp>
                        <wps:wsp>
                          <wps:cNvPr id="25" name="Zone de texte 3371"/>
                          <wps:cNvSpPr txBox="1">
                            <a:spLocks noChangeArrowheads="1"/>
                          </wps:cNvSpPr>
                          <wps:spPr bwMode="auto">
                            <a:xfrm>
                              <a:off x="6901" y="14192"/>
                              <a:ext cx="5017" cy="3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829F288" w14:textId="77777777" w:rsidR="000F7A16" w:rsidRPr="006E09CF" w:rsidRDefault="000F7A16" w:rsidP="00A11738">
                                <w:pPr>
                                  <w:rPr>
                                    <w:rFonts w:cs="Arial"/>
                                    <w:i/>
                                    <w:sz w:val="16"/>
                                  </w:rPr>
                                </w:pPr>
                                <w:r>
                                  <w:rPr>
                                    <w:rFonts w:cs="Arial"/>
                                    <w:i/>
                                    <w:sz w:val="16"/>
                                  </w:rPr>
                                  <w:t>-90°</w:t>
                                </w:r>
                              </w:p>
                            </w:txbxContent>
                          </wps:txbx>
                          <wps:bodyPr rot="0" vert="horz" wrap="square" lIns="91440" tIns="45720" rIns="91440" bIns="45720" anchor="t" anchorCtr="0" upright="1">
                            <a:noAutofit/>
                          </wps:bodyPr>
                        </wps:wsp>
                        <wps:wsp>
                          <wps:cNvPr id="26" name="Zone de texte 3372"/>
                          <wps:cNvSpPr txBox="1">
                            <a:spLocks noChangeArrowheads="1"/>
                          </wps:cNvSpPr>
                          <wps:spPr bwMode="auto">
                            <a:xfrm>
                              <a:off x="9975" y="14188"/>
                              <a:ext cx="5156" cy="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2923E6B" w14:textId="77777777" w:rsidR="000F7A16" w:rsidRPr="006E09CF" w:rsidRDefault="000F7A16" w:rsidP="00A11738">
                                <w:pPr>
                                  <w:rPr>
                                    <w:rFonts w:cs="Arial"/>
                                    <w:i/>
                                    <w:sz w:val="16"/>
                                  </w:rPr>
                                </w:pPr>
                                <w:r>
                                  <w:rPr>
                                    <w:rFonts w:cs="Arial"/>
                                    <w:i/>
                                    <w:sz w:val="16"/>
                                  </w:rPr>
                                  <w:t>-45°</w:t>
                                </w:r>
                              </w:p>
                            </w:txbxContent>
                          </wps:txbx>
                          <wps:bodyPr rot="0" vert="horz" wrap="square" lIns="91440" tIns="45720" rIns="91440" bIns="45720" anchor="t" anchorCtr="0" upright="1">
                            <a:noAutofit/>
                          </wps:bodyPr>
                        </wps:wsp>
                        <wps:wsp>
                          <wps:cNvPr id="27" name="Zone de texte 3373"/>
                          <wps:cNvSpPr txBox="1">
                            <a:spLocks noChangeArrowheads="1"/>
                          </wps:cNvSpPr>
                          <wps:spPr bwMode="auto">
                            <a:xfrm>
                              <a:off x="0" y="14192"/>
                              <a:ext cx="5881" cy="2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2A19C9D" w14:textId="77777777" w:rsidR="000F7A16" w:rsidRPr="006E09CF" w:rsidRDefault="000F7A16" w:rsidP="00A11738">
                                <w:pPr>
                                  <w:rPr>
                                    <w:rFonts w:cs="Arial"/>
                                    <w:i/>
                                    <w:sz w:val="16"/>
                                  </w:rPr>
                                </w:pPr>
                                <w:r>
                                  <w:rPr>
                                    <w:rFonts w:cs="Arial"/>
                                    <w:i/>
                                    <w:sz w:val="16"/>
                                  </w:rPr>
                                  <w:t>-180°</w:t>
                                </w:r>
                              </w:p>
                            </w:txbxContent>
                          </wps:txbx>
                          <wps:bodyPr rot="0" vert="horz" wrap="square" lIns="91440" tIns="45720" rIns="91440" bIns="45720" anchor="t" anchorCtr="0" upright="1">
                            <a:noAutofit/>
                          </wps:bodyPr>
                        </wps:wsp>
                        <wps:wsp>
                          <wps:cNvPr id="28" name="Connecteur droit 3374"/>
                          <wps:cNvCnPr>
                            <a:cxnSpLocks noChangeShapeType="1"/>
                          </wps:cNvCnPr>
                          <wps:spPr bwMode="auto">
                            <a:xfrm flipV="1">
                              <a:off x="20334" y="11075"/>
                              <a:ext cx="0" cy="2590"/>
                            </a:xfrm>
                            <a:prstGeom prst="line">
                              <a:avLst/>
                            </a:prstGeom>
                            <a:noFill/>
                            <a:ln w="9525">
                              <a:solidFill>
                                <a:schemeClr val="dk1">
                                  <a:lumMod val="95000"/>
                                  <a:lumOff val="0"/>
                                </a:schemeClr>
                              </a:solidFill>
                              <a:prstDash val="sysDash"/>
                              <a:round/>
                              <a:headEnd/>
                              <a:tailEnd/>
                            </a:ln>
                            <a:extLst>
                              <a:ext uri="{909E8E84-426E-40dd-AFC4-6F175D3DCCD1}">
                                <a14:hiddenFill xmlns:a14="http://schemas.microsoft.com/office/drawing/2010/main">
                                  <a:noFill/>
                                </a14:hiddenFill>
                              </a:ext>
                            </a:extLst>
                          </wps:spPr>
                          <wps:bodyPr/>
                        </wps:wsp>
                        <wps:wsp>
                          <wps:cNvPr id="29" name="Connecteur droit 3375"/>
                          <wps:cNvCnPr>
                            <a:cxnSpLocks noChangeShapeType="1"/>
                          </wps:cNvCnPr>
                          <wps:spPr bwMode="auto">
                            <a:xfrm>
                              <a:off x="16695" y="10822"/>
                              <a:ext cx="3594" cy="0"/>
                            </a:xfrm>
                            <a:prstGeom prst="line">
                              <a:avLst/>
                            </a:prstGeom>
                            <a:noFill/>
                            <a:ln w="9525">
                              <a:solidFill>
                                <a:schemeClr val="dk1">
                                  <a:lumMod val="95000"/>
                                  <a:lumOff val="0"/>
                                </a:schemeClr>
                              </a:solidFill>
                              <a:prstDash val="sysDash"/>
                              <a:round/>
                              <a:headEnd/>
                              <a:tailEnd/>
                            </a:ln>
                            <a:extLst>
                              <a:ext uri="{909E8E84-426E-40dd-AFC4-6F175D3DCCD1}">
                                <a14:hiddenFill xmlns:a14="http://schemas.microsoft.com/office/drawing/2010/main">
                                  <a:noFill/>
                                </a14:hiddenFill>
                              </a:ext>
                            </a:extLst>
                          </wps:spPr>
                          <wps:bodyPr/>
                        </wps:wsp>
                        <wps:wsp>
                          <wps:cNvPr id="30" name="Connecteur droit 3376"/>
                          <wps:cNvCnPr>
                            <a:cxnSpLocks noChangeShapeType="1"/>
                          </wps:cNvCnPr>
                          <wps:spPr bwMode="auto">
                            <a:xfrm>
                              <a:off x="13225" y="16969"/>
                              <a:ext cx="3594" cy="0"/>
                            </a:xfrm>
                            <a:prstGeom prst="line">
                              <a:avLst/>
                            </a:prstGeom>
                            <a:noFill/>
                            <a:ln w="9525">
                              <a:solidFill>
                                <a:schemeClr val="dk1">
                                  <a:lumMod val="95000"/>
                                  <a:lumOff val="0"/>
                                </a:schemeClr>
                              </a:solidFill>
                              <a:prstDash val="sysDash"/>
                              <a:round/>
                              <a:headEnd/>
                              <a:tailEnd/>
                            </a:ln>
                            <a:extLst>
                              <a:ext uri="{909E8E84-426E-40dd-AFC4-6F175D3DCCD1}">
                                <a14:hiddenFill xmlns:a14="http://schemas.microsoft.com/office/drawing/2010/main">
                                  <a:noFill/>
                                </a14:hiddenFill>
                              </a:ext>
                            </a:extLst>
                          </wps:spPr>
                          <wps:bodyPr/>
                        </wps:wsp>
                        <wps:wsp>
                          <wps:cNvPr id="31" name="Connecteur droit 3377"/>
                          <wps:cNvCnPr>
                            <a:cxnSpLocks noChangeShapeType="1"/>
                          </wps:cNvCnPr>
                          <wps:spPr bwMode="auto">
                            <a:xfrm flipV="1">
                              <a:off x="13271" y="14087"/>
                              <a:ext cx="0" cy="2584"/>
                            </a:xfrm>
                            <a:prstGeom prst="line">
                              <a:avLst/>
                            </a:prstGeom>
                            <a:noFill/>
                            <a:ln w="9525">
                              <a:solidFill>
                                <a:schemeClr val="dk1">
                                  <a:lumMod val="95000"/>
                                  <a:lumOff val="0"/>
                                </a:schemeClr>
                              </a:solidFill>
                              <a:prstDash val="sysDash"/>
                              <a:round/>
                              <a:headEnd/>
                              <a:tailEnd/>
                            </a:ln>
                            <a:extLst>
                              <a:ext uri="{909E8E84-426E-40dd-AFC4-6F175D3DCCD1}">
                                <a14:hiddenFill xmlns:a14="http://schemas.microsoft.com/office/drawing/2010/main">
                                  <a:noFill/>
                                </a14:hiddenFill>
                              </a:ext>
                            </a:extLst>
                          </wps:spPr>
                          <wps:bodyPr/>
                        </wps:wsp>
                        <wps:wsp>
                          <wps:cNvPr id="1025" name="Zone de texte 3378"/>
                          <wps:cNvSpPr txBox="1">
                            <a:spLocks noChangeArrowheads="1"/>
                          </wps:cNvSpPr>
                          <wps:spPr bwMode="auto">
                            <a:xfrm>
                              <a:off x="18722" y="1545"/>
                              <a:ext cx="16962" cy="3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480AA6F" w14:textId="77777777" w:rsidR="000F7A16" w:rsidRPr="001334CD" w:rsidRDefault="000F7A16" w:rsidP="00A11738">
                                <w:pPr>
                                  <w:rPr>
                                    <w:rFonts w:cs="Arial"/>
                                    <w:i/>
                                    <w:sz w:val="20"/>
                                  </w:rPr>
                                </w:pPr>
                                <w:r>
                                  <w:rPr>
                                    <w:rFonts w:cs="Arial"/>
                                    <w:i/>
                                    <w:sz w:val="20"/>
                                  </w:rPr>
                                  <w:t xml:space="preserve">Valeur de position </w:t>
                                </w:r>
                              </w:p>
                            </w:txbxContent>
                          </wps:txbx>
                          <wps:bodyPr rot="0" vert="horz" wrap="square" lIns="91440" tIns="45720" rIns="91440" bIns="45720" anchor="t" anchorCtr="0" upright="1">
                            <a:noAutofit/>
                          </wps:bodyPr>
                        </wps:wsp>
                      </wpg:grpSp>
                      <wps:wsp>
                        <wps:cNvPr id="1042" name="Text Box 1306"/>
                        <wps:cNvSpPr txBox="1">
                          <a:spLocks noChangeArrowheads="1"/>
                        </wps:cNvSpPr>
                        <wps:spPr bwMode="auto">
                          <a:xfrm>
                            <a:off x="15320" y="14715"/>
                            <a:ext cx="3575" cy="1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BDF064F" w14:textId="77777777" w:rsidR="000F7A16" w:rsidRPr="00B86A25" w:rsidRDefault="000F7A16" w:rsidP="00A11738">
                              <w:pPr>
                                <w:rPr>
                                  <w:rFonts w:cs="Arial"/>
                                  <w:i/>
                                  <w:sz w:val="16"/>
                                </w:rPr>
                              </w:pPr>
                              <w:r w:rsidRPr="00B86A25">
                                <w:rPr>
                                  <w:rFonts w:cs="Arial"/>
                                  <w:i/>
                                  <w:sz w:val="16"/>
                                </w:rPr>
                                <w:t>-4500</w:t>
                              </w:r>
                            </w:p>
                          </w:txbxContent>
                        </wps:txbx>
                        <wps:bodyPr rot="0" vert="horz" wrap="square" lIns="0" tIns="0" rIns="0" bIns="0" anchor="t" anchorCtr="0" upright="1">
                          <a:noAutofit/>
                        </wps:bodyPr>
                      </wps:wsp>
                      <wps:wsp>
                        <wps:cNvPr id="32" name="Zone de texte 46"/>
                        <wps:cNvSpPr txBox="1">
                          <a:spLocks noChangeArrowheads="1"/>
                        </wps:cNvSpPr>
                        <wps:spPr bwMode="auto">
                          <a:xfrm>
                            <a:off x="15078" y="5328"/>
                            <a:ext cx="3575" cy="1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08108C8" w14:textId="77777777" w:rsidR="000F7A16" w:rsidRPr="00B86A25" w:rsidRDefault="000F7A16" w:rsidP="00A11738">
                              <w:pPr>
                                <w:rPr>
                                  <w:rFonts w:cs="Arial"/>
                                  <w:i/>
                                  <w:sz w:val="16"/>
                                </w:rPr>
                              </w:pPr>
                              <w:r w:rsidRPr="00B86A25">
                                <w:rPr>
                                  <w:rFonts w:cs="Arial"/>
                                  <w:i/>
                                  <w:sz w:val="16"/>
                                </w:rPr>
                                <w:t>9000</w:t>
                              </w:r>
                            </w:p>
                          </w:txbxContent>
                        </wps:txbx>
                        <wps:bodyPr rot="0" vert="horz" wrap="square" lIns="0" tIns="0" rIns="0" bIns="0" anchor="t" anchorCtr="0" upright="1">
                          <a:noAutofit/>
                        </wps:bodyPr>
                      </wps:wsp>
                      <wps:wsp>
                        <wps:cNvPr id="33" name="Zone de texte 3759"/>
                        <wps:cNvSpPr txBox="1">
                          <a:spLocks noChangeArrowheads="1"/>
                        </wps:cNvSpPr>
                        <wps:spPr bwMode="auto">
                          <a:xfrm>
                            <a:off x="15078" y="7993"/>
                            <a:ext cx="3575" cy="1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1F80F81" w14:textId="77777777" w:rsidR="000F7A16" w:rsidRPr="00BB06A5" w:rsidRDefault="000F7A16" w:rsidP="00A11738">
                              <w:pPr>
                                <w:rPr>
                                  <w:rFonts w:cs="Arial"/>
                                  <w:i/>
                                  <w:sz w:val="14"/>
                                </w:rPr>
                              </w:pPr>
                              <w:r>
                                <w:rPr>
                                  <w:rFonts w:cs="Arial"/>
                                  <w:i/>
                                  <w:sz w:val="14"/>
                                </w:rPr>
                                <w:t>4500</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e 3760" o:spid="_x0000_s1214" style="position:absolute;margin-left:263.7pt;margin-top:7pt;width:260.75pt;height:155.15pt;z-index:252050432;mso-position-horizontal-relative:text;mso-position-vertical-relative:text" coordsize="33115,197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">
                <v:group id="Groupe 136" o:spid="_x0000_s1215" style="position:absolute;width:33115;height:19703" coordorigin=",1545" coordsize="38059,198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group id="Groupe 120" o:spid="_x0000_s1216" style="position:absolute;left:2301;top:7715;width:29108;height:12205" coordorigin="-158" coordsize="26396,125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line id="Connecteur droit 3357" o:spid="_x0000_s1217" style="position:absolute;flip:y;visibility:visible;mso-wrap-style:square" from="6688,0" to="19475,12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DTvMEAAADbAAAADwAAAGRycy9kb3ducmV2LnhtbERPS4vCMBC+C/6HMII3TRVWpBplFaTr&#10;zRfo3mabse3aTGoTtf77zYLgbT6+50znjSnFnWpXWFYw6EcgiFOrC84UHPar3hiE88gaS8uk4EkO&#10;5rN2a4qxtg/e0n3nMxFC2MWoIPe+iqV0aU4GXd9WxIE729qgD7DOpK7xEcJNKYdRNJIGCw4NOVa0&#10;zCm97G5Gwfcx+V18nE9JmtjF5udqD+vrNlKq22k+JyA8Nf4tfrm/dJg/hP9fwgFy9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x4NO8wQAAANsAAAAPAAAAAAAAAAAAAAAA&#10;AKECAABkcnMvZG93bnJldi54bWxQSwUGAAAAAAQABAD5AAAAjwMAAAAA&#10;" strokecolor="black [3040]" strokeweight="1.5pt"/>
                    <v:line id="Connecteur droit 3358" o:spid="_x0000_s1218" style="position:absolute;visibility:visible;mso-wrap-style:square" from="19431,0" to="262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DhIb4AAADbAAAADwAAAGRycy9kb3ducmV2LnhtbERPTWvCQBC9F/wPywje6kaFEqKriCJ6&#10;NRba45Ads8HsbMiOGv99t1DobR7vc1abwbfqQX1sAhuYTTNQxFWwDdcGPi+H9xxUFGSLbWAy8KII&#10;m/XobYWFDU8+06OUWqUQjgUacCJdoXWsHHmM09ARJ+4aeo+SYF9r2+MzhftWz7PsQ3tsODU47Gjn&#10;qLqVd2/AfzVtNSO57IW/60Neul1+PBszGQ/bJSihQf7Ff+6TTfMX8PtLOkCvf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c8OEhvgAAANsAAAAPAAAAAAAAAAAAAAAAAKEC&#10;AABkcnMvZG93bnJldi54bWxQSwUGAAAAAAQABAD5AAAAjAMAAAAA&#10;" strokecolor="black [3040]" strokeweight="1.5pt"/>
                    <v:line id="Connecteur droit 3359" o:spid="_x0000_s1219" style="position:absolute;visibility:visible;mso-wrap-style:square" from="-158,12548" to="6648,125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l5Vb4AAADbAAAADwAAAGRycy9kb3ducmV2LnhtbERPTWvCQBC9F/wPywje6kaREqKriCJ6&#10;NRba45Ads8HsbMiOGv99t1DobR7vc1abwbfqQX1sAhuYTTNQxFWwDdcGPi+H9xxUFGSLbWAy8KII&#10;m/XobYWFDU8+06OUWqUQjgUacCJdoXWsHHmM09ARJ+4aeo+SYF9r2+MzhftWz7PsQ3tsODU47Gjn&#10;qLqVd2/AfzVtNSO57IW/60Neul1+PBszGQ/bJSihQf7Ff+6TTfMX8PtLOkCvf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TGXlVvgAAANsAAAAPAAAAAAAAAAAAAAAAAKEC&#10;AABkcnMvZG93bnJldi54bWxQSwUGAAAAAAQABAD5AAAAjAMAAAAA&#10;" strokecolor="black [3040]" strokeweight="1.5pt"/>
                  </v:group>
                  <v:shape id="Zone de texte 3361" o:spid="_x0000_s1220" type="#_x0000_t202" style="position:absolute;left:11927;top:6432;width:5886;height:24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C5F8IA&#10;AADbAAAADwAAAGRycy9kb3ducmV2LnhtbERPS4vCMBC+L/gfwgje1nQFRbqmRQqiiHvwcfE224xt&#10;2WZSm6h1f70RBG/z8T1nlnamFldqXWVZwdcwAkGcW11xoeCwX3xOQTiPrLG2TAru5CBNeh8zjLW9&#10;8ZauO1+IEMIuRgWl900spctLMuiGtiEO3Mm2Bn2AbSF1i7cQbmo5iqKJNFhxaCixoayk/G93MQrW&#10;2eIHt78jM/2vs+XmNG/Oh+NYqUG/m3+D8NT5t/jlXukwfwzPX8IBMn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YLkXwgAAANsAAAAPAAAAAAAAAAAAAAAAAJgCAABkcnMvZG93&#10;bnJldi54bWxQSwUGAAAAAAQABAD1AAAAhwMAAAAA&#10;" filled="f" stroked="f" strokeweight=".5pt">
                    <v:textbox>
                      <w:txbxContent>
                        <w:p w14:paraId="13AD2F08" w14:textId="77777777" w:rsidR="000F7A16" w:rsidRPr="006E09CF" w:rsidRDefault="000F7A16" w:rsidP="00A11738">
                          <w:pPr>
                            <w:rPr>
                              <w:rFonts w:cs="Arial"/>
                              <w:i/>
                              <w:sz w:val="16"/>
                            </w:rPr>
                          </w:pPr>
                          <w:r w:rsidRPr="006E09CF">
                            <w:rPr>
                              <w:rFonts w:cs="Arial"/>
                              <w:i/>
                              <w:sz w:val="16"/>
                            </w:rPr>
                            <w:t>232</w:t>
                          </w:r>
                          <w:r>
                            <w:rPr>
                              <w:rFonts w:cs="Arial"/>
                              <w:i/>
                              <w:sz w:val="16"/>
                            </w:rPr>
                            <w:t>8</w:t>
                          </w:r>
                          <w:r w:rsidRPr="006E09CF">
                            <w:rPr>
                              <w:rFonts w:cs="Arial"/>
                              <w:i/>
                              <w:sz w:val="16"/>
                              <w:vertAlign w:val="subscript"/>
                            </w:rPr>
                            <w:t>h</w:t>
                          </w:r>
                        </w:p>
                      </w:txbxContent>
                    </v:textbox>
                  </v:shape>
                  <v:shape id="Zone de texte 3362" o:spid="_x0000_s1221" type="#_x0000_t202" style="position:absolute;left:11945;top:9567;width:5887;height:2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InYMMA&#10;AADbAAAADwAAAGRycy9kb3ducmV2LnhtbERPS2vCQBC+C/0PyxS8mU2FBkmzigTEUuxBm0tv0+zk&#10;QbOzMbs1aX99VxC8zcf3nGwzmU5caHCtZQVPUQyCuLS65VpB8bFbrEA4j6yxs0wKfsnBZv0wyzDV&#10;duQjXU6+FiGEXYoKGu/7VEpXNmTQRbYnDlxlB4M+wKGWesAxhJtOLuM4kQZbDg0N9pQ3VH6ffoyC&#10;t3z3jsevpVn9dfn+UG37c/H5rNT8cdq+gPA0+bv45n7VYX4C11/CAXL9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LInYMMAAADbAAAADwAAAAAAAAAAAAAAAACYAgAAZHJzL2Rv&#10;d25yZXYueG1sUEsFBgAAAAAEAAQA9QAAAIgDAAAAAA==&#10;" filled="f" stroked="f" strokeweight=".5pt">
                    <v:textbox>
                      <w:txbxContent>
                        <w:p w14:paraId="6179F96F" w14:textId="77777777" w:rsidR="000F7A16" w:rsidRPr="006E09CF" w:rsidRDefault="000F7A16" w:rsidP="00A11738">
                          <w:pPr>
                            <w:rPr>
                              <w:rFonts w:cs="Arial"/>
                              <w:i/>
                              <w:sz w:val="16"/>
                            </w:rPr>
                          </w:pPr>
                          <w:r w:rsidRPr="006E09CF">
                            <w:rPr>
                              <w:rFonts w:cs="Arial"/>
                              <w:i/>
                              <w:sz w:val="16"/>
                            </w:rPr>
                            <w:t>119</w:t>
                          </w:r>
                          <w:r>
                            <w:rPr>
                              <w:rFonts w:cs="Arial"/>
                              <w:i/>
                              <w:sz w:val="16"/>
                            </w:rPr>
                            <w:t>4</w:t>
                          </w:r>
                          <w:r w:rsidRPr="006E09CF">
                            <w:rPr>
                              <w:rFonts w:cs="Arial"/>
                              <w:i/>
                              <w:sz w:val="16"/>
                              <w:vertAlign w:val="subscript"/>
                            </w:rPr>
                            <w:t>h</w:t>
                          </w:r>
                        </w:p>
                      </w:txbxContent>
                    </v:textbox>
                  </v:shape>
                  <v:shape id="Zone de texte 3363" o:spid="_x0000_s1222" type="#_x0000_t202" style="position:absolute;left:17508;top:19482;width:4109;height:15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nPPsMA&#10;AADbAAAADwAAAGRycy9kb3ducmV2LnhtbERPS2vCQBC+F/oflin0Vjd6aCV1FbEKHvpQ20J7m2an&#10;SWh2NuyOMf57tyB4m4/vOZNZ7xrVUYi1ZwPDQQaKuPC25tLAx/vqbgwqCrLFxjMZOFKE2fT6aoK5&#10;9QfeUreTUqUQjjkaqETaXOtYVOQwDnxLnLhfHxxKgqHUNuAhhbtGj7LsXjusOTVU2NKiouJvt3cG&#10;mq8Ynn8y+e6eyhfZvOn953L4asztTT9/BCXUy0V8dq9tmv8A/7+kA/T0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3nPPsMAAADbAAAADwAAAAAAAAAAAAAAAACYAgAAZHJzL2Rv&#10;d25yZXYueG1sUEsFBgAAAAAEAAQA9QAAAIgDAAAAAA==&#10;" filled="f" stroked="f" strokeweight=".5pt">
                    <v:textbox inset="0,0,0,0">
                      <w:txbxContent>
                        <w:p w14:paraId="31FE679A" w14:textId="77777777" w:rsidR="000F7A16" w:rsidRPr="00B86A25" w:rsidRDefault="000F7A16" w:rsidP="00A11738">
                          <w:pPr>
                            <w:rPr>
                              <w:rFonts w:cs="Arial"/>
                              <w:i/>
                              <w:sz w:val="16"/>
                            </w:rPr>
                          </w:pPr>
                          <w:r w:rsidRPr="00B86A25">
                            <w:rPr>
                              <w:rFonts w:cs="Arial"/>
                              <w:i/>
                              <w:sz w:val="16"/>
                            </w:rPr>
                            <w:t>-9000</w:t>
                          </w:r>
                        </w:p>
                      </w:txbxContent>
                    </v:textbox>
                  </v:shape>
                  <v:shape id="Zone de texte 3364" o:spid="_x0000_s1223" type="#_x0000_t202" style="position:absolute;left:13136;top:12413;width:3132;height:1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YrVcQA&#10;AADbAAAADwAAAGRycy9kb3ducmV2LnhtbESPQW/CMAyF75P4D5GRuEyQwmFUHQEBEho77EDhB3iN&#10;13Q0TtVk0P37+TCJm633/N7n1WbwrbpRH5vABuazDBRxFWzDtYHL+TDNQcWEbLENTAZ+KcJmPXpa&#10;YWHDnU90K1OtJIRjgQZcSl2hdawceYyz0BGL9hV6j0nWvta2x7uE+1YvsuxFe2xYGhx2tHdUXcsf&#10;byDP435J8TO032/l8fmddvPThzNmMh62r6ASDelh/r8+WsEXWPlFBt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mmK1XEAAAA2wAAAA8AAAAAAAAAAAAAAAAAmAIAAGRycy9k&#10;b3ducmV2LnhtbFBLBQYAAAAABAAEAPUAAACJAwAAAAA=&#10;" fillcolor="white [3212]" stroked="f" strokeweight=".5pt">
                    <v:textbox inset="0,0,0,0">
                      <w:txbxContent>
                        <w:p w14:paraId="38806512" w14:textId="77777777" w:rsidR="000F7A16" w:rsidRPr="006E09CF" w:rsidRDefault="000F7A16" w:rsidP="00A11738">
                          <w:pPr>
                            <w:rPr>
                              <w:rFonts w:cs="Arial"/>
                              <w:i/>
                              <w:sz w:val="16"/>
                            </w:rPr>
                          </w:pPr>
                          <w:r>
                            <w:rPr>
                              <w:rFonts w:cs="Arial"/>
                              <w:i/>
                              <w:sz w:val="16"/>
                            </w:rPr>
                            <w:t>0000</w:t>
                          </w:r>
                          <w:r w:rsidRPr="006E09CF">
                            <w:rPr>
                              <w:rFonts w:cs="Arial"/>
                              <w:i/>
                              <w:sz w:val="16"/>
                              <w:vertAlign w:val="subscript"/>
                            </w:rPr>
                            <w:t>h</w:t>
                          </w:r>
                        </w:p>
                      </w:txbxContent>
                    </v:textbox>
                  </v:shape>
                  <v:shape id="Zone de texte 3365" o:spid="_x0000_s1224" type="#_x0000_t202" style="position:absolute;left:11945;top:16754;width:5887;height:2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2zEsIA&#10;AADbAAAADwAAAGRycy9kb3ducmV2LnhtbERPS4vCMBC+L/gfwgh7W1MFRatRpCArix58XLyNzdgW&#10;m0ltslr99UYQvM3H95zJrDGluFLtCssKup0IBHFqdcGZgv1u8TME4TyyxtIyKbiTg9m09TXBWNsb&#10;b+i69ZkIIexiVJB7X8VSujQng65jK+LAnWxt0AdYZ1LXeAvhppS9KBpIgwWHhhwrSnJKz9t/o+Av&#10;Waxxc+yZ4aNMfleneXXZH/pKfbeb+RiEp8Z/xG/3Uof5I3j9Eg6Q0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LbMSwgAAANsAAAAPAAAAAAAAAAAAAAAAAJgCAABkcnMvZG93&#10;bnJldi54bWxQSwUGAAAAAAQABAD1AAAAhwMAAAAA&#10;" filled="f" stroked="f" strokeweight=".5pt">
                    <v:textbox>
                      <w:txbxContent>
                        <w:p w14:paraId="40CCC534" w14:textId="77777777" w:rsidR="000F7A16" w:rsidRPr="003F3791" w:rsidRDefault="000F7A16" w:rsidP="00A11738">
                          <w:pPr>
                            <w:rPr>
                              <w:rFonts w:cs="Arial"/>
                              <w:i/>
                              <w:sz w:val="14"/>
                            </w:rPr>
                          </w:pPr>
                          <w:r w:rsidRPr="003F3791">
                            <w:rPr>
                              <w:rFonts w:cs="Arial"/>
                              <w:i/>
                              <w:sz w:val="14"/>
                            </w:rPr>
                            <w:t>EE6C</w:t>
                          </w:r>
                          <w:r w:rsidRPr="003F3791">
                            <w:rPr>
                              <w:rFonts w:cs="Arial"/>
                              <w:i/>
                              <w:sz w:val="14"/>
                              <w:vertAlign w:val="subscript"/>
                            </w:rPr>
                            <w:t>h</w:t>
                          </w:r>
                        </w:p>
                      </w:txbxContent>
                    </v:textbox>
                  </v:shape>
                  <v:shape id="Zone de texte 3366" o:spid="_x0000_s1225" type="#_x0000_t202" style="position:absolute;left:11428;top:18971;width:5886;height:2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vQMsIA&#10;AADbAAAADwAAAGRycy9kb3ducmV2LnhtbERPy2rCQBTdC/7DcAvudNKAItFRJCAtxS58bNzdZq5J&#10;6MydmJkmsV/vLApdHs57vR2sER21vnas4HWWgCAunK65VHA576dLED4gazSOScGDPGw349EaM+16&#10;PlJ3CqWIIewzVFCF0GRS+qIii37mGuLI3VxrMUTYllK32Mdwa2SaJAtpsebYUGFDeUXF9+nHKvjI&#10;9594/Ert8tfkb4fbrrlfrnOlJi/DbgUi0BD+xX/ud60gjevjl/gD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e9AywgAAANsAAAAPAAAAAAAAAAAAAAAAAJgCAABkcnMvZG93&#10;bnJldi54bWxQSwUGAAAAAAQABAD1AAAAhwMAAAAA&#10;" filled="f" stroked="f" strokeweight=".5pt">
                    <v:textbox>
                      <w:txbxContent>
                        <w:p w14:paraId="0B941478" w14:textId="77777777" w:rsidR="000F7A16" w:rsidRPr="006E09CF" w:rsidRDefault="000F7A16" w:rsidP="00A11738">
                          <w:pPr>
                            <w:rPr>
                              <w:rFonts w:cs="Arial"/>
                              <w:i/>
                              <w:sz w:val="16"/>
                            </w:rPr>
                          </w:pPr>
                          <w:r>
                            <w:rPr>
                              <w:rFonts w:cs="Arial"/>
                              <w:i/>
                              <w:sz w:val="16"/>
                            </w:rPr>
                            <w:t>DCD8</w:t>
                          </w:r>
                          <w:r w:rsidRPr="006E09CF">
                            <w:rPr>
                              <w:rFonts w:cs="Arial"/>
                              <w:i/>
                              <w:sz w:val="16"/>
                              <w:vertAlign w:val="subscript"/>
                            </w:rPr>
                            <w:t>h</w:t>
                          </w:r>
                        </w:p>
                      </w:txbxContent>
                    </v:textbox>
                  </v:shape>
                  <v:shape id="Zone de texte 3367" o:spid="_x0000_s1226" type="#_x0000_t202" style="position:absolute;left:18748;top:14287;width:4831;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d1qcQA&#10;AADbAAAADwAAAGRycy9kb3ducmV2LnhtbESPQYvCMBSE78L+h/AEb5paUKRrFCmIsuhBt5e9vW2e&#10;bbF56TZZrf56Iwgeh5n5hpkvO1OLC7WusqxgPIpAEOdWV1woyL7XwxkI55E11pZJwY0cLBcfvTkm&#10;2l75QJejL0SAsEtQQel9k0jp8pIMupFtiIN3sq1BH2RbSN3iNcBNLeMomkqDFYeFEhtKS8rPx3+j&#10;4Ctd7/HwG5vZvU43u9Oq+ct+JkoN+t3qE4Snzr/Dr/ZWK4jH8PwSfo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3danEAAAA2wAAAA8AAAAAAAAAAAAAAAAAmAIAAGRycy9k&#10;b3ducmV2LnhtbFBLBQYAAAAABAAEAPUAAACJAwAAAAA=&#10;" filled="f" stroked="f" strokeweight=".5pt">
                    <v:textbox>
                      <w:txbxContent>
                        <w:p w14:paraId="5C6166BD" w14:textId="77777777" w:rsidR="000F7A16" w:rsidRPr="006E09CF" w:rsidRDefault="000F7A16" w:rsidP="00A11738">
                          <w:pPr>
                            <w:rPr>
                              <w:rFonts w:cs="Arial"/>
                              <w:i/>
                              <w:sz w:val="16"/>
                            </w:rPr>
                          </w:pPr>
                          <w:r>
                            <w:rPr>
                              <w:rFonts w:cs="Arial"/>
                              <w:i/>
                              <w:sz w:val="16"/>
                            </w:rPr>
                            <w:t>+45°</w:t>
                          </w:r>
                        </w:p>
                      </w:txbxContent>
                    </v:textbox>
                  </v:shape>
                  <v:shape id="Zone de texte 3368" o:spid="_x0000_s1227" type="#_x0000_t202" style="position:absolute;left:21907;top:14382;width:4836;height:2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Xr3sMA&#10;AADbAAAADwAAAGRycy9kb3ducmV2LnhtbESPQYvCMBSE74L/ITzBm6YWFKlGkYLsIu5B14u3Z/Ns&#10;i81LbaLW/fVGEPY4zMw3zHzZmkrcqXGlZQWjYQSCOLO65FzB4Xc9mIJwHlljZZkUPMnBctHtzDHR&#10;9sE7uu99LgKEXYIKCu/rREqXFWTQDW1NHLyzbQz6IJtc6gYfAW4qGUfRRBosOSwUWFNaUHbZ34yC&#10;Tbr+wd0pNtO/Kv3anlf19XAcK9XvtasZCE+t/w9/2t9aQRzD+0v4AXLx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eXr3sMAAADbAAAADwAAAAAAAAAAAAAAAACYAgAAZHJzL2Rv&#10;d25yZXYueG1sUEsFBgAAAAAEAAQA9QAAAIgDAAAAAA==&#10;" filled="f" stroked="f" strokeweight=".5pt">
                    <v:textbox>
                      <w:txbxContent>
                        <w:p w14:paraId="24636422" w14:textId="77777777" w:rsidR="000F7A16" w:rsidRPr="006E09CF" w:rsidRDefault="000F7A16" w:rsidP="00A11738">
                          <w:pPr>
                            <w:rPr>
                              <w:rFonts w:cs="Arial"/>
                              <w:i/>
                              <w:sz w:val="16"/>
                            </w:rPr>
                          </w:pPr>
                          <w:r>
                            <w:rPr>
                              <w:rFonts w:cs="Arial"/>
                              <w:i/>
                              <w:sz w:val="16"/>
                            </w:rPr>
                            <w:t>+90°</w:t>
                          </w:r>
                        </w:p>
                      </w:txbxContent>
                    </v:textbox>
                  </v:shape>
                  <v:shape id="Zone de texte 3369" o:spid="_x0000_s1228" type="#_x0000_t202" style="position:absolute;left:28765;top:14287;width:5585;height:23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lORcUA&#10;AADbAAAADwAAAGRycy9kb3ducmV2LnhtbESPT4vCMBTE7wv7HcJb8LamVhTpGkUKsiJ68M/F29vm&#10;2Rabl24TtfrpjSB4HGbmN8x42ppKXKhxpWUFvW4EgjizuuRcwX43/x6BcB5ZY2WZFNzIwXTy+THG&#10;RNsrb+iy9bkIEHYJKii8rxMpXVaQQde1NXHwjrYx6INscqkbvAa4qWQcRUNpsOSwUGBNaUHZaXs2&#10;CpbpfI2bv9iM7lX6uzrO6v/9YaBU56ud/YDw1Pp3+NVeaAVxH5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qU5FxQAAANsAAAAPAAAAAAAAAAAAAAAAAJgCAABkcnMv&#10;ZG93bnJldi54bWxQSwUGAAAAAAQABAD1AAAAigMAAAAA&#10;" filled="f" stroked="f" strokeweight=".5pt">
                    <v:textbox>
                      <w:txbxContent>
                        <w:p w14:paraId="27ECE849" w14:textId="77777777" w:rsidR="000F7A16" w:rsidRPr="006E09CF" w:rsidRDefault="000F7A16" w:rsidP="00A11738">
                          <w:pPr>
                            <w:rPr>
                              <w:rFonts w:cs="Arial"/>
                              <w:i/>
                              <w:sz w:val="16"/>
                            </w:rPr>
                          </w:pPr>
                          <w:r>
                            <w:rPr>
                              <w:rFonts w:cs="Arial"/>
                              <w:i/>
                              <w:sz w:val="16"/>
                            </w:rPr>
                            <w:t>+180°</w:t>
                          </w:r>
                        </w:p>
                      </w:txbxContent>
                    </v:textbox>
                  </v:shape>
                  <v:shape id="Zone de texte 3370" o:spid="_x0000_s1229" type="#_x0000_t202" style="position:absolute;left:21989;top:10883;width:16070;height:23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DWMcUA&#10;AADbAAAADwAAAGRycy9kb3ducmV2LnhtbESPT4vCMBTE7wv7HcJb8LamFhXpGkUKsiJ68M/F29vm&#10;2Rabl24TtfrpjSB4HGbmN8x42ppKXKhxpWUFvW4EgjizuuRcwX43/x6BcB5ZY2WZFNzIwXTy+THG&#10;RNsrb+iy9bkIEHYJKii8rxMpXVaQQde1NXHwjrYx6INscqkbvAa4qWQcRUNpsOSwUGBNaUHZaXs2&#10;CpbpfI2bv9iM7lX6uzrO6v/9YaBU56ud/YDw1Pp3+NVeaAVxH5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QNYxxQAAANsAAAAPAAAAAAAAAAAAAAAAAJgCAABkcnMv&#10;ZG93bnJldi54bWxQSwUGAAAAAAQABAD1AAAAigMAAAAA&#10;" filled="f" stroked="f" strokeweight=".5pt">
                    <v:textbox>
                      <w:txbxContent>
                        <w:p w14:paraId="52C02832" w14:textId="77777777" w:rsidR="000F7A16" w:rsidRPr="006E09CF" w:rsidRDefault="000F7A16" w:rsidP="00A11738">
                          <w:pPr>
                            <w:rPr>
                              <w:rFonts w:cs="Arial"/>
                              <w:i/>
                              <w:sz w:val="16"/>
                            </w:rPr>
                          </w:pPr>
                          <w:r>
                            <w:rPr>
                              <w:rFonts w:cs="Arial"/>
                              <w:i/>
                              <w:sz w:val="16"/>
                            </w:rPr>
                            <w:t xml:space="preserve">Plage de mesure en degré </w:t>
                          </w:r>
                        </w:p>
                      </w:txbxContent>
                    </v:textbox>
                  </v:shape>
                  <v:shape id="Zone de texte 3371" o:spid="_x0000_s1230" type="#_x0000_t202" style="position:absolute;left:6901;top:14192;width:5017;height:30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xzqsUA&#10;AADbAAAADwAAAGRycy9kb3ducmV2LnhtbESPQWvCQBSE70L/w/IK3szGgCJpVpGAtEh70Hrp7TX7&#10;TILZt2l2m6T99a4geBxm5hsm24ymET11rrasYB7FIIgLq2suFZw+d7MVCOeRNTaWScEfOdisnyYZ&#10;ptoOfKD+6EsRIOxSVFB536ZSuqIigy6yLXHwzrYz6IPsSqk7HALcNDKJ46U0WHNYqLClvKLicvw1&#10;Cvb57gMP34lZ/Tf56/t52/6cvhZKTZ/H7QsIT6N/hO/tN60gW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DHOqxQAAANsAAAAPAAAAAAAAAAAAAAAAAJgCAABkcnMv&#10;ZG93bnJldi54bWxQSwUGAAAAAAQABAD1AAAAigMAAAAA&#10;" filled="f" stroked="f" strokeweight=".5pt">
                    <v:textbox>
                      <w:txbxContent>
                        <w:p w14:paraId="2829F288" w14:textId="77777777" w:rsidR="000F7A16" w:rsidRPr="006E09CF" w:rsidRDefault="000F7A16" w:rsidP="00A11738">
                          <w:pPr>
                            <w:rPr>
                              <w:rFonts w:cs="Arial"/>
                              <w:i/>
                              <w:sz w:val="16"/>
                            </w:rPr>
                          </w:pPr>
                          <w:r>
                            <w:rPr>
                              <w:rFonts w:cs="Arial"/>
                              <w:i/>
                              <w:sz w:val="16"/>
                            </w:rPr>
                            <w:t>-90°</w:t>
                          </w:r>
                        </w:p>
                      </w:txbxContent>
                    </v:textbox>
                  </v:shape>
                  <v:shape id="Zone de texte 3372" o:spid="_x0000_s1231" type="#_x0000_t202" style="position:absolute;left:9975;top:14188;width:5156;height:31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t3cYA&#10;AADbAAAADwAAAGRycy9kb3ducmV2LnhtbESPQWvCQBSE74X+h+UVems2BiqSZg0hIJVSD9pcenvN&#10;PpNg9m2aXTXtr3cFweMwM98wWT6ZXpxodJ1lBbMoBkFcW91xo6D6Wr0sQDiPrLG3TAr+yEG+fHzI&#10;MNX2zFs67XwjAoRdigpa74dUSle3ZNBFdiAO3t6OBn2QYyP1iOcAN71M4nguDXYcFlocqGypPuyO&#10;RsFHudrg9icxi/++fP/cF8Nv9f2q1PPTVLyB8DT5e/jWXmsFyRyuX8IPkM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7t3cYAAADbAAAADwAAAAAAAAAAAAAAAACYAgAAZHJz&#10;L2Rvd25yZXYueG1sUEsFBgAAAAAEAAQA9QAAAIsDAAAAAA==&#10;" filled="f" stroked="f" strokeweight=".5pt">
                    <v:textbox>
                      <w:txbxContent>
                        <w:p w14:paraId="72923E6B" w14:textId="77777777" w:rsidR="000F7A16" w:rsidRPr="006E09CF" w:rsidRDefault="000F7A16" w:rsidP="00A11738">
                          <w:pPr>
                            <w:rPr>
                              <w:rFonts w:cs="Arial"/>
                              <w:i/>
                              <w:sz w:val="16"/>
                            </w:rPr>
                          </w:pPr>
                          <w:r>
                            <w:rPr>
                              <w:rFonts w:cs="Arial"/>
                              <w:i/>
                              <w:sz w:val="16"/>
                            </w:rPr>
                            <w:t>-45°</w:t>
                          </w:r>
                        </w:p>
                      </w:txbxContent>
                    </v:textbox>
                  </v:shape>
                  <v:shape id="Zone de texte 3373" o:spid="_x0000_s1232" type="#_x0000_t202" style="position:absolute;top:14192;width:5881;height:28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JIRsUA&#10;AADbAAAADwAAAGRycy9kb3ducmV2LnhtbESPS4vCQBCE7wv7H4Ze8LZODPgg6ygSkBXRg4+Lt95M&#10;mwQzPdnMqNFf7wiCx6KqvqLG09ZU4kKNKy0r6HUjEMSZ1SXnCva7+fcIhPPIGivLpOBGDqaTz48x&#10;JtpeeUOXrc9FgLBLUEHhfZ1I6bKCDLqurYmDd7SNQR9kk0vd4DXATSXjKBpIgyWHhQJrSgvKTtuz&#10;UbBM52vc/MVmdK/S39VxVv/vD32lOl/t7AeEp9a/w6/2QiuIh/D8En6An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kkhGxQAAANsAAAAPAAAAAAAAAAAAAAAAAJgCAABkcnMv&#10;ZG93bnJldi54bWxQSwUGAAAAAAQABAD1AAAAigMAAAAA&#10;" filled="f" stroked="f" strokeweight=".5pt">
                    <v:textbox>
                      <w:txbxContent>
                        <w:p w14:paraId="72A19C9D" w14:textId="77777777" w:rsidR="000F7A16" w:rsidRPr="006E09CF" w:rsidRDefault="000F7A16" w:rsidP="00A11738">
                          <w:pPr>
                            <w:rPr>
                              <w:rFonts w:cs="Arial"/>
                              <w:i/>
                              <w:sz w:val="16"/>
                            </w:rPr>
                          </w:pPr>
                          <w:r>
                            <w:rPr>
                              <w:rFonts w:cs="Arial"/>
                              <w:i/>
                              <w:sz w:val="16"/>
                            </w:rPr>
                            <w:t>-180°</w:t>
                          </w:r>
                        </w:p>
                      </w:txbxContent>
                    </v:textbox>
                  </v:shape>
                  <v:line id="Connecteur droit 3374" o:spid="_x0000_s1233" style="position:absolute;flip:y;visibility:visible;mso-wrap-style:square" from="20334,11075" to="20334,13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mLMAAAADbAAAADwAAAGRycy9kb3ducmV2LnhtbERPu4oCMRTtBf8hXGE7zWixyGgUkRW0&#10;2MVXYXmZXGfGTW7GJOrsfr0pBMvDeU/nrTXiTj7UjhUMBxkI4sLpmksFx8OqPwYRIrJG45gU/FGA&#10;+azbmWKu3YN3dN/HUqQQDjkqqGJscilDUZHFMHANceLOzluMCfpSao+PFG6NHGXZp7RYc2qosKFl&#10;RcXv/mYVfB/05dp6c/vfxOXqx53Ml98apT567WICIlIb3+KXe60VjNLY9CX9ADl7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1cJizAAAAA2wAAAA8AAAAAAAAAAAAAAAAA&#10;oQIAAGRycy9kb3ducmV2LnhtbFBLBQYAAAAABAAEAPkAAACOAwAAAAA=&#10;" strokecolor="black [3040]">
                    <v:stroke dashstyle="3 1"/>
                  </v:line>
                  <v:line id="Connecteur droit 3375" o:spid="_x0000_s1234" style="position:absolute;visibility:visible;mso-wrap-style:square" from="16695,10822" to="20289,108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abj8MAAADbAAAADwAAAGRycy9kb3ducmV2LnhtbESPT2sCMRTE70K/Q3gFb5rtHkS3RpGC&#10;paeCf0B6e2yem9XNy5qk7tpP3wiCx2FmfsPMl71txJV8qB0reBtnIIhLp2uuFOx369EURIjIGhvH&#10;pOBGAZaLl8EcC+063tB1GyuRIBwKVGBibAspQ2nIYhi7ljh5R+ctxiR9JbXHLsFtI/Msm0iLNacF&#10;gy19GCrP21+rwJ8+D3/dpvpBbSc5X4is2X8rNXztV+8gIvXxGX60v7SCfAb3L+kHyM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SGm4/DAAAA2wAAAA8AAAAAAAAAAAAA&#10;AAAAoQIAAGRycy9kb3ducmV2LnhtbFBLBQYAAAAABAAEAPkAAACRAwAAAAA=&#10;" strokecolor="black [3040]">
                    <v:stroke dashstyle="3 1"/>
                  </v:line>
                  <v:line id="Connecteur droit 3376" o:spid="_x0000_s1235" style="position:absolute;visibility:visible;mso-wrap-style:square" from="13225,16969" to="16819,169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Wkz8AAAADbAAAADwAAAGRycy9kb3ducmV2LnhtbERPz2vCMBS+D/Y/hCfstqY6KKM2igjK&#10;ToM6Qbw9mmdTbV66JLPd/vrlMNjx4/tdrSfbizv50DlWMM9yEMSN0x23Co4fu+dXECEia+wdk4Jv&#10;CrBePT5UWGo3ck33Q2xFCuFQogIT41BKGRpDFkPmBuLEXZy3GBP0rdQexxRue7nI80Ja7Dg1GBxo&#10;a6i5Hb6sAn/dn37Guj2jtsWCP4msOb4r9TSbNksQkab4L/5zv2kFL2l9+pJ+gFz9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BlpM/AAAAA2wAAAA8AAAAAAAAAAAAAAAAA&#10;oQIAAGRycy9kb3ducmV2LnhtbFBLBQYAAAAABAAEAPkAAACOAwAAAAA=&#10;" strokecolor="black [3040]">
                    <v:stroke dashstyle="3 1"/>
                  </v:line>
                  <v:line id="Connecteur droit 3377" o:spid="_x0000_s1236" style="position:absolute;flip:y;visibility:visible;mso-wrap-style:square" from="13271,14087" to="13271,166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b8ZbMQAAADbAAAADwAAAGRycy9kb3ducmV2LnhtbESPQWsCMRSE7wX/Q3gFbzW7FURW41JE&#10;QQ9K1R56fGyeu9smL9sk6tpf3xQKPQ4z8w0zL3trxJV8aB0ryEcZCOLK6ZZrBW+n9dMURIjIGo1j&#10;UnCnAOVi8DDHQrsbH+h6jLVIEA4FKmhi7AopQ9WQxTByHXHyzs5bjEn6WmqPtwS3Rj5n2URabDkt&#10;NNjRsqHq83ixCnYn/fHVe3P53sbleu/ezcq/GqWGj/3LDESkPv6H/9obrWCcw++X9APk4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vxlsxAAAANsAAAAPAAAAAAAAAAAA&#10;AAAAAKECAABkcnMvZG93bnJldi54bWxQSwUGAAAAAAQABAD5AAAAkgMAAAAA&#10;" strokecolor="black [3040]">
                    <v:stroke dashstyle="3 1"/>
                  </v:line>
                  <v:shape id="Zone de texte 3378" o:spid="_x0000_s1237" type="#_x0000_t202" style="position:absolute;left:18722;top:1545;width:16962;height:33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mpTsUA&#10;AADdAAAADwAAAGRycy9kb3ducmV2LnhtbERPTWvCQBC9F/oflin01mwMWCTNKhKQStGDNpfeptkx&#10;CWZn0+yaRH99t1DwNo/3OdlqMq0YqHeNZQWzKAZBXFrdcKWg+Ny8LEA4j6yxtUwKruRgtXx8yDDV&#10;duQDDUdfiRDCLkUFtfddKqUrazLoItsRB+5ke4M+wL6SuscxhJtWJnH8Kg02HBpq7CivqTwfL0bB&#10;R77Z4+E7MYtbm7/vTuvup/iaK/X8NK3fQHia/F38797qMD9O5vD3TThB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ialOxQAAAN0AAAAPAAAAAAAAAAAAAAAAAJgCAABkcnMv&#10;ZG93bnJldi54bWxQSwUGAAAAAAQABAD1AAAAigMAAAAA&#10;" filled="f" stroked="f" strokeweight=".5pt">
                    <v:textbox>
                      <w:txbxContent>
                        <w:p w14:paraId="1480AA6F" w14:textId="77777777" w:rsidR="000F7A16" w:rsidRPr="001334CD" w:rsidRDefault="000F7A16" w:rsidP="00A11738">
                          <w:pPr>
                            <w:rPr>
                              <w:rFonts w:cs="Arial"/>
                              <w:i/>
                              <w:sz w:val="20"/>
                            </w:rPr>
                          </w:pPr>
                          <w:r>
                            <w:rPr>
                              <w:rFonts w:cs="Arial"/>
                              <w:i/>
                              <w:sz w:val="20"/>
                            </w:rPr>
                            <w:t xml:space="preserve">Valeur de position </w:t>
                          </w:r>
                        </w:p>
                      </w:txbxContent>
                    </v:textbox>
                  </v:shape>
                </v:group>
                <v:shape id="Text Box 1306" o:spid="_x0000_s1238" type="#_x0000_t202" style="position:absolute;left:15320;top:14715;width:3575;height:14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9CX/sQA&#10;AADdAAAADwAAAGRycy9kb3ducmV2LnhtbERPTUsDMRC9C/6HMII3m7SIyNq0iK3gobVaFfQ2bsbd&#10;xc1kSabb7b9vCoK3ebzPmc4H36qeYmoCWxiPDCjiMriGKwvvb49Xt6CSIDtsA5OFAyWYz87Ppli4&#10;sOdX6rdSqRzCqUALtUhXaJ3KmjymUeiIM/cTokfJMFbaRdzncN/qiTE32mPDuaHGjh5qKn+3O2+h&#10;/Uxx9W3kq19Ua3nZ6N3Hcvxs7eXFcH8HSmiQf/Gf+8nl+eZ6Aqdv8gl6d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Ql/7EAAAA3QAAAA8AAAAAAAAAAAAAAAAAmAIAAGRycy9k&#10;b3ducmV2LnhtbFBLBQYAAAAABAAEAPUAAACJAwAAAAA=&#10;" filled="f" stroked="f" strokeweight=".5pt">
                  <v:textbox inset="0,0,0,0">
                    <w:txbxContent>
                      <w:p w14:paraId="3BDF064F" w14:textId="77777777" w:rsidR="000F7A16" w:rsidRPr="00B86A25" w:rsidRDefault="000F7A16" w:rsidP="00A11738">
                        <w:pPr>
                          <w:rPr>
                            <w:rFonts w:cs="Arial"/>
                            <w:i/>
                            <w:sz w:val="16"/>
                          </w:rPr>
                        </w:pPr>
                        <w:r w:rsidRPr="00B86A25">
                          <w:rPr>
                            <w:rFonts w:cs="Arial"/>
                            <w:i/>
                            <w:sz w:val="16"/>
                          </w:rPr>
                          <w:t>-4500</w:t>
                        </w:r>
                      </w:p>
                    </w:txbxContent>
                  </v:textbox>
                </v:shape>
                <v:shape id="Zone de texte 46" o:spid="_x0000_s1239" type="#_x0000_t202" style="position:absolute;left:15078;top:5328;width:3575;height:14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swxsUA&#10;AADbAAAADwAAAGRycy9kb3ducmV2LnhtbESPX2vCQBDE3wt+h2MF3+pFhVJSTxHbQh/6T22hvq25&#10;NQnm9sLdGtNv3ysU+jjMzG+Y+bJ3jeooxNqzgck4A0VceFtzaeBj93h9CyoKssXGMxn4pgjLxeBq&#10;jrn1F95Qt5VSJQjHHA1UIm2udSwqchjHviVO3tEHh5JkKLUNeElw1+hplt1ohzWnhQpbWldUnLZn&#10;Z6D5iuH5kMm+uy9f5P1Nnz8fJq/GjIb96g6UUC//4b/2kzUwm8Lvl/QD9O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uzDGxQAAANsAAAAPAAAAAAAAAAAAAAAAAJgCAABkcnMv&#10;ZG93bnJldi54bWxQSwUGAAAAAAQABAD1AAAAigMAAAAA&#10;" filled="f" stroked="f" strokeweight=".5pt">
                  <v:textbox inset="0,0,0,0">
                    <w:txbxContent>
                      <w:p w14:paraId="408108C8" w14:textId="77777777" w:rsidR="000F7A16" w:rsidRPr="00B86A25" w:rsidRDefault="000F7A16" w:rsidP="00A11738">
                        <w:pPr>
                          <w:rPr>
                            <w:rFonts w:cs="Arial"/>
                            <w:i/>
                            <w:sz w:val="16"/>
                          </w:rPr>
                        </w:pPr>
                        <w:r w:rsidRPr="00B86A25">
                          <w:rPr>
                            <w:rFonts w:cs="Arial"/>
                            <w:i/>
                            <w:sz w:val="16"/>
                          </w:rPr>
                          <w:t>9000</w:t>
                        </w:r>
                      </w:p>
                    </w:txbxContent>
                  </v:textbox>
                </v:shape>
                <v:shape id="Zone de texte 3759" o:spid="_x0000_s1240" type="#_x0000_t202" style="position:absolute;left:15078;top:7993;width:3575;height:14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VXcUA&#10;AADbAAAADwAAAGRycy9kb3ducmV2LnhtbESPX2vCQBDE3wt+h2MF3+rFCqWkniK2BR/6T22hvq25&#10;NQnm9sLdGtNv3ysU+jjMzG+Y2aJ3jeooxNqzgck4A0VceFtzaeBj93R9ByoKssXGMxn4pgiL+eBq&#10;hrn1F95Qt5VSJQjHHA1UIm2udSwqchjHviVO3tEHh5JkKLUNeElw1+ibLLvVDmtOCxW2tKqoOG3P&#10;zkDzFcPzIZN991C+yPubPn8+Tl6NGQ375T0ooV7+w3/ttTUwncLvl/QD9P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95VdxQAAANsAAAAPAAAAAAAAAAAAAAAAAJgCAABkcnMv&#10;ZG93bnJldi54bWxQSwUGAAAAAAQABAD1AAAAigMAAAAA&#10;" filled="f" stroked="f" strokeweight=".5pt">
                  <v:textbox inset="0,0,0,0">
                    <w:txbxContent>
                      <w:p w14:paraId="31F80F81" w14:textId="77777777" w:rsidR="000F7A16" w:rsidRPr="00BB06A5" w:rsidRDefault="000F7A16" w:rsidP="00A11738">
                        <w:pPr>
                          <w:rPr>
                            <w:rFonts w:cs="Arial"/>
                            <w:i/>
                            <w:sz w:val="14"/>
                          </w:rPr>
                        </w:pPr>
                        <w:r>
                          <w:rPr>
                            <w:rFonts w:cs="Arial"/>
                            <w:i/>
                            <w:sz w:val="14"/>
                          </w:rPr>
                          <w:t>4500</w:t>
                        </w:r>
                      </w:p>
                    </w:txbxContent>
                  </v:textbox>
                </v:shape>
              </v:group>
            </w:pict>
          </mc:Fallback>
        </mc:AlternateContent>
      </w:r>
      <w:r>
        <w:rPr>
          <w:noProof/>
          <w:lang w:eastAsia="fr-FR"/>
        </w:rPr>
        <mc:AlternateContent>
          <mc:Choice Requires="wpg">
            <w:drawing>
              <wp:anchor distT="0" distB="0" distL="114300" distR="114300" simplePos="0" relativeHeight="252042240" behindDoc="0" locked="0" layoutInCell="1" allowOverlap="1" wp14:anchorId="390E8E1C" wp14:editId="2F780BDA">
                <wp:simplePos x="0" y="0"/>
                <wp:positionH relativeFrom="column">
                  <wp:posOffset>828040</wp:posOffset>
                </wp:positionH>
                <wp:positionV relativeFrom="paragraph">
                  <wp:posOffset>135890</wp:posOffset>
                </wp:positionV>
                <wp:extent cx="2181860" cy="1682750"/>
                <wp:effectExtent l="0" t="0" r="0" b="31750"/>
                <wp:wrapNone/>
                <wp:docPr id="3379" name="Groupe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181860" cy="1682750"/>
                          <a:chOff x="0" y="0"/>
                          <a:chExt cx="2182277" cy="1683101"/>
                        </a:xfrm>
                      </wpg:grpSpPr>
                      <wpg:grpSp>
                        <wpg:cNvPr id="3380" name="Groupe 6"/>
                        <wpg:cNvGrpSpPr/>
                        <wpg:grpSpPr>
                          <a:xfrm>
                            <a:off x="0" y="0"/>
                            <a:ext cx="2182277" cy="1683101"/>
                            <a:chOff x="0" y="0"/>
                            <a:chExt cx="2182277" cy="1683101"/>
                          </a:xfrm>
                        </wpg:grpSpPr>
                        <wps:wsp>
                          <wps:cNvPr id="3381" name="Connecteur droit avec flèche 3381"/>
                          <wps:cNvCnPr/>
                          <wps:spPr>
                            <a:xfrm flipV="1">
                              <a:off x="1587117" y="138198"/>
                              <a:ext cx="0" cy="417830"/>
                            </a:xfrm>
                            <a:prstGeom prst="straightConnector1">
                              <a:avLst/>
                            </a:prstGeom>
                            <a:ln w="28575">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382" name="Connecteur droit avec flèche 3382"/>
                          <wps:cNvCnPr/>
                          <wps:spPr>
                            <a:xfrm>
                              <a:off x="13648" y="750627"/>
                              <a:ext cx="396240" cy="0"/>
                            </a:xfrm>
                            <a:prstGeom prst="straightConnector1">
                              <a:avLst/>
                            </a:prstGeom>
                            <a:ln w="28575">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383" name="Zone de texte 3383"/>
                          <wps:cNvSpPr txBox="1"/>
                          <wps:spPr>
                            <a:xfrm>
                              <a:off x="218365" y="709684"/>
                              <a:ext cx="476250" cy="2235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A6CA01E" w14:textId="77777777" w:rsidR="000F7A16" w:rsidRPr="009F7850" w:rsidRDefault="000F7A16" w:rsidP="00A11738">
                                <w:pPr>
                                  <w:rPr>
                                    <w:rFonts w:cs="Arial"/>
                                    <w:b/>
                                    <w:i/>
                                    <w:sz w:val="18"/>
                                  </w:rPr>
                                </w:pPr>
                                <w:r w:rsidRPr="009F7850">
                                  <w:rPr>
                                    <w:rFonts w:cs="Arial"/>
                                    <w:b/>
                                    <w:i/>
                                    <w:sz w:val="18"/>
                                  </w:rPr>
                                  <w:t>z = 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384" name="Zone de texte 3384"/>
                          <wps:cNvSpPr txBox="1"/>
                          <wps:spPr>
                            <a:xfrm>
                              <a:off x="1542197" y="0"/>
                              <a:ext cx="640080" cy="3282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4C1BE68" w14:textId="77777777" w:rsidR="000F7A16" w:rsidRPr="009F7850" w:rsidRDefault="000F7A16" w:rsidP="00A11738">
                                <w:pPr>
                                  <w:rPr>
                                    <w:rFonts w:cs="Arial"/>
                                    <w:b/>
                                    <w:i/>
                                    <w:sz w:val="18"/>
                                  </w:rPr>
                                </w:pPr>
                                <w:r>
                                  <w:rPr>
                                    <w:rFonts w:cs="Arial"/>
                                    <w:b/>
                                    <w:i/>
                                    <w:sz w:val="18"/>
                                  </w:rPr>
                                  <w:t>z = - 90°</w:t>
                                </w:r>
                              </w:p>
                              <w:p w14:paraId="17B24405" w14:textId="77777777" w:rsidR="000F7A16" w:rsidRPr="00BF4A77" w:rsidRDefault="000F7A16" w:rsidP="00A11738">
                                <w:pPr>
                                  <w:rPr>
                                    <w:rFonts w:cs="Arial"/>
                                    <w:b/>
                                    <w:i/>
                                    <w:sz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385" name="Connecteur droit avec flèche 3385"/>
                          <wps:cNvCnPr/>
                          <wps:spPr>
                            <a:xfrm>
                              <a:off x="777923" y="887105"/>
                              <a:ext cx="0" cy="579519"/>
                            </a:xfrm>
                            <a:prstGeom prst="straightConnector1">
                              <a:avLst/>
                            </a:prstGeom>
                            <a:ln w="28575">
                              <a:solidFill>
                                <a:srgbClr val="C00000"/>
                              </a:solidFill>
                              <a:tailEnd type="triangle" w="med" len="lg"/>
                            </a:ln>
                          </wps:spPr>
                          <wps:style>
                            <a:lnRef idx="1">
                              <a:schemeClr val="accent1"/>
                            </a:lnRef>
                            <a:fillRef idx="0">
                              <a:schemeClr val="accent1"/>
                            </a:fillRef>
                            <a:effectRef idx="0">
                              <a:schemeClr val="accent1"/>
                            </a:effectRef>
                            <a:fontRef idx="minor">
                              <a:schemeClr val="tx1"/>
                            </a:fontRef>
                          </wps:style>
                          <wps:bodyPr/>
                        </wps:wsp>
                        <wpg:grpSp>
                          <wpg:cNvPr id="3386" name="Groupe 105"/>
                          <wpg:cNvGrpSpPr/>
                          <wpg:grpSpPr>
                            <a:xfrm>
                              <a:off x="0" y="1528550"/>
                              <a:ext cx="1649908" cy="154551"/>
                              <a:chOff x="0" y="0"/>
                              <a:chExt cx="1649908" cy="154551"/>
                            </a:xfrm>
                          </wpg:grpSpPr>
                          <wps:wsp>
                            <wps:cNvPr id="3387" name="Connecteur droit 3387"/>
                            <wps:cNvCnPr/>
                            <wps:spPr>
                              <a:xfrm>
                                <a:off x="0" y="7951"/>
                                <a:ext cx="1649908" cy="0"/>
                              </a:xfrm>
                              <a:prstGeom prst="line">
                                <a:avLst/>
                              </a:prstGeom>
                              <a:ln>
                                <a:solidFill>
                                  <a:srgbClr val="C00000"/>
                                </a:solidFill>
                              </a:ln>
                            </wps:spPr>
                            <wps:style>
                              <a:lnRef idx="1">
                                <a:schemeClr val="accent1"/>
                              </a:lnRef>
                              <a:fillRef idx="0">
                                <a:schemeClr val="accent1"/>
                              </a:fillRef>
                              <a:effectRef idx="0">
                                <a:schemeClr val="accent1"/>
                              </a:effectRef>
                              <a:fontRef idx="minor">
                                <a:schemeClr val="tx1"/>
                              </a:fontRef>
                            </wps:style>
                            <wps:bodyPr/>
                          </wps:wsp>
                          <wps:wsp>
                            <wps:cNvPr id="3388" name="Connecteur droit 3388"/>
                            <wps:cNvCnPr/>
                            <wps:spPr>
                              <a:xfrm flipH="1">
                                <a:off x="0" y="11927"/>
                                <a:ext cx="127364" cy="142624"/>
                              </a:xfrm>
                              <a:prstGeom prst="line">
                                <a:avLst/>
                              </a:prstGeom>
                              <a:ln>
                                <a:solidFill>
                                  <a:srgbClr val="C00000"/>
                                </a:solidFill>
                              </a:ln>
                            </wps:spPr>
                            <wps:style>
                              <a:lnRef idx="1">
                                <a:schemeClr val="accent1"/>
                              </a:lnRef>
                              <a:fillRef idx="0">
                                <a:schemeClr val="accent1"/>
                              </a:fillRef>
                              <a:effectRef idx="0">
                                <a:schemeClr val="accent1"/>
                              </a:effectRef>
                              <a:fontRef idx="minor">
                                <a:schemeClr val="tx1"/>
                              </a:fontRef>
                            </wps:style>
                            <wps:bodyPr/>
                          </wps:wsp>
                          <wps:wsp>
                            <wps:cNvPr id="3389" name="Connecteur droit 3389"/>
                            <wps:cNvCnPr/>
                            <wps:spPr>
                              <a:xfrm flipH="1">
                                <a:off x="135172" y="11927"/>
                                <a:ext cx="127364" cy="142624"/>
                              </a:xfrm>
                              <a:prstGeom prst="line">
                                <a:avLst/>
                              </a:prstGeom>
                              <a:ln>
                                <a:solidFill>
                                  <a:srgbClr val="C00000"/>
                                </a:solidFill>
                              </a:ln>
                            </wps:spPr>
                            <wps:style>
                              <a:lnRef idx="1">
                                <a:schemeClr val="accent1"/>
                              </a:lnRef>
                              <a:fillRef idx="0">
                                <a:schemeClr val="accent1"/>
                              </a:fillRef>
                              <a:effectRef idx="0">
                                <a:schemeClr val="accent1"/>
                              </a:effectRef>
                              <a:fontRef idx="minor">
                                <a:schemeClr val="tx1"/>
                              </a:fontRef>
                            </wps:style>
                            <wps:bodyPr/>
                          </wps:wsp>
                          <wps:wsp>
                            <wps:cNvPr id="3390" name="Connecteur droit 3390"/>
                            <wps:cNvCnPr/>
                            <wps:spPr>
                              <a:xfrm flipH="1">
                                <a:off x="262393" y="11927"/>
                                <a:ext cx="127364" cy="142624"/>
                              </a:xfrm>
                              <a:prstGeom prst="line">
                                <a:avLst/>
                              </a:prstGeom>
                              <a:ln>
                                <a:solidFill>
                                  <a:srgbClr val="C00000"/>
                                </a:solidFill>
                              </a:ln>
                            </wps:spPr>
                            <wps:style>
                              <a:lnRef idx="1">
                                <a:schemeClr val="accent1"/>
                              </a:lnRef>
                              <a:fillRef idx="0">
                                <a:schemeClr val="accent1"/>
                              </a:fillRef>
                              <a:effectRef idx="0">
                                <a:schemeClr val="accent1"/>
                              </a:effectRef>
                              <a:fontRef idx="minor">
                                <a:schemeClr val="tx1"/>
                              </a:fontRef>
                            </wps:style>
                            <wps:bodyPr/>
                          </wps:wsp>
                          <wps:wsp>
                            <wps:cNvPr id="3391" name="Connecteur droit 3391"/>
                            <wps:cNvCnPr/>
                            <wps:spPr>
                              <a:xfrm flipH="1">
                                <a:off x="397565" y="11927"/>
                                <a:ext cx="127364" cy="142624"/>
                              </a:xfrm>
                              <a:prstGeom prst="line">
                                <a:avLst/>
                              </a:prstGeom>
                              <a:ln>
                                <a:solidFill>
                                  <a:srgbClr val="C00000"/>
                                </a:solidFill>
                              </a:ln>
                            </wps:spPr>
                            <wps:style>
                              <a:lnRef idx="1">
                                <a:schemeClr val="accent1"/>
                              </a:lnRef>
                              <a:fillRef idx="0">
                                <a:schemeClr val="accent1"/>
                              </a:fillRef>
                              <a:effectRef idx="0">
                                <a:schemeClr val="accent1"/>
                              </a:effectRef>
                              <a:fontRef idx="minor">
                                <a:schemeClr val="tx1"/>
                              </a:fontRef>
                            </wps:style>
                            <wps:bodyPr/>
                          </wps:wsp>
                          <wps:wsp>
                            <wps:cNvPr id="3392" name="Connecteur droit 3392"/>
                            <wps:cNvCnPr/>
                            <wps:spPr>
                              <a:xfrm flipH="1">
                                <a:off x="524786" y="7951"/>
                                <a:ext cx="127326" cy="142581"/>
                              </a:xfrm>
                              <a:prstGeom prst="line">
                                <a:avLst/>
                              </a:prstGeom>
                              <a:ln>
                                <a:solidFill>
                                  <a:srgbClr val="C00000"/>
                                </a:solidFill>
                              </a:ln>
                            </wps:spPr>
                            <wps:style>
                              <a:lnRef idx="1">
                                <a:schemeClr val="accent1"/>
                              </a:lnRef>
                              <a:fillRef idx="0">
                                <a:schemeClr val="accent1"/>
                              </a:fillRef>
                              <a:effectRef idx="0">
                                <a:schemeClr val="accent1"/>
                              </a:effectRef>
                              <a:fontRef idx="minor">
                                <a:schemeClr val="tx1"/>
                              </a:fontRef>
                            </wps:style>
                            <wps:bodyPr/>
                          </wps:wsp>
                          <wps:wsp>
                            <wps:cNvPr id="3393" name="Connecteur droit 3393"/>
                            <wps:cNvCnPr/>
                            <wps:spPr>
                              <a:xfrm flipH="1">
                                <a:off x="659958" y="7951"/>
                                <a:ext cx="127326" cy="142581"/>
                              </a:xfrm>
                              <a:prstGeom prst="line">
                                <a:avLst/>
                              </a:prstGeom>
                              <a:ln>
                                <a:solidFill>
                                  <a:srgbClr val="C00000"/>
                                </a:solidFill>
                              </a:ln>
                            </wps:spPr>
                            <wps:style>
                              <a:lnRef idx="1">
                                <a:schemeClr val="accent1"/>
                              </a:lnRef>
                              <a:fillRef idx="0">
                                <a:schemeClr val="accent1"/>
                              </a:fillRef>
                              <a:effectRef idx="0">
                                <a:schemeClr val="accent1"/>
                              </a:effectRef>
                              <a:fontRef idx="minor">
                                <a:schemeClr val="tx1"/>
                              </a:fontRef>
                            </wps:style>
                            <wps:bodyPr/>
                          </wps:wsp>
                          <wps:wsp>
                            <wps:cNvPr id="3394" name="Connecteur droit 3394"/>
                            <wps:cNvCnPr/>
                            <wps:spPr>
                              <a:xfrm flipH="1">
                                <a:off x="799106" y="7951"/>
                                <a:ext cx="127364" cy="142624"/>
                              </a:xfrm>
                              <a:prstGeom prst="line">
                                <a:avLst/>
                              </a:prstGeom>
                              <a:ln>
                                <a:solidFill>
                                  <a:srgbClr val="C00000"/>
                                </a:solidFill>
                              </a:ln>
                            </wps:spPr>
                            <wps:style>
                              <a:lnRef idx="1">
                                <a:schemeClr val="accent1"/>
                              </a:lnRef>
                              <a:fillRef idx="0">
                                <a:schemeClr val="accent1"/>
                              </a:fillRef>
                              <a:effectRef idx="0">
                                <a:schemeClr val="accent1"/>
                              </a:effectRef>
                              <a:fontRef idx="minor">
                                <a:schemeClr val="tx1"/>
                              </a:fontRef>
                            </wps:style>
                            <wps:bodyPr/>
                          </wps:wsp>
                          <wps:wsp>
                            <wps:cNvPr id="3395" name="Connecteur droit 3395"/>
                            <wps:cNvCnPr/>
                            <wps:spPr>
                              <a:xfrm flipH="1">
                                <a:off x="930303" y="0"/>
                                <a:ext cx="127326" cy="142581"/>
                              </a:xfrm>
                              <a:prstGeom prst="line">
                                <a:avLst/>
                              </a:prstGeom>
                              <a:ln>
                                <a:solidFill>
                                  <a:srgbClr val="C00000"/>
                                </a:solidFill>
                              </a:ln>
                            </wps:spPr>
                            <wps:style>
                              <a:lnRef idx="1">
                                <a:schemeClr val="accent1"/>
                              </a:lnRef>
                              <a:fillRef idx="0">
                                <a:schemeClr val="accent1"/>
                              </a:fillRef>
                              <a:effectRef idx="0">
                                <a:schemeClr val="accent1"/>
                              </a:effectRef>
                              <a:fontRef idx="minor">
                                <a:schemeClr val="tx1"/>
                              </a:fontRef>
                            </wps:style>
                            <wps:bodyPr/>
                          </wps:wsp>
                          <wps:wsp>
                            <wps:cNvPr id="3396" name="Connecteur droit 3396"/>
                            <wps:cNvCnPr/>
                            <wps:spPr>
                              <a:xfrm flipH="1">
                                <a:off x="1065475" y="0"/>
                                <a:ext cx="127326" cy="142581"/>
                              </a:xfrm>
                              <a:prstGeom prst="line">
                                <a:avLst/>
                              </a:prstGeom>
                              <a:ln>
                                <a:solidFill>
                                  <a:srgbClr val="C00000"/>
                                </a:solidFill>
                              </a:ln>
                            </wps:spPr>
                            <wps:style>
                              <a:lnRef idx="1">
                                <a:schemeClr val="accent1"/>
                              </a:lnRef>
                              <a:fillRef idx="0">
                                <a:schemeClr val="accent1"/>
                              </a:fillRef>
                              <a:effectRef idx="0">
                                <a:schemeClr val="accent1"/>
                              </a:effectRef>
                              <a:fontRef idx="minor">
                                <a:schemeClr val="tx1"/>
                              </a:fontRef>
                            </wps:style>
                            <wps:bodyPr/>
                          </wps:wsp>
                          <wps:wsp>
                            <wps:cNvPr id="3397" name="Connecteur droit 3397"/>
                            <wps:cNvCnPr/>
                            <wps:spPr>
                              <a:xfrm flipH="1">
                                <a:off x="1180769" y="11927"/>
                                <a:ext cx="127326" cy="142581"/>
                              </a:xfrm>
                              <a:prstGeom prst="line">
                                <a:avLst/>
                              </a:prstGeom>
                              <a:ln>
                                <a:solidFill>
                                  <a:srgbClr val="C00000"/>
                                </a:solidFill>
                              </a:ln>
                            </wps:spPr>
                            <wps:style>
                              <a:lnRef idx="1">
                                <a:schemeClr val="accent1"/>
                              </a:lnRef>
                              <a:fillRef idx="0">
                                <a:schemeClr val="accent1"/>
                              </a:fillRef>
                              <a:effectRef idx="0">
                                <a:schemeClr val="accent1"/>
                              </a:effectRef>
                              <a:fontRef idx="minor">
                                <a:schemeClr val="tx1"/>
                              </a:fontRef>
                            </wps:style>
                            <wps:bodyPr/>
                          </wps:wsp>
                          <wps:wsp>
                            <wps:cNvPr id="3398" name="Connecteur droit 3398"/>
                            <wps:cNvCnPr/>
                            <wps:spPr>
                              <a:xfrm flipH="1">
                                <a:off x="1311965" y="7951"/>
                                <a:ext cx="127326" cy="142581"/>
                              </a:xfrm>
                              <a:prstGeom prst="line">
                                <a:avLst/>
                              </a:prstGeom>
                              <a:ln>
                                <a:solidFill>
                                  <a:srgbClr val="C00000"/>
                                </a:solidFill>
                              </a:ln>
                            </wps:spPr>
                            <wps:style>
                              <a:lnRef idx="1">
                                <a:schemeClr val="accent1"/>
                              </a:lnRef>
                              <a:fillRef idx="0">
                                <a:schemeClr val="accent1"/>
                              </a:fillRef>
                              <a:effectRef idx="0">
                                <a:schemeClr val="accent1"/>
                              </a:effectRef>
                              <a:fontRef idx="minor">
                                <a:schemeClr val="tx1"/>
                              </a:fontRef>
                            </wps:style>
                            <wps:bodyPr/>
                          </wps:wsp>
                          <wps:wsp>
                            <wps:cNvPr id="3399" name="Connecteur droit 3399"/>
                            <wps:cNvCnPr/>
                            <wps:spPr>
                              <a:xfrm flipH="1">
                                <a:off x="1447138" y="7951"/>
                                <a:ext cx="127326" cy="142581"/>
                              </a:xfrm>
                              <a:prstGeom prst="line">
                                <a:avLst/>
                              </a:prstGeom>
                              <a:ln>
                                <a:solidFill>
                                  <a:srgbClr val="C00000"/>
                                </a:solidFill>
                              </a:ln>
                            </wps:spPr>
                            <wps:style>
                              <a:lnRef idx="1">
                                <a:schemeClr val="accent1"/>
                              </a:lnRef>
                              <a:fillRef idx="0">
                                <a:schemeClr val="accent1"/>
                              </a:fillRef>
                              <a:effectRef idx="0">
                                <a:schemeClr val="accent1"/>
                              </a:effectRef>
                              <a:fontRef idx="minor">
                                <a:schemeClr val="tx1"/>
                              </a:fontRef>
                            </wps:style>
                            <wps:bodyPr/>
                          </wps:wsp>
                        </wpg:grpSp>
                      </wpg:grpSp>
                      <wps:wsp>
                        <wps:cNvPr id="3400" name="Zone de texte 3400"/>
                        <wps:cNvSpPr txBox="1"/>
                        <wps:spPr>
                          <a:xfrm>
                            <a:off x="696036" y="1050878"/>
                            <a:ext cx="1126541" cy="40965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4547618" w14:textId="77777777" w:rsidR="000F7A16" w:rsidRDefault="000F7A16" w:rsidP="00A11738">
                              <w:pPr>
                                <w:spacing w:after="0"/>
                                <w:jc w:val="center"/>
                                <w:rPr>
                                  <w:rFonts w:cs="Arial"/>
                                  <w:i/>
                                  <w:sz w:val="16"/>
                                </w:rPr>
                              </w:pPr>
                              <w:r w:rsidRPr="009F7850">
                                <w:rPr>
                                  <w:rFonts w:cs="Arial"/>
                                  <w:i/>
                                  <w:sz w:val="16"/>
                                </w:rPr>
                                <w:t>Accélération de</w:t>
                              </w:r>
                            </w:p>
                            <w:p w14:paraId="1743597A" w14:textId="77777777" w:rsidR="000F7A16" w:rsidRPr="009F7850" w:rsidRDefault="000F7A16" w:rsidP="00A11738">
                              <w:pPr>
                                <w:spacing w:after="0"/>
                                <w:jc w:val="center"/>
                                <w:rPr>
                                  <w:rFonts w:cs="Arial"/>
                                  <w:i/>
                                  <w:sz w:val="16"/>
                                </w:rPr>
                              </w:pPr>
                              <w:proofErr w:type="gramStart"/>
                              <w:r w:rsidRPr="009F7850">
                                <w:rPr>
                                  <w:rFonts w:cs="Arial"/>
                                  <w:i/>
                                  <w:sz w:val="16"/>
                                </w:rPr>
                                <w:t>la</w:t>
                              </w:r>
                              <w:proofErr w:type="gramEnd"/>
                              <w:r w:rsidRPr="009F7850">
                                <w:rPr>
                                  <w:rFonts w:cs="Arial"/>
                                  <w:i/>
                                  <w:sz w:val="16"/>
                                </w:rPr>
                                <w:t xml:space="preserve"> pesanteu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e 7" o:spid="_x0000_s1241" style="position:absolute;margin-left:65.2pt;margin-top:10.7pt;width:171.8pt;height:132.5pt;z-index:252042240;mso-position-horizontal-relative:text;mso-position-vertical-relative:text" coordsize="21822,168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">
                <v:group id="Groupe 6" o:spid="_x0000_s1242" style="position:absolute;width:21822;height:16831" coordsize="21822,168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N2N7cQAAADdAAAA&#10;DwAAAAAAAAAAAAAAAACqAgAAZHJzL2Rvd25yZXYueG1sUEsFBgAAAAAEAAQA+gAAAJsDAAAAAA==&#10;">
                  <v:shape id="Connecteur droit avec flèche 3381" o:spid="_x0000_s1243" type="#_x0000_t32" style="position:absolute;left:15871;top:1381;width:0;height:417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0ixcQAAADdAAAADwAAAGRycy9kb3ducmV2LnhtbESP3WoCMRSE7wt9h3AK3tXsKlhZjSKV&#10;hV7UC38e4LA5boKbk22S6vr2piD0cpiZb5jlenCduFKI1rOCclyAIG68ttwqOB3r9zmImJA1dp5J&#10;wZ0irFevL0ustL/xnq6H1IoM4VihApNSX0kZG0MO49j3xNk7++AwZRlaqQPeMtx1clIUM+nQcl4w&#10;2NOnoeZy+HUKvoM1P2fb78vTdhfNfVcX/FErNXobNgsQiYb0H362v7SC6XRewt+b/ATk6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rSLFxAAAAN0AAAAPAAAAAAAAAAAA&#10;AAAAAKECAABkcnMvZG93bnJldi54bWxQSwUGAAAAAAQABAD5AAAAkgMAAAAA&#10;" strokecolor="#4579b8 [3044]" strokeweight="2.25pt">
                    <v:stroke endarrow="block" endarrowlength="long"/>
                  </v:shape>
                  <v:shape id="Connecteur droit avec flèche 3382" o:spid="_x0000_s1244" type="#_x0000_t32" style="position:absolute;left:136;top:7506;width:396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EkYsYAAADdAAAADwAAAGRycy9kb3ducmV2LnhtbESPT4vCMBTE7wt+h/AEL7KmKiylGkUE&#10;Ufawi39W8fZonm2xeSlNtPXbmwXB4zAzv2Gm89aU4k61KywrGA4iEMSp1QVnCg771WcMwnlkjaVl&#10;UvAgB/NZ52OKibYNb+m+85kIEHYJKsi9rxIpXZqTQTewFXHwLrY26IOsM6lrbALclHIURV/SYMFh&#10;IceKljml193NKDgfTo135a3/d6Tfjfn+WffP7qRUr9suJiA8tf4dfrU3WsF4HI/g/014AnL2B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HBJGLGAAAA3QAAAA8AAAAAAAAA&#10;AAAAAAAAoQIAAGRycy9kb3ducmV2LnhtbFBLBQYAAAAABAAEAPkAAACUAwAAAAA=&#10;" strokecolor="#4579b8 [3044]" strokeweight="2.25pt">
                    <v:stroke endarrow="block" endarrowlength="long"/>
                  </v:shape>
                  <v:shape id="Zone de texte 3383" o:spid="_x0000_s1245" type="#_x0000_t202" style="position:absolute;left:2183;top:7096;width:4763;height:22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4sT8cA&#10;AADdAAAADwAAAGRycy9kb3ducmV2LnhtbESPT2vCQBTE74LfYXmF3nRTgxJSV5GAtBQ9+Ofi7Zl9&#10;JqHZtzG71dRP7wqCx2FmfsNM552pxYVaV1lW8DGMQBDnVldcKNjvloMEhPPIGmvLpOCfHMxn/d4U&#10;U22vvKHL1hciQNilqKD0vkmldHlJBt3QNsTBO9nWoA+yLaRu8RrgppajKJpIgxWHhRIbykrKf7d/&#10;RsFPtlzj5jgyya3OvlanRXPeH8ZKvb91i08Qnjr/Cj/b31pBHCcxPN6EJyB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zeLE/HAAAA3QAAAA8AAAAAAAAAAAAAAAAAmAIAAGRy&#10;cy9kb3ducmV2LnhtbFBLBQYAAAAABAAEAPUAAACMAwAAAAA=&#10;" filled="f" stroked="f" strokeweight=".5pt">
                    <v:textbox>
                      <w:txbxContent>
                        <w:p w14:paraId="4A6CA01E" w14:textId="77777777" w:rsidR="000F7A16" w:rsidRPr="009F7850" w:rsidRDefault="000F7A16" w:rsidP="00A11738">
                          <w:pPr>
                            <w:rPr>
                              <w:rFonts w:cs="Arial"/>
                              <w:b/>
                              <w:i/>
                              <w:sz w:val="18"/>
                            </w:rPr>
                          </w:pPr>
                          <w:r w:rsidRPr="009F7850">
                            <w:rPr>
                              <w:rFonts w:cs="Arial"/>
                              <w:b/>
                              <w:i/>
                              <w:sz w:val="18"/>
                            </w:rPr>
                            <w:t>z = 0</w:t>
                          </w:r>
                        </w:p>
                      </w:txbxContent>
                    </v:textbox>
                  </v:shape>
                  <v:shape id="Zone de texte 3384" o:spid="_x0000_s1246" type="#_x0000_t202" style="position:absolute;left:15421;width:6401;height:32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e0O8gA&#10;AADdAAAADwAAAGRycy9kb3ducmV2LnhtbESPT2vCQBTE7wW/w/KE3upGbUtI3YgERJH2oObi7TX7&#10;8gezb2N2q2k/fbcg9DjMzG+YxXIwrbhS7xrLCqaTCARxYXXDlYL8uH6KQTiPrLG1TAq+ycEyHT0s&#10;MNH2xnu6HnwlAoRdggpq77tESlfUZNBNbEccvNL2Bn2QfSV1j7cAN62cRdGrNNhwWKixo6ym4nz4&#10;Mgp22foD958zE/+02ea9XHWX/PSi1ON4WL2B8DT4//C9vdUK5vP4Gf7ehCcg0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N7Q7yAAAAN0AAAAPAAAAAAAAAAAAAAAAAJgCAABk&#10;cnMvZG93bnJldi54bWxQSwUGAAAAAAQABAD1AAAAjQMAAAAA&#10;" filled="f" stroked="f" strokeweight=".5pt">
                    <v:textbox>
                      <w:txbxContent>
                        <w:p w14:paraId="04C1BE68" w14:textId="77777777" w:rsidR="000F7A16" w:rsidRPr="009F7850" w:rsidRDefault="000F7A16" w:rsidP="00A11738">
                          <w:pPr>
                            <w:rPr>
                              <w:rFonts w:cs="Arial"/>
                              <w:b/>
                              <w:i/>
                              <w:sz w:val="18"/>
                            </w:rPr>
                          </w:pPr>
                          <w:r>
                            <w:rPr>
                              <w:rFonts w:cs="Arial"/>
                              <w:b/>
                              <w:i/>
                              <w:sz w:val="18"/>
                            </w:rPr>
                            <w:t>z = - 90°</w:t>
                          </w:r>
                        </w:p>
                        <w:p w14:paraId="17B24405" w14:textId="77777777" w:rsidR="000F7A16" w:rsidRPr="00BF4A77" w:rsidRDefault="000F7A16" w:rsidP="00A11738">
                          <w:pPr>
                            <w:rPr>
                              <w:rFonts w:cs="Arial"/>
                              <w:b/>
                              <w:i/>
                              <w:sz w:val="20"/>
                            </w:rPr>
                          </w:pPr>
                        </w:p>
                      </w:txbxContent>
                    </v:textbox>
                  </v:shape>
                  <v:shape id="Connecteur droit avec flèche 3385" o:spid="_x0000_s1247" type="#_x0000_t32" style="position:absolute;left:7779;top:8871;width:0;height:57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WV88YAAADdAAAADwAAAGRycy9kb3ducmV2LnhtbESPzWrDMBCE74W+g9hCb43c5ofgRglt&#10;acDklDg95LhYW9tUWhlJjt23jwKBHIeZ+YZZbUZrxJl8aB0reJ1kIIgrp1uuFfwcty9LECEiazSO&#10;ScE/BdisHx9WmGs38IHOZaxFgnDIUUETY5dLGaqGLIaJ64iT9+u8xZikr6X2OCS4NfItyxbSYstp&#10;ocGOvhqq/sreKvg2vR9cobfFwZw+y35/2rWLmVLPT+PHO4hIY7yHb+1CK5hOl3O4vklPQK4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EFlfPGAAAA3QAAAA8AAAAAAAAA&#10;AAAAAAAAoQIAAGRycy9kb3ducmV2LnhtbFBLBQYAAAAABAAEAPkAAACUAwAAAAA=&#10;" strokecolor="#c00000" strokeweight="2.25pt">
                    <v:stroke endarrow="block" endarrowlength="long"/>
                  </v:shape>
                  <v:group id="Groupe 105" o:spid="_x0000_s1248" style="position:absolute;top:15285;width:16499;height:1546" coordsize="16499,15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h4sALFAAAA3QAA&#10;AA8AAAAAAAAAAAAAAAAAqgIAAGRycy9kb3ducmV2LnhtbFBLBQYAAAAABAAEAPoAAACcAwAAAAA=&#10;">
                    <v:line id="Connecteur droit 3387" o:spid="_x0000_s1249" style="position:absolute;visibility:visible;mso-wrap-style:square" from="0,79" to="164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8Q0m8gAAADdAAAADwAAAGRycy9kb3ducmV2LnhtbESPT2vCQBTE74V+h+UVehHdVLGG1FWq&#10;1D8HL42C9vaafU2C2bdpdtX027uC0OMwM79hxtPWVOJMjSstK3jpRSCIM6tLzhXstotuDMJ5ZI2V&#10;ZVLwRw6mk8eHMSbaXviTzqnPRYCwS1BB4X2dSOmyggy6nq2Jg/djG4M+yCaXusFLgJtK9qPoVRos&#10;OSwUWNO8oOyYnoyC5TEefuPCfnV8f0Wbjxkf0t+9Us9P7fsbCE+t/w/f22utYDCIR3B7E56AnFw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8Q0m8gAAADdAAAADwAAAAAA&#10;AAAAAAAAAAChAgAAZHJzL2Rvd25yZXYueG1sUEsFBgAAAAAEAAQA+QAAAJYDAAAAAA==&#10;" strokecolor="#c00000"/>
                    <v:line id="Connecteur droit 3388" o:spid="_x0000_s1250" style="position:absolute;flip:x;visibility:visible;mso-wrap-style:square" from="0,119" to="1273,1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76TcIAAADdAAAADwAAAGRycy9kb3ducmV2LnhtbERPy4rCMBTdD/gP4QruxlQLIh2jzMiI&#10;j5UvXF+aO22xuek0sa1+vVkILg/nPVt0phQN1a6wrGA0jEAQp1YXnCk4n1afUxDOI2ssLZOCOzlY&#10;zHsfM0y0bflAzdFnIoSwS1BB7n2VSOnSnAy6oa2IA/dna4M+wDqTusY2hJtSjqNoIg0WHBpyrGiZ&#10;U3o93oyC7Q7j9T5t283599Zc9j/jx/X/otSg331/gfDU+bf45d5oBXE8DXPDm/AE5Pw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D76TcIAAADdAAAADwAAAAAAAAAAAAAA&#10;AAChAgAAZHJzL2Rvd25yZXYueG1sUEsFBgAAAAAEAAQA+QAAAJADAAAAAA==&#10;" strokecolor="#c00000"/>
                    <v:line id="Connecteur droit 3389" o:spid="_x0000_s1251" style="position:absolute;flip:x;visibility:visible;mso-wrap-style:square" from="1351,119" to="2625,1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Jf1scAAADdAAAADwAAAGRycy9kb3ducmV2LnhtbESPQWvCQBSE7wX/w/IKvdVNDRRNXUWl&#10;pbYntSHnR/aZBLNvY3ZN0v56VxB6HGbmG2a+HEwtOmpdZVnByzgCQZxbXXGhIP35eJ6CcB5ZY22Z&#10;FPySg+Vi9DDHRNue99QdfCEChF2CCkrvm0RKl5dk0I1tQxy8o20N+iDbQuoW+wA3tZxE0as0WHFY&#10;KLGhTUn56XAxCr6+Mf7c5X2/Td8vXbZbT/5O50ypp8dh9QbC0+D/w/f2ViuI4+kMbm/CE5CL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cl/WxwAAAN0AAAAPAAAAAAAA&#10;AAAAAAAAAKECAABkcnMvZG93bnJldi54bWxQSwUGAAAAAAQABAD5AAAAlQMAAAAA&#10;" strokecolor="#c00000"/>
                    <v:line id="Connecteur droit 3390" o:spid="_x0000_s1252" style="position:absolute;flip:x;visibility:visible;mso-wrap-style:square" from="2623,119" to="3897,1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5FglsQAAADdAAAADwAAAGRycy9kb3ducmV2LnhtbERPTWvCQBC9F/wPywje6sYEiqauUoui&#10;7UmteB6y0yQkO5tm1yTtr+8eBI+P971cD6YWHbWutKxgNo1AEGdWl5wruHztnucgnEfWWFsmBb/k&#10;YL0aPS0x1bbnE3Vnn4sQwi5FBYX3TSqlywoy6Ka2IQ7ct20N+gDbXOoW+xBuahlH0Ys0WHJoKLCh&#10;94Ky6nwzCj4+Mdkfs74/XLa37nrcxH/Vz1WpyXh4ewXhafAP8d190AqSZBH2hzfhCc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kWCWxAAAAN0AAAAPAAAAAAAAAAAA&#10;AAAAAKECAABkcnMvZG93bnJldi54bWxQSwUGAAAAAAQABAD5AAAAkgMAAAAA&#10;" strokecolor="#c00000"/>
                    <v:line id="Connecteur droit 3391" o:spid="_x0000_s1253" style="position:absolute;flip:x;visibility:visible;mso-wrap-style:square" from="3975,119" to="5249,1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3FDccAAADdAAAADwAAAGRycy9kb3ducmV2LnhtbESPQWvCQBSE74L/YXlCb3WjgdKmrqLS&#10;UtuTtSHnR/aZBLNv0+yaRH99tyB4HGbmG2axGkwtOmpdZVnBbBqBIM6trrhQkP68Pz6DcB5ZY22Z&#10;FFzIwWo5Hi0w0bbnb+oOvhABwi5BBaX3TSKly0sy6Ka2IQ7e0bYGfZBtIXWLfYCbWs6j6EkarDgs&#10;lNjQtqT8dDgbBZ9fGH/s877fpW/nLttv5tfTb6bUw2RYv4LwNPh7+NbeaQVx/DKD/zfhCcj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o3cUNxwAAAN0AAAAPAAAAAAAA&#10;AAAAAAAAAKECAABkcnMvZG93bnJldi54bWxQSwUGAAAAAAQABAD5AAAAlQMAAAAA&#10;" strokecolor="#c00000"/>
                    <v:line id="Connecteur droit 3392" o:spid="_x0000_s1254" style="position:absolute;flip:x;visibility:visible;mso-wrap-style:square" from="5247,79" to="6521,15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9besYAAADdAAAADwAAAGRycy9kb3ducmV2LnhtbESPQWvCQBSE7wX/w/KE3nRjAsWmrqJi&#10;qfakVjw/sq9JMPs2Ztck7a93C0KPw8x8w8wWvalES40rLSuYjCMQxJnVJecKTl/voykI55E1VpZJ&#10;wQ85WMwHTzNMte34QO3R5yJA2KWooPC+TqV0WUEG3djWxMH7to1BH2STS91gF+CmknEUvUiDJYeF&#10;AmtaF5RdjjejYPeJycc+67rtaXNrz/tV/Hu5npV6HvbLNxCeev8ffrS3WkGSvMbw9yY8ATm/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gPW3rGAAAA3QAAAA8AAAAAAAAA&#10;AAAAAAAAoQIAAGRycy9kb3ducmV2LnhtbFBLBQYAAAAABAAEAPkAAACUAwAAAAA=&#10;" strokecolor="#c00000"/>
                    <v:line id="Connecteur droit 3393" o:spid="_x0000_s1255" style="position:absolute;flip:x;visibility:visible;mso-wrap-style:square" from="6599,79" to="7872,15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0P+4cYAAADdAAAADwAAAGRycy9kb3ducmV2LnhtbESPQWvCQBSE74X+h+UVetONBsTGbMQW&#10;i9qTteL5kX0mwezbmF2TtL/eLRR6HGbmGyZdDqYWHbWusqxgMo5AEOdWV1woOH69j+YgnEfWWFsm&#10;Bd/kYJk9PqSYaNvzJ3UHX4gAYZeggtL7JpHS5SUZdGPbEAfvbFuDPsi2kLrFPsBNLadRNJMGKw4L&#10;JTb0VlJ+OdyMgt0Hxpt93vfb4/rWnfav05/L9aTU89OwWoDwNPj/8F97qxXE8UsMv2/CE5DZ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dD/uHGAAAA3QAAAA8AAAAAAAAA&#10;AAAAAAAAoQIAAGRycy9kb3ducmV2LnhtbFBLBQYAAAAABAAEAPkAAACUAwAAAAA=&#10;" strokecolor="#c00000"/>
                    <v:line id="Connecteur droit 3394" o:spid="_x0000_s1256" style="position:absolute;flip:x;visibility:visible;mso-wrap-style:square" from="7991,79" to="9264,15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pmlccAAADdAAAADwAAAGRycy9kb3ducmV2LnhtbESPT2vCQBTE7wW/w/IEb3WjKUWjq2ix&#10;1HryH54f2WcSzL5Ns2uS9tN3CwWPw8z8hpkvO1OKhmpXWFYwGkYgiFOrC84UnE/vzxMQziNrLC2T&#10;gm9ysFz0nuaYaNvygZqjz0SAsEtQQe59lUjp0pwMuqGtiIN3tbVBH2SdSV1jG+CmlOMoepUGCw4L&#10;OVb0llN6O96Ngs8dxh/7tG235829uezX45/b10WpQb9bzUB46vwj/N/eagVxPH2BvzfhCcjF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4qmaVxwAAAN0AAAAPAAAAAAAA&#10;AAAAAAAAAKECAABkcnMvZG93bnJldi54bWxQSwUGAAAAAAQABAD5AAAAlQMAAAAA&#10;" strokecolor="#c00000"/>
                    <v:line id="Connecteur droit 3395" o:spid="_x0000_s1257" style="position:absolute;flip:x;visibility:visible;mso-wrap-style:square" from="9303,0" to="10576,14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DDscAAADdAAAADwAAAGRycy9kb3ducmV2LnhtbESPT2vCQBTE7wW/w/IEb3WjoUWjq2ix&#10;1HryH54f2WcSzL5Ns2uS9tN3CwWPw8z8hpkvO1OKhmpXWFYwGkYgiFOrC84UnE/vzxMQziNrLC2T&#10;gm9ysFz0nuaYaNvygZqjz0SAsEtQQe59lUjp0pwMuqGtiIN3tbVBH2SdSV1jG+CmlOMoepUGCw4L&#10;OVb0llN6O96Ngs8dxh/7tG235829uezX45/b10WpQb9bzUB46vwj/N/eagVxPH2BvzfhCcjF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5sMOxwAAAN0AAAAPAAAAAAAA&#10;AAAAAAAAAKECAABkcnMvZG93bnJldi54bWxQSwUGAAAAAAQABAD5AAAAlQMAAAAA&#10;" strokecolor="#c00000"/>
                    <v:line id="Connecteur droit 3396" o:spid="_x0000_s1258" style="position:absolute;flip:x;visibility:visible;mso-wrap-style:square" from="10654,0" to="11928,14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RdecYAAADdAAAADwAAAGRycy9kb3ducmV2LnhtbESPT2vCQBTE74LfYXmCt7rRgLSpq2hp&#10;8c/JWvH8yD6TYPZtml2TtJ/eFQSPw8z8hpktOlOKhmpXWFYwHkUgiFOrC84UHH++Xl5BOI+ssbRM&#10;Cv7IwWLe780w0bblb2oOPhMBwi5BBbn3VSKlS3My6Ea2Ig7e2dYGfZB1JnWNbYCbUk6iaCoNFhwW&#10;cqzoI6f0crgaBdsdxut92rab4+e1Oe1Xk//L70mp4aBbvoPw1Pln+NHeaAVx/DaF+5vwBOT8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c0XXnGAAAA3QAAAA8AAAAAAAAA&#10;AAAAAAAAoQIAAGRycy9kb3ducmV2LnhtbFBLBQYAAAAABAAEAPkAAACUAwAAAAA=&#10;" strokecolor="#c00000"/>
                    <v:line id="Connecteur droit 3397" o:spid="_x0000_s1259" style="position:absolute;flip:x;visibility:visible;mso-wrap-style:square" from="11807,119" to="13080,1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j44scAAADdAAAADwAAAGRycy9kb3ducmV2LnhtbESPT2vCQBTE7wW/w/IEb3WjgVajq2ix&#10;1HryH54f2WcSzL5Ns2uS9tN3CwWPw8z8hpkvO1OKhmpXWFYwGkYgiFOrC84UnE/vzxMQziNrLC2T&#10;gm9ysFz0nuaYaNvygZqjz0SAsEtQQe59lUjp0pwMuqGtiIN3tbVBH2SdSV1jG+CmlOMoepEGCw4L&#10;OVb0llN6O96Ngs8dxh/7tG235829uezX45/b10WpQb9bzUB46vwj/N/eagVxPH2FvzfhCcjF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ePjixwAAAN0AAAAPAAAAAAAA&#10;AAAAAAAAAKECAABkcnMvZG93bnJldi54bWxQSwUGAAAAAAQABAD5AAAAlQMAAAAA&#10;" strokecolor="#c00000"/>
                    <v:line id="Connecteur droit 3398" o:spid="_x0000_s1260" style="position:absolute;flip:x;visibility:visible;mso-wrap-style:square" from="13119,79" to="14392,15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dskMQAAADdAAAADwAAAGRycy9kb3ducmV2LnhtbERPTWvCQBC9F/wPywje6sYEiqauUoui&#10;7UmteB6y0yQkO5tm1yTtr+8eBI+P971cD6YWHbWutKxgNo1AEGdWl5wruHztnucgnEfWWFsmBb/k&#10;YL0aPS0x1bbnE3Vnn4sQwi5FBYX3TSqlywoy6Ka2IQ7ct20N+gDbXOoW+xBuahlH0Ys0WHJoKLCh&#10;94Ky6nwzCj4+Mdkfs74/XLa37nrcxH/Vz1WpyXh4ewXhafAP8d190AqSZBHmhjfhCc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552yQxAAAAN0AAAAPAAAAAAAAAAAA&#10;AAAAAKECAABkcnMvZG93bnJldi54bWxQSwUGAAAAAAQABAD5AAAAkgMAAAAA&#10;" strokecolor="#c00000"/>
                    <v:line id="Connecteur droit 3399" o:spid="_x0000_s1261" style="position:absolute;flip:x;visibility:visible;mso-wrap-style:square" from="14471,79" to="15744,15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vJC8cAAADdAAAADwAAAGRycy9kb3ducmV2LnhtbESPQWvCQBSE7wX/w/IKvdVNDZSauopK&#10;S21PakPOj+wzCWbfxuyapP31riB4HGbmG2a2GEwtOmpdZVnByzgCQZxbXXGhIP39fH4D4Tyyxtoy&#10;KfgjB4v56GGGibY976jb+0IECLsEFZTeN4mULi/JoBvbhjh4B9sa9EG2hdQt9gFuajmJoldpsOKw&#10;UGJD65Ly4/5sFHz/YPy1zft+k36cu2y7mvwfT5lST4/D8h2Ep8Hfw7f2RiuI4+kUrm/CE5DzC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q8kLxwAAAN0AAAAPAAAAAAAA&#10;AAAAAAAAAKECAABkcnMvZG93bnJldi54bWxQSwUGAAAAAAQABAD5AAAAlQMAAAAA&#10;" strokecolor="#c00000"/>
                  </v:group>
                </v:group>
                <v:shape id="Zone de texte 3400" o:spid="_x0000_s1262" type="#_x0000_t202" style="position:absolute;left:6960;top:10508;width:11265;height:40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V8B8MA&#10;AADdAAAADwAAAGRycy9kb3ducmV2LnhtbERPy4rCMBTdC/5DuAOz03R8IdUoUhCHYVxY3bi7Nte2&#10;2NzUJqN1vt4sBJeH854vW1OJGzWutKzgqx+BIM6sLjlXcNive1MQziNrrCyTggc5WC66nTnG2t55&#10;R7fU5yKEsItRQeF9HUvpsoIMur6tiQN3to1BH2CTS93gPYSbSg6iaCINlhwaCqwpKSi7pH9GwU+y&#10;3uLuNDDT/yrZ/J5X9fVwHCv1+dGuZiA8tf4tfrm/tYLhKAr7w5vwBOTi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XV8B8MAAADdAAAADwAAAAAAAAAAAAAAAACYAgAAZHJzL2Rv&#10;d25yZXYueG1sUEsFBgAAAAAEAAQA9QAAAIgDAAAAAA==&#10;" filled="f" stroked="f" strokeweight=".5pt">
                  <v:textbox>
                    <w:txbxContent>
                      <w:p w14:paraId="64547618" w14:textId="77777777" w:rsidR="000F7A16" w:rsidRDefault="000F7A16" w:rsidP="00A11738">
                        <w:pPr>
                          <w:spacing w:after="0"/>
                          <w:jc w:val="center"/>
                          <w:rPr>
                            <w:rFonts w:cs="Arial"/>
                            <w:i/>
                            <w:sz w:val="16"/>
                          </w:rPr>
                        </w:pPr>
                        <w:r w:rsidRPr="009F7850">
                          <w:rPr>
                            <w:rFonts w:cs="Arial"/>
                            <w:i/>
                            <w:sz w:val="16"/>
                          </w:rPr>
                          <w:t>Accélération de</w:t>
                        </w:r>
                      </w:p>
                      <w:p w14:paraId="1743597A" w14:textId="77777777" w:rsidR="000F7A16" w:rsidRPr="009F7850" w:rsidRDefault="000F7A16" w:rsidP="00A11738">
                        <w:pPr>
                          <w:spacing w:after="0"/>
                          <w:jc w:val="center"/>
                          <w:rPr>
                            <w:rFonts w:cs="Arial"/>
                            <w:i/>
                            <w:sz w:val="16"/>
                          </w:rPr>
                        </w:pPr>
                        <w:r w:rsidRPr="009F7850">
                          <w:rPr>
                            <w:rFonts w:cs="Arial"/>
                            <w:i/>
                            <w:sz w:val="16"/>
                          </w:rPr>
                          <w:t>la pesanteur</w:t>
                        </w:r>
                      </w:p>
                    </w:txbxContent>
                  </v:textbox>
                </v:shape>
              </v:group>
            </w:pict>
          </mc:Fallback>
        </mc:AlternateContent>
      </w:r>
    </w:p>
    <w:p w14:paraId="06AEE5F8" w14:textId="2BB234EE" w:rsidR="00A11738" w:rsidRDefault="00DB3CA1" w:rsidP="00A11738">
      <w:pPr>
        <w:spacing w:after="0"/>
        <w:rPr>
          <w:rFonts w:cs="Arial"/>
          <w:b/>
          <w:i/>
          <w:sz w:val="24"/>
        </w:rPr>
      </w:pPr>
      <w:r>
        <w:rPr>
          <w:noProof/>
          <w:lang w:eastAsia="fr-FR"/>
        </w:rPr>
        <mc:AlternateContent>
          <mc:Choice Requires="wps">
            <w:drawing>
              <wp:anchor distT="0" distB="0" distL="114299" distR="114299" simplePos="0" relativeHeight="252047360" behindDoc="0" locked="0" layoutInCell="1" allowOverlap="1" wp14:anchorId="7E6EAB39" wp14:editId="241744AC">
                <wp:simplePos x="0" y="0"/>
                <wp:positionH relativeFrom="column">
                  <wp:posOffset>4805044</wp:posOffset>
                </wp:positionH>
                <wp:positionV relativeFrom="paragraph">
                  <wp:posOffset>-4445</wp:posOffset>
                </wp:positionV>
                <wp:extent cx="0" cy="2002155"/>
                <wp:effectExtent l="95250" t="38100" r="57150" b="17145"/>
                <wp:wrapNone/>
                <wp:docPr id="382" name="Connecteur droit avec flèche 38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2002155"/>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id="Connecteur droit avec flèche 382" o:spid="_x0000_s1026" type="#_x0000_t32" style="position:absolute;margin-left:378.35pt;margin-top:-.35pt;width:0;height:157.65pt;flip:y;z-index:25204736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" strokecolor="black [3040]" strokeweight="1pt">
                <v:stroke endarrow="open"/>
                <o:lock v:ext="edit" shapetype="f"/>
              </v:shape>
            </w:pict>
          </mc:Fallback>
        </mc:AlternateContent>
      </w:r>
      <w:r>
        <w:rPr>
          <w:noProof/>
          <w:lang w:eastAsia="fr-FR"/>
        </w:rPr>
        <mc:AlternateContent>
          <mc:Choice Requires="wpg">
            <w:drawing>
              <wp:anchor distT="0" distB="0" distL="114300" distR="114300" simplePos="0" relativeHeight="252044288" behindDoc="1" locked="0" layoutInCell="1" allowOverlap="1" wp14:anchorId="76ABAEDA" wp14:editId="24C69C85">
                <wp:simplePos x="0" y="0"/>
                <wp:positionH relativeFrom="column">
                  <wp:posOffset>365760</wp:posOffset>
                </wp:positionH>
                <wp:positionV relativeFrom="paragraph">
                  <wp:posOffset>45720</wp:posOffset>
                </wp:positionV>
                <wp:extent cx="2811145" cy="1282700"/>
                <wp:effectExtent l="0" t="0" r="8255" b="0"/>
                <wp:wrapNone/>
                <wp:docPr id="3401" name="Groupe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811145" cy="1282700"/>
                          <a:chOff x="0" y="0"/>
                          <a:chExt cx="2811438" cy="1282889"/>
                        </a:xfrm>
                      </wpg:grpSpPr>
                      <pic:pic xmlns:pic="http://schemas.openxmlformats.org/drawingml/2006/picture">
                        <pic:nvPicPr>
                          <pic:cNvPr id="3402" name="Image 3402"/>
                          <pic:cNvPicPr>
                            <a:picLocks noChangeAspect="1"/>
                          </pic:cNvPicPr>
                        </pic:nvPicPr>
                        <pic:blipFill>
                          <a:blip r:embed="rId325">
                            <a:extLst>
                              <a:ext uri="{28A0092B-C50C-407E-A947-70E740481C1C}">
                                <a14:useLocalDpi xmlns:a14="http://schemas.microsoft.com/office/drawing/2010/main" val="0"/>
                              </a:ext>
                            </a:extLst>
                          </a:blip>
                          <a:stretch>
                            <a:fillRect/>
                          </a:stretch>
                        </pic:blipFill>
                        <pic:spPr>
                          <a:xfrm>
                            <a:off x="0" y="0"/>
                            <a:ext cx="614149" cy="1282889"/>
                          </a:xfrm>
                          <a:prstGeom prst="rect">
                            <a:avLst/>
                          </a:prstGeom>
                        </pic:spPr>
                      </pic:pic>
                      <pic:pic xmlns:pic="http://schemas.openxmlformats.org/drawingml/2006/picture">
                        <pic:nvPicPr>
                          <pic:cNvPr id="3403" name="Image 3403"/>
                          <pic:cNvPicPr>
                            <a:picLocks noChangeAspect="1"/>
                          </pic:cNvPicPr>
                        </pic:nvPicPr>
                        <pic:blipFill>
                          <a:blip r:embed="rId325">
                            <a:extLst>
                              <a:ext uri="{28A0092B-C50C-407E-A947-70E740481C1C}">
                                <a14:useLocalDpi xmlns:a14="http://schemas.microsoft.com/office/drawing/2010/main" val="0"/>
                              </a:ext>
                            </a:extLst>
                          </a:blip>
                          <a:stretch>
                            <a:fillRect/>
                          </a:stretch>
                        </pic:blipFill>
                        <pic:spPr>
                          <a:xfrm rot="16200000" flipV="1">
                            <a:off x="1794680" y="-20472"/>
                            <a:ext cx="614149" cy="1419367"/>
                          </a:xfrm>
                          <a:prstGeom prst="rect">
                            <a:avLst/>
                          </a:prstGeom>
                        </pic:spPr>
                      </pic:pic>
                    </wpg:wgp>
                  </a:graphicData>
                </a:graphic>
                <wp14:sizeRelH relativeFrom="page">
                  <wp14:pctWidth>0</wp14:pctWidth>
                </wp14:sizeRelH>
                <wp14:sizeRelV relativeFrom="page">
                  <wp14:pctHeight>0</wp14:pctHeight>
                </wp14:sizeRelV>
              </wp:anchor>
            </w:drawing>
          </mc:Choice>
          <mc:Fallback>
            <w:pict>
              <v:group id="Groupe 5" o:spid="_x0000_s1026" style="position:absolute;margin-left:28.8pt;margin-top:3.6pt;width:221.35pt;height:101pt;z-index:-251272192" coordsize="28114,1282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">
                <v:shape id="Image 3402" o:spid="_x0000_s1027" type="#_x0000_t75" style="position:absolute;width:6141;height:1282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GlqAjGAAAA3QAAAA8AAABkcnMvZG93bnJldi54bWxEj0FrwkAUhO8F/8PyhF5K3TSWVNJsRIoF&#10;kV5Me+jxkX0mwezbsLua+O9dodDjMDPfMMV6Mr24kPOdZQUviwQEcW11x42Cn+/P5xUIH5A19pZJ&#10;wZU8rMvZQ4G5tiMf6FKFRkQI+xwVtCEMuZS+bsmgX9iBOHpH6wyGKF0jtcMxwk0v0yTJpMGO40KL&#10;A320VJ+qs1GQ7fbL32PVUPqUHcZVtf1yb+SVepxPm3cQgabwH/5r77SC5WuSwv1NfAKyvA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oaWoCMYAAADdAAAADwAAAAAAAAAAAAAA&#10;AACfAgAAZHJzL2Rvd25yZXYueG1sUEsFBgAAAAAEAAQA9wAAAJIDAAAAAA==&#10;">
                  <v:imagedata r:id="rId326" o:title=""/>
                  <v:path arrowok="t"/>
                </v:shape>
                <v:shape id="Image 3403" o:spid="_x0000_s1028" type="#_x0000_t75" style="position:absolute;left:17946;top:-205;width:6141;height:14194;rotation:90;flip:y;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YQiRHGAAAA3QAAAA8AAABkcnMvZG93bnJldi54bWxEj09rwkAUxO8Fv8PyBC+lbjSlSOoqEhBL&#10;pYeq9fySfU2C2bchu/nTb98VCj0OM78ZZr0dTS16al1lWcFiHoEgzq2uuFBwOe+fViCcR9ZYWyYF&#10;P+Rgu5k8rDHRduBP6k++EKGEXYIKSu+bREqXl2TQzW1DHLxv2xr0QbaF1C0OodzUchlFL9JgxWGh&#10;xIbSkvLbqTMKYjbpR5otxrQ7ZFV2fL9+PZ6vSs2m4+4VhKfR/4f/6DcduOcohvub8ATk5hc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xhCJEcYAAADdAAAADwAAAAAAAAAAAAAA&#10;AACfAgAAZHJzL2Rvd25yZXYueG1sUEsFBgAAAAAEAAQA9wAAAJIDAAAAAA==&#10;">
                  <v:imagedata r:id="rId326" o:title=""/>
                  <v:path arrowok="t"/>
                </v:shape>
              </v:group>
            </w:pict>
          </mc:Fallback>
        </mc:AlternateContent>
      </w:r>
    </w:p>
    <w:p w14:paraId="7EB917B5" w14:textId="77777777" w:rsidR="00A11738" w:rsidRDefault="00A11738" w:rsidP="00A11738">
      <w:pPr>
        <w:spacing w:after="0"/>
        <w:rPr>
          <w:rFonts w:cs="Arial"/>
          <w:b/>
          <w:i/>
          <w:sz w:val="24"/>
        </w:rPr>
      </w:pPr>
    </w:p>
    <w:p w14:paraId="1DCF78F0" w14:textId="63860A9C" w:rsidR="00A11738" w:rsidRDefault="00DB3CA1" w:rsidP="00A11738">
      <w:pPr>
        <w:spacing w:after="0"/>
        <w:rPr>
          <w:rFonts w:cs="Arial"/>
          <w:b/>
          <w:i/>
          <w:sz w:val="24"/>
        </w:rPr>
      </w:pPr>
      <w:r>
        <w:rPr>
          <w:noProof/>
          <w:lang w:eastAsia="fr-FR"/>
        </w:rPr>
        <mc:AlternateContent>
          <mc:Choice Requires="wpg">
            <w:drawing>
              <wp:anchor distT="0" distB="0" distL="114300" distR="114300" simplePos="0" relativeHeight="252043264" behindDoc="0" locked="0" layoutInCell="1" allowOverlap="1" wp14:anchorId="335FD8DB" wp14:editId="0B62ACA6">
                <wp:simplePos x="0" y="0"/>
                <wp:positionH relativeFrom="column">
                  <wp:posOffset>811530</wp:posOffset>
                </wp:positionH>
                <wp:positionV relativeFrom="paragraph">
                  <wp:posOffset>134620</wp:posOffset>
                </wp:positionV>
                <wp:extent cx="1610995" cy="823595"/>
                <wp:effectExtent l="57150" t="57150" r="0" b="0"/>
                <wp:wrapNone/>
                <wp:docPr id="3404" name="Groupe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610995" cy="823595"/>
                          <a:chOff x="0" y="0"/>
                          <a:chExt cx="1610833" cy="823694"/>
                        </a:xfrm>
                      </wpg:grpSpPr>
                      <wps:wsp>
                        <wps:cNvPr id="3405" name="Connecteur droit avec flèche 3405"/>
                        <wps:cNvCnPr/>
                        <wps:spPr>
                          <a:xfrm>
                            <a:off x="42547" y="219037"/>
                            <a:ext cx="0" cy="390525"/>
                          </a:xfrm>
                          <a:prstGeom prst="straightConnector1">
                            <a:avLst/>
                          </a:prstGeom>
                          <a:ln w="28575">
                            <a:solidFill>
                              <a:srgbClr val="00B050"/>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406" name="Connecteur droit avec flèche 3406"/>
                        <wps:cNvCnPr/>
                        <wps:spPr>
                          <a:xfrm flipH="1">
                            <a:off x="1178398" y="28775"/>
                            <a:ext cx="432435" cy="0"/>
                          </a:xfrm>
                          <a:prstGeom prst="straightConnector1">
                            <a:avLst/>
                          </a:prstGeom>
                          <a:ln w="28575">
                            <a:solidFill>
                              <a:srgbClr val="00B050"/>
                            </a:solidFill>
                            <a:tailEnd type="triangle" w="med" len="lg"/>
                          </a:ln>
                        </wps:spPr>
                        <wps:style>
                          <a:lnRef idx="1">
                            <a:schemeClr val="accent1"/>
                          </a:lnRef>
                          <a:fillRef idx="0">
                            <a:schemeClr val="accent1"/>
                          </a:fillRef>
                          <a:effectRef idx="0">
                            <a:schemeClr val="accent1"/>
                          </a:effectRef>
                          <a:fontRef idx="minor">
                            <a:schemeClr val="tx1"/>
                          </a:fontRef>
                        </wps:style>
                        <wps:bodyPr/>
                      </wps:wsp>
                      <wps:wsp>
                        <wps:cNvPr id="3407" name="Zone de texte 3407"/>
                        <wps:cNvSpPr txBox="1"/>
                        <wps:spPr>
                          <a:xfrm>
                            <a:off x="0" y="510639"/>
                            <a:ext cx="634365" cy="31305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4949923" w14:textId="77777777" w:rsidR="000F7A16" w:rsidRPr="009F7850" w:rsidRDefault="000F7A16" w:rsidP="00A11738">
                              <w:pPr>
                                <w:rPr>
                                  <w:rFonts w:cs="Arial"/>
                                  <w:b/>
                                  <w:i/>
                                  <w:sz w:val="18"/>
                                </w:rPr>
                              </w:pPr>
                              <w:r>
                                <w:rPr>
                                  <w:rFonts w:cs="Arial"/>
                                  <w:b/>
                                  <w:i/>
                                  <w:sz w:val="18"/>
                                </w:rPr>
                                <w:t xml:space="preserve">y </w:t>
                              </w:r>
                              <w:r w:rsidRPr="009F7850">
                                <w:rPr>
                                  <w:rFonts w:cs="Arial"/>
                                  <w:b/>
                                  <w:i/>
                                  <w:sz w:val="18"/>
                                </w:rPr>
                                <w:t>=</w:t>
                              </w:r>
                              <w:r>
                                <w:rPr>
                                  <w:rFonts w:cs="Arial"/>
                                  <w:b/>
                                  <w:i/>
                                  <w:sz w:val="18"/>
                                </w:rPr>
                                <w:t xml:space="preserve"> 9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08" name="Zone de texte 3408"/>
                        <wps:cNvSpPr txBox="1"/>
                        <wps:spPr>
                          <a:xfrm>
                            <a:off x="831272" y="0"/>
                            <a:ext cx="634365" cy="31305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9D6B96F" w14:textId="77777777" w:rsidR="000F7A16" w:rsidRPr="009F7850" w:rsidRDefault="000F7A16" w:rsidP="00A11738">
                              <w:pPr>
                                <w:rPr>
                                  <w:rFonts w:cs="Arial"/>
                                  <w:b/>
                                  <w:i/>
                                  <w:sz w:val="18"/>
                                </w:rPr>
                              </w:pPr>
                              <w:r>
                                <w:rPr>
                                  <w:rFonts w:cs="Arial"/>
                                  <w:b/>
                                  <w:i/>
                                  <w:sz w:val="18"/>
                                </w:rPr>
                                <w:t xml:space="preserve">y </w:t>
                              </w:r>
                              <w:r w:rsidRPr="009F7850">
                                <w:rPr>
                                  <w:rFonts w:cs="Arial"/>
                                  <w:b/>
                                  <w:i/>
                                  <w:sz w:val="18"/>
                                </w:rPr>
                                <w:t>=</w:t>
                              </w:r>
                              <w:r>
                                <w:rPr>
                                  <w:rFonts w:cs="Arial"/>
                                  <w:b/>
                                  <w:i/>
                                  <w:sz w:val="18"/>
                                </w:rPr>
                                <w:t xml:space="preserve"> </w:t>
                              </w:r>
                              <w:r w:rsidRPr="009F7850">
                                <w:rPr>
                                  <w:rFonts w:cs="Arial"/>
                                  <w:b/>
                                  <w:i/>
                                  <w:sz w:val="18"/>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page">
                  <wp14:pctHeight>0</wp14:pctHeight>
                </wp14:sizeRelV>
              </wp:anchor>
            </w:drawing>
          </mc:Choice>
          <mc:Fallback>
            <w:pict>
              <v:group id="Groupe 9" o:spid="_x0000_s1263" style="position:absolute;margin-left:63.9pt;margin-top:10.6pt;width:126.85pt;height:64.85pt;z-index:252043264;mso-position-horizontal-relative:text;mso-position-vertical-relative:text;mso-width-relative:margin" coordsize="16108,82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">
                <v:shape id="Connecteur droit avec flèche 3405" o:spid="_x0000_s1264" type="#_x0000_t32" style="position:absolute;left:425;top:2190;width:0;height:39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97p8YAAADdAAAADwAAAGRycy9kb3ducmV2LnhtbESPQUsDMRSE74L/ITzBm01aqyzbpqVV&#10;RLGn1tLz6+Z1s7p5WZK43f57Iwgeh5n5hpkvB9eKnkJsPGsYjxQI4sqbhmsN+4+XuwJETMgGW8+k&#10;4UIRlovrqzmWxp95S/0u1SJDOJaowabUlVLGypLDOPIdcfZOPjhMWYZamoDnDHetnCj1KB02nBcs&#10;dvRkqfrafTsNK2UvfrwOh81rtS+mx/fPog/PWt/eDKsZiERD+g//td+MhvupeoDfN/kJyM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lPe6fGAAAA3QAAAA8AAAAAAAAA&#10;AAAAAAAAoQIAAGRycy9kb3ducmV2LnhtbFBLBQYAAAAABAAEAPkAAACUAwAAAAA=&#10;" strokecolor="#00b050" strokeweight="2.25pt">
                  <v:stroke endarrow="block" endarrowlength="long"/>
                </v:shape>
                <v:shape id="Connecteur droit avec flèche 3406" o:spid="_x0000_s1265" type="#_x0000_t32" style="position:absolute;left:11783;top:287;width:4325;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uCxsYAAADdAAAADwAAAGRycy9kb3ducmV2LnhtbESPQWvCQBSE70L/w/IKvdVNrYhGV1FB&#10;tKgHowePj+wzic2+DdlVU3+9KxQ8DjPzDTOaNKYUV6pdYVnBVzsCQZxaXXCm4LBffPZBOI+ssbRM&#10;Cv7IwWT81hphrO2Nd3RNfCYChF2MCnLvq1hKl+Zk0LVtRRy8k60N+iDrTOoabwFuStmJop40WHBY&#10;yLGieU7pb3IxCoru3s03i/Vxub0vz8nsx+jpwCj18d5MhyA8Nf4V/m+vtILvbtSD55vwBOT4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AbgsbGAAAA3QAAAA8AAAAAAAAA&#10;AAAAAAAAoQIAAGRycy9kb3ducmV2LnhtbFBLBQYAAAAABAAEAPkAAACUAwAAAAA=&#10;" strokecolor="#00b050" strokeweight="2.25pt">
                  <v:stroke endarrow="block" endarrowlength="long"/>
                </v:shape>
                <v:shape id="Zone de texte 3407" o:spid="_x0000_s1266" type="#_x0000_t202" style="position:absolute;top:5106;width:6343;height:31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zkc8cA&#10;AADdAAAADwAAAGRycy9kb3ducmV2LnhtbESPzWvCQBTE7wX/h+UJvdWNtn4QXUUCYin14MfF2zP7&#10;TILZtzG7aupf7xYEj8PM/IaZzBpTiivVrrCsoNuJQBCnVhecKdhtFx8jEM4jaywtk4I/cjCbtt4m&#10;GGt74zVdNz4TAcIuRgW591UspUtzMug6tiIO3tHWBn2QdSZ1jbcAN6XsRdFAGiw4LORYUZJTetpc&#10;jIKfZLHC9aFnRvcyWf4e59V5t+8r9d5u5mMQnhr/Cj/b31rB51c0hP834QnI6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6c5HPHAAAA3QAAAA8AAAAAAAAAAAAAAAAAmAIAAGRy&#10;cy9kb3ducmV2LnhtbFBLBQYAAAAABAAEAPUAAACMAwAAAAA=&#10;" filled="f" stroked="f" strokeweight=".5pt">
                  <v:textbox>
                    <w:txbxContent>
                      <w:p w14:paraId="74949923" w14:textId="77777777" w:rsidR="000F7A16" w:rsidRPr="009F7850" w:rsidRDefault="000F7A16" w:rsidP="00A11738">
                        <w:pPr>
                          <w:rPr>
                            <w:rFonts w:cs="Arial"/>
                            <w:b/>
                            <w:i/>
                            <w:sz w:val="18"/>
                          </w:rPr>
                        </w:pPr>
                        <w:r>
                          <w:rPr>
                            <w:rFonts w:cs="Arial"/>
                            <w:b/>
                            <w:i/>
                            <w:sz w:val="18"/>
                          </w:rPr>
                          <w:t xml:space="preserve">y </w:t>
                        </w:r>
                        <w:r w:rsidRPr="009F7850">
                          <w:rPr>
                            <w:rFonts w:cs="Arial"/>
                            <w:b/>
                            <w:i/>
                            <w:sz w:val="18"/>
                          </w:rPr>
                          <w:t>=</w:t>
                        </w:r>
                        <w:r>
                          <w:rPr>
                            <w:rFonts w:cs="Arial"/>
                            <w:b/>
                            <w:i/>
                            <w:sz w:val="18"/>
                          </w:rPr>
                          <w:t xml:space="preserve"> 90°</w:t>
                        </w:r>
                      </w:p>
                    </w:txbxContent>
                  </v:textbox>
                </v:shape>
                <v:shape id="Zone de texte 3408" o:spid="_x0000_s1267" type="#_x0000_t202" style="position:absolute;left:8312;width:6344;height:31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NwAcMA&#10;AADdAAAADwAAAGRycy9kb3ducmV2LnhtbERPy4rCMBTdC/5DuAOz03R8IdUoUhCHYVxY3bi7Nte2&#10;2NzUJqN1vt4sBJeH854vW1OJGzWutKzgqx+BIM6sLjlXcNive1MQziNrrCyTggc5WC66nTnG2t55&#10;R7fU5yKEsItRQeF9HUvpsoIMur6tiQN3to1BH2CTS93gPYSbSg6iaCINlhwaCqwpKSi7pH9GwU+y&#10;3uLuNDDT/yrZ/J5X9fVwHCv1+dGuZiA8tf4tfrm/tYLhKApzw5vwBOTi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wNwAcMAAADdAAAADwAAAAAAAAAAAAAAAACYAgAAZHJzL2Rv&#10;d25yZXYueG1sUEsFBgAAAAAEAAQA9QAAAIgDAAAAAA==&#10;" filled="f" stroked="f" strokeweight=".5pt">
                  <v:textbox>
                    <w:txbxContent>
                      <w:p w14:paraId="09D6B96F" w14:textId="77777777" w:rsidR="000F7A16" w:rsidRPr="009F7850" w:rsidRDefault="000F7A16" w:rsidP="00A11738">
                        <w:pPr>
                          <w:rPr>
                            <w:rFonts w:cs="Arial"/>
                            <w:b/>
                            <w:i/>
                            <w:sz w:val="18"/>
                          </w:rPr>
                        </w:pPr>
                        <w:r>
                          <w:rPr>
                            <w:rFonts w:cs="Arial"/>
                            <w:b/>
                            <w:i/>
                            <w:sz w:val="18"/>
                          </w:rPr>
                          <w:t xml:space="preserve">y </w:t>
                        </w:r>
                        <w:r w:rsidRPr="009F7850">
                          <w:rPr>
                            <w:rFonts w:cs="Arial"/>
                            <w:b/>
                            <w:i/>
                            <w:sz w:val="18"/>
                          </w:rPr>
                          <w:t>=</w:t>
                        </w:r>
                        <w:r>
                          <w:rPr>
                            <w:rFonts w:cs="Arial"/>
                            <w:b/>
                            <w:i/>
                            <w:sz w:val="18"/>
                          </w:rPr>
                          <w:t xml:space="preserve"> </w:t>
                        </w:r>
                        <w:r w:rsidRPr="009F7850">
                          <w:rPr>
                            <w:rFonts w:cs="Arial"/>
                            <w:b/>
                            <w:i/>
                            <w:sz w:val="18"/>
                          </w:rPr>
                          <w:t>0</w:t>
                        </w:r>
                      </w:p>
                    </w:txbxContent>
                  </v:textbox>
                </v:shape>
              </v:group>
            </w:pict>
          </mc:Fallback>
        </mc:AlternateContent>
      </w:r>
    </w:p>
    <w:p w14:paraId="3B5F3E2B" w14:textId="77777777" w:rsidR="00A11738" w:rsidRDefault="00A11738" w:rsidP="00A11738">
      <w:pPr>
        <w:spacing w:after="0"/>
        <w:rPr>
          <w:rFonts w:cs="Arial"/>
          <w:b/>
          <w:i/>
          <w:sz w:val="24"/>
        </w:rPr>
      </w:pPr>
    </w:p>
    <w:p w14:paraId="4FE0CD30" w14:textId="77777777" w:rsidR="00A11738" w:rsidRDefault="00A11738" w:rsidP="00A11738">
      <w:pPr>
        <w:spacing w:after="0"/>
        <w:rPr>
          <w:rFonts w:cs="Arial"/>
          <w:b/>
          <w:i/>
          <w:sz w:val="24"/>
        </w:rPr>
      </w:pPr>
    </w:p>
    <w:p w14:paraId="7E2C94E8" w14:textId="77777777" w:rsidR="00A11738" w:rsidRDefault="00A11738" w:rsidP="00A11738">
      <w:pPr>
        <w:spacing w:after="0"/>
        <w:rPr>
          <w:rFonts w:cs="Arial"/>
          <w:b/>
          <w:i/>
          <w:sz w:val="24"/>
        </w:rPr>
      </w:pPr>
    </w:p>
    <w:p w14:paraId="0F598CC2" w14:textId="3F8A4DB7" w:rsidR="00A11738" w:rsidRDefault="00DB3CA1" w:rsidP="00A11738">
      <w:pPr>
        <w:spacing w:after="0"/>
        <w:rPr>
          <w:rFonts w:cs="Arial"/>
          <w:b/>
          <w:i/>
          <w:sz w:val="24"/>
        </w:rPr>
      </w:pPr>
      <w:r>
        <w:rPr>
          <w:noProof/>
          <w:lang w:eastAsia="fr-FR"/>
        </w:rPr>
        <mc:AlternateContent>
          <mc:Choice Requires="wps">
            <w:drawing>
              <wp:anchor distT="4294967295" distB="4294967295" distL="114300" distR="114300" simplePos="0" relativeHeight="252046336" behindDoc="0" locked="0" layoutInCell="1" allowOverlap="1" wp14:anchorId="7F0F268B" wp14:editId="557D35EB">
                <wp:simplePos x="0" y="0"/>
                <wp:positionH relativeFrom="column">
                  <wp:posOffset>3356610</wp:posOffset>
                </wp:positionH>
                <wp:positionV relativeFrom="paragraph">
                  <wp:posOffset>81914</wp:posOffset>
                </wp:positionV>
                <wp:extent cx="2959735" cy="0"/>
                <wp:effectExtent l="0" t="76200" r="12065" b="114300"/>
                <wp:wrapNone/>
                <wp:docPr id="381" name="Connecteur droit avec flèche 38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959735" cy="0"/>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id="Connecteur droit avec flèche 381" o:spid="_x0000_s1026" type="#_x0000_t32" style="position:absolute;margin-left:264.3pt;margin-top:6.45pt;width:233.05pt;height:0;z-index:252046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" strokecolor="black [3040]" strokeweight="1pt">
                <v:stroke endarrow="open"/>
                <o:lock v:ext="edit" shapetype="f"/>
              </v:shape>
            </w:pict>
          </mc:Fallback>
        </mc:AlternateContent>
      </w:r>
      <w:r>
        <w:rPr>
          <w:noProof/>
          <w:lang w:eastAsia="fr-FR"/>
        </w:rPr>
        <mc:AlternateContent>
          <mc:Choice Requires="wpg">
            <w:drawing>
              <wp:anchor distT="0" distB="0" distL="114300" distR="114300" simplePos="0" relativeHeight="252048384" behindDoc="0" locked="0" layoutInCell="1" allowOverlap="1" wp14:anchorId="03468C4D" wp14:editId="5765C816">
                <wp:simplePos x="0" y="0"/>
                <wp:positionH relativeFrom="column">
                  <wp:posOffset>3574415</wp:posOffset>
                </wp:positionH>
                <wp:positionV relativeFrom="paragraph">
                  <wp:posOffset>30480</wp:posOffset>
                </wp:positionV>
                <wp:extent cx="2456815" cy="103505"/>
                <wp:effectExtent l="0" t="0" r="19685" b="10795"/>
                <wp:wrapNone/>
                <wp:docPr id="383" name="Groupe 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456815" cy="103505"/>
                          <a:chOff x="0" y="0"/>
                          <a:chExt cx="5038725" cy="110807"/>
                        </a:xfrm>
                      </wpg:grpSpPr>
                      <wps:wsp>
                        <wps:cNvPr id="3296" name="Connecteur droit 3296"/>
                        <wps:cNvCnPr/>
                        <wps:spPr>
                          <a:xfrm>
                            <a:off x="0" y="0"/>
                            <a:ext cx="0" cy="106680"/>
                          </a:xfrm>
                          <a:prstGeom prst="line">
                            <a:avLst/>
                          </a:prstGeom>
                        </wps:spPr>
                        <wps:style>
                          <a:lnRef idx="1">
                            <a:schemeClr val="dk1"/>
                          </a:lnRef>
                          <a:fillRef idx="0">
                            <a:schemeClr val="dk1"/>
                          </a:fillRef>
                          <a:effectRef idx="0">
                            <a:schemeClr val="dk1"/>
                          </a:effectRef>
                          <a:fontRef idx="minor">
                            <a:schemeClr val="tx1"/>
                          </a:fontRef>
                        </wps:style>
                        <wps:bodyPr/>
                      </wps:wsp>
                      <wps:wsp>
                        <wps:cNvPr id="3297" name="Connecteur droit 3297"/>
                        <wps:cNvCnPr/>
                        <wps:spPr>
                          <a:xfrm>
                            <a:off x="628650" y="4762"/>
                            <a:ext cx="0" cy="106045"/>
                          </a:xfrm>
                          <a:prstGeom prst="line">
                            <a:avLst/>
                          </a:prstGeom>
                        </wps:spPr>
                        <wps:style>
                          <a:lnRef idx="1">
                            <a:schemeClr val="dk1"/>
                          </a:lnRef>
                          <a:fillRef idx="0">
                            <a:schemeClr val="dk1"/>
                          </a:fillRef>
                          <a:effectRef idx="0">
                            <a:schemeClr val="dk1"/>
                          </a:effectRef>
                          <a:fontRef idx="minor">
                            <a:schemeClr val="tx1"/>
                          </a:fontRef>
                        </wps:style>
                        <wps:bodyPr/>
                      </wps:wsp>
                      <wps:wsp>
                        <wps:cNvPr id="3299" name="Connecteur droit 3299"/>
                        <wps:cNvCnPr/>
                        <wps:spPr>
                          <a:xfrm>
                            <a:off x="1257300" y="4762"/>
                            <a:ext cx="0" cy="106045"/>
                          </a:xfrm>
                          <a:prstGeom prst="line">
                            <a:avLst/>
                          </a:prstGeom>
                        </wps:spPr>
                        <wps:style>
                          <a:lnRef idx="1">
                            <a:schemeClr val="dk1"/>
                          </a:lnRef>
                          <a:fillRef idx="0">
                            <a:schemeClr val="dk1"/>
                          </a:fillRef>
                          <a:effectRef idx="0">
                            <a:schemeClr val="dk1"/>
                          </a:effectRef>
                          <a:fontRef idx="minor">
                            <a:schemeClr val="tx1"/>
                          </a:fontRef>
                        </wps:style>
                        <wps:bodyPr/>
                      </wps:wsp>
                      <wps:wsp>
                        <wps:cNvPr id="3340" name="Connecteur droit 3340"/>
                        <wps:cNvCnPr/>
                        <wps:spPr>
                          <a:xfrm>
                            <a:off x="1908099" y="411"/>
                            <a:ext cx="0" cy="106045"/>
                          </a:xfrm>
                          <a:prstGeom prst="line">
                            <a:avLst/>
                          </a:prstGeom>
                        </wps:spPr>
                        <wps:style>
                          <a:lnRef idx="1">
                            <a:schemeClr val="dk1"/>
                          </a:lnRef>
                          <a:fillRef idx="0">
                            <a:schemeClr val="dk1"/>
                          </a:fillRef>
                          <a:effectRef idx="0">
                            <a:schemeClr val="dk1"/>
                          </a:effectRef>
                          <a:fontRef idx="minor">
                            <a:schemeClr val="tx1"/>
                          </a:fontRef>
                        </wps:style>
                        <wps:bodyPr/>
                      </wps:wsp>
                      <wps:wsp>
                        <wps:cNvPr id="3346" name="Connecteur droit 3346"/>
                        <wps:cNvCnPr/>
                        <wps:spPr>
                          <a:xfrm>
                            <a:off x="3155393" y="4762"/>
                            <a:ext cx="0" cy="106045"/>
                          </a:xfrm>
                          <a:prstGeom prst="line">
                            <a:avLst/>
                          </a:prstGeom>
                        </wps:spPr>
                        <wps:style>
                          <a:lnRef idx="1">
                            <a:schemeClr val="dk1"/>
                          </a:lnRef>
                          <a:fillRef idx="0">
                            <a:schemeClr val="dk1"/>
                          </a:fillRef>
                          <a:effectRef idx="0">
                            <a:schemeClr val="dk1"/>
                          </a:effectRef>
                          <a:fontRef idx="minor">
                            <a:schemeClr val="tx1"/>
                          </a:fontRef>
                        </wps:style>
                        <wps:bodyPr/>
                      </wps:wsp>
                      <wps:wsp>
                        <wps:cNvPr id="3347" name="Connecteur droit 3347"/>
                        <wps:cNvCnPr/>
                        <wps:spPr>
                          <a:xfrm>
                            <a:off x="4410075" y="4762"/>
                            <a:ext cx="0" cy="105410"/>
                          </a:xfrm>
                          <a:prstGeom prst="line">
                            <a:avLst/>
                          </a:prstGeom>
                        </wps:spPr>
                        <wps:style>
                          <a:lnRef idx="1">
                            <a:schemeClr val="dk1"/>
                          </a:lnRef>
                          <a:fillRef idx="0">
                            <a:schemeClr val="dk1"/>
                          </a:fillRef>
                          <a:effectRef idx="0">
                            <a:schemeClr val="dk1"/>
                          </a:effectRef>
                          <a:fontRef idx="minor">
                            <a:schemeClr val="tx1"/>
                          </a:fontRef>
                        </wps:style>
                        <wps:bodyPr/>
                      </wps:wsp>
                      <wps:wsp>
                        <wps:cNvPr id="3348" name="Connecteur droit 3348"/>
                        <wps:cNvCnPr/>
                        <wps:spPr>
                          <a:xfrm>
                            <a:off x="3776662" y="0"/>
                            <a:ext cx="0" cy="106045"/>
                          </a:xfrm>
                          <a:prstGeom prst="line">
                            <a:avLst/>
                          </a:prstGeom>
                        </wps:spPr>
                        <wps:style>
                          <a:lnRef idx="1">
                            <a:schemeClr val="dk1"/>
                          </a:lnRef>
                          <a:fillRef idx="0">
                            <a:schemeClr val="dk1"/>
                          </a:fillRef>
                          <a:effectRef idx="0">
                            <a:schemeClr val="dk1"/>
                          </a:effectRef>
                          <a:fontRef idx="minor">
                            <a:schemeClr val="tx1"/>
                          </a:fontRef>
                        </wps:style>
                        <wps:bodyPr/>
                      </wps:wsp>
                      <wps:wsp>
                        <wps:cNvPr id="3349" name="Connecteur droit 3349"/>
                        <wps:cNvCnPr/>
                        <wps:spPr>
                          <a:xfrm>
                            <a:off x="5038725" y="0"/>
                            <a:ext cx="0" cy="105410"/>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14:sizeRelH relativeFrom="page">
                  <wp14:pctWidth>0</wp14:pctWidth>
                </wp14:sizeRelH>
                <wp14:sizeRelV relativeFrom="page">
                  <wp14:pctHeight>0</wp14:pctHeight>
                </wp14:sizeRelV>
              </wp:anchor>
            </w:drawing>
          </mc:Choice>
          <mc:Fallback>
            <w:pict>
              <v:group id="Groupe 97" o:spid="_x0000_s1026" style="position:absolute;margin-left:281.45pt;margin-top:2.4pt;width:193.45pt;height:8.15pt;z-index:252048384" coordsize="50387,11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">
                <v:line id="Connecteur droit 3296" o:spid="_x0000_s1027" style="position:absolute;visibility:visible;mso-wrap-style:square" from="0,0" to="0,10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7K0msQAAADdAAAADwAAAGRycy9kb3ducmV2LnhtbESPT2sCMRTE7wW/Q3iCt5pVcamrUUSU&#10;Snuqf+6PzXN3cfOyJlHTb98UCj0OM/MbZrGKphUPcr6xrGA0zEAQl1Y3XCk4HXevbyB8QNbYWiYF&#10;3+Rhtey9LLDQ9slf9DiESiQI+wIV1CF0hZS+rMmgH9qOOHkX6wyGJF0ltcNngptWjrMslwYbTgs1&#10;drSpqbwe7iZRRuebke/XGZ4/3KfbTvI4jTelBv24noMIFMN/+K+91wom41kOv2/SE5D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srSaxAAAAN0AAAAPAAAAAAAAAAAA&#10;AAAAAKECAABkcnMvZG93bnJldi54bWxQSwUGAAAAAAQABAD5AAAAkgMAAAAA&#10;" strokecolor="black [3040]"/>
                <v:line id="Connecteur droit 3297" o:spid="_x0000_s1028" style="position:absolute;visibility:visible;mso-wrap-style:square" from="6286,47" to="6286,11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4RAcQAAADdAAAADwAAAGRycy9kb3ducmV2LnhtbESPW2sCMRSE34X+h3AE32pWxdtqlFJa&#10;WuqTt/fD5ri7uDlZk6jx3zeFgo/DzHzDLNfRNOJGzteWFQz6GQjiwuqaSwWH/efrDIQPyBoby6Tg&#10;QR7Wq5fOEnNt77yl2y6UIkHY56igCqHNpfRFRQZ937bEyTtZZzAk6UqpHd4T3DRymGUTabDmtFBh&#10;S+8VFefd1STK4Hgx8us8x+OP27iP0SSO40WpXje+LUAEiuEZ/m9/awWj4XwKf2/SE5C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hEBxAAAAN0AAAAPAAAAAAAAAAAA&#10;AAAAAKECAABkcnMvZG93bnJldi54bWxQSwUGAAAAAAQABAD5AAAAkgMAAAAA&#10;" strokecolor="black [3040]"/>
                <v:line id="Connecteur droit 3299" o:spid="_x0000_s1029" style="position:absolute;visibility:visible;mso-wrap-style:square" from="12573,47" to="12573,11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0g6MQAAADdAAAADwAAAGRycy9kb3ducmV2LnhtbESPT2sCMRTE74LfITzBW82qVLqrUUQq&#10;Le2p/rk/Ns/dxc3LmqSafvtGEDwOM/MbZrGKphVXcr6xrGA8ykAQl1Y3XCk47LcvbyB8QNbYWiYF&#10;f+Rhtez3Flhoe+Mfuu5CJRKEfYEK6hC6Qkpf1mTQj2xHnLyTdQZDkq6S2uEtwU0rJ1k2kwYbTgs1&#10;drSpqTzvfk2ijI8XIz/OOR6/3Ld7n87ia7woNRzE9RxEoBie4Uf7UyuYTvIc7m/SE5D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LSDoxAAAAN0AAAAPAAAAAAAAAAAA&#10;AAAAAKECAABkcnMvZG93bnJldi54bWxQSwUGAAAAAAQABAD5AAAAkgMAAAAA&#10;" strokecolor="black [3040]"/>
                <v:line id="Connecteur droit 3340" o:spid="_x0000_s1030" style="position:absolute;visibility:visible;mso-wrap-style:square" from="19080,4" to="19080,1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5aqr8QAAADdAAAADwAAAGRycy9kb3ducmV2LnhtbESPwU7DMAyG70i8Q2QkbiwdhYl1zSaE&#10;QCA4Mba71Xht1cbpkrCFt8cHJI7W7/+zv3qT3ahOFGLv2cB8VoAibrztuTWw+3q5eQAVE7LF0TMZ&#10;+KEIm/XlRY2V9Wf+pNM2tUogHCs00KU0VVrHpiOHceYnYskOPjhMMoZW24BngbtR3xbFQjvsWS50&#10;ONFTR82w/XZCme+PTr8OS9y/h4/wXC7yfT4ac32VH1egEuX0v/zXfrMGyvJO/hcbMQG9/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lqqvxAAAAN0AAAAPAAAAAAAAAAAA&#10;AAAAAKECAABkcnMvZG93bnJldi54bWxQSwUGAAAAAAQABAD5AAAAkgMAAAAA&#10;" strokecolor="black [3040]"/>
                <v:line id="Connecteur droit 3346" o:spid="_x0000_s1031" style="position:absolute;visibility:visible;mso-wrap-style:square" from="31553,47" to="31553,11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zOXQMQAAADdAAAADwAAAGRycy9kb3ducmV2LnhtbESPT2sCMRTE7wW/Q3iF3mpWt110NYpI&#10;S6We/Hd/bF53Fzcva5Jq+u0bodDjMDO/YebLaDpxJedbywpGwwwEcWV1y7WC4+H9eQLCB2SNnWVS&#10;8EMelovBwxxLbW+8o+s+1CJB2JeooAmhL6X0VUMG/dD2xMn7ss5gSNLVUju8Jbjp5DjLCmmw5bTQ&#10;YE/rhqrz/tskyuh0MfLjPMXTp9u6t7yIr/Gi1NNjXM1ABIrhP/zX3mgFef5SwP1NegJy8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M5dAxAAAAN0AAAAPAAAAAAAAAAAA&#10;AAAAAKECAABkcnMvZG93bnJldi54bWxQSwUGAAAAAAQABAD5AAAAkgMAAAAA&#10;" strokecolor="black [3040]"/>
                <v:line id="Connecteur droit 3347" o:spid="_x0000_s1032" style="position:absolute;visibility:visible;mso-wrap-style:square" from="44100,47" to="44100,1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8y28QAAADdAAAADwAAAGRycy9kb3ducmV2LnhtbESPQWsCMRSE7wX/Q3gFbzWra61ujVKK&#10;0lJPWr0/Ns/dxc3LmkSN/74pFHocZuYbZr6MphVXcr6xrGA4yEAQl1Y3XCnYf6+fpiB8QNbYWiYF&#10;d/KwXPQe5lhoe+MtXXehEgnCvkAFdQhdIaUvazLoB7YjTt7ROoMhSVdJ7fCW4KaVoyybSIMNp4Ua&#10;O3qvqTztLiZRhoezkR+nGR6+3Mat8kl8jmel+o/x7RVEoBj+w3/tT60gz8cv8PsmPQG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fzLbxAAAAN0AAAAPAAAAAAAAAAAA&#10;AAAAAKECAABkcnMvZG93bnJldi54bWxQSwUGAAAAAAQABAD5AAAAkgMAAAAA&#10;" strokecolor="black [3040]"/>
                <v:line id="Connecteur droit 3348" o:spid="_x0000_s1033" style="position:absolute;visibility:visible;mso-wrap-style:square" from="37766,0" to="37766,1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CmqcQAAADdAAAADwAAAGRycy9kb3ducmV2LnhtbESPwU7DMAyG70i8Q2QkbiwdhYl1zSaE&#10;QCA4Mba71Xht1cbpkrCFt8cHJI7W7/+zv3qT3ahOFGLv2cB8VoAibrztuTWw+3q5eQAVE7LF0TMZ&#10;+KEIm/XlRY2V9Wf+pNM2tUogHCs00KU0VVrHpiOHceYnYskOPjhMMoZW24BngbtR3xbFQjvsWS50&#10;ONFTR82w/XZCme+PTr8OS9y/h4/wXC7yfT4ac32VH1egEuX0v/zXfrMGyvJO3hUbMQG9/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4KapxAAAAN0AAAAPAAAAAAAAAAAA&#10;AAAAAKECAABkcnMvZG93bnJldi54bWxQSwUGAAAAAAQABAD5AAAAkgMAAAAA&#10;" strokecolor="black [3040]"/>
                <v:line id="Connecteur droit 3349" o:spid="_x0000_s1034" style="position:absolute;visibility:visible;mso-wrap-style:square" from="50387,0" to="50387,10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wDMsQAAADdAAAADwAAAGRycy9kb3ducmV2LnhtbESPT2sCMRTE7wW/Q3iCN83abUVXo0hR&#10;WtpT/XN/bJ67i5uXNYmafvumIPQ4zMxvmMUqmlbcyPnGsoLxKANBXFrdcKXgsN8OpyB8QNbYWiYF&#10;P+Rhtew9LbDQ9s7fdNuFSiQI+wIV1CF0hZS+rMmgH9mOOHkn6wyGJF0ltcN7gptWPmfZRBpsOC3U&#10;2NFbTeV5dzWJMj5ejHw/z/D46b7cJp/E13hRatCP6zmIQDH8hx/tD60gz19m8PcmPQG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rAMyxAAAAN0AAAAPAAAAAAAAAAAA&#10;AAAAAKECAABkcnMvZG93bnJldi54bWxQSwUGAAAAAAQABAD5AAAAkgMAAAAA&#10;" strokecolor="black [3040]"/>
              </v:group>
            </w:pict>
          </mc:Fallback>
        </mc:AlternateContent>
      </w:r>
      <w:r>
        <w:rPr>
          <w:noProof/>
          <w:lang w:eastAsia="fr-FR"/>
        </w:rPr>
        <mc:AlternateContent>
          <mc:Choice Requires="wpg">
            <w:drawing>
              <wp:anchor distT="0" distB="0" distL="114300" distR="114300" simplePos="0" relativeHeight="252049408" behindDoc="0" locked="0" layoutInCell="1" allowOverlap="1" wp14:anchorId="4481055E" wp14:editId="68184E52">
                <wp:simplePos x="0" y="0"/>
                <wp:positionH relativeFrom="column">
                  <wp:posOffset>4176395</wp:posOffset>
                </wp:positionH>
                <wp:positionV relativeFrom="paragraph">
                  <wp:posOffset>33020</wp:posOffset>
                </wp:positionV>
                <wp:extent cx="1251585" cy="93980"/>
                <wp:effectExtent l="7303" t="0" r="13017" b="13018"/>
                <wp:wrapNone/>
                <wp:docPr id="3350" name="Groupe 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rot="16200000">
                          <a:off x="0" y="0"/>
                          <a:ext cx="1251585" cy="93980"/>
                          <a:chOff x="1257300" y="0"/>
                          <a:chExt cx="2519362" cy="120006"/>
                        </a:xfrm>
                      </wpg:grpSpPr>
                      <wps:wsp>
                        <wps:cNvPr id="3351" name="Connecteur droit 3351"/>
                        <wps:cNvCnPr/>
                        <wps:spPr>
                          <a:xfrm>
                            <a:off x="1257300" y="4762"/>
                            <a:ext cx="0" cy="106045"/>
                          </a:xfrm>
                          <a:prstGeom prst="line">
                            <a:avLst/>
                          </a:prstGeom>
                        </wps:spPr>
                        <wps:style>
                          <a:lnRef idx="1">
                            <a:schemeClr val="dk1"/>
                          </a:lnRef>
                          <a:fillRef idx="0">
                            <a:schemeClr val="dk1"/>
                          </a:fillRef>
                          <a:effectRef idx="0">
                            <a:schemeClr val="dk1"/>
                          </a:effectRef>
                          <a:fontRef idx="minor">
                            <a:schemeClr val="tx1"/>
                          </a:fontRef>
                        </wps:style>
                        <wps:bodyPr/>
                      </wps:wsp>
                      <wps:wsp>
                        <wps:cNvPr id="3352" name="Connecteur droit 3352"/>
                        <wps:cNvCnPr/>
                        <wps:spPr>
                          <a:xfrm>
                            <a:off x="1885950" y="4762"/>
                            <a:ext cx="0" cy="106045"/>
                          </a:xfrm>
                          <a:prstGeom prst="line">
                            <a:avLst/>
                          </a:prstGeom>
                        </wps:spPr>
                        <wps:style>
                          <a:lnRef idx="1">
                            <a:schemeClr val="dk1"/>
                          </a:lnRef>
                          <a:fillRef idx="0">
                            <a:schemeClr val="dk1"/>
                          </a:fillRef>
                          <a:effectRef idx="0">
                            <a:schemeClr val="dk1"/>
                          </a:effectRef>
                          <a:fontRef idx="minor">
                            <a:schemeClr val="tx1"/>
                          </a:fontRef>
                        </wps:style>
                        <wps:bodyPr/>
                      </wps:wsp>
                      <wps:wsp>
                        <wps:cNvPr id="3353" name="Connecteur droit 3353"/>
                        <wps:cNvCnPr/>
                        <wps:spPr>
                          <a:xfrm>
                            <a:off x="3123224" y="13960"/>
                            <a:ext cx="0" cy="106046"/>
                          </a:xfrm>
                          <a:prstGeom prst="line">
                            <a:avLst/>
                          </a:prstGeom>
                        </wps:spPr>
                        <wps:style>
                          <a:lnRef idx="1">
                            <a:schemeClr val="dk1"/>
                          </a:lnRef>
                          <a:fillRef idx="0">
                            <a:schemeClr val="dk1"/>
                          </a:fillRef>
                          <a:effectRef idx="0">
                            <a:schemeClr val="dk1"/>
                          </a:effectRef>
                          <a:fontRef idx="minor">
                            <a:schemeClr val="tx1"/>
                          </a:fontRef>
                        </wps:style>
                        <wps:bodyPr/>
                      </wps:wsp>
                      <wps:wsp>
                        <wps:cNvPr id="3354" name="Connecteur droit 3354"/>
                        <wps:cNvCnPr/>
                        <wps:spPr>
                          <a:xfrm>
                            <a:off x="3776662" y="0"/>
                            <a:ext cx="0" cy="106045"/>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14:sizeRelH relativeFrom="page">
                  <wp14:pctWidth>0</wp14:pctWidth>
                </wp14:sizeRelH>
                <wp14:sizeRelV relativeFrom="page">
                  <wp14:pctHeight>0</wp14:pctHeight>
                </wp14:sizeRelV>
              </wp:anchor>
            </w:drawing>
          </mc:Choice>
          <mc:Fallback>
            <w:pict>
              <v:group id="Groupe 99" o:spid="_x0000_s1026" style="position:absolute;margin-left:328.85pt;margin-top:2.6pt;width:98.55pt;height:7.4pt;rotation:-90;z-index:252049408" coordorigin="12573" coordsize="25193,12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">
                <v:line id="Connecteur droit 3351" o:spid="_x0000_s1027" style="position:absolute;visibility:visible;mso-wrap-style:square" from="12573,47" to="12573,11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QOZ6cQAAADdAAAADwAAAGRycy9kb3ducmV2LnhtbESPT2sCMRTE74V+h/AKvdXsuii6NYqI&#10;0tKe/Hd/bF53FzcvaxI1/faNIPQ4zMxvmNkimk5cyfnWsoJ8kIEgrqxuuVZw2G/eJiB8QNbYWSYF&#10;v+RhMX9+mmGp7Y23dN2FWiQI+xIVNCH0pZS+asigH9ieOHk/1hkMSbpaaoe3BDedHGbZWBpsOS00&#10;2NOqoeq0u5hEyY9nIz9OUzx+uW+3LsZxFM9Kvb7E5TuIQDH8hx/tT62gKEY53N+kJyDn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A5npxAAAAN0AAAAPAAAAAAAAAAAA&#10;AAAAAKECAABkcnMvZG93bnJldi54bWxQSwUGAAAAAAQABAD5AAAAkgMAAAAA&#10;" strokecolor="black [3040]"/>
                <v:line id="Connecteur droit 3352" o:spid="_x0000_s1028" style="position:absolute;visibility:visible;mso-wrap-style:square" from="18859,47" to="18859,11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EHnsQAAADdAAAADwAAAGRycy9kb3ducmV2LnhtbESPT2sCMRTE7wW/Q3hCbzWri1JXo4go&#10;Le2p/rk/Ns/dxc3LmkRNv30jCD0OM/MbZr6MphU3cr6xrGA4yEAQl1Y3XCk47Ldv7yB8QNbYWiYF&#10;v+Rhuei9zLHQ9s4/dNuFSiQI+wIV1CF0hZS+rMmgH9iOOHkn6wyGJF0ltcN7gptWjrJsIg02nBZq&#10;7GhdU3neXU2iDI8XIz/OUzx+uW+3ySdxHC9KvfbjagYiUAz/4Wf7UyvI8/EIHm/SE5C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0QeexAAAAN0AAAAPAAAAAAAAAAAA&#10;AAAAAKECAABkcnMvZG93bnJldi54bWxQSwUGAAAAAAQABAD5AAAAkgMAAAAA&#10;" strokecolor="black [3040]"/>
                <v:line id="Connecteur droit 3353" o:spid="_x0000_s1029" style="position:absolute;visibility:visible;mso-wrap-style:square" from="31232,139" to="31232,1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2iBcMAAADdAAAADwAAAGRycy9kb3ducmV2LnhtbESPT2sCMRTE7wW/Q3hCbzWri6KrUUSU&#10;lvbkv/tj89xd3LysSdT02zeFQo/DzPyGWayiacWDnG8sKxgOMhDEpdUNVwpOx93bFIQPyBpby6Tg&#10;mzyslr2XBRbaPnlPj0OoRIKwL1BBHUJXSOnLmgz6ge2Ik3exzmBI0lVSO3wmuGnlKMsm0mDDaaHG&#10;jjY1ldfD3STK8Hwz8v06w/On+3LbfBLH8abUaz+u5yACxfAf/mt/aAV5Ps7h9016AnL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6dogXDAAAA3QAAAA8AAAAAAAAAAAAA&#10;AAAAoQIAAGRycy9kb3ducmV2LnhtbFBLBQYAAAAABAAEAPkAAACRAwAAAAA=&#10;" strokecolor="black [3040]"/>
                <v:line id="Connecteur droit 3354" o:spid="_x0000_s1030" style="position:absolute;visibility:visible;mso-wrap-style:square" from="37766,0" to="37766,1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Q6ccQAAADdAAAADwAAAGRycy9kb3ducmV2LnhtbESPQWsCMRSE74L/ITyhN83q1qVujSKl&#10;pcWeavX+2LzuLm5e1iTV9N83guBxmJlvmOU6mk6cyfnWsoLpJANBXFndcq1g//02fgLhA7LGzjIp&#10;+CMP69VwsMRS2wt/0XkXapEg7EtU0ITQl1L6qiGDfmJ74uT9WGcwJOlqqR1eEtx0cpZlhTTYclpo&#10;sKeXhqrj7tckyvRwMvL9uMDD1n2617yI83hS6mEUN88gAsVwD9/aH1pBns8f4fomPQG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dDpxxAAAAN0AAAAPAAAAAAAAAAAA&#10;AAAAAKECAABkcnMvZG93bnJldi54bWxQSwUGAAAAAAQABAD5AAAAkgMAAAAA&#10;" strokecolor="black [3040]"/>
              </v:group>
            </w:pict>
          </mc:Fallback>
        </mc:AlternateContent>
      </w:r>
    </w:p>
    <w:p w14:paraId="7979A758" w14:textId="77777777" w:rsidR="00A11738" w:rsidRDefault="00A11738" w:rsidP="00A11738">
      <w:pPr>
        <w:spacing w:after="0"/>
        <w:rPr>
          <w:rFonts w:cs="Arial"/>
          <w:b/>
          <w:i/>
          <w:sz w:val="24"/>
        </w:rPr>
      </w:pPr>
    </w:p>
    <w:p w14:paraId="4B15D600" w14:textId="77777777" w:rsidR="00A11738" w:rsidRDefault="00A11738" w:rsidP="00A11738">
      <w:pPr>
        <w:spacing w:after="0"/>
        <w:rPr>
          <w:rFonts w:cs="Arial"/>
          <w:b/>
          <w:i/>
          <w:sz w:val="24"/>
        </w:rPr>
      </w:pPr>
    </w:p>
    <w:p w14:paraId="1FBFA1BB" w14:textId="77777777" w:rsidR="00A11738" w:rsidRDefault="00A11738" w:rsidP="00A11738">
      <w:pPr>
        <w:spacing w:after="0"/>
        <w:rPr>
          <w:rFonts w:cs="Arial"/>
          <w:b/>
          <w:i/>
          <w:sz w:val="24"/>
        </w:rPr>
      </w:pPr>
    </w:p>
    <w:p w14:paraId="15AC53B6" w14:textId="77777777" w:rsidR="00A11738" w:rsidRDefault="00A11738" w:rsidP="00A11738">
      <w:pPr>
        <w:spacing w:after="0"/>
        <w:rPr>
          <w:rFonts w:cs="Arial"/>
          <w:b/>
          <w:i/>
          <w:sz w:val="24"/>
        </w:rPr>
      </w:pPr>
    </w:p>
    <w:p w14:paraId="0F141941" w14:textId="77777777" w:rsidR="00A11738" w:rsidRPr="00484EEB" w:rsidRDefault="00A11738" w:rsidP="00A11738">
      <w:pPr>
        <w:spacing w:after="0"/>
        <w:jc w:val="both"/>
        <w:rPr>
          <w:b/>
          <w:sz w:val="24"/>
        </w:rPr>
      </w:pPr>
    </w:p>
    <w:p w14:paraId="11198591" w14:textId="77777777" w:rsidR="00A11738" w:rsidRDefault="00A11738" w:rsidP="00A11738">
      <w:pPr>
        <w:spacing w:after="0"/>
        <w:rPr>
          <w:rFonts w:cs="Arial"/>
        </w:rPr>
      </w:pPr>
    </w:p>
    <w:p w14:paraId="1B25D2EF" w14:textId="77777777" w:rsidR="008F6B22" w:rsidRPr="005B7F1D" w:rsidRDefault="008F6B22" w:rsidP="008F6B22">
      <w:pPr>
        <w:spacing w:after="0"/>
        <w:rPr>
          <w:rFonts w:cs="Arial"/>
          <w:b/>
          <w:sz w:val="24"/>
        </w:rPr>
      </w:pPr>
    </w:p>
    <w:p w14:paraId="1519EAB3" w14:textId="454E87DC" w:rsidR="008F6B22" w:rsidRDefault="00DB3CA1" w:rsidP="008F6B22">
      <w:pPr>
        <w:spacing w:after="0"/>
        <w:rPr>
          <w:rFonts w:cs="Arial"/>
          <w:b/>
          <w:i/>
          <w:sz w:val="24"/>
        </w:rPr>
      </w:pPr>
      <w:r>
        <w:rPr>
          <w:rFonts w:cs="Arial"/>
          <w:b/>
          <w:i/>
          <w:noProof/>
          <w:sz w:val="24"/>
          <w:lang w:eastAsia="fr-FR"/>
        </w:rPr>
        <mc:AlternateContent>
          <mc:Choice Requires="wpg">
            <w:drawing>
              <wp:anchor distT="0" distB="0" distL="114300" distR="114300" simplePos="0" relativeHeight="251894784" behindDoc="0" locked="0" layoutInCell="1" allowOverlap="1" wp14:anchorId="24B7C51D" wp14:editId="0B9FA5E2">
                <wp:simplePos x="0" y="0"/>
                <wp:positionH relativeFrom="column">
                  <wp:posOffset>1863090</wp:posOffset>
                </wp:positionH>
                <wp:positionV relativeFrom="paragraph">
                  <wp:posOffset>36195</wp:posOffset>
                </wp:positionV>
                <wp:extent cx="4611370" cy="1353820"/>
                <wp:effectExtent l="0" t="0" r="0" b="0"/>
                <wp:wrapNone/>
                <wp:docPr id="3409" name="Groupe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611370" cy="1353820"/>
                          <a:chOff x="0" y="0"/>
                          <a:chExt cx="4611205" cy="1354002"/>
                        </a:xfrm>
                      </wpg:grpSpPr>
                      <wps:wsp>
                        <wps:cNvPr id="3410" name="Connecteur droit 3410"/>
                        <wps:cNvCnPr/>
                        <wps:spPr>
                          <a:xfrm>
                            <a:off x="1543792" y="225631"/>
                            <a:ext cx="102870" cy="0"/>
                          </a:xfrm>
                          <a:prstGeom prst="line">
                            <a:avLst/>
                          </a:prstGeom>
                        </wps:spPr>
                        <wps:style>
                          <a:lnRef idx="1">
                            <a:schemeClr val="accent1"/>
                          </a:lnRef>
                          <a:fillRef idx="0">
                            <a:schemeClr val="accent1"/>
                          </a:fillRef>
                          <a:effectRef idx="0">
                            <a:schemeClr val="accent1"/>
                          </a:effectRef>
                          <a:fontRef idx="minor">
                            <a:schemeClr val="tx1"/>
                          </a:fontRef>
                        </wps:style>
                        <wps:bodyPr/>
                      </wps:wsp>
                      <wpg:grpSp>
                        <wpg:cNvPr id="3411" name="Groupe 8"/>
                        <wpg:cNvGrpSpPr/>
                        <wpg:grpSpPr>
                          <a:xfrm>
                            <a:off x="0" y="0"/>
                            <a:ext cx="4611205" cy="1354002"/>
                            <a:chOff x="0" y="0"/>
                            <a:chExt cx="4611205" cy="1354002"/>
                          </a:xfrm>
                        </wpg:grpSpPr>
                        <wps:wsp>
                          <wps:cNvPr id="3412" name="Zone de texte 3412"/>
                          <wps:cNvSpPr txBox="1"/>
                          <wps:spPr>
                            <a:xfrm>
                              <a:off x="3111335" y="558140"/>
                              <a:ext cx="1499870" cy="7677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610D27C" w14:textId="77777777" w:rsidR="000F7A16" w:rsidRPr="00E65D53" w:rsidRDefault="000F7A16" w:rsidP="008F6B22">
                                <w:pPr>
                                  <w:spacing w:after="0"/>
                                  <w:rPr>
                                    <w:rFonts w:cs="Arial"/>
                                    <w:b/>
                                    <w:i/>
                                    <w:sz w:val="20"/>
                                  </w:rPr>
                                </w:pPr>
                                <w:r w:rsidRPr="00E65D53">
                                  <w:rPr>
                                    <w:rFonts w:cs="Arial"/>
                                    <w:b/>
                                    <w:i/>
                                    <w:sz w:val="20"/>
                                  </w:rPr>
                                  <w:t>Plage de mesures</w:t>
                                </w:r>
                              </w:p>
                              <w:p w14:paraId="1E679C31" w14:textId="4B668DF0" w:rsidR="000F7A16" w:rsidRPr="005E2DD5" w:rsidRDefault="000F7A16" w:rsidP="008F6B22">
                                <w:pPr>
                                  <w:spacing w:after="0"/>
                                  <w:rPr>
                                    <w:rFonts w:cs="Arial"/>
                                  </w:rPr>
                                </w:pPr>
                                <w:proofErr w:type="gramStart"/>
                                <w:r w:rsidRPr="005E2DD5">
                                  <w:rPr>
                                    <w:rFonts w:cs="Arial"/>
                                    <w:i/>
                                  </w:rPr>
                                  <w:t>en</w:t>
                                </w:r>
                                <w:proofErr w:type="gramEnd"/>
                                <w:r w:rsidRPr="005E2DD5">
                                  <w:rPr>
                                    <w:rFonts w:cs="Arial"/>
                                    <w:i/>
                                  </w:rPr>
                                  <w:t xml:space="preserve"> z : </w:t>
                                </w:r>
                                <w:r w:rsidRPr="005E2DD5">
                                  <w:rPr>
                                    <w:rFonts w:cs="Arial"/>
                                  </w:rPr>
                                  <w:sym w:font="Symbol" w:char="F0B1"/>
                                </w:r>
                                <w:r>
                                  <w:rPr>
                                    <w:rFonts w:cs="Arial"/>
                                  </w:rPr>
                                  <w:t xml:space="preserve"> 90</w:t>
                                </w:r>
                                <w:r w:rsidRPr="005E2DD5">
                                  <w:rPr>
                                    <w:rFonts w:cs="Arial"/>
                                  </w:rPr>
                                  <w:t>° </w:t>
                                </w:r>
                              </w:p>
                              <w:p w14:paraId="07DFBFAC" w14:textId="77777777" w:rsidR="000F7A16" w:rsidRPr="005E2DD5" w:rsidRDefault="000F7A16" w:rsidP="008F6B22">
                                <w:pPr>
                                  <w:spacing w:after="0"/>
                                  <w:rPr>
                                    <w:rFonts w:cs="Arial"/>
                                    <w:i/>
                                  </w:rPr>
                                </w:pPr>
                                <w:proofErr w:type="gramStart"/>
                                <w:r w:rsidRPr="005E2DD5">
                                  <w:rPr>
                                    <w:rFonts w:cs="Arial"/>
                                    <w:i/>
                                  </w:rPr>
                                  <w:t>en</w:t>
                                </w:r>
                                <w:proofErr w:type="gramEnd"/>
                                <w:r w:rsidRPr="005E2DD5">
                                  <w:rPr>
                                    <w:rFonts w:cs="Arial"/>
                                    <w:i/>
                                  </w:rPr>
                                  <w:t xml:space="preserve"> y : </w:t>
                                </w:r>
                                <w:r w:rsidRPr="005E2DD5">
                                  <w:rPr>
                                    <w:rFonts w:cs="Arial"/>
                                  </w:rPr>
                                  <w:sym w:font="Symbol" w:char="F0B1"/>
                                </w:r>
                                <w:r w:rsidRPr="005E2DD5">
                                  <w:rPr>
                                    <w:rFonts w:cs="Arial"/>
                                  </w:rPr>
                                  <w:t xml:space="preserve"> </w:t>
                                </w:r>
                                <w:r>
                                  <w:rPr>
                                    <w:rFonts w:cs="Arial"/>
                                  </w:rPr>
                                  <w:t>90</w:t>
                                </w:r>
                                <w:r w:rsidRPr="005E2DD5">
                                  <w:rPr>
                                    <w:rFonts w:cs="Arial"/>
                                  </w:rPr>
                                  <w:t>° </w:t>
                                </w:r>
                              </w:p>
                              <w:p w14:paraId="2DC8E1FB" w14:textId="38601052" w:rsidR="000F7A16" w:rsidRPr="006E09CF" w:rsidRDefault="000F7A16" w:rsidP="008F6B22">
                                <w:pPr>
                                  <w:spacing w:after="0"/>
                                  <w:rPr>
                                    <w:rFonts w:cs="Arial"/>
                                    <w:i/>
                                    <w:sz w:val="16"/>
                                  </w:rPr>
                                </w:pPr>
                                <w:proofErr w:type="gramStart"/>
                                <w:r w:rsidRPr="005E2DD5">
                                  <w:rPr>
                                    <w:rFonts w:cs="Arial"/>
                                    <w:i/>
                                  </w:rPr>
                                  <w:t>en</w:t>
                                </w:r>
                                <w:proofErr w:type="gramEnd"/>
                                <w:r w:rsidRPr="005E2DD5">
                                  <w:rPr>
                                    <w:rFonts w:cs="Arial"/>
                                    <w:i/>
                                  </w:rPr>
                                  <w:t xml:space="preserve"> x : </w:t>
                                </w:r>
                                <w:r w:rsidRPr="005E2DD5">
                                  <w:rPr>
                                    <w:rFonts w:cs="Arial"/>
                                  </w:rPr>
                                  <w:t>0°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13" name="Zone de texte 3413"/>
                          <wps:cNvSpPr txBox="1"/>
                          <wps:spPr>
                            <a:xfrm>
                              <a:off x="0" y="783772"/>
                              <a:ext cx="1448435" cy="5702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9A35EB3" w14:textId="77777777" w:rsidR="000F7A16" w:rsidRPr="00E65D53" w:rsidRDefault="000F7A16" w:rsidP="008F6B22">
                                <w:pPr>
                                  <w:spacing w:after="0"/>
                                  <w:jc w:val="right"/>
                                  <w:rPr>
                                    <w:rFonts w:cs="Arial"/>
                                    <w:b/>
                                    <w:i/>
                                    <w:sz w:val="20"/>
                                  </w:rPr>
                                </w:pPr>
                                <w:r w:rsidRPr="00E65D53">
                                  <w:rPr>
                                    <w:rFonts w:cs="Arial"/>
                                    <w:b/>
                                    <w:i/>
                                    <w:sz w:val="20"/>
                                  </w:rPr>
                                  <w:t xml:space="preserve">Matériaux </w:t>
                                </w:r>
                                <w:r>
                                  <w:rPr>
                                    <w:rFonts w:cs="Arial"/>
                                    <w:b/>
                                    <w:i/>
                                    <w:sz w:val="20"/>
                                  </w:rPr>
                                  <w:t xml:space="preserve">du </w:t>
                                </w:r>
                                <w:r w:rsidRPr="00E65D53">
                                  <w:rPr>
                                    <w:rFonts w:cs="Arial"/>
                                    <w:b/>
                                    <w:i/>
                                    <w:sz w:val="20"/>
                                  </w:rPr>
                                  <w:t>boîtier</w:t>
                                </w:r>
                              </w:p>
                              <w:p w14:paraId="2B74B9FE" w14:textId="77777777" w:rsidR="000F7A16" w:rsidRPr="00760A63" w:rsidRDefault="000F7A16" w:rsidP="008F6B22">
                                <w:pPr>
                                  <w:spacing w:after="0"/>
                                  <w:jc w:val="right"/>
                                  <w:rPr>
                                    <w:rFonts w:cs="Arial"/>
                                    <w:i/>
                                    <w:sz w:val="20"/>
                                  </w:rPr>
                                </w:pPr>
                                <w:r w:rsidRPr="00760A63">
                                  <w:rPr>
                                    <w:rFonts w:cs="Arial"/>
                                    <w:i/>
                                    <w:sz w:val="20"/>
                                  </w:rPr>
                                  <w:t>Aluminium : A</w:t>
                                </w:r>
                              </w:p>
                              <w:p w14:paraId="38100B42" w14:textId="77777777" w:rsidR="000F7A16" w:rsidRPr="00760A63" w:rsidRDefault="000F7A16" w:rsidP="008F6B22">
                                <w:pPr>
                                  <w:spacing w:after="0"/>
                                  <w:jc w:val="right"/>
                                  <w:rPr>
                                    <w:rFonts w:cs="Arial"/>
                                    <w:i/>
                                    <w:sz w:val="20"/>
                                  </w:rPr>
                                </w:pPr>
                                <w:r w:rsidRPr="00760A63">
                                  <w:rPr>
                                    <w:rFonts w:cs="Arial"/>
                                    <w:i/>
                                    <w:sz w:val="20"/>
                                  </w:rPr>
                                  <w:t xml:space="preserve">Inox : S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14" name="Zone de texte 3414"/>
                          <wps:cNvSpPr txBox="1"/>
                          <wps:spPr>
                            <a:xfrm>
                              <a:off x="23751" y="261257"/>
                              <a:ext cx="1196975" cy="5702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234C69E" w14:textId="77777777" w:rsidR="000F7A16" w:rsidRPr="00E65D53" w:rsidRDefault="000F7A16" w:rsidP="008F6B22">
                                <w:pPr>
                                  <w:spacing w:after="0"/>
                                  <w:jc w:val="right"/>
                                  <w:rPr>
                                    <w:rFonts w:cs="Arial"/>
                                    <w:b/>
                                    <w:i/>
                                    <w:sz w:val="20"/>
                                  </w:rPr>
                                </w:pPr>
                                <w:r w:rsidRPr="00E65D53">
                                  <w:rPr>
                                    <w:rFonts w:cs="Arial"/>
                                    <w:b/>
                                    <w:i/>
                                    <w:sz w:val="20"/>
                                  </w:rPr>
                                  <w:t>Type de sortie</w:t>
                                </w:r>
                              </w:p>
                              <w:p w14:paraId="1DB47970" w14:textId="77777777" w:rsidR="000F7A16" w:rsidRPr="00EA4A92" w:rsidRDefault="000F7A16" w:rsidP="008F6B22">
                                <w:pPr>
                                  <w:spacing w:after="0"/>
                                  <w:jc w:val="right"/>
                                  <w:rPr>
                                    <w:rFonts w:cs="Arial"/>
                                    <w:i/>
                                    <w:sz w:val="20"/>
                                  </w:rPr>
                                </w:pPr>
                                <w:r>
                                  <w:rPr>
                                    <w:rFonts w:cs="Arial"/>
                                    <w:i/>
                                    <w:sz w:val="20"/>
                                  </w:rPr>
                                  <w:t>Analogique</w:t>
                                </w:r>
                                <w:r w:rsidRPr="00EA4A92">
                                  <w:rPr>
                                    <w:rFonts w:cs="Arial"/>
                                    <w:i/>
                                    <w:sz w:val="20"/>
                                  </w:rPr>
                                  <w:t xml:space="preserve"> : A</w:t>
                                </w:r>
                              </w:p>
                              <w:p w14:paraId="2FA36F97" w14:textId="77777777" w:rsidR="000F7A16" w:rsidRPr="00EA4A92" w:rsidRDefault="000F7A16" w:rsidP="008F6B22">
                                <w:pPr>
                                  <w:spacing w:after="0"/>
                                  <w:jc w:val="right"/>
                                  <w:rPr>
                                    <w:rFonts w:cs="Arial"/>
                                    <w:i/>
                                    <w:sz w:val="16"/>
                                  </w:rPr>
                                </w:pPr>
                                <w:r>
                                  <w:rPr>
                                    <w:rFonts w:cs="Arial"/>
                                    <w:i/>
                                    <w:sz w:val="20"/>
                                  </w:rPr>
                                  <w:t>Numérique</w:t>
                                </w:r>
                                <w:r w:rsidRPr="00EA4A92">
                                  <w:rPr>
                                    <w:rFonts w:cs="Arial"/>
                                    <w:i/>
                                    <w:sz w:val="20"/>
                                  </w:rPr>
                                  <w:t xml:space="preserve"> : </w:t>
                                </w:r>
                                <w:r>
                                  <w:rPr>
                                    <w:rFonts w:cs="Arial"/>
                                    <w:i/>
                                    <w:sz w:val="20"/>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415" name="Groupe 3"/>
                          <wpg:cNvGrpSpPr/>
                          <wpg:grpSpPr>
                            <a:xfrm>
                              <a:off x="1187533" y="0"/>
                              <a:ext cx="2811021" cy="1201943"/>
                              <a:chOff x="0" y="0"/>
                              <a:chExt cx="2811021" cy="1201943"/>
                            </a:xfrm>
                          </wpg:grpSpPr>
                          <wpg:grpSp>
                            <wpg:cNvPr id="3416" name="Groupe 30"/>
                            <wpg:cNvGrpSpPr/>
                            <wpg:grpSpPr>
                              <a:xfrm>
                                <a:off x="0" y="225631"/>
                                <a:ext cx="2003107" cy="976312"/>
                                <a:chOff x="0" y="0"/>
                                <a:chExt cx="2003107" cy="976312"/>
                              </a:xfrm>
                            </wpg:grpSpPr>
                            <wpg:grpSp>
                              <wpg:cNvPr id="3417" name="Groupe 157"/>
                              <wpg:cNvGrpSpPr/>
                              <wpg:grpSpPr>
                                <a:xfrm>
                                  <a:off x="252412" y="9525"/>
                                  <a:ext cx="1750695" cy="966787"/>
                                  <a:chOff x="1221317" y="0"/>
                                  <a:chExt cx="1751441" cy="880050"/>
                                </a:xfrm>
                              </wpg:grpSpPr>
                              <wps:wsp>
                                <wps:cNvPr id="3418" name="Connecteur droit 3418"/>
                                <wps:cNvCnPr/>
                                <wps:spPr>
                                  <a:xfrm>
                                    <a:off x="2598345" y="556788"/>
                                    <a:ext cx="356235" cy="0"/>
                                  </a:xfrm>
                                  <a:prstGeom prst="line">
                                    <a:avLst/>
                                  </a:prstGeom>
                                </wps:spPr>
                                <wps:style>
                                  <a:lnRef idx="1">
                                    <a:schemeClr val="accent1"/>
                                  </a:lnRef>
                                  <a:fillRef idx="0">
                                    <a:schemeClr val="accent1"/>
                                  </a:fillRef>
                                  <a:effectRef idx="0">
                                    <a:schemeClr val="accent1"/>
                                  </a:effectRef>
                                  <a:fontRef idx="minor">
                                    <a:schemeClr val="tx1"/>
                                  </a:fontRef>
                                </wps:style>
                                <wps:bodyPr/>
                              </wps:wsp>
                              <wpg:grpSp>
                                <wpg:cNvPr id="3419" name="Groupe 154"/>
                                <wpg:cNvGrpSpPr/>
                                <wpg:grpSpPr>
                                  <a:xfrm>
                                    <a:off x="1221317" y="0"/>
                                    <a:ext cx="1751441" cy="880050"/>
                                    <a:chOff x="1221317" y="0"/>
                                    <a:chExt cx="1751441" cy="880050"/>
                                  </a:xfrm>
                                </wpg:grpSpPr>
                                <wps:wsp>
                                  <wps:cNvPr id="3420" name="Connecteur droit 3420"/>
                                  <wps:cNvCnPr/>
                                  <wps:spPr>
                                    <a:xfrm>
                                      <a:off x="1221317" y="749976"/>
                                      <a:ext cx="642875"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421" name="Connecteur droit 3421"/>
                                  <wps:cNvCnPr/>
                                  <wps:spPr>
                                    <a:xfrm>
                                      <a:off x="1871573" y="0"/>
                                      <a:ext cx="0" cy="74949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422" name="Connecteur droit 3422"/>
                                  <wps:cNvCnPr/>
                                  <wps:spPr>
                                    <a:xfrm>
                                      <a:off x="2053086" y="0"/>
                                      <a:ext cx="0" cy="88005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423" name="Connecteur droit 3423"/>
                                  <wps:cNvCnPr/>
                                  <wps:spPr>
                                    <a:xfrm>
                                      <a:off x="2337758" y="8626"/>
                                      <a:ext cx="0" cy="70485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424" name="Connecteur droit 3424"/>
                                  <wps:cNvCnPr/>
                                  <wps:spPr>
                                    <a:xfrm>
                                      <a:off x="2605177" y="8626"/>
                                      <a:ext cx="0" cy="543560"/>
                                    </a:xfrm>
                                    <a:prstGeom prst="line">
                                      <a:avLst/>
                                    </a:prstGeom>
                                  </wps:spPr>
                                  <wps:style>
                                    <a:lnRef idx="1">
                                      <a:schemeClr val="accent1"/>
                                    </a:lnRef>
                                    <a:fillRef idx="0">
                                      <a:schemeClr val="accent1"/>
                                    </a:fillRef>
                                    <a:effectRef idx="0">
                                      <a:schemeClr val="accent1"/>
                                    </a:effectRef>
                                    <a:fontRef idx="minor">
                                      <a:schemeClr val="tx1"/>
                                    </a:fontRef>
                                  </wps:style>
                                  <wps:bodyPr/>
                                </wps:wsp>
                                <wpg:grpSp>
                                  <wpg:cNvPr id="3425" name="Groupe 148"/>
                                  <wpg:cNvGrpSpPr/>
                                  <wpg:grpSpPr>
                                    <a:xfrm>
                                      <a:off x="1820173" y="0"/>
                                      <a:ext cx="844910" cy="0"/>
                                      <a:chOff x="0" y="0"/>
                                      <a:chExt cx="844910" cy="0"/>
                                    </a:xfrm>
                                  </wpg:grpSpPr>
                                  <wps:wsp>
                                    <wps:cNvPr id="3426" name="Connecteur droit 3426"/>
                                    <wps:cNvCnPr/>
                                    <wps:spPr>
                                      <a:xfrm>
                                        <a:off x="0" y="0"/>
                                        <a:ext cx="103505"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427" name="Connecteur droit 3427"/>
                                    <wps:cNvCnPr/>
                                    <wps:spPr>
                                      <a:xfrm>
                                        <a:off x="180056" y="0"/>
                                        <a:ext cx="103505"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428" name="Connecteur droit 3428"/>
                                    <wps:cNvCnPr/>
                                    <wps:spPr>
                                      <a:xfrm>
                                        <a:off x="466026" y="0"/>
                                        <a:ext cx="103505"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429" name="Connecteur droit 3429"/>
                                    <wps:cNvCnPr/>
                                    <wps:spPr>
                                      <a:xfrm>
                                        <a:off x="741405" y="0"/>
                                        <a:ext cx="103505" cy="0"/>
                                      </a:xfrm>
                                      <a:prstGeom prst="line">
                                        <a:avLst/>
                                      </a:prstGeom>
                                    </wps:spPr>
                                    <wps:style>
                                      <a:lnRef idx="1">
                                        <a:schemeClr val="accent1"/>
                                      </a:lnRef>
                                      <a:fillRef idx="0">
                                        <a:schemeClr val="accent1"/>
                                      </a:fillRef>
                                      <a:effectRef idx="0">
                                        <a:schemeClr val="accent1"/>
                                      </a:effectRef>
                                      <a:fontRef idx="minor">
                                        <a:schemeClr val="tx1"/>
                                      </a:fontRef>
                                    </wps:style>
                                    <wps:bodyPr/>
                                  </wps:wsp>
                                </wpg:grpSp>
                                <wps:wsp>
                                  <wps:cNvPr id="3430" name="Connecteur droit 3430"/>
                                  <wps:cNvCnPr/>
                                  <wps:spPr>
                                    <a:xfrm>
                                      <a:off x="2337758" y="715992"/>
                                      <a:ext cx="635000"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431" name="Connecteur droit 3431"/>
                                  <wps:cNvCnPr/>
                                  <wps:spPr>
                                    <a:xfrm>
                                      <a:off x="2053086" y="879762"/>
                                      <a:ext cx="919302" cy="0"/>
                                    </a:xfrm>
                                    <a:prstGeom prst="line">
                                      <a:avLst/>
                                    </a:prstGeom>
                                  </wps:spPr>
                                  <wps:style>
                                    <a:lnRef idx="1">
                                      <a:schemeClr val="accent1"/>
                                    </a:lnRef>
                                    <a:fillRef idx="0">
                                      <a:schemeClr val="accent1"/>
                                    </a:fillRef>
                                    <a:effectRef idx="0">
                                      <a:schemeClr val="accent1"/>
                                    </a:effectRef>
                                    <a:fontRef idx="minor">
                                      <a:schemeClr val="tx1"/>
                                    </a:fontRef>
                                  </wps:style>
                                  <wps:bodyPr/>
                                </wps:wsp>
                              </wpg:grpSp>
                            </wpg:grpSp>
                            <wps:wsp>
                              <wps:cNvPr id="3432" name="Connecteur droit 3432"/>
                              <wps:cNvCnPr/>
                              <wps:spPr>
                                <a:xfrm>
                                  <a:off x="404812" y="0"/>
                                  <a:ext cx="0" cy="30924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433" name="Connecteur droit 3433"/>
                              <wps:cNvCnPr/>
                              <wps:spPr>
                                <a:xfrm>
                                  <a:off x="0" y="309562"/>
                                  <a:ext cx="404812" cy="0"/>
                                </a:xfrm>
                                <a:prstGeom prst="line">
                                  <a:avLst/>
                                </a:prstGeom>
                              </wps:spPr>
                              <wps:style>
                                <a:lnRef idx="1">
                                  <a:schemeClr val="accent1"/>
                                </a:lnRef>
                                <a:fillRef idx="0">
                                  <a:schemeClr val="accent1"/>
                                </a:fillRef>
                                <a:effectRef idx="0">
                                  <a:schemeClr val="accent1"/>
                                </a:effectRef>
                                <a:fontRef idx="minor">
                                  <a:schemeClr val="tx1"/>
                                </a:fontRef>
                              </wps:style>
                              <wps:bodyPr/>
                            </wps:wsp>
                          </wpg:grpSp>
                          <wps:wsp>
                            <wps:cNvPr id="3434" name="Zone de texte 3434"/>
                            <wps:cNvSpPr txBox="1"/>
                            <wps:spPr>
                              <a:xfrm>
                                <a:off x="47501" y="0"/>
                                <a:ext cx="2763520" cy="3613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C43B926" w14:textId="77777777" w:rsidR="000F7A16" w:rsidRPr="00631539" w:rsidRDefault="000F7A16" w:rsidP="008F6B22">
                                  <w:pPr>
                                    <w:spacing w:after="0"/>
                                    <w:rPr>
                                      <w:rFonts w:cs="Arial"/>
                                    </w:rPr>
                                  </w:pPr>
                                  <w:r>
                                    <w:rPr>
                                      <w:rFonts w:cs="Arial"/>
                                      <w:b/>
                                      <w:i/>
                                      <w:sz w:val="24"/>
                                    </w:rPr>
                                    <w:t>NBN 65  - S  0 / 90 / 90 C3</w:t>
                                  </w:r>
                                </w:p>
                                <w:p w14:paraId="6D22AD29" w14:textId="77777777" w:rsidR="000F7A16" w:rsidRPr="006E09CF" w:rsidRDefault="000F7A16" w:rsidP="008F6B22">
                                  <w:pPr>
                                    <w:rPr>
                                      <w:rFonts w:cs="Arial"/>
                                      <w:i/>
                                      <w:sz w:val="1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wgp>
                  </a:graphicData>
                </a:graphic>
                <wp14:sizeRelH relativeFrom="page">
                  <wp14:pctWidth>0</wp14:pctWidth>
                </wp14:sizeRelH>
                <wp14:sizeRelV relativeFrom="page">
                  <wp14:pctHeight>0</wp14:pctHeight>
                </wp14:sizeRelV>
              </wp:anchor>
            </w:drawing>
          </mc:Choice>
          <mc:Fallback>
            <w:pict>
              <v:group id="_x0000_s1268" style="position:absolute;margin-left:146.7pt;margin-top:2.85pt;width:363.1pt;height:106.6pt;z-index:251894784;mso-position-horizontal-relative:text;mso-position-vertical-relative:text" coordsize="46112,13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">
                <v:line id="Connecteur droit 3410" o:spid="_x0000_s1269" style="position:absolute;visibility:visible;mso-wrap-style:square" from="15437,2256" to="16466,2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onecMAAADdAAAADwAAAGRycy9kb3ducmV2LnhtbERPzWoCMRC+C32HMIXeNOtPRbdGkUJB&#10;tBe1DzDdjLuLm8k2merap28OgseP73+x6lyjLhRi7dnAcJCBIi68rbk08HX86M9ARUG22HgmAzeK&#10;sFo+9RaYW3/lPV0OUqoUwjFHA5VIm2sdi4ocxoFviRN38sGhJBhKbQNeU7hr9CjLptphzamhwpbe&#10;KyrOh19n4Gf3uYm372Yk09e/7TmsZ3MZR2Nenrv1GyihTh7iu3tjDYwnw7Q/vUlPQC//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IKJ3nDAAAA3QAAAA8AAAAAAAAAAAAA&#10;AAAAoQIAAGRycy9kb3ducmV2LnhtbFBLBQYAAAAABAAEAPkAAACRAwAAAAA=&#10;" strokecolor="#4579b8 [3044]"/>
                <v:group id="Groupe 8" o:spid="_x0000_s1270" style="position:absolute;width:46112;height:13540" coordsize="46112,13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MXCUxgAAAN0A&#10;AAAPAAAAAAAAAAAAAAAAAKoCAABkcnMvZG93bnJldi54bWxQSwUGAAAAAAQABAD6AAAAnQMAAAAA&#10;">
                  <v:shape id="Zone de texte 3412" o:spid="_x0000_s1271" type="#_x0000_t202" style="position:absolute;left:31113;top:5581;width:14999;height:76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LRNscA&#10;AADdAAAADwAAAGRycy9kb3ducmV2LnhtbESPT2vCQBTE74LfYXlCb7oxWpHUVSQgltIe/HPx9pp9&#10;JsHs25jdauyndwXB4zAzv2Fmi9ZU4kKNKy0rGA4iEMSZ1SXnCva7VX8KwnlkjZVlUnAjB4t5tzPD&#10;RNsrb+iy9bkIEHYJKii8rxMpXVaQQTewNXHwjrYx6INscqkbvAa4qWQcRRNpsOSwUGBNaUHZaftn&#10;FHylqx/c/MZm+l+l6+/jsj7vD+9KvfXa5QcIT61/hZ/tT61gNB7G8HgTnoCc3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sy0TbHAAAA3QAAAA8AAAAAAAAAAAAAAAAAmAIAAGRy&#10;cy9kb3ducmV2LnhtbFBLBQYAAAAABAAEAPUAAACMAwAAAAA=&#10;" filled="f" stroked="f" strokeweight=".5pt">
                    <v:textbox>
                      <w:txbxContent>
                        <w:p w14:paraId="1610D27C" w14:textId="77777777" w:rsidR="000F7A16" w:rsidRPr="00E65D53" w:rsidRDefault="000F7A16" w:rsidP="008F6B22">
                          <w:pPr>
                            <w:spacing w:after="0"/>
                            <w:rPr>
                              <w:rFonts w:cs="Arial"/>
                              <w:b/>
                              <w:i/>
                              <w:sz w:val="20"/>
                            </w:rPr>
                          </w:pPr>
                          <w:r w:rsidRPr="00E65D53">
                            <w:rPr>
                              <w:rFonts w:cs="Arial"/>
                              <w:b/>
                              <w:i/>
                              <w:sz w:val="20"/>
                            </w:rPr>
                            <w:t>Plage de mesures</w:t>
                          </w:r>
                        </w:p>
                        <w:p w14:paraId="1E679C31" w14:textId="4B668DF0" w:rsidR="000F7A16" w:rsidRPr="005E2DD5" w:rsidRDefault="000F7A16" w:rsidP="008F6B22">
                          <w:pPr>
                            <w:spacing w:after="0"/>
                            <w:rPr>
                              <w:rFonts w:cs="Arial"/>
                            </w:rPr>
                          </w:pPr>
                          <w:r w:rsidRPr="005E2DD5">
                            <w:rPr>
                              <w:rFonts w:cs="Arial"/>
                              <w:i/>
                            </w:rPr>
                            <w:t xml:space="preserve">en z : </w:t>
                          </w:r>
                          <w:r w:rsidRPr="005E2DD5">
                            <w:rPr>
                              <w:rFonts w:cs="Arial"/>
                            </w:rPr>
                            <w:sym w:font="Symbol" w:char="F0B1"/>
                          </w:r>
                          <w:r>
                            <w:rPr>
                              <w:rFonts w:cs="Arial"/>
                            </w:rPr>
                            <w:t xml:space="preserve"> 90</w:t>
                          </w:r>
                          <w:r w:rsidRPr="005E2DD5">
                            <w:rPr>
                              <w:rFonts w:cs="Arial"/>
                            </w:rPr>
                            <w:t>° </w:t>
                          </w:r>
                        </w:p>
                        <w:p w14:paraId="07DFBFAC" w14:textId="77777777" w:rsidR="000F7A16" w:rsidRPr="005E2DD5" w:rsidRDefault="000F7A16" w:rsidP="008F6B22">
                          <w:pPr>
                            <w:spacing w:after="0"/>
                            <w:rPr>
                              <w:rFonts w:cs="Arial"/>
                              <w:i/>
                            </w:rPr>
                          </w:pPr>
                          <w:r w:rsidRPr="005E2DD5">
                            <w:rPr>
                              <w:rFonts w:cs="Arial"/>
                              <w:i/>
                            </w:rPr>
                            <w:t xml:space="preserve">en y : </w:t>
                          </w:r>
                          <w:r w:rsidRPr="005E2DD5">
                            <w:rPr>
                              <w:rFonts w:cs="Arial"/>
                            </w:rPr>
                            <w:sym w:font="Symbol" w:char="F0B1"/>
                          </w:r>
                          <w:r w:rsidRPr="005E2DD5">
                            <w:rPr>
                              <w:rFonts w:cs="Arial"/>
                            </w:rPr>
                            <w:t xml:space="preserve"> </w:t>
                          </w:r>
                          <w:r>
                            <w:rPr>
                              <w:rFonts w:cs="Arial"/>
                            </w:rPr>
                            <w:t>90</w:t>
                          </w:r>
                          <w:r w:rsidRPr="005E2DD5">
                            <w:rPr>
                              <w:rFonts w:cs="Arial"/>
                            </w:rPr>
                            <w:t>° </w:t>
                          </w:r>
                        </w:p>
                        <w:p w14:paraId="2DC8E1FB" w14:textId="38601052" w:rsidR="000F7A16" w:rsidRPr="006E09CF" w:rsidRDefault="000F7A16" w:rsidP="008F6B22">
                          <w:pPr>
                            <w:spacing w:after="0"/>
                            <w:rPr>
                              <w:rFonts w:cs="Arial"/>
                              <w:i/>
                              <w:sz w:val="16"/>
                            </w:rPr>
                          </w:pPr>
                          <w:r w:rsidRPr="005E2DD5">
                            <w:rPr>
                              <w:rFonts w:cs="Arial"/>
                              <w:i/>
                            </w:rPr>
                            <w:t xml:space="preserve">en x : </w:t>
                          </w:r>
                          <w:r w:rsidRPr="005E2DD5">
                            <w:rPr>
                              <w:rFonts w:cs="Arial"/>
                            </w:rPr>
                            <w:t>0° </w:t>
                          </w:r>
                        </w:p>
                      </w:txbxContent>
                    </v:textbox>
                  </v:shape>
                  <v:shape id="Zone de texte 3413" o:spid="_x0000_s1272" type="#_x0000_t202" style="position:absolute;top:7837;width:14484;height:57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50rcgA&#10;AADdAAAADwAAAGRycy9kb3ducmV2LnhtbESPT2vCQBTE74V+h+UVems2/mmRmFUkIC3FHrRevD2z&#10;zySYfZtmt0n003cLgsdhZn7DpMvB1KKj1lWWFYyiGARxbnXFhYL99/plBsJ5ZI21ZVJwIQfLxeND&#10;iom2PW+p2/lCBAi7BBWU3jeJlC4vyaCLbEMcvJNtDfog20LqFvsAN7Ucx/GbNFhxWCixoayk/Lz7&#10;NQo+s/UXbo9jM7vW2fvmtGp+9odXpZ6fhtUchKfB38O39odWMJmOJvD/Jjw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fnStyAAAAN0AAAAPAAAAAAAAAAAAAAAAAJgCAABk&#10;cnMvZG93bnJldi54bWxQSwUGAAAAAAQABAD1AAAAjQMAAAAA&#10;" filled="f" stroked="f" strokeweight=".5pt">
                    <v:textbox>
                      <w:txbxContent>
                        <w:p w14:paraId="19A35EB3" w14:textId="77777777" w:rsidR="000F7A16" w:rsidRPr="00E65D53" w:rsidRDefault="000F7A16" w:rsidP="008F6B22">
                          <w:pPr>
                            <w:spacing w:after="0"/>
                            <w:jc w:val="right"/>
                            <w:rPr>
                              <w:rFonts w:cs="Arial"/>
                              <w:b/>
                              <w:i/>
                              <w:sz w:val="20"/>
                            </w:rPr>
                          </w:pPr>
                          <w:r w:rsidRPr="00E65D53">
                            <w:rPr>
                              <w:rFonts w:cs="Arial"/>
                              <w:b/>
                              <w:i/>
                              <w:sz w:val="20"/>
                            </w:rPr>
                            <w:t xml:space="preserve">Matériaux </w:t>
                          </w:r>
                          <w:r>
                            <w:rPr>
                              <w:rFonts w:cs="Arial"/>
                              <w:b/>
                              <w:i/>
                              <w:sz w:val="20"/>
                            </w:rPr>
                            <w:t xml:space="preserve">du </w:t>
                          </w:r>
                          <w:r w:rsidRPr="00E65D53">
                            <w:rPr>
                              <w:rFonts w:cs="Arial"/>
                              <w:b/>
                              <w:i/>
                              <w:sz w:val="20"/>
                            </w:rPr>
                            <w:t>boîtier</w:t>
                          </w:r>
                        </w:p>
                        <w:p w14:paraId="2B74B9FE" w14:textId="77777777" w:rsidR="000F7A16" w:rsidRPr="00760A63" w:rsidRDefault="000F7A16" w:rsidP="008F6B22">
                          <w:pPr>
                            <w:spacing w:after="0"/>
                            <w:jc w:val="right"/>
                            <w:rPr>
                              <w:rFonts w:cs="Arial"/>
                              <w:i/>
                              <w:sz w:val="20"/>
                            </w:rPr>
                          </w:pPr>
                          <w:r w:rsidRPr="00760A63">
                            <w:rPr>
                              <w:rFonts w:cs="Arial"/>
                              <w:i/>
                              <w:sz w:val="20"/>
                            </w:rPr>
                            <w:t>Aluminium : A</w:t>
                          </w:r>
                        </w:p>
                        <w:p w14:paraId="38100B42" w14:textId="77777777" w:rsidR="000F7A16" w:rsidRPr="00760A63" w:rsidRDefault="000F7A16" w:rsidP="008F6B22">
                          <w:pPr>
                            <w:spacing w:after="0"/>
                            <w:jc w:val="right"/>
                            <w:rPr>
                              <w:rFonts w:cs="Arial"/>
                              <w:i/>
                              <w:sz w:val="20"/>
                            </w:rPr>
                          </w:pPr>
                          <w:r w:rsidRPr="00760A63">
                            <w:rPr>
                              <w:rFonts w:cs="Arial"/>
                              <w:i/>
                              <w:sz w:val="20"/>
                            </w:rPr>
                            <w:t xml:space="preserve">Inox : S </w:t>
                          </w:r>
                        </w:p>
                      </w:txbxContent>
                    </v:textbox>
                  </v:shape>
                  <v:shape id="Zone de texte 3414" o:spid="_x0000_s1273" type="#_x0000_t202" style="position:absolute;left:237;top:2612;width:11970;height:57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fs2cgA&#10;AADdAAAADwAAAGRycy9kb3ducmV2LnhtbESPQWvCQBSE7wX/w/KE3pqNNhaJWUUCYil60Hrp7TX7&#10;TILZtzG7Nam/vlso9DjMzDdMthpMI27UudqygkkUgyAurK65VHB63zzNQTiPrLGxTAq+ycFqOXrI&#10;MNW25wPdjr4UAcIuRQWV920qpSsqMugi2xIH72w7gz7IrpS6wz7ATSOncfwiDdYcFipsKa+ouBy/&#10;jIK3fLPHw+fUzO9Nvt2d1+319DFT6nE8rBcgPA3+P/zXftUKnpNJAr9vwhOQy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l+zZyAAAAN0AAAAPAAAAAAAAAAAAAAAAAJgCAABk&#10;cnMvZG93bnJldi54bWxQSwUGAAAAAAQABAD1AAAAjQMAAAAA&#10;" filled="f" stroked="f" strokeweight=".5pt">
                    <v:textbox>
                      <w:txbxContent>
                        <w:p w14:paraId="6234C69E" w14:textId="77777777" w:rsidR="000F7A16" w:rsidRPr="00E65D53" w:rsidRDefault="000F7A16" w:rsidP="008F6B22">
                          <w:pPr>
                            <w:spacing w:after="0"/>
                            <w:jc w:val="right"/>
                            <w:rPr>
                              <w:rFonts w:cs="Arial"/>
                              <w:b/>
                              <w:i/>
                              <w:sz w:val="20"/>
                            </w:rPr>
                          </w:pPr>
                          <w:r w:rsidRPr="00E65D53">
                            <w:rPr>
                              <w:rFonts w:cs="Arial"/>
                              <w:b/>
                              <w:i/>
                              <w:sz w:val="20"/>
                            </w:rPr>
                            <w:t>Type de sortie</w:t>
                          </w:r>
                        </w:p>
                        <w:p w14:paraId="1DB47970" w14:textId="77777777" w:rsidR="000F7A16" w:rsidRPr="00EA4A92" w:rsidRDefault="000F7A16" w:rsidP="008F6B22">
                          <w:pPr>
                            <w:spacing w:after="0"/>
                            <w:jc w:val="right"/>
                            <w:rPr>
                              <w:rFonts w:cs="Arial"/>
                              <w:i/>
                              <w:sz w:val="20"/>
                            </w:rPr>
                          </w:pPr>
                          <w:r>
                            <w:rPr>
                              <w:rFonts w:cs="Arial"/>
                              <w:i/>
                              <w:sz w:val="20"/>
                            </w:rPr>
                            <w:t>Analogique</w:t>
                          </w:r>
                          <w:r w:rsidRPr="00EA4A92">
                            <w:rPr>
                              <w:rFonts w:cs="Arial"/>
                              <w:i/>
                              <w:sz w:val="20"/>
                            </w:rPr>
                            <w:t xml:space="preserve"> : A</w:t>
                          </w:r>
                        </w:p>
                        <w:p w14:paraId="2FA36F97" w14:textId="77777777" w:rsidR="000F7A16" w:rsidRPr="00EA4A92" w:rsidRDefault="000F7A16" w:rsidP="008F6B22">
                          <w:pPr>
                            <w:spacing w:after="0"/>
                            <w:jc w:val="right"/>
                            <w:rPr>
                              <w:rFonts w:cs="Arial"/>
                              <w:i/>
                              <w:sz w:val="16"/>
                            </w:rPr>
                          </w:pPr>
                          <w:r>
                            <w:rPr>
                              <w:rFonts w:cs="Arial"/>
                              <w:i/>
                              <w:sz w:val="20"/>
                            </w:rPr>
                            <w:t>Numérique</w:t>
                          </w:r>
                          <w:r w:rsidRPr="00EA4A92">
                            <w:rPr>
                              <w:rFonts w:cs="Arial"/>
                              <w:i/>
                              <w:sz w:val="20"/>
                            </w:rPr>
                            <w:t xml:space="preserve"> : </w:t>
                          </w:r>
                          <w:r>
                            <w:rPr>
                              <w:rFonts w:cs="Arial"/>
                              <w:i/>
                              <w:sz w:val="20"/>
                            </w:rPr>
                            <w:t>N</w:t>
                          </w:r>
                        </w:p>
                      </w:txbxContent>
                    </v:textbox>
                  </v:shape>
                  <v:group id="_x0000_s1274" style="position:absolute;left:11875;width:28110;height:12019" coordsize="28110,120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cAp2l8cAAADd&#10;AAAADwAAAAAAAAAAAAAAAACqAgAAZHJzL2Rvd25yZXYueG1sUEsFBgAAAAAEAAQA+gAAAJ4DAAAA&#10;AA==&#10;">
                    <v:group id="Groupe 30" o:spid="_x0000_s1275" style="position:absolute;top:2256;width:20031;height:9763" coordsize="20031,9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jo4McAAADdAAAADwAAAGRycy9kb3ducmV2LnhtbESPQWvCQBSE7wX/w/IK&#10;3ppNtA2SZhWRKh5CoSqU3h7ZZxLMvg3ZbRL/fbdQ6HGYmW+YfDOZVgzUu8aygiSKQRCXVjdcKbic&#10;908rEM4ja2wtk4I7OdisZw85ZtqO/EHDyVciQNhlqKD2vsukdGVNBl1kO+LgXW1v0AfZV1L3OAa4&#10;aeUijlNpsOGwUGNHu5rK2+nbKDiMOG6XydtQ3K67+9f55f2zSEip+eO0fQXhafL/4b/2UStYPicp&#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gNjo4McAAADd&#10;AAAADwAAAAAAAAAAAAAAAACqAgAAZHJzL2Rvd25yZXYueG1sUEsFBgAAAAAEAAQA+gAAAJ4DAAAA&#10;AA==&#10;">
                      <v:group id="Groupe 157" o:spid="_x0000_s1276" style="position:absolute;left:2524;top:95;width:17507;height:9668" coordorigin="12213" coordsize="17514,8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vlE17xgAAAN0A&#10;AAAPAAAAAAAAAAAAAAAAAKoCAABkcnMvZG93bnJldi54bWxQSwUGAAAAAAQABAD6AAAAnQMAAAAA&#10;">
                        <v:line id="Connecteur droit 3418" o:spid="_x0000_s1277" style="position:absolute;visibility:visible;mso-wrap-style:square" from="25983,5567" to="29545,5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wrf8MAAADdAAAADwAAAGRycy9kb3ducmV2LnhtbERPzWoCMRC+C32HMIXeNOtPRbdGkUJB&#10;tBe1DzDdjLuLm8k2merap28OgseP73+x6lyjLhRi7dnAcJCBIi68rbk08HX86M9ARUG22HgmAzeK&#10;sFo+9RaYW3/lPV0OUqoUwjFHA5VIm2sdi4ocxoFviRN38sGhJBhKbQNeU7hr9CjLptphzamhwpbe&#10;KyrOh19n4Gf3uYm372Yk09e/7TmsZ3MZR2Nenrv1GyihTh7iu3tjDYwnwzQ3vUlPQC//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x8K3/DAAAA3QAAAA8AAAAAAAAAAAAA&#10;AAAAoQIAAGRycy9kb3ducmV2LnhtbFBLBQYAAAAABAAEAPkAAACRAwAAAAA=&#10;" strokecolor="#4579b8 [3044]"/>
                        <v:group id="Groupe 154" o:spid="_x0000_s1278" style="position:absolute;left:12213;width:17514;height:8800" coordorigin="12213" coordsize="17514,8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xR3ySxgAAAN0A&#10;AAAPAAAAAAAAAAAAAAAAAKoCAABkcnMvZG93bnJldi54bWxQSwUGAAAAAAQABAD6AAAAnQMAAAAA&#10;">
                          <v:line id="Connecteur droit 3420" o:spid="_x0000_s1279" style="position:absolute;visibility:visible;mso-wrap-style:square" from="12213,7499" to="18641,74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btxMMAAADdAAAADwAAAGRycy9kb3ducmV2LnhtbERPzWrCQBC+C32HZQredNPYiqauIoIg&#10;bS/aPsCYnSbB7Gy6O2rs03cPBY8f3/9i1btWXSjExrOBp3EGirj0tuHKwNfndjQDFQXZYuuZDNwo&#10;wmr5MFhgYf2V93Q5SKVSCMcCDdQiXaF1LGtyGMe+I07ctw8OJcFQaRvwmsJdq/Msm2qHDaeGGjva&#10;1FSeDmdn4Of9YxdvxzaX6cvv2ymsZ3OZRGOGj/36FZRQL3fxv3tnDUye87Q/vUlPQ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xm7cTDAAAA3QAAAA8AAAAAAAAAAAAA&#10;AAAAoQIAAGRycy9kb3ducmV2LnhtbFBLBQYAAAAABAAEAPkAAACRAwAAAAA=&#10;" strokecolor="#4579b8 [3044]"/>
                          <v:line id="Connecteur droit 3421" o:spid="_x0000_s1280" style="position:absolute;visibility:visible;mso-wrap-style:square" from="18715,0" to="18715,7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pIX8YAAADdAAAADwAAAGRycy9kb3ducmV2LnhtbESPUWvCQBCE3wv9D8cWfKsXYxWbeooU&#10;BLF90fYHbHPbJJjbS+9Wjf31vYLg4zAz3zDzZe9adaIQG88GRsMMFHHpbcOVgc+P9eMMVBRki61n&#10;MnChCMvF/d0cC+vPvKPTXiqVIBwLNFCLdIXWsazJYRz6jjh53z44lCRDpW3Ac4K7VudZNtUOG04L&#10;NXb0WlN52B+dgZ+39028fLW5TCe/20NYzZ5lHI0ZPPSrF1BCvdzC1/bGGhg/5SP4f5OegF7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MqSF/GAAAA3QAAAA8AAAAAAAAA&#10;AAAAAAAAoQIAAGRycy9kb3ducmV2LnhtbFBLBQYAAAAABAAEAPkAAACUAwAAAAA=&#10;" strokecolor="#4579b8 [3044]"/>
                          <v:line id="Connecteur droit 3422" o:spid="_x0000_s1281" style="position:absolute;visibility:visible;mso-wrap-style:square" from="20530,0" to="20530,8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WKMYAAADdAAAADwAAAGRycy9kb3ducmV2LnhtbESPUWvCQBCE3wv9D8cWfKuXxio29RQR&#10;BLF9qe0P2Oa2STC3F+9Wjf31vYLg4zAz3zCzRe9adaIQG88GnoYZKOLS24YrA1+f68cpqCjIFlvP&#10;ZOBCERbz+7sZFtaf+YNOO6lUgnAs0EAt0hVax7Imh3HoO+Lk/fjgUJIMlbYBzwnuWp1n2UQ7bDgt&#10;1NjRqqZyvzs6A4e39028fLe5TMa/231YTl9kFI0ZPPTLV1BCvdzC1/bGGhg95zn8v0lPQ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P41ijGAAAA3QAAAA8AAAAAAAAA&#10;AAAAAAAAoQIAAGRycy9kb3ducmV2LnhtbFBLBQYAAAAABAAEAPkAAACUAwAAAAA=&#10;" strokecolor="#4579b8 [3044]"/>
                          <v:line id="Connecteur droit 3423" o:spid="_x0000_s1282" style="position:absolute;visibility:visible;mso-wrap-style:square" from="23377,86" to="23377,7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zs8YAAADdAAAADwAAAGRycy9kb3ducmV2LnhtbESPUUvDQBCE34X+h2MLvtmLiZY29lqK&#10;IBT1pa0/YM1tk9DcXrxb29Rf7wlCH4eZ+YZZrAbXqROF2Ho2cD/JQBFX3rZcG/jYv9zNQEVBtth5&#10;JgMXirBajm4WWFp/5i2ddlKrBOFYooFGpC+1jlVDDuPE98TJO/jgUJIMtbYBzwnuOp1n2VQ7bDkt&#10;NNjTc0PVcfftDHy9vW/i5bPLZfr483oM69lcimjM7XhYP4ESGuQa/m9vrIHiIS/g7016Anr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y0c7PGAAAA3QAAAA8AAAAAAAAA&#10;AAAAAAAAoQIAAGRycy9kb3ducmV2LnhtbFBLBQYAAAAABAAEAPkAAACUAwAAAAA=&#10;" strokecolor="#4579b8 [3044]"/>
                          <v:line id="Connecteur droit 3424" o:spid="_x0000_s1283" style="position:absolute;visibility:visible;mso-wrap-style:square" from="26051,86" to="26051,5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13rx8cAAADdAAAADwAAAGRycy9kb3ducmV2LnhtbESP3WrCQBSE7wt9h+UUelc3jT/Y1FVE&#10;KIjtjbYPcJo9TYLZs+nuUaNP3y0IXg4z8w0zW/SuVUcKsfFs4HmQgSIuvW24MvD1+fY0BRUF2WLr&#10;mQycKcJifn83w8L6E2/puJNKJQjHAg3UIl2hdSxrchgHviNO3o8PDiXJUGkb8JTgrtV5lk20w4bT&#10;Qo0drWoq97uDM/D7/rGO5+82l8n4stmH5fRFhtGYx4d++QpKqJdb+NpeWwPDUT6C/zfpCej5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XevHxwAAAN0AAAAPAAAAAAAA&#10;AAAAAAAAAKECAABkcnMvZG93bnJldi54bWxQSwUGAAAAAAQABAD5AAAAlQMAAAAA&#10;" strokecolor="#4579b8 [3044]"/>
                          <v:group id="Groupe 148" o:spid="_x0000_s1284" style="position:absolute;left:18201;width:8449;height:0" coordsize="844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ZrwqxgAAAN0A&#10;AAAPAAAAAAAAAAAAAAAAAKoCAABkcnMvZG93bnJldi54bWxQSwUGAAAAAAQABAD6AAAAnQMAAAAA&#10;">
                            <v:line id="Connecteur droit 3426" o:spid="_x0000_s1285" style="position:absolute;visibility:visible;mso-wrap-style:square" from="0,0" to="10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MPQK8YAAADdAAAADwAAAGRycy9kb3ducmV2LnhtbESPUUvDQBCE34X+h2MLvtlLUw1t2msp&#10;glDUF6s/YM1tk9DcXrxb29Rf7wlCH4eZ+YZZbQbXqROF2Ho2MJ1koIgrb1uuDXy8P93NQUVBtth5&#10;JgMXirBZj25WWFp/5jc67aVWCcKxRAONSF9qHauGHMaJ74mTd/DBoSQZam0DnhPcdTrPskI7bDkt&#10;NNjTY0PVcf/tDHy9vO7i5bPLpXj4eT6G7Xwhs2jM7XjYLkEJDXIN/7d31sDsPi/g7016Anr9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D0CvGAAAA3QAAAA8AAAAAAAAA&#10;AAAAAAAAoQIAAGRycy9kb3ducmV2LnhtbFBLBQYAAAAABAAEAPkAAACUAwAAAAA=&#10;" strokecolor="#4579b8 [3044]"/>
                            <v:line id="Connecteur droit 3427" o:spid="_x0000_s1286" style="position:absolute;visibility:visible;mso-wrap-style:square" from="1800,0" to="28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491sMcAAADdAAAADwAAAGRycy9kb3ducmV2LnhtbESP3UrDQBSE7wXfYTkF7+ym6Y81dluK&#10;IBTtjdUHOGaPSWj2bNw9tmmf3hUKvRxm5htmsepdqw4UYuPZwGiYgSIuvW24MvD58XI/BxUF2WLr&#10;mQycKMJqeXuzwML6I7/TYSeVShCOBRqoRbpC61jW5DAOfUecvG8fHEqSodI24DHBXavzLJtphw2n&#10;hRo7eq6p3O9+nYGft+0mnr7aXGbT8+s+rOePMo7G3A369RMooV6u4Ut7Yw2MJ/kD/L9JT0A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j3WwxwAAAN0AAAAPAAAAAAAA&#10;AAAAAAAAAKECAABkcnMvZG93bnJldi54bWxQSwUGAAAAAAQABAD5AAAAlQMAAAAA&#10;" strokecolor="#4579b8 [3044]"/>
                            <v:line id="Connecteur droit 3428" o:spid="_x0000_s1287" style="position:absolute;visibility:visible;mso-wrap-style:square" from="4660,0" to="56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hDhwsMAAADdAAAADwAAAGRycy9kb3ducmV2LnhtbERPzWrCQBC+C32HZQredNPYiqauIoIg&#10;bS/aPsCYnSbB7Gy6O2rs03cPBY8f3/9i1btWXSjExrOBp3EGirj0tuHKwNfndjQDFQXZYuuZDNwo&#10;wmr5MFhgYf2V93Q5SKVSCMcCDdQiXaF1LGtyGMe+I07ctw8OJcFQaRvwmsJdq/Msm2qHDaeGGjva&#10;1FSeDmdn4Of9YxdvxzaX6cvv2ymsZ3OZRGOGj/36FZRQL3fxv3tnDUye8zQ3vUlPQ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IQ4cLDAAAA3QAAAA8AAAAAAAAAAAAA&#10;AAAAoQIAAGRycy9kb3ducmV2LnhtbFBLBQYAAAAABAAEAPkAAACRAwAAAAA=&#10;" strokecolor="#4579b8 [3044]"/>
                            <v:line id="Connecteur droit 3429" o:spid="_x0000_s1288" style="position:absolute;visibility:visible;mso-wrap-style:square" from="7414,0" to="84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xEWcYAAADdAAAADwAAAGRycy9kb3ducmV2LnhtbESPUWvCQBCE3wv9D8cWfKuXxiqaeooU&#10;BLF90fYHbHPbJJjbS+9Wjf31vYLg4zAz3zDzZe9adaIQG88GnoYZKOLS24YrA58f68cpqCjIFlvP&#10;ZOBCEZaL+7s5FtafeUenvVQqQTgWaKAW6QqtY1mTwzj0HXHyvn1wKEmGStuA5wR3rc6zbKIdNpwW&#10;auzotabysD86Az9v75t4+WpzmYx/t4ewms5kFI0ZPPSrF1BCvdzC1/bGGhg95zP4f5OegF7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1cRFnGAAAA3QAAAA8AAAAAAAAA&#10;AAAAAAAAoQIAAGRycy9kb3ducmV2LnhtbFBLBQYAAAAABAAEAPkAAACUAwAAAAA=&#10;" strokecolor="#4579b8 [3044]"/>
                          </v:group>
                          <v:line id="Connecteur droit 3430" o:spid="_x0000_s1289" style="position:absolute;visibility:visible;mso-wrap-style:square" from="23377,7159" to="29727,7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97GcMAAADdAAAADwAAAGRycy9kb3ducmV2LnhtbERPzWrCQBC+C32HZQredFPTiqauIoIg&#10;bS/aPsCYnSbB7Gy6O2rs03cPBY8f3/9i1btWXSjExrOBp3EGirj0tuHKwNfndjQDFQXZYuuZDNwo&#10;wmr5MFhgYf2V93Q5SKVSCMcCDdQiXaF1LGtyGMe+I07ctw8OJcFQaRvwmsJdqydZNtUOG04NNXa0&#10;qak8Hc7OwM/7xy7eju1Epi+/b6ewns0lj8YMH/v1KyihXu7if/fOGsif87Q/vUlPQ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m/exnDAAAA3QAAAA8AAAAAAAAAAAAA&#10;AAAAoQIAAGRycy9kb3ducmV2LnhtbFBLBQYAAAAABAAEAPkAAACRAwAAAAA=&#10;" strokecolor="#4579b8 [3044]"/>
                          <v:line id="Connecteur droit 3431" o:spid="_x0000_s1290" style="position:absolute;visibility:visible;mso-wrap-style:square" from="20530,8797" to="29723,8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PegsYAAADdAAAADwAAAGRycy9kb3ducmV2LnhtbESPUWvCQBCE3wv9D8cW+lYvGhWNniKF&#10;grR9qe0PWHNrEsztpXdbjf76XkHo4zAz3zDLde9adaIQG88GhoMMFHHpbcOVga/Pl6cZqCjIFlvP&#10;ZOBCEdar+7slFtaf+YNOO6lUgnAs0EAt0hVax7Imh3HgO+LkHXxwKEmGStuA5wR3rR5l2VQ7bDgt&#10;1NjRc03lcffjDHy/vW/jZd+OZDq5vh7DZjaXPBrz+NBvFqCEevkP39pbayAf50P4e5OegF79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bz3oLGAAAA3QAAAA8AAAAAAAAA&#10;AAAAAAAAoQIAAGRycy9kb3ducmV2LnhtbFBLBQYAAAAABAAEAPkAAACUAwAAAAA=&#10;" strokecolor="#4579b8 [3044]"/>
                        </v:group>
                      </v:group>
                      <v:line id="Connecteur droit 3432" o:spid="_x0000_s1291" style="position:absolute;visibility:visible;mso-wrap-style:square" from="4048,0" to="4048,3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FA9cYAAADdAAAADwAAAGRycy9kb3ducmV2LnhtbESPUUvDQBCE34X+h2MLvtmLiZY29lqK&#10;IBT1pa0/YM1tk9DcXrxb29Rf7wlCH4eZ+YZZrAbXqROF2Ho2cD/JQBFX3rZcG/jYv9zNQEVBtth5&#10;JgMXirBajm4WWFp/5i2ddlKrBOFYooFGpC+1jlVDDuPE98TJO/jgUJIMtbYBzwnuOp1n2VQ7bDkt&#10;NNjTc0PVcfftDHy9vW/i5bPLZfr483oM69lcimjM7XhYP4ESGuQa/m9vrIHiocjh7016Anr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YhQPXGAAAA3QAAAA8AAAAAAAAA&#10;AAAAAAAAoQIAAGRycy9kb3ducmV2LnhtbFBLBQYAAAAABAAEAPkAAACUAwAAAAA=&#10;" strokecolor="#4579b8 [3044]"/>
                      <v:line id="Connecteur droit 3433" o:spid="_x0000_s1292" style="position:absolute;visibility:visible;mso-wrap-style:square" from="0,3095" to="4048,3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3lbsYAAADdAAAADwAAAGRycy9kb3ducmV2LnhtbESPUWvCQBCE3wv9D8cWfKuXGhWbeooU&#10;BLF9qe0P2Oa2STC3l96tGv31vYLg4zAz3zDzZe9adaQQG88GnoYZKOLS24YrA1+f68cZqCjIFlvP&#10;ZOBMEZaL+7s5Ftaf+IOOO6lUgnAs0EAt0hVax7Imh3HoO+Lk/fjgUJIMlbYBTwnuWj3Ksql22HBa&#10;qLGj15rK/e7gDPy+vW/i+bsdyXRy2e7DavYseTRm8NCvXkAJ9XILX9sbayAf5zn8v0lP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lt5W7GAAAA3QAAAA8AAAAAAAAA&#10;AAAAAAAAoQIAAGRycy9kb3ducmV2LnhtbFBLBQYAAAAABAAEAPkAAACUAwAAAAA=&#10;" strokecolor="#4579b8 [3044]"/>
                    </v:group>
                    <v:shape id="Zone de texte 3434" o:spid="_x0000_s1293" type="#_x0000_t202" style="position:absolute;left:475;width:27635;height:36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KwucgA&#10;AADdAAAADwAAAGRycy9kb3ducmV2LnhtbESPQWvCQBSE7wX/w/KE3upGo0WiawgBaSl60Hrp7TX7&#10;TILZtzG7jam/vlso9DjMzDfMOh1MI3rqXG1ZwXQSgSAurK65VHB63z4tQTiPrLGxTAq+yUG6GT2s&#10;MdH2xgfqj74UAcIuQQWV920ipSsqMugmtiUO3tl2Bn2QXSl1h7cAN42cRdGzNFhzWKiwpbyi4nL8&#10;Mgre8u0eD58zs7w3+cvunLXX08dCqcfxkK1AeBr8f/iv/aoVxPN4Dr9vwhOQm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IrC5yAAAAN0AAAAPAAAAAAAAAAAAAAAAAJgCAABk&#10;cnMvZG93bnJldi54bWxQSwUGAAAAAAQABAD1AAAAjQMAAAAA&#10;" filled="f" stroked="f" strokeweight=".5pt">
                      <v:textbox>
                        <w:txbxContent>
                          <w:p w14:paraId="1C43B926" w14:textId="77777777" w:rsidR="000F7A16" w:rsidRPr="00631539" w:rsidRDefault="000F7A16" w:rsidP="008F6B22">
                            <w:pPr>
                              <w:spacing w:after="0"/>
                              <w:rPr>
                                <w:rFonts w:cs="Arial"/>
                              </w:rPr>
                            </w:pPr>
                            <w:r>
                              <w:rPr>
                                <w:rFonts w:cs="Arial"/>
                                <w:b/>
                                <w:i/>
                                <w:sz w:val="24"/>
                              </w:rPr>
                              <w:t>NBN 65  - S  0 / 90 / 90 C3</w:t>
                            </w:r>
                          </w:p>
                          <w:p w14:paraId="6D22AD29" w14:textId="77777777" w:rsidR="000F7A16" w:rsidRPr="006E09CF" w:rsidRDefault="000F7A16" w:rsidP="008F6B22">
                            <w:pPr>
                              <w:rPr>
                                <w:rFonts w:cs="Arial"/>
                                <w:i/>
                                <w:sz w:val="16"/>
                              </w:rPr>
                            </w:pPr>
                          </w:p>
                        </w:txbxContent>
                      </v:textbox>
                    </v:shape>
                  </v:group>
                </v:group>
              </v:group>
            </w:pict>
          </mc:Fallback>
        </mc:AlternateContent>
      </w:r>
      <w:r w:rsidR="001D7BC8">
        <w:rPr>
          <w:rFonts w:cs="Arial"/>
          <w:b/>
          <w:i/>
          <w:sz w:val="24"/>
        </w:rPr>
        <w:t>R</w:t>
      </w:r>
      <w:r w:rsidR="008F6B22">
        <w:rPr>
          <w:rFonts w:cs="Arial"/>
          <w:b/>
          <w:i/>
          <w:sz w:val="24"/>
        </w:rPr>
        <w:t>éférence</w:t>
      </w:r>
      <w:r w:rsidR="001D7BC8">
        <w:rPr>
          <w:rFonts w:cs="Arial"/>
          <w:b/>
          <w:i/>
          <w:sz w:val="24"/>
        </w:rPr>
        <w:t xml:space="preserve">ment </w:t>
      </w:r>
      <w:r w:rsidR="008F6B22">
        <w:rPr>
          <w:rFonts w:cs="Arial"/>
          <w:b/>
          <w:i/>
          <w:sz w:val="24"/>
        </w:rPr>
        <w:t xml:space="preserve">  </w:t>
      </w:r>
    </w:p>
    <w:p w14:paraId="1E4DA0A2" w14:textId="77777777" w:rsidR="008F6B22" w:rsidRDefault="008F6B22" w:rsidP="008F6B22"/>
    <w:p w14:paraId="231824E5" w14:textId="77777777" w:rsidR="008F6B22" w:rsidRDefault="008F6B22" w:rsidP="008F6B22"/>
    <w:p w14:paraId="704C27F3" w14:textId="77777777" w:rsidR="008F6B22" w:rsidRDefault="008F6B22" w:rsidP="008F6B22"/>
    <w:p w14:paraId="34A58F69" w14:textId="77777777" w:rsidR="00516735" w:rsidRPr="008F6B22" w:rsidRDefault="00516735" w:rsidP="00516735">
      <w:pPr>
        <w:spacing w:after="0"/>
        <w:rPr>
          <w:rFonts w:cs="Arial"/>
          <w:sz w:val="24"/>
        </w:rPr>
      </w:pPr>
    </w:p>
    <w:p w14:paraId="4E7B8BFB" w14:textId="77777777" w:rsidR="00516735" w:rsidRDefault="00516735" w:rsidP="00516735">
      <w:pPr>
        <w:spacing w:after="0"/>
        <w:rPr>
          <w:rFonts w:cs="Arial"/>
          <w:b/>
          <w:i/>
          <w:sz w:val="24"/>
        </w:rPr>
      </w:pPr>
    </w:p>
    <w:p w14:paraId="74B5F80B" w14:textId="77777777" w:rsidR="00516735" w:rsidRDefault="00516735" w:rsidP="00516735">
      <w:pPr>
        <w:spacing w:after="0"/>
        <w:rPr>
          <w:rFonts w:cs="Arial"/>
          <w:b/>
          <w:i/>
          <w:sz w:val="24"/>
        </w:rPr>
      </w:pPr>
    </w:p>
    <w:p w14:paraId="03F9B25D" w14:textId="77777777" w:rsidR="00516735" w:rsidRPr="003D6ABE" w:rsidRDefault="00516735" w:rsidP="00516735">
      <w:pPr>
        <w:spacing w:after="0"/>
        <w:rPr>
          <w:rFonts w:cs="Arial"/>
          <w:b/>
          <w:i/>
          <w:sz w:val="24"/>
        </w:rPr>
      </w:pPr>
      <w:r w:rsidRPr="003D6ABE">
        <w:rPr>
          <w:rFonts w:cs="Arial"/>
          <w:b/>
          <w:i/>
          <w:sz w:val="24"/>
        </w:rPr>
        <w:t xml:space="preserve">Caractéristiques physiques </w:t>
      </w:r>
      <w:r>
        <w:rPr>
          <w:rFonts w:cs="Arial"/>
          <w:b/>
          <w:i/>
          <w:sz w:val="24"/>
        </w:rPr>
        <w:t>du Bus CAN</w:t>
      </w:r>
    </w:p>
    <w:p w14:paraId="1D3C50B6" w14:textId="012F1BB9" w:rsidR="00F40C13" w:rsidRPr="005A49D7" w:rsidRDefault="00DB3CA1" w:rsidP="005A49D7">
      <w:pPr>
        <w:spacing w:after="0"/>
        <w:jc w:val="both"/>
        <w:rPr>
          <w:rFonts w:cs="Arial"/>
        </w:rPr>
      </w:pPr>
      <w:r>
        <w:rPr>
          <w:rFonts w:cs="Arial"/>
          <w:noProof/>
          <w:lang w:eastAsia="fr-FR"/>
        </w:rPr>
        <mc:AlternateContent>
          <mc:Choice Requires="wpg">
            <w:drawing>
              <wp:anchor distT="0" distB="0" distL="114300" distR="114300" simplePos="0" relativeHeight="251606016" behindDoc="0" locked="0" layoutInCell="1" allowOverlap="1" wp14:anchorId="3911AB79" wp14:editId="32765888">
                <wp:simplePos x="0" y="0"/>
                <wp:positionH relativeFrom="column">
                  <wp:posOffset>-151130</wp:posOffset>
                </wp:positionH>
                <wp:positionV relativeFrom="paragraph">
                  <wp:posOffset>661670</wp:posOffset>
                </wp:positionV>
                <wp:extent cx="6343650" cy="1590675"/>
                <wp:effectExtent l="0" t="0" r="0" b="9525"/>
                <wp:wrapSquare wrapText="bothSides"/>
                <wp:docPr id="3435" name="Groupe 1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343650" cy="1590675"/>
                          <a:chOff x="0" y="0"/>
                          <a:chExt cx="6610350" cy="1724025"/>
                        </a:xfrm>
                      </wpg:grpSpPr>
                      <pic:pic xmlns:pic="http://schemas.openxmlformats.org/drawingml/2006/picture">
                        <pic:nvPicPr>
                          <pic:cNvPr id="3436" name="Image 3436"/>
                          <pic:cNvPicPr>
                            <a:picLocks noChangeAspect="1"/>
                          </pic:cNvPicPr>
                        </pic:nvPicPr>
                        <pic:blipFill>
                          <a:blip r:embed="rId327" cstate="print">
                            <a:extLst>
                              <a:ext uri="{28A0092B-C50C-407E-A947-70E740481C1C}">
                                <a14:useLocalDpi xmlns:a14="http://schemas.microsoft.com/office/drawing/2010/main" val="0"/>
                              </a:ext>
                            </a:extLst>
                          </a:blip>
                          <a:stretch>
                            <a:fillRect/>
                          </a:stretch>
                        </pic:blipFill>
                        <pic:spPr>
                          <a:xfrm>
                            <a:off x="3552825" y="133350"/>
                            <a:ext cx="3057525" cy="1571625"/>
                          </a:xfrm>
                          <a:prstGeom prst="rect">
                            <a:avLst/>
                          </a:prstGeom>
                        </pic:spPr>
                      </pic:pic>
                      <pic:pic xmlns:pic="http://schemas.openxmlformats.org/drawingml/2006/picture">
                        <pic:nvPicPr>
                          <pic:cNvPr id="3437" name="Image 3437"/>
                          <pic:cNvPicPr>
                            <a:picLocks noChangeAspect="1"/>
                          </pic:cNvPicPr>
                        </pic:nvPicPr>
                        <pic:blipFill>
                          <a:blip r:embed="rId328">
                            <a:extLst>
                              <a:ext uri="{28A0092B-C50C-407E-A947-70E740481C1C}">
                                <a14:useLocalDpi xmlns:a14="http://schemas.microsoft.com/office/drawing/2010/main" val="0"/>
                              </a:ext>
                            </a:extLst>
                          </a:blip>
                          <a:stretch>
                            <a:fillRect/>
                          </a:stretch>
                        </pic:blipFill>
                        <pic:spPr>
                          <a:xfrm>
                            <a:off x="0" y="0"/>
                            <a:ext cx="3352800" cy="1724025"/>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id="Groupe 138" o:spid="_x0000_s1026" style="position:absolute;margin-left:-11.9pt;margin-top:52.1pt;width:499.5pt;height:125.25pt;z-index:251606016;mso-width-relative:margin;mso-height-relative:margin" coordsize="66103,1724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">
                <v:shape id="Image 3436" o:spid="_x0000_s1027" type="#_x0000_t75" style="position:absolute;left:35528;top:1333;width:30575;height:157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bgpo/IAAAA3QAAAA8AAABkcnMvZG93bnJldi54bWxEj0FrwkAUhO9C/8PyCt50U7VSoqtYRRB7&#10;0KgUentmX5PQ7NuYXTX+e1cQehxm5htmPG1MKS5Uu8KygrduBII4tbrgTMFhv+x8gHAeWWNpmRTc&#10;yMF08tIaY6ztlRO67HwmAoRdjApy76tYSpfmZNB1bUUcvF9bG/RB1pnUNV4D3JSyF0VDabDgsJBj&#10;RfOc0r/d2SjIvpPtJv06nvY/i+Xs9L7+XCSHRKn2azMbgfDU+P/ws73SCvqD/hAeb8ITkJM7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D24KaPyAAAAN0AAAAPAAAAAAAAAAAA&#10;AAAAAJ8CAABkcnMvZG93bnJldi54bWxQSwUGAAAAAAQABAD3AAAAlAMAAAAA&#10;">
                  <v:imagedata r:id="rId329" o:title=""/>
                  <v:path arrowok="t"/>
                </v:shape>
                <v:shape id="Image 3437" o:spid="_x0000_s1028" type="#_x0000_t75" style="position:absolute;width:33528;height:1724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LGk23FAAAA3QAAAA8AAABkcnMvZG93bnJldi54bWxEj0FrAjEUhO+F/ofwCr3VrFWqrEYRQeqp&#10;tOrF23PzTBY3L9skutt/3xQKHoeZ+YaZL3vXiBuFWHtWMBwUIIgrr2s2Cg77zcsUREzIGhvPpOCH&#10;IiwXjw9zLLXv+Ituu2REhnAsUYFNqS2ljJUlh3HgW+LsnX1wmLIMRuqAXYa7Rr4WxZt0WHNesNjS&#10;2lJ12V2dgvP2cAorGfg47r6tee/NevrxqdTzU7+agUjUp3v4v73VCkbj0QT+3uQnIBe/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CxpNtxQAAAN0AAAAPAAAAAAAAAAAAAAAA&#10;AJ8CAABkcnMvZG93bnJldi54bWxQSwUGAAAAAAQABAD3AAAAkQMAAAAA&#10;">
                  <v:imagedata r:id="rId330" o:title=""/>
                  <v:path arrowok="t"/>
                </v:shape>
                <w10:wrap type="square"/>
              </v:group>
            </w:pict>
          </mc:Fallback>
        </mc:AlternateContent>
      </w:r>
      <w:r w:rsidR="00516735" w:rsidRPr="009644EE">
        <w:rPr>
          <w:rFonts w:cs="Arial"/>
        </w:rPr>
        <w:t xml:space="preserve">Les niveaux logiques  sont matérialisés par la différence de potentiel imposée entre les deux voies </w:t>
      </w:r>
      <w:r w:rsidR="00516735" w:rsidRPr="00DE2B3D">
        <w:rPr>
          <w:rFonts w:cs="Arial"/>
        </w:rPr>
        <w:t xml:space="preserve">CAN_H  (CAN HIGH) et CAN_L (CAN LOW) du bus. Ils correspondent </w:t>
      </w:r>
      <w:r w:rsidR="00DE2B3D" w:rsidRPr="00DE2B3D">
        <w:rPr>
          <w:rFonts w:cs="Arial"/>
        </w:rPr>
        <w:t>à</w:t>
      </w:r>
      <w:r w:rsidR="00DE2B3D">
        <w:rPr>
          <w:rFonts w:cs="Arial"/>
        </w:rPr>
        <w:t xml:space="preserve"> deux</w:t>
      </w:r>
      <w:r w:rsidR="00DE2B3D" w:rsidRPr="00DE2B3D">
        <w:rPr>
          <w:rFonts w:cs="Arial"/>
        </w:rPr>
        <w:t xml:space="preserve"> niveaux distincts appelés récessifs pour le « 1 » logique et dominants pour le « 0 » logique.</w:t>
      </w:r>
      <w:r w:rsidR="00DE2B3D" w:rsidRPr="009644EE">
        <w:rPr>
          <w:rFonts w:cs="Arial"/>
        </w:rPr>
        <w:t xml:space="preserve"> </w:t>
      </w:r>
      <w:r w:rsidR="00516735" w:rsidRPr="009644EE">
        <w:rPr>
          <w:rFonts w:cs="Arial"/>
        </w:rPr>
        <w:t xml:space="preserve"> </w:t>
      </w:r>
    </w:p>
    <w:p w14:paraId="2DF10F10" w14:textId="77777777" w:rsidR="001B179E" w:rsidRPr="001B179E" w:rsidRDefault="001B179E" w:rsidP="001B179E">
      <w:pPr>
        <w:spacing w:before="120" w:after="120"/>
        <w:jc w:val="right"/>
        <w:rPr>
          <w:sz w:val="24"/>
        </w:rPr>
      </w:pPr>
      <w:r>
        <w:rPr>
          <w:sz w:val="24"/>
        </w:rPr>
        <w:lastRenderedPageBreak/>
        <w:t>Folio 2</w:t>
      </w:r>
      <w:r w:rsidRPr="00EC3B59">
        <w:rPr>
          <w:sz w:val="24"/>
        </w:rPr>
        <w:t>/2</w:t>
      </w:r>
    </w:p>
    <w:p w14:paraId="13DBB474" w14:textId="77777777" w:rsidR="00516735" w:rsidRPr="00402F13" w:rsidRDefault="00516735" w:rsidP="00516735">
      <w:pPr>
        <w:rPr>
          <w:rFonts w:cs="Arial"/>
          <w:b/>
          <w:i/>
          <w:sz w:val="24"/>
        </w:rPr>
      </w:pPr>
      <w:r w:rsidRPr="00402F13">
        <w:rPr>
          <w:rFonts w:cs="Arial"/>
          <w:b/>
          <w:i/>
          <w:sz w:val="24"/>
        </w:rPr>
        <w:t>Paramétrage</w:t>
      </w:r>
      <w:r>
        <w:rPr>
          <w:rFonts w:cs="Arial"/>
          <w:b/>
          <w:i/>
          <w:sz w:val="24"/>
        </w:rPr>
        <w:t xml:space="preserve"> </w:t>
      </w:r>
      <w:r w:rsidRPr="00402F13">
        <w:rPr>
          <w:rFonts w:cs="Arial"/>
          <w:b/>
          <w:i/>
          <w:sz w:val="24"/>
        </w:rPr>
        <w:t>de la liaison CAN</w:t>
      </w:r>
      <w:r>
        <w:rPr>
          <w:rFonts w:cs="Arial"/>
          <w:b/>
          <w:i/>
          <w:sz w:val="24"/>
        </w:rPr>
        <w:t>open</w:t>
      </w:r>
    </w:p>
    <w:p w14:paraId="6EA67F3C" w14:textId="77777777" w:rsidR="00DE2B3D" w:rsidRPr="00DE2B3D" w:rsidRDefault="00DE2B3D" w:rsidP="00A31CAE">
      <w:pPr>
        <w:spacing w:after="0"/>
        <w:jc w:val="both"/>
        <w:rPr>
          <w:rFonts w:cs="Arial"/>
        </w:rPr>
      </w:pPr>
      <w:r w:rsidRPr="00DE2B3D">
        <w:rPr>
          <w:rFonts w:cs="Arial"/>
        </w:rPr>
        <w:t xml:space="preserve">La transmission ou la réception des données sur le bus CAN est réalisée par l’échange de trames constituées d’un identifiant et de huit octets de données. Chaque objet manipulé dans ces échanges est repéré par son index et son sous-index. </w:t>
      </w:r>
    </w:p>
    <w:p w14:paraId="046C0A60" w14:textId="77777777" w:rsidR="00DE2B3D" w:rsidRPr="00DE2B3D" w:rsidRDefault="00DE2B3D" w:rsidP="00A31CAE">
      <w:pPr>
        <w:spacing w:after="0"/>
        <w:jc w:val="both"/>
        <w:rPr>
          <w:rFonts w:cs="Arial"/>
        </w:rPr>
      </w:pPr>
    </w:p>
    <w:p w14:paraId="3FD6B5CE" w14:textId="77777777" w:rsidR="00516735" w:rsidRDefault="00DE2B3D" w:rsidP="00A31CAE">
      <w:pPr>
        <w:jc w:val="both"/>
        <w:rPr>
          <w:rFonts w:cs="Arial"/>
        </w:rPr>
      </w:pPr>
      <w:r w:rsidRPr="00DE2B3D">
        <w:rPr>
          <w:rFonts w:cs="Arial"/>
        </w:rPr>
        <w:t>Exemple de champ de données serva</w:t>
      </w:r>
      <w:r w:rsidR="009E0FDD">
        <w:rPr>
          <w:rFonts w:cs="Arial"/>
        </w:rPr>
        <w:t>nt au paramétrage (via l</w:t>
      </w:r>
      <w:r w:rsidRPr="00DE2B3D">
        <w:rPr>
          <w:rFonts w:cs="Arial"/>
        </w:rPr>
        <w:t>a commande 2F</w:t>
      </w:r>
      <w:r w:rsidRPr="00DE2B3D">
        <w:rPr>
          <w:rFonts w:cs="Arial"/>
          <w:vertAlign w:val="subscript"/>
        </w:rPr>
        <w:t>h</w:t>
      </w:r>
      <w:r w:rsidR="009E0FDD">
        <w:rPr>
          <w:rFonts w:cs="Arial"/>
        </w:rPr>
        <w:t>) du composant</w:t>
      </w:r>
      <w:r w:rsidRPr="00DE2B3D">
        <w:rPr>
          <w:rFonts w:cs="Arial"/>
        </w:rPr>
        <w:t xml:space="preserve">. Ici il s’agit d’attribuer </w:t>
      </w:r>
      <w:r w:rsidRPr="001D7BC8">
        <w:rPr>
          <w:rFonts w:cs="Arial"/>
          <w:szCs w:val="22"/>
        </w:rPr>
        <w:t xml:space="preserve">l’adresse logique (Node Id) </w:t>
      </w:r>
      <w:r w:rsidRPr="008357D3">
        <w:rPr>
          <w:rFonts w:cs="Arial"/>
          <w:szCs w:val="22"/>
        </w:rPr>
        <w:t>0C</w:t>
      </w:r>
      <w:r w:rsidRPr="008357D3">
        <w:rPr>
          <w:rFonts w:cs="Arial"/>
          <w:szCs w:val="22"/>
          <w:vertAlign w:val="subscript"/>
        </w:rPr>
        <w:t>h</w:t>
      </w:r>
      <w:r w:rsidR="009E0FDD" w:rsidRPr="008357D3">
        <w:rPr>
          <w:rFonts w:cs="Arial"/>
          <w:szCs w:val="22"/>
        </w:rPr>
        <w:t xml:space="preserve"> au capteur recevant cette trame</w:t>
      </w:r>
      <w:r w:rsidRPr="001D7BC8">
        <w:rPr>
          <w:rFonts w:cs="Arial"/>
          <w:szCs w:val="22"/>
        </w:rPr>
        <w:t>.</w:t>
      </w:r>
      <w:r>
        <w:rPr>
          <w:rFonts w:cs="Arial"/>
        </w:rPr>
        <w:t xml:space="preserve"> </w:t>
      </w:r>
    </w:p>
    <w:tbl>
      <w:tblPr>
        <w:tblW w:w="0" w:type="auto"/>
        <w:tblInd w:w="-5" w:type="dxa"/>
        <w:tblLayout w:type="fixed"/>
        <w:tblCellMar>
          <w:left w:w="57" w:type="dxa"/>
          <w:right w:w="57" w:type="dxa"/>
        </w:tblCellMar>
        <w:tblLook w:val="0000" w:firstRow="0" w:lastRow="0" w:firstColumn="0" w:lastColumn="0" w:noHBand="0" w:noVBand="0"/>
      </w:tblPr>
      <w:tblGrid>
        <w:gridCol w:w="1247"/>
        <w:gridCol w:w="1247"/>
        <w:gridCol w:w="1247"/>
        <w:gridCol w:w="1247"/>
        <w:gridCol w:w="1170"/>
        <w:gridCol w:w="1134"/>
        <w:gridCol w:w="1134"/>
        <w:gridCol w:w="1134"/>
      </w:tblGrid>
      <w:tr w:rsidR="00516735" w:rsidRPr="00C52C9A" w14:paraId="301DD582" w14:textId="77777777" w:rsidTr="009B62E5">
        <w:trPr>
          <w:trHeight w:hRule="exact" w:val="309"/>
        </w:trPr>
        <w:tc>
          <w:tcPr>
            <w:tcW w:w="1247" w:type="dxa"/>
            <w:tcBorders>
              <w:top w:val="single" w:sz="4" w:space="0" w:color="000000"/>
              <w:left w:val="single" w:sz="4" w:space="0" w:color="000000"/>
              <w:bottom w:val="single" w:sz="4" w:space="0" w:color="000000"/>
            </w:tcBorders>
            <w:shd w:val="clear" w:color="auto" w:fill="auto"/>
            <w:vAlign w:val="center"/>
          </w:tcPr>
          <w:p w14:paraId="2B096AC4" w14:textId="77777777" w:rsidR="00516735" w:rsidRPr="00C52C9A" w:rsidRDefault="00516735" w:rsidP="009B62E5">
            <w:pPr>
              <w:snapToGrid w:val="0"/>
              <w:jc w:val="center"/>
              <w:rPr>
                <w:rFonts w:cs="Arial"/>
                <w:sz w:val="20"/>
                <w:szCs w:val="20"/>
                <w:vertAlign w:val="subscript"/>
              </w:rPr>
            </w:pPr>
            <w:r>
              <w:rPr>
                <w:rFonts w:cs="Arial"/>
                <w:sz w:val="20"/>
                <w:szCs w:val="20"/>
              </w:rPr>
              <w:t>C</w:t>
            </w:r>
            <w:r w:rsidRPr="00C52C9A">
              <w:rPr>
                <w:rFonts w:cs="Arial"/>
                <w:sz w:val="20"/>
                <w:szCs w:val="20"/>
              </w:rPr>
              <w:t>ommande</w:t>
            </w:r>
          </w:p>
        </w:tc>
        <w:tc>
          <w:tcPr>
            <w:tcW w:w="2494" w:type="dxa"/>
            <w:gridSpan w:val="2"/>
            <w:tcBorders>
              <w:top w:val="single" w:sz="4" w:space="0" w:color="000000"/>
              <w:left w:val="single" w:sz="4" w:space="0" w:color="000000"/>
              <w:bottom w:val="single" w:sz="4" w:space="0" w:color="000000"/>
            </w:tcBorders>
            <w:shd w:val="clear" w:color="auto" w:fill="auto"/>
            <w:vAlign w:val="center"/>
          </w:tcPr>
          <w:p w14:paraId="2351AD42" w14:textId="77777777" w:rsidR="00516735" w:rsidRPr="00C52C9A" w:rsidRDefault="00516735" w:rsidP="009B62E5">
            <w:pPr>
              <w:snapToGrid w:val="0"/>
              <w:jc w:val="center"/>
              <w:rPr>
                <w:rFonts w:cs="Arial"/>
                <w:sz w:val="20"/>
                <w:szCs w:val="20"/>
                <w:vertAlign w:val="subscript"/>
              </w:rPr>
            </w:pPr>
            <w:r w:rsidRPr="00C52C9A">
              <w:rPr>
                <w:rFonts w:cs="Arial"/>
                <w:sz w:val="20"/>
                <w:szCs w:val="20"/>
              </w:rPr>
              <w:t>Index</w:t>
            </w:r>
          </w:p>
        </w:tc>
        <w:tc>
          <w:tcPr>
            <w:tcW w:w="1247" w:type="dxa"/>
            <w:tcBorders>
              <w:top w:val="single" w:sz="4" w:space="0" w:color="000000"/>
              <w:left w:val="single" w:sz="4" w:space="0" w:color="000000"/>
              <w:bottom w:val="single" w:sz="4" w:space="0" w:color="000000"/>
            </w:tcBorders>
            <w:shd w:val="clear" w:color="auto" w:fill="auto"/>
            <w:vAlign w:val="center"/>
          </w:tcPr>
          <w:p w14:paraId="0F707E78" w14:textId="77777777" w:rsidR="00516735" w:rsidRPr="00C52C9A" w:rsidRDefault="00516735" w:rsidP="009B62E5">
            <w:pPr>
              <w:snapToGrid w:val="0"/>
              <w:jc w:val="center"/>
              <w:rPr>
                <w:rFonts w:cs="Arial"/>
                <w:sz w:val="20"/>
                <w:szCs w:val="20"/>
                <w:vertAlign w:val="subscript"/>
              </w:rPr>
            </w:pPr>
            <w:r w:rsidRPr="00C52C9A">
              <w:rPr>
                <w:rFonts w:cs="Arial"/>
                <w:sz w:val="20"/>
                <w:szCs w:val="20"/>
              </w:rPr>
              <w:t>Sous</w:t>
            </w:r>
            <w:r>
              <w:rPr>
                <w:rFonts w:cs="Arial"/>
                <w:sz w:val="20"/>
                <w:szCs w:val="20"/>
              </w:rPr>
              <w:t>-</w:t>
            </w:r>
            <w:r w:rsidRPr="00C52C9A">
              <w:rPr>
                <w:rFonts w:cs="Arial"/>
                <w:sz w:val="20"/>
                <w:szCs w:val="20"/>
              </w:rPr>
              <w:t>index</w:t>
            </w:r>
          </w:p>
        </w:tc>
        <w:tc>
          <w:tcPr>
            <w:tcW w:w="4572" w:type="dxa"/>
            <w:gridSpan w:val="4"/>
            <w:tcBorders>
              <w:top w:val="single" w:sz="4" w:space="0" w:color="000000"/>
              <w:left w:val="single" w:sz="4" w:space="0" w:color="000000"/>
              <w:bottom w:val="single" w:sz="4" w:space="0" w:color="000000"/>
              <w:right w:val="single" w:sz="4" w:space="0" w:color="000000"/>
            </w:tcBorders>
            <w:shd w:val="clear" w:color="auto" w:fill="auto"/>
            <w:vAlign w:val="center"/>
          </w:tcPr>
          <w:p w14:paraId="69B06BA0" w14:textId="77777777" w:rsidR="00516735" w:rsidRPr="00C52C9A" w:rsidRDefault="00516735" w:rsidP="009B62E5">
            <w:pPr>
              <w:snapToGrid w:val="0"/>
              <w:jc w:val="center"/>
              <w:rPr>
                <w:rFonts w:cs="Arial"/>
                <w:sz w:val="20"/>
                <w:szCs w:val="20"/>
              </w:rPr>
            </w:pPr>
            <w:r w:rsidRPr="00C52C9A">
              <w:rPr>
                <w:rFonts w:cs="Arial"/>
                <w:sz w:val="20"/>
                <w:szCs w:val="20"/>
              </w:rPr>
              <w:t xml:space="preserve">Donnée à transmettre </w:t>
            </w:r>
            <w:r>
              <w:rPr>
                <w:rFonts w:cs="Arial"/>
                <w:sz w:val="20"/>
                <w:szCs w:val="20"/>
              </w:rPr>
              <w:t>(</w:t>
            </w:r>
            <w:r w:rsidRPr="00C52C9A">
              <w:rPr>
                <w:rFonts w:cs="Arial"/>
                <w:sz w:val="20"/>
                <w:szCs w:val="20"/>
              </w:rPr>
              <w:t>ou à recevoir</w:t>
            </w:r>
            <w:r>
              <w:rPr>
                <w:rFonts w:cs="Arial"/>
                <w:sz w:val="20"/>
                <w:szCs w:val="20"/>
              </w:rPr>
              <w:t>)</w:t>
            </w:r>
          </w:p>
        </w:tc>
      </w:tr>
      <w:tr w:rsidR="00516735" w:rsidRPr="00C52C9A" w14:paraId="0B8FC861" w14:textId="77777777" w:rsidTr="009B62E5">
        <w:trPr>
          <w:trHeight w:hRule="exact" w:val="271"/>
        </w:trPr>
        <w:tc>
          <w:tcPr>
            <w:tcW w:w="1247" w:type="dxa"/>
            <w:tcBorders>
              <w:top w:val="single" w:sz="4" w:space="0" w:color="000000"/>
              <w:left w:val="single" w:sz="4" w:space="0" w:color="000000"/>
              <w:bottom w:val="single" w:sz="4" w:space="0" w:color="000000"/>
            </w:tcBorders>
            <w:shd w:val="clear" w:color="auto" w:fill="auto"/>
            <w:vAlign w:val="center"/>
          </w:tcPr>
          <w:p w14:paraId="0394A3C9" w14:textId="77777777" w:rsidR="00516735" w:rsidRPr="00C52C9A" w:rsidRDefault="00516735" w:rsidP="009B62E5">
            <w:pPr>
              <w:snapToGrid w:val="0"/>
              <w:jc w:val="center"/>
              <w:rPr>
                <w:rFonts w:cs="Arial"/>
                <w:sz w:val="20"/>
                <w:szCs w:val="20"/>
              </w:rPr>
            </w:pPr>
            <w:r w:rsidRPr="00C52C9A">
              <w:rPr>
                <w:rFonts w:cs="Arial"/>
                <w:sz w:val="20"/>
                <w:szCs w:val="20"/>
              </w:rPr>
              <w:t>1</w:t>
            </w:r>
            <w:r w:rsidRPr="00C52C9A">
              <w:rPr>
                <w:rFonts w:cs="Arial"/>
                <w:sz w:val="20"/>
                <w:szCs w:val="20"/>
                <w:vertAlign w:val="superscript"/>
              </w:rPr>
              <w:t>er</w:t>
            </w:r>
            <w:r w:rsidRPr="00C52C9A">
              <w:rPr>
                <w:rFonts w:cs="Arial"/>
                <w:sz w:val="20"/>
                <w:szCs w:val="20"/>
              </w:rPr>
              <w:t xml:space="preserve"> octet</w:t>
            </w:r>
          </w:p>
        </w:tc>
        <w:tc>
          <w:tcPr>
            <w:tcW w:w="1247" w:type="dxa"/>
            <w:tcBorders>
              <w:top w:val="single" w:sz="4" w:space="0" w:color="000000"/>
              <w:left w:val="single" w:sz="4" w:space="0" w:color="000000"/>
              <w:bottom w:val="single" w:sz="4" w:space="0" w:color="000000"/>
            </w:tcBorders>
            <w:shd w:val="clear" w:color="auto" w:fill="auto"/>
            <w:vAlign w:val="center"/>
          </w:tcPr>
          <w:p w14:paraId="785C1B66" w14:textId="77777777" w:rsidR="00516735" w:rsidRPr="00C52C9A" w:rsidRDefault="00516735" w:rsidP="009B62E5">
            <w:pPr>
              <w:snapToGrid w:val="0"/>
              <w:jc w:val="center"/>
              <w:rPr>
                <w:rFonts w:cs="Arial"/>
                <w:sz w:val="20"/>
                <w:szCs w:val="20"/>
              </w:rPr>
            </w:pPr>
            <w:r w:rsidRPr="00C52C9A">
              <w:rPr>
                <w:rFonts w:cs="Arial"/>
                <w:sz w:val="20"/>
                <w:szCs w:val="20"/>
              </w:rPr>
              <w:t>2</w:t>
            </w:r>
            <w:r w:rsidRPr="00C52C9A">
              <w:rPr>
                <w:rFonts w:cs="Arial"/>
                <w:sz w:val="20"/>
                <w:szCs w:val="20"/>
                <w:vertAlign w:val="superscript"/>
              </w:rPr>
              <w:t>e</w:t>
            </w:r>
            <w:r w:rsidRPr="00C52C9A">
              <w:rPr>
                <w:rFonts w:cs="Arial"/>
                <w:sz w:val="20"/>
                <w:szCs w:val="20"/>
              </w:rPr>
              <w:t xml:space="preserve"> octet</w:t>
            </w:r>
          </w:p>
        </w:tc>
        <w:tc>
          <w:tcPr>
            <w:tcW w:w="1247" w:type="dxa"/>
            <w:tcBorders>
              <w:top w:val="single" w:sz="4" w:space="0" w:color="000000"/>
              <w:left w:val="single" w:sz="4" w:space="0" w:color="000000"/>
              <w:bottom w:val="single" w:sz="4" w:space="0" w:color="000000"/>
            </w:tcBorders>
            <w:shd w:val="clear" w:color="auto" w:fill="auto"/>
            <w:vAlign w:val="center"/>
          </w:tcPr>
          <w:p w14:paraId="00941FE7" w14:textId="77777777" w:rsidR="00516735" w:rsidRPr="00C52C9A" w:rsidRDefault="00516735" w:rsidP="009B62E5">
            <w:pPr>
              <w:snapToGrid w:val="0"/>
              <w:jc w:val="center"/>
              <w:rPr>
                <w:rFonts w:cs="Arial"/>
                <w:sz w:val="20"/>
                <w:szCs w:val="20"/>
              </w:rPr>
            </w:pPr>
            <w:r w:rsidRPr="00C52C9A">
              <w:rPr>
                <w:rFonts w:cs="Arial"/>
                <w:sz w:val="20"/>
                <w:szCs w:val="20"/>
              </w:rPr>
              <w:t>3</w:t>
            </w:r>
            <w:r w:rsidRPr="00C52C9A">
              <w:rPr>
                <w:rFonts w:cs="Arial"/>
                <w:sz w:val="20"/>
                <w:szCs w:val="20"/>
                <w:vertAlign w:val="superscript"/>
              </w:rPr>
              <w:t>e</w:t>
            </w:r>
            <w:r w:rsidRPr="00C52C9A">
              <w:rPr>
                <w:rFonts w:cs="Arial"/>
                <w:sz w:val="20"/>
                <w:szCs w:val="20"/>
              </w:rPr>
              <w:t xml:space="preserve"> octet</w:t>
            </w:r>
          </w:p>
        </w:tc>
        <w:tc>
          <w:tcPr>
            <w:tcW w:w="1247" w:type="dxa"/>
            <w:tcBorders>
              <w:top w:val="single" w:sz="4" w:space="0" w:color="000000"/>
              <w:left w:val="single" w:sz="4" w:space="0" w:color="000000"/>
              <w:bottom w:val="single" w:sz="4" w:space="0" w:color="000000"/>
            </w:tcBorders>
            <w:shd w:val="clear" w:color="auto" w:fill="auto"/>
            <w:vAlign w:val="center"/>
          </w:tcPr>
          <w:p w14:paraId="4D98A088" w14:textId="77777777" w:rsidR="00516735" w:rsidRPr="00C52C9A" w:rsidRDefault="00516735" w:rsidP="009B62E5">
            <w:pPr>
              <w:snapToGrid w:val="0"/>
              <w:jc w:val="center"/>
              <w:rPr>
                <w:rFonts w:cs="Arial"/>
                <w:sz w:val="20"/>
                <w:szCs w:val="20"/>
              </w:rPr>
            </w:pPr>
            <w:r w:rsidRPr="00C52C9A">
              <w:rPr>
                <w:rFonts w:cs="Arial"/>
                <w:sz w:val="20"/>
                <w:szCs w:val="20"/>
              </w:rPr>
              <w:t>4</w:t>
            </w:r>
            <w:r w:rsidRPr="00C52C9A">
              <w:rPr>
                <w:rFonts w:cs="Arial"/>
                <w:sz w:val="20"/>
                <w:szCs w:val="20"/>
                <w:vertAlign w:val="superscript"/>
              </w:rPr>
              <w:t>e</w:t>
            </w:r>
            <w:r w:rsidRPr="00C52C9A">
              <w:rPr>
                <w:rFonts w:cs="Arial"/>
                <w:sz w:val="20"/>
                <w:szCs w:val="20"/>
              </w:rPr>
              <w:t xml:space="preserve"> octet</w:t>
            </w:r>
          </w:p>
        </w:tc>
        <w:tc>
          <w:tcPr>
            <w:tcW w:w="1170" w:type="dxa"/>
            <w:tcBorders>
              <w:top w:val="single" w:sz="4" w:space="0" w:color="000000"/>
              <w:left w:val="single" w:sz="4" w:space="0" w:color="000000"/>
              <w:bottom w:val="single" w:sz="4" w:space="0" w:color="000000"/>
            </w:tcBorders>
            <w:shd w:val="clear" w:color="auto" w:fill="auto"/>
            <w:vAlign w:val="center"/>
          </w:tcPr>
          <w:p w14:paraId="73536369" w14:textId="77777777" w:rsidR="00516735" w:rsidRPr="00C52C9A" w:rsidRDefault="00516735" w:rsidP="009B62E5">
            <w:pPr>
              <w:snapToGrid w:val="0"/>
              <w:jc w:val="center"/>
              <w:rPr>
                <w:rFonts w:cs="Arial"/>
                <w:sz w:val="20"/>
                <w:szCs w:val="20"/>
              </w:rPr>
            </w:pPr>
            <w:r w:rsidRPr="00C52C9A">
              <w:rPr>
                <w:rFonts w:cs="Arial"/>
                <w:sz w:val="20"/>
                <w:szCs w:val="20"/>
              </w:rPr>
              <w:t>5</w:t>
            </w:r>
            <w:r w:rsidRPr="00C52C9A">
              <w:rPr>
                <w:rFonts w:cs="Arial"/>
                <w:sz w:val="20"/>
                <w:szCs w:val="20"/>
                <w:vertAlign w:val="superscript"/>
              </w:rPr>
              <w:t>e</w:t>
            </w:r>
            <w:r w:rsidRPr="00C52C9A">
              <w:rPr>
                <w:rFonts w:cs="Arial"/>
                <w:sz w:val="20"/>
                <w:szCs w:val="20"/>
              </w:rPr>
              <w:t xml:space="preserve"> octet</w:t>
            </w:r>
          </w:p>
        </w:tc>
        <w:tc>
          <w:tcPr>
            <w:tcW w:w="1134" w:type="dxa"/>
            <w:tcBorders>
              <w:top w:val="single" w:sz="4" w:space="0" w:color="000000"/>
              <w:left w:val="single" w:sz="4" w:space="0" w:color="000000"/>
              <w:bottom w:val="single" w:sz="4" w:space="0" w:color="000000"/>
            </w:tcBorders>
            <w:shd w:val="clear" w:color="auto" w:fill="auto"/>
            <w:vAlign w:val="center"/>
          </w:tcPr>
          <w:p w14:paraId="6119AEED" w14:textId="77777777" w:rsidR="00516735" w:rsidRPr="00C52C9A" w:rsidRDefault="00516735" w:rsidP="009B62E5">
            <w:pPr>
              <w:snapToGrid w:val="0"/>
              <w:jc w:val="center"/>
              <w:rPr>
                <w:rFonts w:cs="Arial"/>
                <w:sz w:val="20"/>
                <w:szCs w:val="20"/>
              </w:rPr>
            </w:pPr>
            <w:r w:rsidRPr="00C52C9A">
              <w:rPr>
                <w:rFonts w:cs="Arial"/>
                <w:sz w:val="20"/>
                <w:szCs w:val="20"/>
              </w:rPr>
              <w:t>6</w:t>
            </w:r>
            <w:r w:rsidRPr="00C52C9A">
              <w:rPr>
                <w:rFonts w:cs="Arial"/>
                <w:sz w:val="20"/>
                <w:szCs w:val="20"/>
                <w:vertAlign w:val="superscript"/>
              </w:rPr>
              <w:t>e</w:t>
            </w:r>
            <w:r w:rsidRPr="00C52C9A">
              <w:rPr>
                <w:rFonts w:cs="Arial"/>
                <w:sz w:val="20"/>
                <w:szCs w:val="20"/>
              </w:rPr>
              <w:t xml:space="preserve"> octet</w:t>
            </w:r>
          </w:p>
        </w:tc>
        <w:tc>
          <w:tcPr>
            <w:tcW w:w="1134" w:type="dxa"/>
            <w:tcBorders>
              <w:top w:val="single" w:sz="4" w:space="0" w:color="000000"/>
              <w:left w:val="single" w:sz="4" w:space="0" w:color="000000"/>
              <w:bottom w:val="single" w:sz="4" w:space="0" w:color="000000"/>
            </w:tcBorders>
            <w:shd w:val="clear" w:color="auto" w:fill="auto"/>
            <w:vAlign w:val="center"/>
          </w:tcPr>
          <w:p w14:paraId="315896A3" w14:textId="77777777" w:rsidR="00516735" w:rsidRPr="00C52C9A" w:rsidRDefault="00516735" w:rsidP="009B62E5">
            <w:pPr>
              <w:snapToGrid w:val="0"/>
              <w:jc w:val="center"/>
              <w:rPr>
                <w:rFonts w:cs="Arial"/>
                <w:sz w:val="20"/>
                <w:szCs w:val="20"/>
              </w:rPr>
            </w:pPr>
            <w:r w:rsidRPr="00C52C9A">
              <w:rPr>
                <w:rFonts w:cs="Arial"/>
                <w:sz w:val="20"/>
                <w:szCs w:val="20"/>
              </w:rPr>
              <w:t>7</w:t>
            </w:r>
            <w:r w:rsidRPr="00C52C9A">
              <w:rPr>
                <w:rFonts w:cs="Arial"/>
                <w:sz w:val="20"/>
                <w:szCs w:val="20"/>
                <w:vertAlign w:val="superscript"/>
              </w:rPr>
              <w:t>e</w:t>
            </w:r>
            <w:r w:rsidRPr="00C52C9A">
              <w:rPr>
                <w:rFonts w:cs="Arial"/>
                <w:sz w:val="20"/>
                <w:szCs w:val="20"/>
              </w:rPr>
              <w:t xml:space="preserve"> octet</w:t>
            </w: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E97AB34" w14:textId="77777777" w:rsidR="00516735" w:rsidRPr="00C52C9A" w:rsidRDefault="00516735" w:rsidP="009B62E5">
            <w:pPr>
              <w:snapToGrid w:val="0"/>
              <w:jc w:val="center"/>
              <w:rPr>
                <w:rFonts w:cs="Arial"/>
                <w:sz w:val="20"/>
                <w:szCs w:val="20"/>
              </w:rPr>
            </w:pPr>
            <w:r w:rsidRPr="00C52C9A">
              <w:rPr>
                <w:rFonts w:cs="Arial"/>
                <w:sz w:val="20"/>
                <w:szCs w:val="20"/>
              </w:rPr>
              <w:t>8</w:t>
            </w:r>
            <w:r w:rsidRPr="00C52C9A">
              <w:rPr>
                <w:rFonts w:cs="Arial"/>
                <w:sz w:val="20"/>
                <w:szCs w:val="20"/>
                <w:vertAlign w:val="superscript"/>
              </w:rPr>
              <w:t>e</w:t>
            </w:r>
            <w:r w:rsidRPr="00C52C9A">
              <w:rPr>
                <w:rFonts w:cs="Arial"/>
                <w:sz w:val="20"/>
                <w:szCs w:val="20"/>
              </w:rPr>
              <w:t xml:space="preserve"> octet</w:t>
            </w:r>
          </w:p>
        </w:tc>
      </w:tr>
      <w:tr w:rsidR="00516735" w:rsidRPr="000501B4" w14:paraId="47D8FA46" w14:textId="77777777" w:rsidTr="009B62E5">
        <w:trPr>
          <w:trHeight w:hRule="exact" w:val="221"/>
        </w:trPr>
        <w:tc>
          <w:tcPr>
            <w:tcW w:w="1247" w:type="dxa"/>
            <w:tcBorders>
              <w:top w:val="single" w:sz="4" w:space="0" w:color="000000"/>
              <w:left w:val="single" w:sz="4" w:space="0" w:color="000000"/>
              <w:bottom w:val="single" w:sz="4" w:space="0" w:color="000000"/>
            </w:tcBorders>
            <w:shd w:val="clear" w:color="auto" w:fill="auto"/>
            <w:vAlign w:val="center"/>
          </w:tcPr>
          <w:p w14:paraId="2606E697" w14:textId="77777777" w:rsidR="00516735" w:rsidRPr="000501B4" w:rsidRDefault="00DE2B3D" w:rsidP="009B62E5">
            <w:pPr>
              <w:snapToGrid w:val="0"/>
              <w:jc w:val="center"/>
              <w:rPr>
                <w:rFonts w:cs="Arial"/>
                <w:sz w:val="20"/>
                <w:szCs w:val="20"/>
              </w:rPr>
            </w:pPr>
            <w:r>
              <w:rPr>
                <w:rFonts w:cs="Arial"/>
                <w:sz w:val="20"/>
                <w:szCs w:val="20"/>
              </w:rPr>
              <w:t>2F</w:t>
            </w:r>
            <w:r w:rsidRPr="00DE2B3D">
              <w:rPr>
                <w:rFonts w:cs="Arial"/>
                <w:sz w:val="20"/>
                <w:szCs w:val="20"/>
                <w:vertAlign w:val="subscript"/>
              </w:rPr>
              <w:t>h</w:t>
            </w:r>
          </w:p>
        </w:tc>
        <w:tc>
          <w:tcPr>
            <w:tcW w:w="1247" w:type="dxa"/>
            <w:tcBorders>
              <w:top w:val="single" w:sz="4" w:space="0" w:color="000000"/>
              <w:left w:val="single" w:sz="4" w:space="0" w:color="000000"/>
              <w:bottom w:val="single" w:sz="4" w:space="0" w:color="000000"/>
            </w:tcBorders>
            <w:shd w:val="clear" w:color="auto" w:fill="auto"/>
            <w:vAlign w:val="center"/>
          </w:tcPr>
          <w:p w14:paraId="71C8EEEB" w14:textId="77777777" w:rsidR="00516735" w:rsidRPr="000501B4" w:rsidRDefault="00516735" w:rsidP="009B62E5">
            <w:pPr>
              <w:snapToGrid w:val="0"/>
              <w:jc w:val="center"/>
              <w:rPr>
                <w:rFonts w:cs="Arial"/>
                <w:sz w:val="20"/>
                <w:szCs w:val="20"/>
              </w:rPr>
            </w:pPr>
            <w:r w:rsidRPr="000501B4">
              <w:rPr>
                <w:rFonts w:cs="Arial"/>
                <w:sz w:val="20"/>
                <w:szCs w:val="20"/>
              </w:rPr>
              <w:t>00</w:t>
            </w:r>
            <w:r w:rsidRPr="000501B4">
              <w:rPr>
                <w:rFonts w:cs="Arial"/>
                <w:sz w:val="20"/>
                <w:szCs w:val="20"/>
                <w:vertAlign w:val="subscript"/>
              </w:rPr>
              <w:t>h</w:t>
            </w:r>
          </w:p>
        </w:tc>
        <w:tc>
          <w:tcPr>
            <w:tcW w:w="1247" w:type="dxa"/>
            <w:tcBorders>
              <w:top w:val="single" w:sz="4" w:space="0" w:color="000000"/>
              <w:left w:val="single" w:sz="4" w:space="0" w:color="000000"/>
              <w:bottom w:val="single" w:sz="4" w:space="0" w:color="000000"/>
            </w:tcBorders>
            <w:shd w:val="clear" w:color="auto" w:fill="auto"/>
            <w:vAlign w:val="center"/>
          </w:tcPr>
          <w:p w14:paraId="448292D3" w14:textId="77777777" w:rsidR="00516735" w:rsidRPr="000501B4" w:rsidRDefault="00516735" w:rsidP="009B62E5">
            <w:pPr>
              <w:snapToGrid w:val="0"/>
              <w:jc w:val="center"/>
              <w:rPr>
                <w:rFonts w:cs="Arial"/>
                <w:sz w:val="20"/>
                <w:szCs w:val="20"/>
              </w:rPr>
            </w:pPr>
            <w:r w:rsidRPr="000501B4">
              <w:rPr>
                <w:rFonts w:cs="Arial"/>
                <w:sz w:val="20"/>
                <w:szCs w:val="20"/>
              </w:rPr>
              <w:t>20</w:t>
            </w:r>
            <w:r w:rsidRPr="000501B4">
              <w:rPr>
                <w:rFonts w:cs="Arial"/>
                <w:sz w:val="20"/>
                <w:szCs w:val="20"/>
                <w:vertAlign w:val="subscript"/>
              </w:rPr>
              <w:t>h</w:t>
            </w:r>
          </w:p>
        </w:tc>
        <w:tc>
          <w:tcPr>
            <w:tcW w:w="1247" w:type="dxa"/>
            <w:tcBorders>
              <w:top w:val="single" w:sz="4" w:space="0" w:color="000000"/>
              <w:left w:val="single" w:sz="4" w:space="0" w:color="000000"/>
              <w:bottom w:val="single" w:sz="4" w:space="0" w:color="000000"/>
            </w:tcBorders>
            <w:shd w:val="clear" w:color="auto" w:fill="auto"/>
            <w:vAlign w:val="center"/>
          </w:tcPr>
          <w:p w14:paraId="60478064" w14:textId="77777777" w:rsidR="00516735" w:rsidRPr="000501B4" w:rsidRDefault="00516735" w:rsidP="009B62E5">
            <w:pPr>
              <w:snapToGrid w:val="0"/>
              <w:jc w:val="center"/>
              <w:rPr>
                <w:rFonts w:cs="Arial"/>
                <w:sz w:val="20"/>
                <w:szCs w:val="20"/>
              </w:rPr>
            </w:pPr>
            <w:r>
              <w:rPr>
                <w:rFonts w:cs="Arial"/>
                <w:sz w:val="20"/>
              </w:rPr>
              <w:t>00</w:t>
            </w:r>
            <w:r w:rsidRPr="00B36856">
              <w:rPr>
                <w:rFonts w:cs="Arial"/>
                <w:sz w:val="20"/>
                <w:vertAlign w:val="subscript"/>
              </w:rPr>
              <w:t>h</w:t>
            </w:r>
          </w:p>
        </w:tc>
        <w:tc>
          <w:tcPr>
            <w:tcW w:w="1170" w:type="dxa"/>
            <w:tcBorders>
              <w:top w:val="single" w:sz="4" w:space="0" w:color="000000"/>
              <w:left w:val="single" w:sz="4" w:space="0" w:color="000000"/>
              <w:bottom w:val="single" w:sz="4" w:space="0" w:color="000000"/>
            </w:tcBorders>
            <w:shd w:val="clear" w:color="auto" w:fill="auto"/>
            <w:vAlign w:val="center"/>
          </w:tcPr>
          <w:p w14:paraId="32157111" w14:textId="77777777" w:rsidR="00516735" w:rsidRPr="000501B4" w:rsidRDefault="00516735" w:rsidP="009B62E5">
            <w:pPr>
              <w:snapToGrid w:val="0"/>
              <w:jc w:val="center"/>
              <w:rPr>
                <w:rFonts w:cs="Arial"/>
                <w:sz w:val="20"/>
                <w:szCs w:val="20"/>
              </w:rPr>
            </w:pPr>
            <w:r>
              <w:rPr>
                <w:rFonts w:cs="Arial"/>
                <w:sz w:val="20"/>
                <w:szCs w:val="20"/>
              </w:rPr>
              <w:t>0C</w:t>
            </w:r>
            <w:r w:rsidRPr="000501B4">
              <w:rPr>
                <w:rFonts w:cs="Arial"/>
                <w:sz w:val="20"/>
                <w:szCs w:val="20"/>
                <w:vertAlign w:val="subscript"/>
              </w:rPr>
              <w:t>h</w:t>
            </w:r>
          </w:p>
        </w:tc>
        <w:tc>
          <w:tcPr>
            <w:tcW w:w="1134" w:type="dxa"/>
            <w:tcBorders>
              <w:top w:val="single" w:sz="4" w:space="0" w:color="000000"/>
              <w:left w:val="single" w:sz="4" w:space="0" w:color="000000"/>
              <w:bottom w:val="single" w:sz="4" w:space="0" w:color="000000"/>
            </w:tcBorders>
            <w:shd w:val="clear" w:color="auto" w:fill="auto"/>
            <w:vAlign w:val="center"/>
          </w:tcPr>
          <w:p w14:paraId="7B9F72DD" w14:textId="77777777" w:rsidR="00516735" w:rsidRPr="000501B4" w:rsidRDefault="00516735" w:rsidP="009B62E5">
            <w:pPr>
              <w:snapToGrid w:val="0"/>
              <w:jc w:val="center"/>
              <w:rPr>
                <w:rFonts w:cs="Arial"/>
                <w:sz w:val="20"/>
                <w:szCs w:val="20"/>
              </w:rPr>
            </w:pPr>
            <w:r w:rsidRPr="000501B4">
              <w:rPr>
                <w:rFonts w:cs="Arial"/>
                <w:sz w:val="20"/>
                <w:szCs w:val="20"/>
              </w:rPr>
              <w:t>X</w:t>
            </w:r>
          </w:p>
        </w:tc>
        <w:tc>
          <w:tcPr>
            <w:tcW w:w="1134" w:type="dxa"/>
            <w:tcBorders>
              <w:top w:val="single" w:sz="4" w:space="0" w:color="000000"/>
              <w:left w:val="single" w:sz="4" w:space="0" w:color="000000"/>
              <w:bottom w:val="single" w:sz="4" w:space="0" w:color="000000"/>
            </w:tcBorders>
            <w:shd w:val="clear" w:color="auto" w:fill="auto"/>
            <w:vAlign w:val="center"/>
          </w:tcPr>
          <w:p w14:paraId="2F067263" w14:textId="77777777" w:rsidR="00516735" w:rsidRPr="000501B4" w:rsidRDefault="00516735" w:rsidP="009B62E5">
            <w:pPr>
              <w:snapToGrid w:val="0"/>
              <w:jc w:val="center"/>
              <w:rPr>
                <w:rFonts w:cs="Arial"/>
                <w:sz w:val="20"/>
                <w:szCs w:val="20"/>
              </w:rPr>
            </w:pPr>
            <w:r w:rsidRPr="000501B4">
              <w:rPr>
                <w:rFonts w:cs="Arial"/>
                <w:sz w:val="20"/>
                <w:szCs w:val="20"/>
              </w:rPr>
              <w:t>X</w:t>
            </w: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55EFB3C" w14:textId="77777777" w:rsidR="00516735" w:rsidRPr="000501B4" w:rsidRDefault="00516735" w:rsidP="009B62E5">
            <w:pPr>
              <w:snapToGrid w:val="0"/>
              <w:jc w:val="center"/>
              <w:rPr>
                <w:rFonts w:cs="Arial"/>
                <w:sz w:val="20"/>
                <w:szCs w:val="20"/>
              </w:rPr>
            </w:pPr>
            <w:r w:rsidRPr="000501B4">
              <w:rPr>
                <w:rFonts w:cs="Arial"/>
                <w:sz w:val="20"/>
                <w:szCs w:val="20"/>
              </w:rPr>
              <w:t>X</w:t>
            </w:r>
          </w:p>
        </w:tc>
      </w:tr>
    </w:tbl>
    <w:p w14:paraId="6A062239" w14:textId="77777777" w:rsidR="00516735" w:rsidRDefault="00516735" w:rsidP="00516735">
      <w:pPr>
        <w:spacing w:after="0"/>
        <w:rPr>
          <w:rFonts w:cs="Arial"/>
          <w:i/>
          <w:u w:val="single"/>
        </w:rPr>
      </w:pPr>
    </w:p>
    <w:p w14:paraId="085BD9E6" w14:textId="77777777" w:rsidR="00516735" w:rsidRPr="00F40C13" w:rsidRDefault="00516735" w:rsidP="00516735">
      <w:pPr>
        <w:spacing w:after="0"/>
        <w:rPr>
          <w:rFonts w:cs="Arial"/>
          <w:i/>
        </w:rPr>
      </w:pPr>
      <w:r w:rsidRPr="00F40C13">
        <w:rPr>
          <w:rFonts w:cs="Arial"/>
          <w:i/>
        </w:rPr>
        <w:t>Remarque</w:t>
      </w:r>
    </w:p>
    <w:p w14:paraId="46C30354" w14:textId="77777777" w:rsidR="00516735" w:rsidRDefault="00A31CAE" w:rsidP="00516735">
      <w:pPr>
        <w:spacing w:after="0"/>
        <w:rPr>
          <w:rFonts w:cs="Arial"/>
          <w:i/>
        </w:rPr>
      </w:pPr>
      <w:r>
        <w:rPr>
          <w:rFonts w:cs="Arial"/>
          <w:i/>
        </w:rPr>
        <w:t>L’octet de poids faible</w:t>
      </w:r>
      <w:r w:rsidR="00516735">
        <w:rPr>
          <w:rFonts w:cs="Arial"/>
          <w:i/>
        </w:rPr>
        <w:t xml:space="preserve"> constituant un mot </w:t>
      </w:r>
      <w:r w:rsidR="00516735" w:rsidRPr="000501B4">
        <w:rPr>
          <w:rFonts w:cs="Arial"/>
          <w:i/>
        </w:rPr>
        <w:t xml:space="preserve">(format </w:t>
      </w:r>
      <w:r w:rsidRPr="000501B4">
        <w:rPr>
          <w:rFonts w:cs="Arial"/>
          <w:i/>
        </w:rPr>
        <w:t>Word</w:t>
      </w:r>
      <w:r w:rsidR="00516735" w:rsidRPr="000501B4">
        <w:rPr>
          <w:rFonts w:cs="Arial"/>
          <w:i/>
        </w:rPr>
        <w:t>)</w:t>
      </w:r>
      <w:r w:rsidR="00516735">
        <w:rPr>
          <w:rFonts w:cs="Arial"/>
          <w:i/>
        </w:rPr>
        <w:t xml:space="preserve"> est transmis en premier.</w:t>
      </w:r>
    </w:p>
    <w:p w14:paraId="42637EE3" w14:textId="77777777" w:rsidR="00516735" w:rsidRPr="000501B4" w:rsidRDefault="00516735" w:rsidP="00516735">
      <w:pPr>
        <w:spacing w:after="0"/>
        <w:rPr>
          <w:rFonts w:cs="Arial"/>
          <w:i/>
        </w:rPr>
      </w:pPr>
      <w:r w:rsidRPr="000501B4">
        <w:rPr>
          <w:rFonts w:cs="Arial"/>
          <w:i/>
        </w:rPr>
        <w:t xml:space="preserve">La lettre h placée en indice indique une représentation </w:t>
      </w:r>
      <w:r>
        <w:rPr>
          <w:rFonts w:cs="Arial"/>
          <w:i/>
        </w:rPr>
        <w:t>h</w:t>
      </w:r>
      <w:r w:rsidRPr="000501B4">
        <w:rPr>
          <w:rFonts w:cs="Arial"/>
          <w:i/>
        </w:rPr>
        <w:t xml:space="preserve">exadécimale. </w:t>
      </w:r>
    </w:p>
    <w:p w14:paraId="7E07AE57" w14:textId="77777777" w:rsidR="00516735" w:rsidRDefault="00516735" w:rsidP="00516735">
      <w:pPr>
        <w:spacing w:after="0"/>
        <w:rPr>
          <w:rFonts w:cs="Arial"/>
          <w:b/>
          <w:i/>
          <w:sz w:val="24"/>
        </w:rPr>
      </w:pPr>
    </w:p>
    <w:p w14:paraId="07B844AF" w14:textId="77777777" w:rsidR="00516735" w:rsidRDefault="00516735" w:rsidP="00516735">
      <w:pPr>
        <w:spacing w:after="0"/>
        <w:rPr>
          <w:rFonts w:cs="Arial"/>
          <w:b/>
          <w:i/>
          <w:sz w:val="24"/>
        </w:rPr>
      </w:pPr>
      <w:r>
        <w:rPr>
          <w:rFonts w:cs="Arial"/>
          <w:b/>
          <w:i/>
          <w:sz w:val="24"/>
        </w:rPr>
        <w:t>Node-ID</w:t>
      </w:r>
    </w:p>
    <w:p w14:paraId="432F9177" w14:textId="77777777" w:rsidR="00516735" w:rsidRPr="00803963" w:rsidRDefault="00516735" w:rsidP="00516735">
      <w:pPr>
        <w:spacing w:after="0"/>
        <w:rPr>
          <w:rFonts w:cs="Arial"/>
          <w:i/>
          <w:sz w:val="20"/>
        </w:rPr>
      </w:pPr>
      <w:r w:rsidRPr="00803963">
        <w:rPr>
          <w:rFonts w:cs="Arial"/>
          <w:i/>
          <w:sz w:val="20"/>
        </w:rPr>
        <w:t xml:space="preserve">Chaque élément raccordé sur le bus constitue un nœud qui est identifié par une adresse logique unique appelée identificateur. </w:t>
      </w:r>
    </w:p>
    <w:tbl>
      <w:tblPr>
        <w:tblStyle w:val="Grille"/>
        <w:tblpPr w:leftFromText="141" w:rightFromText="141" w:vertAnchor="text" w:horzAnchor="margin" w:tblpY="162"/>
        <w:tblW w:w="9464" w:type="dxa"/>
        <w:tblLook w:val="04A0" w:firstRow="1" w:lastRow="0" w:firstColumn="1" w:lastColumn="0" w:noHBand="0" w:noVBand="1"/>
      </w:tblPr>
      <w:tblGrid>
        <w:gridCol w:w="959"/>
        <w:gridCol w:w="1276"/>
        <w:gridCol w:w="1401"/>
        <w:gridCol w:w="2001"/>
        <w:gridCol w:w="2126"/>
        <w:gridCol w:w="1701"/>
      </w:tblGrid>
      <w:tr w:rsidR="00516735" w:rsidRPr="00E676D8" w14:paraId="23EF2F99" w14:textId="77777777" w:rsidTr="009B62E5">
        <w:tc>
          <w:tcPr>
            <w:tcW w:w="959" w:type="dxa"/>
            <w:vAlign w:val="center"/>
          </w:tcPr>
          <w:p w14:paraId="12EC5C4C" w14:textId="77777777" w:rsidR="00516735" w:rsidRPr="00302168" w:rsidRDefault="00516735" w:rsidP="009B62E5">
            <w:pPr>
              <w:rPr>
                <w:rFonts w:cs="Arial"/>
                <w:b/>
              </w:rPr>
            </w:pPr>
            <w:r w:rsidRPr="00302168">
              <w:rPr>
                <w:rFonts w:cs="Arial"/>
                <w:b/>
              </w:rPr>
              <w:t>Index</w:t>
            </w:r>
          </w:p>
        </w:tc>
        <w:tc>
          <w:tcPr>
            <w:tcW w:w="1276" w:type="dxa"/>
            <w:vAlign w:val="center"/>
          </w:tcPr>
          <w:p w14:paraId="109D8FD3" w14:textId="77777777" w:rsidR="00516735" w:rsidRPr="00302168" w:rsidRDefault="00516735" w:rsidP="009B62E5">
            <w:pPr>
              <w:rPr>
                <w:rFonts w:cs="Arial"/>
                <w:b/>
                <w:sz w:val="20"/>
              </w:rPr>
            </w:pPr>
            <w:r w:rsidRPr="00302168">
              <w:rPr>
                <w:rFonts w:cs="Arial"/>
                <w:b/>
                <w:sz w:val="20"/>
              </w:rPr>
              <w:t>Sub</w:t>
            </w:r>
            <w:r>
              <w:rPr>
                <w:rFonts w:cs="Arial"/>
                <w:b/>
                <w:sz w:val="20"/>
              </w:rPr>
              <w:t xml:space="preserve"> index</w:t>
            </w:r>
          </w:p>
        </w:tc>
        <w:tc>
          <w:tcPr>
            <w:tcW w:w="1401" w:type="dxa"/>
            <w:vAlign w:val="center"/>
          </w:tcPr>
          <w:p w14:paraId="07A35EAF" w14:textId="77777777" w:rsidR="00516735" w:rsidRPr="00302168" w:rsidRDefault="00516735" w:rsidP="009B62E5">
            <w:pPr>
              <w:rPr>
                <w:rFonts w:cs="Arial"/>
                <w:b/>
                <w:sz w:val="20"/>
              </w:rPr>
            </w:pPr>
            <w:r w:rsidRPr="00302168">
              <w:rPr>
                <w:rFonts w:cs="Arial"/>
                <w:b/>
                <w:sz w:val="20"/>
              </w:rPr>
              <w:t>Description</w:t>
            </w:r>
          </w:p>
        </w:tc>
        <w:tc>
          <w:tcPr>
            <w:tcW w:w="2001" w:type="dxa"/>
            <w:vAlign w:val="center"/>
          </w:tcPr>
          <w:p w14:paraId="21740890" w14:textId="77777777" w:rsidR="00516735" w:rsidRPr="00302168" w:rsidRDefault="00516735" w:rsidP="009B62E5">
            <w:pPr>
              <w:rPr>
                <w:rFonts w:cs="Arial"/>
                <w:b/>
                <w:sz w:val="20"/>
              </w:rPr>
            </w:pPr>
            <w:r>
              <w:rPr>
                <w:rFonts w:cs="Arial"/>
                <w:b/>
                <w:sz w:val="20"/>
              </w:rPr>
              <w:t>Data type</w:t>
            </w:r>
          </w:p>
        </w:tc>
        <w:tc>
          <w:tcPr>
            <w:tcW w:w="2126" w:type="dxa"/>
            <w:vAlign w:val="center"/>
          </w:tcPr>
          <w:p w14:paraId="7B793D7F" w14:textId="77777777" w:rsidR="00516735" w:rsidRPr="00302168" w:rsidRDefault="00516735" w:rsidP="009B62E5">
            <w:pPr>
              <w:rPr>
                <w:rFonts w:cs="Arial"/>
                <w:b/>
                <w:sz w:val="20"/>
              </w:rPr>
            </w:pPr>
            <w:r w:rsidRPr="00302168">
              <w:rPr>
                <w:rFonts w:cs="Arial"/>
                <w:b/>
                <w:sz w:val="20"/>
              </w:rPr>
              <w:t>Storage</w:t>
            </w:r>
          </w:p>
          <w:p w14:paraId="75393263" w14:textId="77777777" w:rsidR="00516735" w:rsidRPr="00302168" w:rsidRDefault="00516735" w:rsidP="009B62E5">
            <w:pPr>
              <w:rPr>
                <w:rFonts w:cs="Arial"/>
                <w:b/>
                <w:sz w:val="20"/>
              </w:rPr>
            </w:pPr>
            <w:r>
              <w:rPr>
                <w:rFonts w:cs="Arial"/>
                <w:b/>
                <w:sz w:val="20"/>
              </w:rPr>
              <w:t>Acces       Type</w:t>
            </w:r>
          </w:p>
        </w:tc>
        <w:tc>
          <w:tcPr>
            <w:tcW w:w="1701" w:type="dxa"/>
            <w:vAlign w:val="center"/>
          </w:tcPr>
          <w:p w14:paraId="2E4EE68B" w14:textId="77777777" w:rsidR="00516735" w:rsidRPr="00302168" w:rsidRDefault="00516735" w:rsidP="009B62E5">
            <w:pPr>
              <w:rPr>
                <w:rFonts w:cs="Arial"/>
                <w:b/>
                <w:sz w:val="20"/>
              </w:rPr>
            </w:pPr>
            <w:r w:rsidRPr="00302168">
              <w:rPr>
                <w:rFonts w:cs="Arial"/>
                <w:b/>
                <w:sz w:val="20"/>
              </w:rPr>
              <w:t>Area/Value</w:t>
            </w:r>
          </w:p>
        </w:tc>
      </w:tr>
      <w:tr w:rsidR="00516735" w:rsidRPr="00E676D8" w14:paraId="3C384DD5" w14:textId="77777777" w:rsidTr="009B62E5">
        <w:tc>
          <w:tcPr>
            <w:tcW w:w="959" w:type="dxa"/>
            <w:vAlign w:val="center"/>
          </w:tcPr>
          <w:p w14:paraId="2A01D6E7" w14:textId="77777777" w:rsidR="00516735" w:rsidRPr="00E676D8" w:rsidRDefault="00516735" w:rsidP="009B62E5">
            <w:pPr>
              <w:rPr>
                <w:rFonts w:cs="Arial"/>
                <w:b/>
              </w:rPr>
            </w:pPr>
            <w:r>
              <w:rPr>
                <w:rFonts w:cs="Arial"/>
                <w:b/>
              </w:rPr>
              <w:t>2000</w:t>
            </w:r>
            <w:r w:rsidRPr="00302168">
              <w:rPr>
                <w:rFonts w:cs="Arial"/>
                <w:b/>
                <w:vertAlign w:val="subscript"/>
              </w:rPr>
              <w:t>h</w:t>
            </w:r>
          </w:p>
        </w:tc>
        <w:tc>
          <w:tcPr>
            <w:tcW w:w="1276" w:type="dxa"/>
            <w:vAlign w:val="center"/>
          </w:tcPr>
          <w:p w14:paraId="239E18FD" w14:textId="77777777" w:rsidR="00516735" w:rsidRPr="005621BB" w:rsidRDefault="00516735" w:rsidP="009B62E5">
            <w:pPr>
              <w:rPr>
                <w:rFonts w:cs="Arial"/>
                <w:sz w:val="20"/>
              </w:rPr>
            </w:pPr>
            <w:r>
              <w:rPr>
                <w:rFonts w:cs="Arial"/>
                <w:sz w:val="20"/>
              </w:rPr>
              <w:t>00</w:t>
            </w:r>
            <w:r w:rsidRPr="00B36856">
              <w:rPr>
                <w:rFonts w:cs="Arial"/>
                <w:sz w:val="20"/>
                <w:vertAlign w:val="subscript"/>
              </w:rPr>
              <w:t>h</w:t>
            </w:r>
          </w:p>
        </w:tc>
        <w:tc>
          <w:tcPr>
            <w:tcW w:w="1401" w:type="dxa"/>
            <w:vAlign w:val="center"/>
          </w:tcPr>
          <w:p w14:paraId="033156D0" w14:textId="77777777" w:rsidR="00516735" w:rsidRPr="005621BB" w:rsidRDefault="00516735" w:rsidP="009B62E5">
            <w:pPr>
              <w:rPr>
                <w:rFonts w:cs="Arial"/>
                <w:sz w:val="20"/>
              </w:rPr>
            </w:pPr>
            <w:r>
              <w:rPr>
                <w:rFonts w:cs="Arial"/>
                <w:sz w:val="20"/>
              </w:rPr>
              <w:t>Node-ID</w:t>
            </w:r>
          </w:p>
        </w:tc>
        <w:tc>
          <w:tcPr>
            <w:tcW w:w="2001" w:type="dxa"/>
            <w:vAlign w:val="center"/>
          </w:tcPr>
          <w:p w14:paraId="16DC262F" w14:textId="77777777" w:rsidR="00516735" w:rsidRPr="005621BB" w:rsidRDefault="00516735" w:rsidP="009B62E5">
            <w:pPr>
              <w:rPr>
                <w:rFonts w:cs="Arial"/>
                <w:sz w:val="20"/>
              </w:rPr>
            </w:pPr>
            <w:r>
              <w:rPr>
                <w:rFonts w:cs="Arial"/>
                <w:sz w:val="20"/>
              </w:rPr>
              <w:t>Byte            Byte</w:t>
            </w:r>
          </w:p>
        </w:tc>
        <w:tc>
          <w:tcPr>
            <w:tcW w:w="2126" w:type="dxa"/>
            <w:vAlign w:val="center"/>
          </w:tcPr>
          <w:p w14:paraId="16B18A88" w14:textId="77777777" w:rsidR="00516735" w:rsidRPr="005621BB" w:rsidRDefault="00516735" w:rsidP="009B62E5">
            <w:pPr>
              <w:rPr>
                <w:rFonts w:cs="Arial"/>
                <w:sz w:val="20"/>
              </w:rPr>
            </w:pPr>
            <w:r>
              <w:rPr>
                <w:rFonts w:cs="Arial"/>
                <w:sz w:val="20"/>
              </w:rPr>
              <w:t>rw              E</w:t>
            </w:r>
            <w:r w:rsidRPr="007610E4">
              <w:rPr>
                <w:rFonts w:cs="Arial"/>
                <w:sz w:val="20"/>
                <w:vertAlign w:val="superscript"/>
              </w:rPr>
              <w:t>2</w:t>
            </w:r>
            <w:r>
              <w:rPr>
                <w:rFonts w:cs="Arial"/>
                <w:sz w:val="20"/>
              </w:rPr>
              <w:t xml:space="preserve">PROM </w:t>
            </w:r>
          </w:p>
        </w:tc>
        <w:tc>
          <w:tcPr>
            <w:tcW w:w="1701" w:type="dxa"/>
            <w:vAlign w:val="center"/>
          </w:tcPr>
          <w:p w14:paraId="341C4964" w14:textId="77777777" w:rsidR="00516735" w:rsidRPr="005621BB" w:rsidRDefault="00516735" w:rsidP="009B62E5">
            <w:pPr>
              <w:rPr>
                <w:rFonts w:cs="Arial"/>
                <w:sz w:val="20"/>
              </w:rPr>
            </w:pPr>
            <w:r>
              <w:rPr>
                <w:rFonts w:cs="Arial"/>
                <w:sz w:val="20"/>
              </w:rPr>
              <w:t>1 … 127</w:t>
            </w:r>
          </w:p>
        </w:tc>
      </w:tr>
    </w:tbl>
    <w:p w14:paraId="570EA950" w14:textId="77777777" w:rsidR="00516735" w:rsidRDefault="00516735" w:rsidP="00516735">
      <w:pPr>
        <w:spacing w:after="0"/>
        <w:rPr>
          <w:rFonts w:cs="Arial"/>
          <w:b/>
          <w:i/>
          <w:sz w:val="24"/>
        </w:rPr>
      </w:pPr>
    </w:p>
    <w:p w14:paraId="68824018" w14:textId="77777777" w:rsidR="00516735" w:rsidRDefault="00516735" w:rsidP="00516735">
      <w:pPr>
        <w:spacing w:after="0"/>
        <w:rPr>
          <w:rFonts w:cs="Arial"/>
          <w:b/>
          <w:i/>
          <w:sz w:val="24"/>
        </w:rPr>
      </w:pPr>
      <w:r>
        <w:rPr>
          <w:rFonts w:cs="Arial"/>
          <w:b/>
          <w:i/>
          <w:sz w:val="24"/>
        </w:rPr>
        <w:t>Bit rate</w:t>
      </w:r>
    </w:p>
    <w:p w14:paraId="67E1D758" w14:textId="77777777" w:rsidR="00516735" w:rsidRPr="00FA344C" w:rsidRDefault="00516735" w:rsidP="00516735">
      <w:pPr>
        <w:spacing w:after="0"/>
        <w:rPr>
          <w:rFonts w:cs="Arial"/>
          <w:b/>
          <w:i/>
          <w:sz w:val="20"/>
        </w:rPr>
      </w:pPr>
      <w:r w:rsidRPr="00FA344C">
        <w:rPr>
          <w:rFonts w:cs="Arial"/>
          <w:i/>
          <w:sz w:val="20"/>
        </w:rPr>
        <w:t>Le temps mis par un signal pour se propager jusqu’au nœud  le plus lointain du bus doit être considéré ce qui présente une limitation de longueur en fonction du débit utilisé.</w:t>
      </w:r>
    </w:p>
    <w:tbl>
      <w:tblPr>
        <w:tblStyle w:val="Grille"/>
        <w:tblpPr w:leftFromText="141" w:rightFromText="141" w:vertAnchor="text" w:horzAnchor="margin" w:tblpY="74"/>
        <w:tblW w:w="9464" w:type="dxa"/>
        <w:tblLook w:val="04A0" w:firstRow="1" w:lastRow="0" w:firstColumn="1" w:lastColumn="0" w:noHBand="0" w:noVBand="1"/>
      </w:tblPr>
      <w:tblGrid>
        <w:gridCol w:w="959"/>
        <w:gridCol w:w="1276"/>
        <w:gridCol w:w="1401"/>
        <w:gridCol w:w="2001"/>
        <w:gridCol w:w="2126"/>
        <w:gridCol w:w="1701"/>
      </w:tblGrid>
      <w:tr w:rsidR="00516735" w:rsidRPr="00E676D8" w14:paraId="3ECEE0FC" w14:textId="77777777" w:rsidTr="009B62E5">
        <w:tc>
          <w:tcPr>
            <w:tcW w:w="959" w:type="dxa"/>
            <w:vAlign w:val="center"/>
          </w:tcPr>
          <w:p w14:paraId="5E0F4A1F" w14:textId="77777777" w:rsidR="00516735" w:rsidRPr="00302168" w:rsidRDefault="00516735" w:rsidP="009B62E5">
            <w:pPr>
              <w:rPr>
                <w:rFonts w:cs="Arial"/>
                <w:b/>
              </w:rPr>
            </w:pPr>
            <w:r w:rsidRPr="00302168">
              <w:rPr>
                <w:rFonts w:cs="Arial"/>
                <w:b/>
              </w:rPr>
              <w:t>Index</w:t>
            </w:r>
          </w:p>
        </w:tc>
        <w:tc>
          <w:tcPr>
            <w:tcW w:w="1276" w:type="dxa"/>
            <w:vAlign w:val="center"/>
          </w:tcPr>
          <w:p w14:paraId="0B9B6A78" w14:textId="77777777" w:rsidR="00516735" w:rsidRPr="00302168" w:rsidRDefault="00516735" w:rsidP="009B62E5">
            <w:pPr>
              <w:rPr>
                <w:rFonts w:cs="Arial"/>
                <w:b/>
                <w:sz w:val="20"/>
              </w:rPr>
            </w:pPr>
            <w:r w:rsidRPr="00302168">
              <w:rPr>
                <w:rFonts w:cs="Arial"/>
                <w:b/>
                <w:sz w:val="20"/>
              </w:rPr>
              <w:t>Sub</w:t>
            </w:r>
            <w:r>
              <w:rPr>
                <w:rFonts w:cs="Arial"/>
                <w:b/>
                <w:sz w:val="20"/>
              </w:rPr>
              <w:t xml:space="preserve"> index</w:t>
            </w:r>
          </w:p>
        </w:tc>
        <w:tc>
          <w:tcPr>
            <w:tcW w:w="1401" w:type="dxa"/>
            <w:vAlign w:val="center"/>
          </w:tcPr>
          <w:p w14:paraId="645043F3" w14:textId="77777777" w:rsidR="00516735" w:rsidRPr="00302168" w:rsidRDefault="00516735" w:rsidP="009B62E5">
            <w:pPr>
              <w:rPr>
                <w:rFonts w:cs="Arial"/>
                <w:b/>
                <w:sz w:val="20"/>
              </w:rPr>
            </w:pPr>
            <w:r w:rsidRPr="00302168">
              <w:rPr>
                <w:rFonts w:cs="Arial"/>
                <w:b/>
                <w:sz w:val="20"/>
              </w:rPr>
              <w:t>Description</w:t>
            </w:r>
          </w:p>
        </w:tc>
        <w:tc>
          <w:tcPr>
            <w:tcW w:w="2001" w:type="dxa"/>
            <w:vAlign w:val="center"/>
          </w:tcPr>
          <w:p w14:paraId="764BB09E" w14:textId="77777777" w:rsidR="00516735" w:rsidRPr="00302168" w:rsidRDefault="00516735" w:rsidP="009B62E5">
            <w:pPr>
              <w:rPr>
                <w:rFonts w:cs="Arial"/>
                <w:b/>
                <w:sz w:val="20"/>
              </w:rPr>
            </w:pPr>
            <w:r>
              <w:rPr>
                <w:rFonts w:cs="Arial"/>
                <w:b/>
                <w:sz w:val="20"/>
              </w:rPr>
              <w:t>Data type</w:t>
            </w:r>
          </w:p>
        </w:tc>
        <w:tc>
          <w:tcPr>
            <w:tcW w:w="2126" w:type="dxa"/>
            <w:vAlign w:val="center"/>
          </w:tcPr>
          <w:p w14:paraId="50C39A74" w14:textId="77777777" w:rsidR="00516735" w:rsidRPr="00302168" w:rsidRDefault="00516735" w:rsidP="009B62E5">
            <w:pPr>
              <w:rPr>
                <w:rFonts w:cs="Arial"/>
                <w:b/>
                <w:sz w:val="20"/>
              </w:rPr>
            </w:pPr>
            <w:r w:rsidRPr="00302168">
              <w:rPr>
                <w:rFonts w:cs="Arial"/>
                <w:b/>
                <w:sz w:val="20"/>
              </w:rPr>
              <w:t>Storage</w:t>
            </w:r>
          </w:p>
          <w:p w14:paraId="7B09341F" w14:textId="77777777" w:rsidR="00516735" w:rsidRPr="00302168" w:rsidRDefault="00516735" w:rsidP="009B62E5">
            <w:pPr>
              <w:rPr>
                <w:rFonts w:cs="Arial"/>
                <w:b/>
                <w:sz w:val="20"/>
              </w:rPr>
            </w:pPr>
            <w:r>
              <w:rPr>
                <w:rFonts w:cs="Arial"/>
                <w:b/>
                <w:sz w:val="20"/>
              </w:rPr>
              <w:t>Acces       Type</w:t>
            </w:r>
          </w:p>
        </w:tc>
        <w:tc>
          <w:tcPr>
            <w:tcW w:w="1701" w:type="dxa"/>
            <w:vAlign w:val="center"/>
          </w:tcPr>
          <w:p w14:paraId="2B217D41" w14:textId="77777777" w:rsidR="00516735" w:rsidRPr="00302168" w:rsidRDefault="00516735" w:rsidP="009B62E5">
            <w:pPr>
              <w:rPr>
                <w:rFonts w:cs="Arial"/>
                <w:b/>
                <w:sz w:val="20"/>
              </w:rPr>
            </w:pPr>
            <w:r w:rsidRPr="00302168">
              <w:rPr>
                <w:rFonts w:cs="Arial"/>
                <w:b/>
                <w:sz w:val="20"/>
              </w:rPr>
              <w:t>Area/Value</w:t>
            </w:r>
          </w:p>
        </w:tc>
      </w:tr>
      <w:tr w:rsidR="00516735" w:rsidRPr="00E676D8" w14:paraId="0A5D0EF7" w14:textId="77777777" w:rsidTr="009B62E5">
        <w:tc>
          <w:tcPr>
            <w:tcW w:w="959" w:type="dxa"/>
            <w:vAlign w:val="center"/>
          </w:tcPr>
          <w:p w14:paraId="2199EA22" w14:textId="77777777" w:rsidR="00516735" w:rsidRPr="00E676D8" w:rsidRDefault="00516735" w:rsidP="009B62E5">
            <w:pPr>
              <w:rPr>
                <w:rFonts w:cs="Arial"/>
                <w:b/>
              </w:rPr>
            </w:pPr>
            <w:r>
              <w:rPr>
                <w:rFonts w:cs="Arial"/>
                <w:b/>
              </w:rPr>
              <w:t>2001</w:t>
            </w:r>
            <w:r w:rsidRPr="00302168">
              <w:rPr>
                <w:rFonts w:cs="Arial"/>
                <w:b/>
                <w:vertAlign w:val="subscript"/>
              </w:rPr>
              <w:t>h</w:t>
            </w:r>
          </w:p>
        </w:tc>
        <w:tc>
          <w:tcPr>
            <w:tcW w:w="1276" w:type="dxa"/>
            <w:vAlign w:val="center"/>
          </w:tcPr>
          <w:p w14:paraId="28B7D1E0" w14:textId="77777777" w:rsidR="00516735" w:rsidRPr="005621BB" w:rsidRDefault="00516735" w:rsidP="009B62E5">
            <w:pPr>
              <w:rPr>
                <w:rFonts w:cs="Arial"/>
                <w:sz w:val="20"/>
              </w:rPr>
            </w:pPr>
            <w:r>
              <w:rPr>
                <w:rFonts w:cs="Arial"/>
                <w:sz w:val="20"/>
              </w:rPr>
              <w:t>00</w:t>
            </w:r>
            <w:r w:rsidRPr="00B36856">
              <w:rPr>
                <w:rFonts w:cs="Arial"/>
                <w:sz w:val="20"/>
                <w:vertAlign w:val="subscript"/>
              </w:rPr>
              <w:t>h</w:t>
            </w:r>
          </w:p>
        </w:tc>
        <w:tc>
          <w:tcPr>
            <w:tcW w:w="1401" w:type="dxa"/>
            <w:vAlign w:val="center"/>
          </w:tcPr>
          <w:p w14:paraId="2EFB48B5" w14:textId="77777777" w:rsidR="00516735" w:rsidRPr="005621BB" w:rsidRDefault="00516735" w:rsidP="009B62E5">
            <w:pPr>
              <w:rPr>
                <w:rFonts w:cs="Arial"/>
                <w:sz w:val="20"/>
              </w:rPr>
            </w:pPr>
            <w:r>
              <w:rPr>
                <w:rFonts w:cs="Arial"/>
                <w:sz w:val="20"/>
              </w:rPr>
              <w:t>Bit_rate</w:t>
            </w:r>
          </w:p>
        </w:tc>
        <w:tc>
          <w:tcPr>
            <w:tcW w:w="2001" w:type="dxa"/>
            <w:vAlign w:val="center"/>
          </w:tcPr>
          <w:p w14:paraId="7921026B" w14:textId="77777777" w:rsidR="00516735" w:rsidRPr="005621BB" w:rsidRDefault="00516735" w:rsidP="009B62E5">
            <w:pPr>
              <w:rPr>
                <w:rFonts w:cs="Arial"/>
                <w:sz w:val="20"/>
              </w:rPr>
            </w:pPr>
            <w:r>
              <w:rPr>
                <w:rFonts w:cs="Arial"/>
                <w:sz w:val="20"/>
              </w:rPr>
              <w:t>Word</w:t>
            </w:r>
          </w:p>
        </w:tc>
        <w:tc>
          <w:tcPr>
            <w:tcW w:w="2126" w:type="dxa"/>
            <w:vAlign w:val="center"/>
          </w:tcPr>
          <w:p w14:paraId="0266CBB2" w14:textId="77777777" w:rsidR="00516735" w:rsidRPr="005621BB" w:rsidRDefault="00516735" w:rsidP="009B62E5">
            <w:pPr>
              <w:rPr>
                <w:rFonts w:cs="Arial"/>
                <w:sz w:val="20"/>
              </w:rPr>
            </w:pPr>
            <w:r>
              <w:rPr>
                <w:rFonts w:cs="Arial"/>
                <w:sz w:val="20"/>
              </w:rPr>
              <w:t>rw              E</w:t>
            </w:r>
            <w:r w:rsidRPr="007610E4">
              <w:rPr>
                <w:rFonts w:cs="Arial"/>
                <w:sz w:val="20"/>
                <w:vertAlign w:val="superscript"/>
              </w:rPr>
              <w:t>2</w:t>
            </w:r>
            <w:r>
              <w:rPr>
                <w:rFonts w:cs="Arial"/>
                <w:sz w:val="20"/>
              </w:rPr>
              <w:t xml:space="preserve">PROM </w:t>
            </w:r>
          </w:p>
        </w:tc>
        <w:tc>
          <w:tcPr>
            <w:tcW w:w="1701" w:type="dxa"/>
            <w:vAlign w:val="center"/>
          </w:tcPr>
          <w:p w14:paraId="3CA112DA" w14:textId="77777777" w:rsidR="00516735" w:rsidRPr="005621BB" w:rsidRDefault="00516735" w:rsidP="009B62E5">
            <w:pPr>
              <w:rPr>
                <w:rFonts w:cs="Arial"/>
                <w:sz w:val="20"/>
              </w:rPr>
            </w:pPr>
            <w:r>
              <w:rPr>
                <w:rFonts w:cs="Arial"/>
                <w:sz w:val="20"/>
              </w:rPr>
              <w:t>00</w:t>
            </w:r>
            <w:r w:rsidRPr="003642C4">
              <w:rPr>
                <w:rFonts w:cs="Arial"/>
                <w:sz w:val="20"/>
                <w:vertAlign w:val="subscript"/>
              </w:rPr>
              <w:t>h</w:t>
            </w:r>
            <w:r>
              <w:rPr>
                <w:rFonts w:cs="Arial"/>
                <w:sz w:val="20"/>
              </w:rPr>
              <w:t xml:space="preserve">  … 07</w:t>
            </w:r>
            <w:r w:rsidRPr="003642C4">
              <w:rPr>
                <w:rFonts w:cs="Arial"/>
                <w:sz w:val="20"/>
                <w:vertAlign w:val="subscript"/>
              </w:rPr>
              <w:t>h</w:t>
            </w:r>
          </w:p>
        </w:tc>
      </w:tr>
    </w:tbl>
    <w:p w14:paraId="2F13D513" w14:textId="77777777" w:rsidR="00516735" w:rsidRDefault="00516735" w:rsidP="00516735">
      <w:pPr>
        <w:spacing w:after="0"/>
        <w:rPr>
          <w:rFonts w:cs="Arial"/>
          <w:b/>
          <w:i/>
          <w:sz w:val="24"/>
        </w:rPr>
      </w:pPr>
    </w:p>
    <w:tbl>
      <w:tblPr>
        <w:tblStyle w:val="Grille"/>
        <w:tblpPr w:leftFromText="141" w:rightFromText="141" w:vertAnchor="text" w:horzAnchor="margin" w:tblpY="148"/>
        <w:tblW w:w="0" w:type="auto"/>
        <w:tblLook w:val="04A0" w:firstRow="1" w:lastRow="0" w:firstColumn="1" w:lastColumn="0" w:noHBand="0" w:noVBand="1"/>
      </w:tblPr>
      <w:tblGrid>
        <w:gridCol w:w="2076"/>
        <w:gridCol w:w="661"/>
        <w:gridCol w:w="567"/>
        <w:gridCol w:w="567"/>
        <w:gridCol w:w="567"/>
        <w:gridCol w:w="567"/>
        <w:gridCol w:w="567"/>
        <w:gridCol w:w="661"/>
        <w:gridCol w:w="661"/>
      </w:tblGrid>
      <w:tr w:rsidR="00516735" w:rsidRPr="00E676D8" w14:paraId="4CB41D97" w14:textId="77777777" w:rsidTr="009B62E5">
        <w:tc>
          <w:tcPr>
            <w:tcW w:w="2076" w:type="dxa"/>
            <w:vAlign w:val="center"/>
          </w:tcPr>
          <w:p w14:paraId="26E20E59" w14:textId="77777777" w:rsidR="00516735" w:rsidRPr="00E676D8" w:rsidRDefault="00516735" w:rsidP="009B62E5">
            <w:pPr>
              <w:rPr>
                <w:rFonts w:cs="Arial"/>
                <w:b/>
              </w:rPr>
            </w:pPr>
            <w:r w:rsidRPr="00E676D8">
              <w:rPr>
                <w:rFonts w:cs="Arial"/>
                <w:b/>
              </w:rPr>
              <w:t>Value</w:t>
            </w:r>
          </w:p>
        </w:tc>
        <w:tc>
          <w:tcPr>
            <w:tcW w:w="661" w:type="dxa"/>
            <w:vAlign w:val="center"/>
          </w:tcPr>
          <w:p w14:paraId="494D3B02" w14:textId="77777777" w:rsidR="00516735" w:rsidRPr="005621BB" w:rsidRDefault="00516735" w:rsidP="009B62E5">
            <w:pPr>
              <w:jc w:val="center"/>
              <w:rPr>
                <w:rFonts w:cs="Arial"/>
                <w:sz w:val="20"/>
              </w:rPr>
            </w:pPr>
            <w:r w:rsidRPr="005621BB">
              <w:rPr>
                <w:rFonts w:cs="Arial"/>
                <w:sz w:val="20"/>
              </w:rPr>
              <w:t>0</w:t>
            </w:r>
            <w:r>
              <w:rPr>
                <w:rFonts w:cs="Arial"/>
                <w:sz w:val="20"/>
              </w:rPr>
              <w:t>0</w:t>
            </w:r>
            <w:r w:rsidRPr="003642C4">
              <w:rPr>
                <w:rFonts w:cs="Arial"/>
                <w:sz w:val="20"/>
                <w:vertAlign w:val="subscript"/>
              </w:rPr>
              <w:t>h</w:t>
            </w:r>
          </w:p>
        </w:tc>
        <w:tc>
          <w:tcPr>
            <w:tcW w:w="567" w:type="dxa"/>
            <w:vAlign w:val="center"/>
          </w:tcPr>
          <w:p w14:paraId="32DD8AED" w14:textId="77777777" w:rsidR="00516735" w:rsidRPr="001031DD" w:rsidRDefault="00516735" w:rsidP="009B62E5">
            <w:pPr>
              <w:jc w:val="center"/>
              <w:rPr>
                <w:rFonts w:cs="Arial"/>
                <w:sz w:val="20"/>
                <w:vertAlign w:val="subscript"/>
              </w:rPr>
            </w:pPr>
            <w:r>
              <w:rPr>
                <w:rFonts w:cs="Arial"/>
                <w:sz w:val="20"/>
              </w:rPr>
              <w:t>0</w:t>
            </w:r>
            <w:r w:rsidRPr="005621BB">
              <w:rPr>
                <w:rFonts w:cs="Arial"/>
                <w:sz w:val="20"/>
              </w:rPr>
              <w:t>1</w:t>
            </w:r>
            <w:r w:rsidRPr="003642C4">
              <w:rPr>
                <w:rFonts w:cs="Arial"/>
                <w:sz w:val="20"/>
                <w:vertAlign w:val="subscript"/>
              </w:rPr>
              <w:t>h</w:t>
            </w:r>
          </w:p>
        </w:tc>
        <w:tc>
          <w:tcPr>
            <w:tcW w:w="567" w:type="dxa"/>
            <w:vAlign w:val="center"/>
          </w:tcPr>
          <w:p w14:paraId="78277FB5" w14:textId="77777777" w:rsidR="00516735" w:rsidRPr="005621BB" w:rsidRDefault="00516735" w:rsidP="009B62E5">
            <w:pPr>
              <w:jc w:val="center"/>
              <w:rPr>
                <w:rFonts w:cs="Arial"/>
                <w:sz w:val="20"/>
              </w:rPr>
            </w:pPr>
            <w:r w:rsidRPr="005621BB">
              <w:rPr>
                <w:rFonts w:cs="Arial"/>
                <w:sz w:val="20"/>
              </w:rPr>
              <w:t>2</w:t>
            </w:r>
            <w:r w:rsidRPr="003642C4">
              <w:rPr>
                <w:rFonts w:cs="Arial"/>
                <w:sz w:val="20"/>
                <w:vertAlign w:val="subscript"/>
              </w:rPr>
              <w:t>h</w:t>
            </w:r>
          </w:p>
        </w:tc>
        <w:tc>
          <w:tcPr>
            <w:tcW w:w="567" w:type="dxa"/>
            <w:vAlign w:val="center"/>
          </w:tcPr>
          <w:p w14:paraId="1E5B4C40" w14:textId="77777777" w:rsidR="00516735" w:rsidRPr="005621BB" w:rsidRDefault="00516735" w:rsidP="009B62E5">
            <w:pPr>
              <w:jc w:val="center"/>
              <w:rPr>
                <w:rFonts w:cs="Arial"/>
                <w:sz w:val="20"/>
              </w:rPr>
            </w:pPr>
            <w:r>
              <w:rPr>
                <w:rFonts w:cs="Arial"/>
                <w:sz w:val="20"/>
              </w:rPr>
              <w:t>0</w:t>
            </w:r>
            <w:r w:rsidRPr="005621BB">
              <w:rPr>
                <w:rFonts w:cs="Arial"/>
                <w:sz w:val="20"/>
              </w:rPr>
              <w:t>3</w:t>
            </w:r>
            <w:r w:rsidRPr="003642C4">
              <w:rPr>
                <w:rFonts w:cs="Arial"/>
                <w:sz w:val="20"/>
                <w:vertAlign w:val="subscript"/>
              </w:rPr>
              <w:t>h</w:t>
            </w:r>
          </w:p>
        </w:tc>
        <w:tc>
          <w:tcPr>
            <w:tcW w:w="567" w:type="dxa"/>
            <w:vAlign w:val="center"/>
          </w:tcPr>
          <w:p w14:paraId="2F88F2B7" w14:textId="77777777" w:rsidR="00516735" w:rsidRPr="005621BB" w:rsidRDefault="00516735" w:rsidP="009B62E5">
            <w:pPr>
              <w:jc w:val="center"/>
              <w:rPr>
                <w:rFonts w:cs="Arial"/>
                <w:sz w:val="20"/>
              </w:rPr>
            </w:pPr>
            <w:r>
              <w:rPr>
                <w:rFonts w:cs="Arial"/>
                <w:sz w:val="20"/>
              </w:rPr>
              <w:t>0</w:t>
            </w:r>
            <w:r w:rsidRPr="005621BB">
              <w:rPr>
                <w:rFonts w:cs="Arial"/>
                <w:sz w:val="20"/>
              </w:rPr>
              <w:t>4</w:t>
            </w:r>
            <w:r w:rsidRPr="003642C4">
              <w:rPr>
                <w:rFonts w:cs="Arial"/>
                <w:sz w:val="20"/>
                <w:vertAlign w:val="subscript"/>
              </w:rPr>
              <w:t>h</w:t>
            </w:r>
          </w:p>
        </w:tc>
        <w:tc>
          <w:tcPr>
            <w:tcW w:w="567" w:type="dxa"/>
            <w:vAlign w:val="center"/>
          </w:tcPr>
          <w:p w14:paraId="33D42A8D" w14:textId="77777777" w:rsidR="00516735" w:rsidRPr="005621BB" w:rsidRDefault="00516735" w:rsidP="009B62E5">
            <w:pPr>
              <w:jc w:val="center"/>
              <w:rPr>
                <w:rFonts w:cs="Arial"/>
                <w:sz w:val="20"/>
              </w:rPr>
            </w:pPr>
            <w:r>
              <w:rPr>
                <w:rFonts w:cs="Arial"/>
                <w:sz w:val="20"/>
              </w:rPr>
              <w:t>0</w:t>
            </w:r>
            <w:r w:rsidRPr="005621BB">
              <w:rPr>
                <w:rFonts w:cs="Arial"/>
                <w:sz w:val="20"/>
              </w:rPr>
              <w:t>5</w:t>
            </w:r>
            <w:r w:rsidRPr="003642C4">
              <w:rPr>
                <w:rFonts w:cs="Arial"/>
                <w:sz w:val="20"/>
                <w:vertAlign w:val="subscript"/>
              </w:rPr>
              <w:t>h</w:t>
            </w:r>
          </w:p>
        </w:tc>
        <w:tc>
          <w:tcPr>
            <w:tcW w:w="661" w:type="dxa"/>
            <w:vAlign w:val="center"/>
          </w:tcPr>
          <w:p w14:paraId="6D71356B" w14:textId="77777777" w:rsidR="00516735" w:rsidRPr="005621BB" w:rsidRDefault="00516735" w:rsidP="009B62E5">
            <w:pPr>
              <w:jc w:val="center"/>
              <w:rPr>
                <w:rFonts w:cs="Arial"/>
                <w:sz w:val="20"/>
              </w:rPr>
            </w:pPr>
            <w:r>
              <w:rPr>
                <w:rFonts w:cs="Arial"/>
                <w:sz w:val="20"/>
              </w:rPr>
              <w:t>0</w:t>
            </w:r>
            <w:r w:rsidRPr="005621BB">
              <w:rPr>
                <w:rFonts w:cs="Arial"/>
                <w:sz w:val="20"/>
              </w:rPr>
              <w:t>6</w:t>
            </w:r>
            <w:r w:rsidRPr="003642C4">
              <w:rPr>
                <w:rFonts w:cs="Arial"/>
                <w:sz w:val="20"/>
                <w:vertAlign w:val="subscript"/>
              </w:rPr>
              <w:t>h</w:t>
            </w:r>
          </w:p>
        </w:tc>
        <w:tc>
          <w:tcPr>
            <w:tcW w:w="661" w:type="dxa"/>
            <w:vAlign w:val="center"/>
          </w:tcPr>
          <w:p w14:paraId="2B1B2DAD" w14:textId="77777777" w:rsidR="00516735" w:rsidRPr="005621BB" w:rsidRDefault="00516735" w:rsidP="009B62E5">
            <w:pPr>
              <w:jc w:val="center"/>
              <w:rPr>
                <w:rFonts w:cs="Arial"/>
                <w:sz w:val="20"/>
              </w:rPr>
            </w:pPr>
            <w:r>
              <w:rPr>
                <w:rFonts w:cs="Arial"/>
                <w:sz w:val="20"/>
              </w:rPr>
              <w:t>0</w:t>
            </w:r>
            <w:r w:rsidRPr="005621BB">
              <w:rPr>
                <w:rFonts w:cs="Arial"/>
                <w:sz w:val="20"/>
              </w:rPr>
              <w:t>7</w:t>
            </w:r>
            <w:r w:rsidRPr="003642C4">
              <w:rPr>
                <w:rFonts w:cs="Arial"/>
                <w:sz w:val="20"/>
                <w:vertAlign w:val="subscript"/>
              </w:rPr>
              <w:t>h</w:t>
            </w:r>
          </w:p>
        </w:tc>
      </w:tr>
      <w:tr w:rsidR="00516735" w:rsidRPr="00E676D8" w14:paraId="26C6EE0F" w14:textId="77777777" w:rsidTr="009B62E5">
        <w:tc>
          <w:tcPr>
            <w:tcW w:w="2076" w:type="dxa"/>
            <w:vAlign w:val="center"/>
          </w:tcPr>
          <w:p w14:paraId="34DFF83B" w14:textId="77777777" w:rsidR="00516735" w:rsidRPr="00E676D8" w:rsidRDefault="00516735" w:rsidP="009B62E5">
            <w:pPr>
              <w:rPr>
                <w:rFonts w:cs="Arial"/>
                <w:b/>
              </w:rPr>
            </w:pPr>
            <w:r w:rsidRPr="00E676D8">
              <w:rPr>
                <w:rFonts w:cs="Arial"/>
                <w:b/>
              </w:rPr>
              <w:t>Baud rate</w:t>
            </w:r>
            <w:r w:rsidR="001B179E">
              <w:rPr>
                <w:rFonts w:cs="Arial"/>
                <w:b/>
              </w:rPr>
              <w:t xml:space="preserve"> </w:t>
            </w:r>
            <w:r w:rsidRPr="009644EE">
              <w:rPr>
                <w:rFonts w:cs="Arial"/>
                <w:b/>
                <w:i/>
              </w:rPr>
              <w:t>(kbit/s)</w:t>
            </w:r>
          </w:p>
        </w:tc>
        <w:tc>
          <w:tcPr>
            <w:tcW w:w="661" w:type="dxa"/>
            <w:vAlign w:val="center"/>
          </w:tcPr>
          <w:p w14:paraId="0F42C920" w14:textId="77777777" w:rsidR="00516735" w:rsidRPr="005621BB" w:rsidRDefault="00516735" w:rsidP="009B62E5">
            <w:pPr>
              <w:jc w:val="center"/>
              <w:rPr>
                <w:rFonts w:cs="Arial"/>
                <w:sz w:val="20"/>
              </w:rPr>
            </w:pPr>
            <w:r w:rsidRPr="005621BB">
              <w:rPr>
                <w:rFonts w:cs="Arial"/>
                <w:sz w:val="20"/>
              </w:rPr>
              <w:t>1000</w:t>
            </w:r>
          </w:p>
        </w:tc>
        <w:tc>
          <w:tcPr>
            <w:tcW w:w="567" w:type="dxa"/>
            <w:vAlign w:val="center"/>
          </w:tcPr>
          <w:p w14:paraId="102A945D" w14:textId="77777777" w:rsidR="00516735" w:rsidRPr="005621BB" w:rsidRDefault="000364BA" w:rsidP="009B62E5">
            <w:pPr>
              <w:jc w:val="center"/>
              <w:rPr>
                <w:rFonts w:cs="Arial"/>
                <w:sz w:val="20"/>
              </w:rPr>
            </w:pPr>
            <w:r>
              <w:rPr>
                <w:rFonts w:cs="Arial"/>
                <w:sz w:val="20"/>
              </w:rPr>
              <w:t>8</w:t>
            </w:r>
            <w:r w:rsidR="00516735" w:rsidRPr="005621BB">
              <w:rPr>
                <w:rFonts w:cs="Arial"/>
                <w:sz w:val="20"/>
              </w:rPr>
              <w:t>00</w:t>
            </w:r>
          </w:p>
        </w:tc>
        <w:tc>
          <w:tcPr>
            <w:tcW w:w="567" w:type="dxa"/>
            <w:vAlign w:val="center"/>
          </w:tcPr>
          <w:p w14:paraId="4C8A6F0E" w14:textId="77777777" w:rsidR="00516735" w:rsidRPr="005621BB" w:rsidRDefault="00516735" w:rsidP="009B62E5">
            <w:pPr>
              <w:jc w:val="center"/>
              <w:rPr>
                <w:rFonts w:cs="Arial"/>
                <w:sz w:val="20"/>
              </w:rPr>
            </w:pPr>
            <w:r w:rsidRPr="005621BB">
              <w:rPr>
                <w:rFonts w:cs="Arial"/>
                <w:sz w:val="20"/>
              </w:rPr>
              <w:t>500</w:t>
            </w:r>
          </w:p>
        </w:tc>
        <w:tc>
          <w:tcPr>
            <w:tcW w:w="567" w:type="dxa"/>
            <w:vAlign w:val="center"/>
          </w:tcPr>
          <w:p w14:paraId="75D3398F" w14:textId="77777777" w:rsidR="00516735" w:rsidRPr="005621BB" w:rsidRDefault="00516735" w:rsidP="009B62E5">
            <w:pPr>
              <w:jc w:val="center"/>
              <w:rPr>
                <w:rFonts w:cs="Arial"/>
                <w:sz w:val="20"/>
              </w:rPr>
            </w:pPr>
            <w:r w:rsidRPr="005621BB">
              <w:rPr>
                <w:rFonts w:cs="Arial"/>
                <w:sz w:val="20"/>
              </w:rPr>
              <w:t>250</w:t>
            </w:r>
          </w:p>
        </w:tc>
        <w:tc>
          <w:tcPr>
            <w:tcW w:w="567" w:type="dxa"/>
            <w:vAlign w:val="center"/>
          </w:tcPr>
          <w:p w14:paraId="43541C1C" w14:textId="77777777" w:rsidR="00516735" w:rsidRPr="005621BB" w:rsidRDefault="00516735" w:rsidP="009B62E5">
            <w:pPr>
              <w:jc w:val="center"/>
              <w:rPr>
                <w:rFonts w:cs="Arial"/>
                <w:sz w:val="20"/>
              </w:rPr>
            </w:pPr>
            <w:r w:rsidRPr="005621BB">
              <w:rPr>
                <w:rFonts w:cs="Arial"/>
                <w:sz w:val="20"/>
              </w:rPr>
              <w:t>125</w:t>
            </w:r>
          </w:p>
        </w:tc>
        <w:tc>
          <w:tcPr>
            <w:tcW w:w="567" w:type="dxa"/>
            <w:vAlign w:val="center"/>
          </w:tcPr>
          <w:p w14:paraId="0CC72D13" w14:textId="77777777" w:rsidR="00516735" w:rsidRPr="005621BB" w:rsidRDefault="00516735" w:rsidP="009B62E5">
            <w:pPr>
              <w:jc w:val="center"/>
              <w:rPr>
                <w:rFonts w:cs="Arial"/>
                <w:sz w:val="20"/>
              </w:rPr>
            </w:pPr>
            <w:r w:rsidRPr="005621BB">
              <w:rPr>
                <w:rFonts w:cs="Arial"/>
                <w:sz w:val="20"/>
              </w:rPr>
              <w:t>125</w:t>
            </w:r>
          </w:p>
        </w:tc>
        <w:tc>
          <w:tcPr>
            <w:tcW w:w="661" w:type="dxa"/>
            <w:vAlign w:val="center"/>
          </w:tcPr>
          <w:p w14:paraId="5018EFA5" w14:textId="77777777" w:rsidR="00516735" w:rsidRPr="005621BB" w:rsidRDefault="00516735" w:rsidP="009B62E5">
            <w:pPr>
              <w:jc w:val="center"/>
              <w:rPr>
                <w:rFonts w:cs="Arial"/>
                <w:sz w:val="20"/>
              </w:rPr>
            </w:pPr>
            <w:r w:rsidRPr="005621BB">
              <w:rPr>
                <w:rFonts w:cs="Arial"/>
                <w:sz w:val="20"/>
              </w:rPr>
              <w:t>50</w:t>
            </w:r>
          </w:p>
        </w:tc>
        <w:tc>
          <w:tcPr>
            <w:tcW w:w="661" w:type="dxa"/>
            <w:vAlign w:val="center"/>
          </w:tcPr>
          <w:p w14:paraId="67AE5A31" w14:textId="77777777" w:rsidR="00516735" w:rsidRPr="005621BB" w:rsidRDefault="00516735" w:rsidP="009B62E5">
            <w:pPr>
              <w:jc w:val="center"/>
              <w:rPr>
                <w:rFonts w:cs="Arial"/>
                <w:sz w:val="20"/>
              </w:rPr>
            </w:pPr>
            <w:r w:rsidRPr="005621BB">
              <w:rPr>
                <w:rFonts w:cs="Arial"/>
                <w:sz w:val="20"/>
              </w:rPr>
              <w:t>20</w:t>
            </w:r>
          </w:p>
        </w:tc>
      </w:tr>
      <w:tr w:rsidR="00516735" w:rsidRPr="00E676D8" w14:paraId="3C8CA8F5" w14:textId="77777777" w:rsidTr="009B62E5">
        <w:tc>
          <w:tcPr>
            <w:tcW w:w="2076" w:type="dxa"/>
            <w:vAlign w:val="center"/>
          </w:tcPr>
          <w:p w14:paraId="38A76A46" w14:textId="77777777" w:rsidR="00516735" w:rsidRPr="00E676D8" w:rsidRDefault="00516735" w:rsidP="009B62E5">
            <w:pPr>
              <w:rPr>
                <w:rFonts w:cs="Arial"/>
                <w:b/>
              </w:rPr>
            </w:pPr>
            <w:r>
              <w:rPr>
                <w:rFonts w:cs="Arial"/>
                <w:b/>
              </w:rPr>
              <w:t xml:space="preserve">Bus length </w:t>
            </w:r>
            <w:r w:rsidRPr="00546D4B">
              <w:rPr>
                <w:rFonts w:cs="Arial"/>
                <w:b/>
                <w:i/>
              </w:rPr>
              <w:t>(m)</w:t>
            </w:r>
          </w:p>
        </w:tc>
        <w:tc>
          <w:tcPr>
            <w:tcW w:w="661" w:type="dxa"/>
            <w:vAlign w:val="center"/>
          </w:tcPr>
          <w:p w14:paraId="09A4DB72" w14:textId="77777777" w:rsidR="00516735" w:rsidRPr="005621BB" w:rsidRDefault="00516735" w:rsidP="009B62E5">
            <w:pPr>
              <w:jc w:val="center"/>
              <w:rPr>
                <w:rFonts w:cs="Arial"/>
                <w:sz w:val="20"/>
              </w:rPr>
            </w:pPr>
            <w:r>
              <w:rPr>
                <w:rFonts w:cs="Arial"/>
                <w:sz w:val="20"/>
              </w:rPr>
              <w:t>25</w:t>
            </w:r>
          </w:p>
        </w:tc>
        <w:tc>
          <w:tcPr>
            <w:tcW w:w="567" w:type="dxa"/>
            <w:vAlign w:val="center"/>
          </w:tcPr>
          <w:p w14:paraId="148359FE" w14:textId="77777777" w:rsidR="00516735" w:rsidRPr="005621BB" w:rsidRDefault="00770580" w:rsidP="00770580">
            <w:pPr>
              <w:jc w:val="center"/>
              <w:rPr>
                <w:rFonts w:cs="Arial"/>
                <w:sz w:val="20"/>
              </w:rPr>
            </w:pPr>
            <w:r>
              <w:rPr>
                <w:rFonts w:cs="Arial"/>
                <w:sz w:val="20"/>
              </w:rPr>
              <w:t>5</w:t>
            </w:r>
            <w:r w:rsidR="009C41FB">
              <w:rPr>
                <w:rFonts w:cs="Arial"/>
                <w:sz w:val="20"/>
              </w:rPr>
              <w:t>0</w:t>
            </w:r>
          </w:p>
        </w:tc>
        <w:tc>
          <w:tcPr>
            <w:tcW w:w="567" w:type="dxa"/>
            <w:vAlign w:val="center"/>
          </w:tcPr>
          <w:p w14:paraId="0E2013E2" w14:textId="77777777" w:rsidR="00516735" w:rsidRPr="005621BB" w:rsidRDefault="00516735" w:rsidP="009B62E5">
            <w:pPr>
              <w:jc w:val="center"/>
              <w:rPr>
                <w:rFonts w:cs="Arial"/>
                <w:sz w:val="20"/>
              </w:rPr>
            </w:pPr>
            <w:r>
              <w:rPr>
                <w:rFonts w:cs="Arial"/>
                <w:sz w:val="20"/>
              </w:rPr>
              <w:t>100</w:t>
            </w:r>
          </w:p>
        </w:tc>
        <w:tc>
          <w:tcPr>
            <w:tcW w:w="567" w:type="dxa"/>
            <w:vAlign w:val="center"/>
          </w:tcPr>
          <w:p w14:paraId="7FA777D3" w14:textId="77777777" w:rsidR="00516735" w:rsidRPr="005621BB" w:rsidRDefault="00516735" w:rsidP="009B62E5">
            <w:pPr>
              <w:jc w:val="center"/>
              <w:rPr>
                <w:rFonts w:cs="Arial"/>
                <w:sz w:val="20"/>
              </w:rPr>
            </w:pPr>
            <w:r>
              <w:rPr>
                <w:rFonts w:cs="Arial"/>
                <w:sz w:val="20"/>
              </w:rPr>
              <w:t>250</w:t>
            </w:r>
          </w:p>
        </w:tc>
        <w:tc>
          <w:tcPr>
            <w:tcW w:w="567" w:type="dxa"/>
            <w:vAlign w:val="center"/>
          </w:tcPr>
          <w:p w14:paraId="56ACD8BB" w14:textId="77777777" w:rsidR="00516735" w:rsidRPr="005621BB" w:rsidRDefault="00516735" w:rsidP="009B62E5">
            <w:pPr>
              <w:jc w:val="center"/>
              <w:rPr>
                <w:rFonts w:cs="Arial"/>
                <w:sz w:val="20"/>
              </w:rPr>
            </w:pPr>
            <w:r>
              <w:rPr>
                <w:rFonts w:cs="Arial"/>
                <w:sz w:val="20"/>
              </w:rPr>
              <w:t>500</w:t>
            </w:r>
          </w:p>
        </w:tc>
        <w:tc>
          <w:tcPr>
            <w:tcW w:w="567" w:type="dxa"/>
            <w:vAlign w:val="center"/>
          </w:tcPr>
          <w:p w14:paraId="40035A2C" w14:textId="77777777" w:rsidR="00516735" w:rsidRPr="005621BB" w:rsidRDefault="00516735" w:rsidP="009B62E5">
            <w:pPr>
              <w:jc w:val="center"/>
              <w:rPr>
                <w:rFonts w:cs="Arial"/>
                <w:sz w:val="20"/>
              </w:rPr>
            </w:pPr>
            <w:r>
              <w:rPr>
                <w:rFonts w:cs="Arial"/>
                <w:sz w:val="20"/>
              </w:rPr>
              <w:t>500</w:t>
            </w:r>
          </w:p>
        </w:tc>
        <w:tc>
          <w:tcPr>
            <w:tcW w:w="661" w:type="dxa"/>
            <w:vAlign w:val="center"/>
          </w:tcPr>
          <w:p w14:paraId="5BA71476" w14:textId="77777777" w:rsidR="00516735" w:rsidRPr="005621BB" w:rsidRDefault="00516735" w:rsidP="009B62E5">
            <w:pPr>
              <w:jc w:val="center"/>
              <w:rPr>
                <w:rFonts w:cs="Arial"/>
                <w:sz w:val="20"/>
              </w:rPr>
            </w:pPr>
            <w:r>
              <w:rPr>
                <w:rFonts w:cs="Arial"/>
                <w:sz w:val="20"/>
              </w:rPr>
              <w:t>1000</w:t>
            </w:r>
          </w:p>
        </w:tc>
        <w:tc>
          <w:tcPr>
            <w:tcW w:w="661" w:type="dxa"/>
            <w:vAlign w:val="center"/>
          </w:tcPr>
          <w:p w14:paraId="33C8E1D6" w14:textId="77777777" w:rsidR="00516735" w:rsidRPr="005621BB" w:rsidRDefault="00516735" w:rsidP="009B62E5">
            <w:pPr>
              <w:jc w:val="center"/>
              <w:rPr>
                <w:rFonts w:cs="Arial"/>
                <w:sz w:val="20"/>
              </w:rPr>
            </w:pPr>
            <w:r>
              <w:rPr>
                <w:rFonts w:cs="Arial"/>
                <w:sz w:val="20"/>
              </w:rPr>
              <w:t>2500</w:t>
            </w:r>
          </w:p>
        </w:tc>
      </w:tr>
    </w:tbl>
    <w:p w14:paraId="7B3A8D27" w14:textId="77777777" w:rsidR="00516735" w:rsidRDefault="00516735" w:rsidP="00516735">
      <w:pPr>
        <w:rPr>
          <w:rFonts w:cs="Arial"/>
          <w:b/>
          <w:i/>
          <w:sz w:val="24"/>
        </w:rPr>
      </w:pPr>
    </w:p>
    <w:p w14:paraId="1045FC52" w14:textId="77777777" w:rsidR="00516735" w:rsidRDefault="00516735" w:rsidP="00516735">
      <w:pPr>
        <w:spacing w:after="0"/>
        <w:rPr>
          <w:rFonts w:cs="Arial"/>
          <w:b/>
          <w:i/>
          <w:sz w:val="24"/>
        </w:rPr>
      </w:pPr>
    </w:p>
    <w:p w14:paraId="67ED7FAC" w14:textId="77777777" w:rsidR="00516735" w:rsidRDefault="00516735" w:rsidP="00516735">
      <w:pPr>
        <w:spacing w:after="0"/>
        <w:rPr>
          <w:rFonts w:cs="Arial"/>
          <w:b/>
          <w:i/>
          <w:sz w:val="24"/>
        </w:rPr>
      </w:pPr>
    </w:p>
    <w:p w14:paraId="1D47D7EE" w14:textId="77777777" w:rsidR="00516735" w:rsidRDefault="00516735" w:rsidP="00516735">
      <w:pPr>
        <w:spacing w:after="0"/>
        <w:rPr>
          <w:rFonts w:cs="Arial"/>
          <w:b/>
          <w:i/>
          <w:sz w:val="24"/>
        </w:rPr>
      </w:pPr>
    </w:p>
    <w:p w14:paraId="68339542" w14:textId="77777777" w:rsidR="00516735" w:rsidRDefault="00F40C13" w:rsidP="00516735">
      <w:pPr>
        <w:spacing w:after="0"/>
        <w:rPr>
          <w:rFonts w:cs="Arial"/>
          <w:b/>
          <w:i/>
          <w:sz w:val="24"/>
        </w:rPr>
      </w:pPr>
      <w:r>
        <w:rPr>
          <w:rFonts w:cs="Arial"/>
          <w:b/>
          <w:i/>
          <w:sz w:val="24"/>
        </w:rPr>
        <w:t>R</w:t>
      </w:r>
      <w:r w:rsidR="00DE2B3D">
        <w:rPr>
          <w:rFonts w:cs="Arial"/>
          <w:b/>
          <w:i/>
          <w:sz w:val="24"/>
        </w:rPr>
        <w:t>e</w:t>
      </w:r>
      <w:r>
        <w:rPr>
          <w:rFonts w:cs="Arial"/>
          <w:b/>
          <w:i/>
          <w:sz w:val="24"/>
        </w:rPr>
        <w:t>solution</w:t>
      </w:r>
    </w:p>
    <w:tbl>
      <w:tblPr>
        <w:tblStyle w:val="Grille"/>
        <w:tblpPr w:leftFromText="141" w:rightFromText="141" w:vertAnchor="text" w:horzAnchor="margin" w:tblpY="162"/>
        <w:tblW w:w="0" w:type="auto"/>
        <w:tblLook w:val="04A0" w:firstRow="1" w:lastRow="0" w:firstColumn="1" w:lastColumn="0" w:noHBand="0" w:noVBand="1"/>
      </w:tblPr>
      <w:tblGrid>
        <w:gridCol w:w="959"/>
        <w:gridCol w:w="1276"/>
        <w:gridCol w:w="1401"/>
        <w:gridCol w:w="2001"/>
        <w:gridCol w:w="2126"/>
        <w:gridCol w:w="1701"/>
      </w:tblGrid>
      <w:tr w:rsidR="00516735" w:rsidRPr="00E676D8" w14:paraId="790FA316" w14:textId="77777777" w:rsidTr="009B62E5">
        <w:tc>
          <w:tcPr>
            <w:tcW w:w="959" w:type="dxa"/>
            <w:vAlign w:val="center"/>
          </w:tcPr>
          <w:p w14:paraId="1DF1EFFA" w14:textId="77777777" w:rsidR="00516735" w:rsidRPr="00302168" w:rsidRDefault="00516735" w:rsidP="009B62E5">
            <w:pPr>
              <w:rPr>
                <w:rFonts w:cs="Arial"/>
                <w:b/>
              </w:rPr>
            </w:pPr>
            <w:r w:rsidRPr="00302168">
              <w:rPr>
                <w:rFonts w:cs="Arial"/>
                <w:b/>
              </w:rPr>
              <w:t>Index</w:t>
            </w:r>
          </w:p>
        </w:tc>
        <w:tc>
          <w:tcPr>
            <w:tcW w:w="1276" w:type="dxa"/>
            <w:vAlign w:val="center"/>
          </w:tcPr>
          <w:p w14:paraId="65900BFB" w14:textId="77777777" w:rsidR="00516735" w:rsidRPr="00302168" w:rsidRDefault="00516735" w:rsidP="009B62E5">
            <w:pPr>
              <w:rPr>
                <w:rFonts w:cs="Arial"/>
                <w:b/>
                <w:sz w:val="20"/>
              </w:rPr>
            </w:pPr>
            <w:r w:rsidRPr="00302168">
              <w:rPr>
                <w:rFonts w:cs="Arial"/>
                <w:b/>
                <w:sz w:val="20"/>
              </w:rPr>
              <w:t>Sub</w:t>
            </w:r>
            <w:r>
              <w:rPr>
                <w:rFonts w:cs="Arial"/>
                <w:b/>
                <w:sz w:val="20"/>
              </w:rPr>
              <w:t xml:space="preserve"> index</w:t>
            </w:r>
          </w:p>
        </w:tc>
        <w:tc>
          <w:tcPr>
            <w:tcW w:w="1401" w:type="dxa"/>
            <w:vAlign w:val="center"/>
          </w:tcPr>
          <w:p w14:paraId="622884EE" w14:textId="77777777" w:rsidR="00516735" w:rsidRPr="00302168" w:rsidRDefault="00516735" w:rsidP="009B62E5">
            <w:pPr>
              <w:rPr>
                <w:rFonts w:cs="Arial"/>
                <w:b/>
                <w:sz w:val="20"/>
              </w:rPr>
            </w:pPr>
            <w:r w:rsidRPr="00302168">
              <w:rPr>
                <w:rFonts w:cs="Arial"/>
                <w:b/>
                <w:sz w:val="20"/>
              </w:rPr>
              <w:t>Description</w:t>
            </w:r>
          </w:p>
        </w:tc>
        <w:tc>
          <w:tcPr>
            <w:tcW w:w="2001" w:type="dxa"/>
            <w:vAlign w:val="center"/>
          </w:tcPr>
          <w:p w14:paraId="47809C1E" w14:textId="77777777" w:rsidR="00516735" w:rsidRPr="00302168" w:rsidRDefault="00516735" w:rsidP="009B62E5">
            <w:pPr>
              <w:rPr>
                <w:rFonts w:cs="Arial"/>
                <w:b/>
                <w:sz w:val="20"/>
              </w:rPr>
            </w:pPr>
            <w:r>
              <w:rPr>
                <w:rFonts w:cs="Arial"/>
                <w:b/>
                <w:sz w:val="20"/>
              </w:rPr>
              <w:t>Data type</w:t>
            </w:r>
          </w:p>
        </w:tc>
        <w:tc>
          <w:tcPr>
            <w:tcW w:w="2126" w:type="dxa"/>
            <w:vAlign w:val="center"/>
          </w:tcPr>
          <w:p w14:paraId="2BF1F5D4" w14:textId="77777777" w:rsidR="00516735" w:rsidRPr="00302168" w:rsidRDefault="00516735" w:rsidP="009B62E5">
            <w:pPr>
              <w:rPr>
                <w:rFonts w:cs="Arial"/>
                <w:b/>
                <w:sz w:val="20"/>
              </w:rPr>
            </w:pPr>
            <w:r w:rsidRPr="00302168">
              <w:rPr>
                <w:rFonts w:cs="Arial"/>
                <w:b/>
                <w:sz w:val="20"/>
              </w:rPr>
              <w:t>Storage</w:t>
            </w:r>
          </w:p>
          <w:p w14:paraId="7C709211" w14:textId="77777777" w:rsidR="00516735" w:rsidRPr="00302168" w:rsidRDefault="00516735" w:rsidP="009B62E5">
            <w:pPr>
              <w:rPr>
                <w:rFonts w:cs="Arial"/>
                <w:b/>
                <w:sz w:val="20"/>
              </w:rPr>
            </w:pPr>
            <w:r>
              <w:rPr>
                <w:rFonts w:cs="Arial"/>
                <w:b/>
                <w:sz w:val="20"/>
              </w:rPr>
              <w:t>Acces      Type</w:t>
            </w:r>
          </w:p>
        </w:tc>
        <w:tc>
          <w:tcPr>
            <w:tcW w:w="1701" w:type="dxa"/>
            <w:vAlign w:val="center"/>
          </w:tcPr>
          <w:p w14:paraId="05A07E08" w14:textId="77777777" w:rsidR="00516735" w:rsidRPr="00302168" w:rsidRDefault="00516735" w:rsidP="009B62E5">
            <w:pPr>
              <w:rPr>
                <w:rFonts w:cs="Arial"/>
                <w:b/>
                <w:sz w:val="20"/>
              </w:rPr>
            </w:pPr>
            <w:r w:rsidRPr="00302168">
              <w:rPr>
                <w:rFonts w:cs="Arial"/>
                <w:b/>
                <w:sz w:val="20"/>
              </w:rPr>
              <w:t>Area/Value</w:t>
            </w:r>
          </w:p>
        </w:tc>
      </w:tr>
      <w:tr w:rsidR="00516735" w:rsidRPr="00E676D8" w14:paraId="36A052DE" w14:textId="77777777" w:rsidTr="009B62E5">
        <w:tc>
          <w:tcPr>
            <w:tcW w:w="959" w:type="dxa"/>
            <w:vAlign w:val="center"/>
          </w:tcPr>
          <w:p w14:paraId="67F08D4F" w14:textId="77777777" w:rsidR="00516735" w:rsidRPr="00E676D8" w:rsidRDefault="00516735" w:rsidP="009B62E5">
            <w:pPr>
              <w:rPr>
                <w:rFonts w:cs="Arial"/>
                <w:b/>
              </w:rPr>
            </w:pPr>
            <w:r>
              <w:rPr>
                <w:rFonts w:cs="Arial"/>
                <w:b/>
              </w:rPr>
              <w:t>6000</w:t>
            </w:r>
            <w:r w:rsidRPr="00302168">
              <w:rPr>
                <w:rFonts w:cs="Arial"/>
                <w:b/>
                <w:vertAlign w:val="subscript"/>
              </w:rPr>
              <w:t>h</w:t>
            </w:r>
          </w:p>
        </w:tc>
        <w:tc>
          <w:tcPr>
            <w:tcW w:w="1276" w:type="dxa"/>
            <w:vAlign w:val="center"/>
          </w:tcPr>
          <w:p w14:paraId="1269F588" w14:textId="77777777" w:rsidR="00516735" w:rsidRPr="005621BB" w:rsidRDefault="00516735" w:rsidP="009B62E5">
            <w:pPr>
              <w:rPr>
                <w:rFonts w:cs="Arial"/>
                <w:sz w:val="20"/>
              </w:rPr>
            </w:pPr>
            <w:r>
              <w:rPr>
                <w:rFonts w:cs="Arial"/>
                <w:sz w:val="20"/>
              </w:rPr>
              <w:t>00</w:t>
            </w:r>
            <w:r w:rsidRPr="00B36856">
              <w:rPr>
                <w:rFonts w:cs="Arial"/>
                <w:sz w:val="20"/>
                <w:vertAlign w:val="subscript"/>
              </w:rPr>
              <w:t>h</w:t>
            </w:r>
          </w:p>
        </w:tc>
        <w:tc>
          <w:tcPr>
            <w:tcW w:w="1401" w:type="dxa"/>
            <w:vAlign w:val="center"/>
          </w:tcPr>
          <w:p w14:paraId="05FD101E" w14:textId="77777777" w:rsidR="00516735" w:rsidRPr="005621BB" w:rsidRDefault="00F40C13" w:rsidP="00DE2B3D">
            <w:pPr>
              <w:rPr>
                <w:rFonts w:cs="Arial"/>
                <w:sz w:val="20"/>
              </w:rPr>
            </w:pPr>
            <w:r>
              <w:rPr>
                <w:rFonts w:cs="Arial"/>
                <w:sz w:val="20"/>
              </w:rPr>
              <w:t>r</w:t>
            </w:r>
            <w:r w:rsidR="00DE2B3D">
              <w:rPr>
                <w:rFonts w:cs="Arial"/>
                <w:sz w:val="20"/>
              </w:rPr>
              <w:t>e</w:t>
            </w:r>
            <w:r>
              <w:rPr>
                <w:rFonts w:cs="Arial"/>
                <w:sz w:val="20"/>
              </w:rPr>
              <w:t>solution</w:t>
            </w:r>
          </w:p>
        </w:tc>
        <w:tc>
          <w:tcPr>
            <w:tcW w:w="2001" w:type="dxa"/>
            <w:vAlign w:val="center"/>
          </w:tcPr>
          <w:p w14:paraId="585FFABB" w14:textId="77777777" w:rsidR="00516735" w:rsidRPr="005621BB" w:rsidRDefault="00516735" w:rsidP="009B62E5">
            <w:pPr>
              <w:rPr>
                <w:rFonts w:cs="Arial"/>
                <w:sz w:val="20"/>
              </w:rPr>
            </w:pPr>
            <w:r>
              <w:rPr>
                <w:rFonts w:cs="Arial"/>
                <w:sz w:val="20"/>
              </w:rPr>
              <w:t>Word</w:t>
            </w:r>
          </w:p>
        </w:tc>
        <w:tc>
          <w:tcPr>
            <w:tcW w:w="2126" w:type="dxa"/>
            <w:vAlign w:val="center"/>
          </w:tcPr>
          <w:p w14:paraId="7522BBBC" w14:textId="77777777" w:rsidR="00516735" w:rsidRPr="005621BB" w:rsidRDefault="00516735" w:rsidP="009B62E5">
            <w:pPr>
              <w:rPr>
                <w:rFonts w:cs="Arial"/>
                <w:sz w:val="20"/>
              </w:rPr>
            </w:pPr>
            <w:r>
              <w:rPr>
                <w:rFonts w:cs="Arial"/>
                <w:sz w:val="20"/>
              </w:rPr>
              <w:t>rw              E</w:t>
            </w:r>
            <w:r w:rsidRPr="007610E4">
              <w:rPr>
                <w:rFonts w:cs="Arial"/>
                <w:sz w:val="20"/>
                <w:vertAlign w:val="superscript"/>
              </w:rPr>
              <w:t>2</w:t>
            </w:r>
            <w:r>
              <w:rPr>
                <w:rFonts w:cs="Arial"/>
                <w:sz w:val="20"/>
              </w:rPr>
              <w:t xml:space="preserve">PROM </w:t>
            </w:r>
          </w:p>
        </w:tc>
        <w:tc>
          <w:tcPr>
            <w:tcW w:w="1701" w:type="dxa"/>
            <w:vAlign w:val="center"/>
          </w:tcPr>
          <w:p w14:paraId="50891967" w14:textId="77777777" w:rsidR="00516735" w:rsidRPr="005621BB" w:rsidRDefault="00516735" w:rsidP="009B62E5">
            <w:pPr>
              <w:rPr>
                <w:rFonts w:cs="Arial"/>
                <w:sz w:val="20"/>
              </w:rPr>
            </w:pPr>
            <w:r>
              <w:rPr>
                <w:rFonts w:cs="Arial"/>
                <w:sz w:val="20"/>
              </w:rPr>
              <w:t>1 … 1000</w:t>
            </w:r>
          </w:p>
        </w:tc>
      </w:tr>
    </w:tbl>
    <w:p w14:paraId="3F97EF4E" w14:textId="77777777" w:rsidR="00516735" w:rsidRDefault="00516735" w:rsidP="00516735">
      <w:pPr>
        <w:spacing w:after="0"/>
        <w:rPr>
          <w:rFonts w:cs="Arial"/>
          <w:b/>
          <w:i/>
          <w:sz w:val="24"/>
        </w:rPr>
      </w:pPr>
    </w:p>
    <w:tbl>
      <w:tblPr>
        <w:tblStyle w:val="Grille"/>
        <w:tblpPr w:leftFromText="141" w:rightFromText="141" w:vertAnchor="text" w:horzAnchor="margin" w:tblpY="140"/>
        <w:tblW w:w="0" w:type="auto"/>
        <w:tblLook w:val="04A0" w:firstRow="1" w:lastRow="0" w:firstColumn="1" w:lastColumn="0" w:noHBand="0" w:noVBand="1"/>
      </w:tblPr>
      <w:tblGrid>
        <w:gridCol w:w="1758"/>
        <w:gridCol w:w="717"/>
        <w:gridCol w:w="606"/>
        <w:gridCol w:w="567"/>
        <w:gridCol w:w="661"/>
      </w:tblGrid>
      <w:tr w:rsidR="00516735" w:rsidRPr="00E676D8" w14:paraId="73DF9A81" w14:textId="77777777" w:rsidTr="009B62E5">
        <w:tc>
          <w:tcPr>
            <w:tcW w:w="1758" w:type="dxa"/>
            <w:vAlign w:val="center"/>
          </w:tcPr>
          <w:p w14:paraId="42C46950" w14:textId="77777777" w:rsidR="00516735" w:rsidRPr="00E676D8" w:rsidRDefault="00516735" w:rsidP="009B62E5">
            <w:pPr>
              <w:rPr>
                <w:rFonts w:cs="Arial"/>
                <w:b/>
              </w:rPr>
            </w:pPr>
            <w:r w:rsidRPr="00E676D8">
              <w:rPr>
                <w:rFonts w:cs="Arial"/>
                <w:b/>
              </w:rPr>
              <w:t>Value</w:t>
            </w:r>
          </w:p>
        </w:tc>
        <w:tc>
          <w:tcPr>
            <w:tcW w:w="717" w:type="dxa"/>
            <w:vAlign w:val="center"/>
          </w:tcPr>
          <w:p w14:paraId="04090413" w14:textId="77777777" w:rsidR="00516735" w:rsidRPr="005621BB" w:rsidRDefault="00516735" w:rsidP="009B62E5">
            <w:pPr>
              <w:jc w:val="center"/>
              <w:rPr>
                <w:rFonts w:cs="Arial"/>
                <w:sz w:val="20"/>
              </w:rPr>
            </w:pPr>
            <w:r>
              <w:rPr>
                <w:rFonts w:cs="Arial"/>
                <w:sz w:val="20"/>
              </w:rPr>
              <w:t>01</w:t>
            </w:r>
          </w:p>
        </w:tc>
        <w:tc>
          <w:tcPr>
            <w:tcW w:w="606" w:type="dxa"/>
            <w:vAlign w:val="center"/>
          </w:tcPr>
          <w:p w14:paraId="68EDF07E" w14:textId="77777777" w:rsidR="00516735" w:rsidRPr="005621BB" w:rsidRDefault="00516735" w:rsidP="009B62E5">
            <w:pPr>
              <w:jc w:val="center"/>
              <w:rPr>
                <w:rFonts w:cs="Arial"/>
                <w:sz w:val="20"/>
              </w:rPr>
            </w:pPr>
            <w:r>
              <w:rPr>
                <w:rFonts w:cs="Arial"/>
                <w:sz w:val="20"/>
              </w:rPr>
              <w:t>10</w:t>
            </w:r>
          </w:p>
        </w:tc>
        <w:tc>
          <w:tcPr>
            <w:tcW w:w="567" w:type="dxa"/>
            <w:vAlign w:val="center"/>
          </w:tcPr>
          <w:p w14:paraId="0B2FF655" w14:textId="77777777" w:rsidR="00516735" w:rsidRPr="005621BB" w:rsidRDefault="00516735" w:rsidP="009B62E5">
            <w:pPr>
              <w:jc w:val="center"/>
              <w:rPr>
                <w:rFonts w:cs="Arial"/>
                <w:sz w:val="20"/>
              </w:rPr>
            </w:pPr>
            <w:r>
              <w:rPr>
                <w:rFonts w:cs="Arial"/>
                <w:sz w:val="20"/>
              </w:rPr>
              <w:t>100</w:t>
            </w:r>
          </w:p>
        </w:tc>
        <w:tc>
          <w:tcPr>
            <w:tcW w:w="661" w:type="dxa"/>
            <w:vAlign w:val="center"/>
          </w:tcPr>
          <w:p w14:paraId="4A09C537" w14:textId="77777777" w:rsidR="00516735" w:rsidRPr="005621BB" w:rsidRDefault="00516735" w:rsidP="009B62E5">
            <w:pPr>
              <w:jc w:val="center"/>
              <w:rPr>
                <w:rFonts w:cs="Arial"/>
                <w:sz w:val="20"/>
              </w:rPr>
            </w:pPr>
            <w:r>
              <w:rPr>
                <w:rFonts w:cs="Arial"/>
                <w:sz w:val="20"/>
              </w:rPr>
              <w:t>1000</w:t>
            </w:r>
          </w:p>
        </w:tc>
      </w:tr>
      <w:tr w:rsidR="00516735" w:rsidRPr="00E676D8" w14:paraId="75149E9E" w14:textId="77777777" w:rsidTr="009B62E5">
        <w:tc>
          <w:tcPr>
            <w:tcW w:w="1758" w:type="dxa"/>
            <w:vAlign w:val="center"/>
          </w:tcPr>
          <w:p w14:paraId="64374AA9" w14:textId="77777777" w:rsidR="00516735" w:rsidRPr="00E676D8" w:rsidRDefault="00516735" w:rsidP="009B62E5">
            <w:pPr>
              <w:rPr>
                <w:rFonts w:cs="Arial"/>
                <w:b/>
              </w:rPr>
            </w:pPr>
            <w:r>
              <w:rPr>
                <w:rFonts w:cs="Arial"/>
                <w:b/>
              </w:rPr>
              <w:t>resolution</w:t>
            </w:r>
          </w:p>
        </w:tc>
        <w:tc>
          <w:tcPr>
            <w:tcW w:w="717" w:type="dxa"/>
            <w:vAlign w:val="center"/>
          </w:tcPr>
          <w:p w14:paraId="383822B7" w14:textId="77777777" w:rsidR="00516735" w:rsidRPr="005621BB" w:rsidRDefault="00516735" w:rsidP="009B62E5">
            <w:pPr>
              <w:jc w:val="center"/>
              <w:rPr>
                <w:rFonts w:cs="Arial"/>
                <w:sz w:val="20"/>
              </w:rPr>
            </w:pPr>
            <w:r>
              <w:rPr>
                <w:rFonts w:cs="Arial"/>
                <w:sz w:val="20"/>
              </w:rPr>
              <w:t>0,00</w:t>
            </w:r>
            <w:r w:rsidRPr="005621BB">
              <w:rPr>
                <w:rFonts w:cs="Arial"/>
                <w:sz w:val="20"/>
              </w:rPr>
              <w:t>1</w:t>
            </w:r>
          </w:p>
        </w:tc>
        <w:tc>
          <w:tcPr>
            <w:tcW w:w="606" w:type="dxa"/>
            <w:vAlign w:val="center"/>
          </w:tcPr>
          <w:p w14:paraId="5C98A0D8" w14:textId="77777777" w:rsidR="00516735" w:rsidRPr="005621BB" w:rsidRDefault="00516735" w:rsidP="009B62E5">
            <w:pPr>
              <w:jc w:val="center"/>
              <w:rPr>
                <w:rFonts w:cs="Arial"/>
                <w:sz w:val="20"/>
              </w:rPr>
            </w:pPr>
            <w:r>
              <w:rPr>
                <w:rFonts w:cs="Arial"/>
                <w:sz w:val="20"/>
              </w:rPr>
              <w:t>0,01</w:t>
            </w:r>
          </w:p>
        </w:tc>
        <w:tc>
          <w:tcPr>
            <w:tcW w:w="567" w:type="dxa"/>
            <w:vAlign w:val="center"/>
          </w:tcPr>
          <w:p w14:paraId="665F5A8E" w14:textId="77777777" w:rsidR="00516735" w:rsidRPr="005621BB" w:rsidRDefault="00516735" w:rsidP="009B62E5">
            <w:pPr>
              <w:jc w:val="center"/>
              <w:rPr>
                <w:rFonts w:cs="Arial"/>
                <w:sz w:val="20"/>
              </w:rPr>
            </w:pPr>
            <w:r>
              <w:rPr>
                <w:rFonts w:cs="Arial"/>
                <w:sz w:val="20"/>
              </w:rPr>
              <w:t>0,1</w:t>
            </w:r>
          </w:p>
        </w:tc>
        <w:tc>
          <w:tcPr>
            <w:tcW w:w="661" w:type="dxa"/>
            <w:vAlign w:val="center"/>
          </w:tcPr>
          <w:p w14:paraId="7321DC7D" w14:textId="77777777" w:rsidR="00516735" w:rsidRPr="005621BB" w:rsidRDefault="00516735" w:rsidP="009B62E5">
            <w:pPr>
              <w:jc w:val="center"/>
              <w:rPr>
                <w:rFonts w:cs="Arial"/>
                <w:sz w:val="20"/>
              </w:rPr>
            </w:pPr>
            <w:r>
              <w:rPr>
                <w:rFonts w:cs="Arial"/>
                <w:sz w:val="20"/>
              </w:rPr>
              <w:t>1</w:t>
            </w:r>
          </w:p>
        </w:tc>
      </w:tr>
    </w:tbl>
    <w:p w14:paraId="3316134D" w14:textId="77777777" w:rsidR="00516735" w:rsidRDefault="00516735" w:rsidP="00516735">
      <w:pPr>
        <w:spacing w:after="0"/>
        <w:rPr>
          <w:rFonts w:cs="Arial"/>
          <w:b/>
          <w:i/>
          <w:sz w:val="24"/>
        </w:rPr>
      </w:pPr>
    </w:p>
    <w:p w14:paraId="70EF4D35" w14:textId="77777777" w:rsidR="00516735" w:rsidRDefault="00516735" w:rsidP="00516735">
      <w:pPr>
        <w:spacing w:after="0"/>
        <w:rPr>
          <w:rFonts w:cs="Arial"/>
          <w:b/>
          <w:i/>
          <w:sz w:val="24"/>
        </w:rPr>
      </w:pPr>
    </w:p>
    <w:p w14:paraId="2771DB19" w14:textId="77777777" w:rsidR="00516735" w:rsidRDefault="00516735" w:rsidP="00516735">
      <w:pPr>
        <w:spacing w:after="0"/>
        <w:rPr>
          <w:rFonts w:cs="Arial"/>
          <w:b/>
          <w:i/>
          <w:sz w:val="24"/>
        </w:rPr>
      </w:pPr>
    </w:p>
    <w:p w14:paraId="55EF16D6" w14:textId="77777777" w:rsidR="00DE2B3D" w:rsidRPr="00386751" w:rsidRDefault="00DE2B3D" w:rsidP="00DE2B3D">
      <w:pPr>
        <w:pStyle w:val="Titre3"/>
        <w:shd w:val="clear" w:color="auto" w:fill="FFFFFF"/>
        <w:spacing w:before="0" w:after="72" w:line="300" w:lineRule="atLeast"/>
      </w:pPr>
      <w:r>
        <w:rPr>
          <w:rFonts w:ascii="Arial" w:hAnsi="Arial" w:cs="Arial"/>
          <w:i/>
          <w:color w:val="000000"/>
          <w:sz w:val="24"/>
          <w:szCs w:val="26"/>
        </w:rPr>
        <w:t xml:space="preserve">Format des données : </w:t>
      </w:r>
      <w:r w:rsidRPr="00062771">
        <w:rPr>
          <w:rFonts w:ascii="Arial" w:hAnsi="Arial" w:cs="Arial"/>
          <w:i/>
          <w:color w:val="000000"/>
          <w:sz w:val="24"/>
          <w:szCs w:val="26"/>
        </w:rPr>
        <w:t xml:space="preserve">Process Data Object (PDO) </w:t>
      </w:r>
    </w:p>
    <w:p w14:paraId="504BF7E4" w14:textId="77777777" w:rsidR="00DE2B3D" w:rsidRPr="007100F8" w:rsidRDefault="00DE2B3D" w:rsidP="00DE2B3D">
      <w:pPr>
        <w:spacing w:after="0"/>
        <w:rPr>
          <w:rFonts w:cs="Arial"/>
          <w:i/>
          <w:sz w:val="20"/>
        </w:rPr>
      </w:pPr>
      <w:r w:rsidRPr="00DE2B3D">
        <w:rPr>
          <w:rFonts w:cs="Arial"/>
          <w:i/>
          <w:noProof/>
          <w:sz w:val="20"/>
          <w:lang w:eastAsia="fr-FR"/>
        </w:rPr>
        <w:drawing>
          <wp:anchor distT="0" distB="0" distL="114300" distR="114300" simplePos="0" relativeHeight="251679744" behindDoc="1" locked="0" layoutInCell="1" allowOverlap="1" wp14:anchorId="75EC14CC" wp14:editId="7CE6E020">
            <wp:simplePos x="0" y="0"/>
            <wp:positionH relativeFrom="column">
              <wp:posOffset>-72387</wp:posOffset>
            </wp:positionH>
            <wp:positionV relativeFrom="paragraph">
              <wp:posOffset>126365</wp:posOffset>
            </wp:positionV>
            <wp:extent cx="6496044" cy="915016"/>
            <wp:effectExtent l="0" t="0" r="635" b="0"/>
            <wp:wrapNone/>
            <wp:docPr id="3438" name="Image 3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Image 87"/>
                    <pic:cNvPicPr>
                      <a:picLocks noChangeAspect="1"/>
                    </pic:cNvPicPr>
                  </pic:nvPicPr>
                  <pic:blipFill>
                    <a:blip r:embed="rId331">
                      <a:extLst>
                        <a:ext uri="{28A0092B-C50C-407E-A947-70E740481C1C}">
                          <a14:useLocalDpi xmlns:a14="http://schemas.microsoft.com/office/drawing/2010/main" val="0"/>
                        </a:ext>
                      </a:extLst>
                    </a:blip>
                    <a:stretch>
                      <a:fillRect/>
                    </a:stretch>
                  </pic:blipFill>
                  <pic:spPr>
                    <a:xfrm>
                      <a:off x="0" y="0"/>
                      <a:ext cx="6496044" cy="915016"/>
                    </a:xfrm>
                    <a:prstGeom prst="rect">
                      <a:avLst/>
                    </a:prstGeom>
                  </pic:spPr>
                </pic:pic>
              </a:graphicData>
            </a:graphic>
          </wp:anchor>
        </w:drawing>
      </w:r>
      <w:r w:rsidRPr="00DE2B3D">
        <w:rPr>
          <w:rFonts w:cs="Arial"/>
          <w:i/>
          <w:sz w:val="20"/>
        </w:rPr>
        <w:t>Exemple de champ de données transmettant sur l’axe z le codage de la valeur  -45°  soit EE6C</w:t>
      </w:r>
      <w:r w:rsidRPr="00DE2B3D">
        <w:rPr>
          <w:rFonts w:cs="Arial"/>
          <w:i/>
          <w:sz w:val="20"/>
          <w:vertAlign w:val="subscript"/>
        </w:rPr>
        <w:t>h</w:t>
      </w:r>
      <w:r w:rsidRPr="00DE2B3D">
        <w:rPr>
          <w:rFonts w:cs="Arial"/>
          <w:i/>
          <w:sz w:val="20"/>
        </w:rPr>
        <w:t>.</w:t>
      </w:r>
    </w:p>
    <w:p w14:paraId="0D71D21A" w14:textId="77777777" w:rsidR="00DE2B3D" w:rsidRDefault="00DE2B3D" w:rsidP="00DE2B3D">
      <w:pPr>
        <w:spacing w:after="0"/>
        <w:rPr>
          <w:rFonts w:cs="Arial"/>
          <w:b/>
          <w:i/>
          <w:sz w:val="24"/>
        </w:rPr>
      </w:pPr>
    </w:p>
    <w:p w14:paraId="6295F4FA" w14:textId="77777777" w:rsidR="00DE2B3D" w:rsidRDefault="00DE2B3D" w:rsidP="00DE2B3D">
      <w:pPr>
        <w:spacing w:after="0"/>
        <w:rPr>
          <w:rFonts w:cs="Arial"/>
          <w:b/>
          <w:i/>
          <w:sz w:val="24"/>
        </w:rPr>
      </w:pPr>
    </w:p>
    <w:p w14:paraId="2DE40A3D" w14:textId="77777777" w:rsidR="00516735" w:rsidRPr="00DE2B3D" w:rsidRDefault="00516735" w:rsidP="00516735">
      <w:pPr>
        <w:spacing w:after="0"/>
        <w:rPr>
          <w:rFonts w:cs="Arial"/>
          <w:sz w:val="24"/>
        </w:rPr>
      </w:pPr>
    </w:p>
    <w:p w14:paraId="2069A3D3" w14:textId="77777777" w:rsidR="00516735" w:rsidRDefault="00516735" w:rsidP="00516735">
      <w:pPr>
        <w:spacing w:after="0"/>
        <w:rPr>
          <w:rFonts w:cs="Arial"/>
          <w:b/>
          <w:i/>
          <w:sz w:val="24"/>
        </w:rPr>
      </w:pPr>
    </w:p>
    <w:p w14:paraId="0FBE8B14" w14:textId="77777777" w:rsidR="00516735" w:rsidRDefault="00516735" w:rsidP="00516735">
      <w:pPr>
        <w:spacing w:after="0"/>
        <w:rPr>
          <w:rFonts w:cs="Arial"/>
          <w:b/>
          <w:i/>
          <w:sz w:val="24"/>
        </w:rPr>
      </w:pPr>
    </w:p>
    <w:p w14:paraId="1BEA454D" w14:textId="77777777" w:rsidR="002B15D9" w:rsidRDefault="00516735" w:rsidP="00516735">
      <w:pPr>
        <w:tabs>
          <w:tab w:val="right" w:pos="9922"/>
        </w:tabs>
        <w:jc w:val="both"/>
        <w:rPr>
          <w:rFonts w:cs="Arial"/>
          <w:b/>
          <w:sz w:val="24"/>
          <w:u w:val="single"/>
        </w:rPr>
      </w:pPr>
      <w:r>
        <w:rPr>
          <w:rFonts w:cs="Arial"/>
          <w:b/>
          <w:i/>
          <w:sz w:val="24"/>
        </w:rPr>
        <w:br w:type="page"/>
      </w:r>
    </w:p>
    <w:p w14:paraId="057155F2" w14:textId="77777777" w:rsidR="00D73551" w:rsidRPr="00484EEB" w:rsidRDefault="00A06D5A" w:rsidP="001D6BA9">
      <w:pPr>
        <w:shd w:val="clear" w:color="auto" w:fill="D9D9D9" w:themeFill="background1" w:themeFillShade="D9"/>
        <w:spacing w:after="0"/>
        <w:jc w:val="both"/>
        <w:rPr>
          <w:b/>
          <w:sz w:val="24"/>
        </w:rPr>
      </w:pPr>
      <w:r>
        <w:rPr>
          <w:b/>
          <w:sz w:val="24"/>
        </w:rPr>
        <w:lastRenderedPageBreak/>
        <w:t>Document technique DT4</w:t>
      </w:r>
      <w:r w:rsidR="00D73551" w:rsidRPr="00484EEB">
        <w:rPr>
          <w:b/>
          <w:sz w:val="24"/>
        </w:rPr>
        <w:t xml:space="preserve"> : </w:t>
      </w:r>
      <w:r w:rsidR="00D73551">
        <w:rPr>
          <w:b/>
          <w:sz w:val="24"/>
        </w:rPr>
        <w:t>assemblage précontraint des paliers de vannes</w:t>
      </w:r>
    </w:p>
    <w:p w14:paraId="67FAD684" w14:textId="77777777" w:rsidR="007D2C81" w:rsidRDefault="007D2C81" w:rsidP="007D2C81">
      <w:pPr>
        <w:spacing w:after="0"/>
      </w:pPr>
    </w:p>
    <w:p w14:paraId="1D04693C" w14:textId="77777777" w:rsidR="007D2C81" w:rsidRPr="00146DE4" w:rsidRDefault="007D2C81" w:rsidP="007D2C81">
      <w:pPr>
        <w:spacing w:after="0"/>
      </w:pPr>
    </w:p>
    <w:p w14:paraId="4D45F01F" w14:textId="035DF0D1" w:rsidR="007D2C81" w:rsidRPr="00707975" w:rsidRDefault="00DB3CA1" w:rsidP="007D2C81">
      <w:pPr>
        <w:spacing w:after="0"/>
        <w:rPr>
          <w:sz w:val="36"/>
          <w:szCs w:val="36"/>
        </w:rPr>
      </w:pPr>
      <w:r>
        <w:rPr>
          <w:noProof/>
          <w:lang w:eastAsia="fr-FR"/>
        </w:rPr>
        <mc:AlternateContent>
          <mc:Choice Requires="wpg">
            <w:drawing>
              <wp:anchor distT="0" distB="0" distL="114300" distR="114300" simplePos="0" relativeHeight="251571200" behindDoc="0" locked="0" layoutInCell="1" allowOverlap="1" wp14:anchorId="40311BF1" wp14:editId="1C3A4B0D">
                <wp:simplePos x="0" y="0"/>
                <wp:positionH relativeFrom="column">
                  <wp:posOffset>1477010</wp:posOffset>
                </wp:positionH>
                <wp:positionV relativeFrom="paragraph">
                  <wp:posOffset>67945</wp:posOffset>
                </wp:positionV>
                <wp:extent cx="1247775" cy="1330960"/>
                <wp:effectExtent l="0" t="0" r="28575" b="59690"/>
                <wp:wrapNone/>
                <wp:docPr id="125" name="Group 2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7775" cy="1330960"/>
                          <a:chOff x="3743" y="2352"/>
                          <a:chExt cx="1965" cy="2096"/>
                        </a:xfrm>
                      </wpg:grpSpPr>
                      <wps:wsp>
                        <wps:cNvPr id="126" name="AutoShape 242"/>
                        <wps:cNvCnPr>
                          <a:cxnSpLocks noChangeShapeType="1"/>
                        </wps:cNvCnPr>
                        <wps:spPr bwMode="auto">
                          <a:xfrm>
                            <a:off x="4328" y="2352"/>
                            <a:ext cx="1380" cy="0"/>
                          </a:xfrm>
                          <a:prstGeom prst="straightConnector1">
                            <a:avLst/>
                          </a:prstGeom>
                          <a:noFill/>
                          <a:ln w="12700">
                            <a:solidFill>
                              <a:srgbClr val="FFFFFF"/>
                            </a:solidFill>
                            <a:prstDash val="dash"/>
                            <a:round/>
                            <a:headEnd/>
                            <a:tailEnd/>
                          </a:ln>
                          <a:extLst>
                            <a:ext uri="{909E8E84-426E-40dd-AFC4-6F175D3DCCD1}">
                              <a14:hiddenFill xmlns:a14="http://schemas.microsoft.com/office/drawing/2010/main">
                                <a:noFill/>
                              </a14:hiddenFill>
                            </a:ext>
                          </a:extLst>
                        </wps:spPr>
                        <wps:bodyPr/>
                      </wps:wsp>
                      <wps:wsp>
                        <wps:cNvPr id="127" name="AutoShape 243"/>
                        <wps:cNvCnPr>
                          <a:cxnSpLocks noChangeShapeType="1"/>
                        </wps:cNvCnPr>
                        <wps:spPr bwMode="auto">
                          <a:xfrm flipH="1">
                            <a:off x="3743" y="2352"/>
                            <a:ext cx="585" cy="1014"/>
                          </a:xfrm>
                          <a:prstGeom prst="straightConnector1">
                            <a:avLst/>
                          </a:prstGeom>
                          <a:noFill/>
                          <a:ln w="12700">
                            <a:solidFill>
                              <a:srgbClr val="FFFFFF"/>
                            </a:solidFill>
                            <a:prstDash val="dash"/>
                            <a:round/>
                            <a:headEnd/>
                            <a:tailEnd/>
                          </a:ln>
                          <a:extLst>
                            <a:ext uri="{909E8E84-426E-40dd-AFC4-6F175D3DCCD1}">
                              <a14:hiddenFill xmlns:a14="http://schemas.microsoft.com/office/drawing/2010/main">
                                <a:noFill/>
                              </a14:hiddenFill>
                            </a:ext>
                          </a:extLst>
                        </wps:spPr>
                        <wps:bodyPr/>
                      </wps:wsp>
                      <wps:wsp>
                        <wps:cNvPr id="252" name="AutoShape 244"/>
                        <wps:cNvCnPr>
                          <a:cxnSpLocks noChangeShapeType="1"/>
                        </wps:cNvCnPr>
                        <wps:spPr bwMode="auto">
                          <a:xfrm flipV="1">
                            <a:off x="5449" y="2352"/>
                            <a:ext cx="213" cy="1014"/>
                          </a:xfrm>
                          <a:prstGeom prst="straightConnector1">
                            <a:avLst/>
                          </a:prstGeom>
                          <a:noFill/>
                          <a:ln w="12700">
                            <a:solidFill>
                              <a:srgbClr val="FFFFFF"/>
                            </a:solidFill>
                            <a:prstDash val="dash"/>
                            <a:round/>
                            <a:headEnd/>
                            <a:tailEnd/>
                          </a:ln>
                          <a:extLst>
                            <a:ext uri="{909E8E84-426E-40dd-AFC4-6F175D3DCCD1}">
                              <a14:hiddenFill xmlns:a14="http://schemas.microsoft.com/office/drawing/2010/main">
                                <a:noFill/>
                              </a14:hiddenFill>
                            </a:ext>
                          </a:extLst>
                        </wps:spPr>
                        <wps:bodyPr/>
                      </wps:wsp>
                      <wps:wsp>
                        <wps:cNvPr id="255" name="AutoShape 245"/>
                        <wps:cNvCnPr>
                          <a:cxnSpLocks noChangeShapeType="1"/>
                        </wps:cNvCnPr>
                        <wps:spPr bwMode="auto">
                          <a:xfrm>
                            <a:off x="3743" y="3366"/>
                            <a:ext cx="1706" cy="1"/>
                          </a:xfrm>
                          <a:prstGeom prst="straightConnector1">
                            <a:avLst/>
                          </a:prstGeom>
                          <a:noFill/>
                          <a:ln w="12700">
                            <a:solidFill>
                              <a:srgbClr val="FFFFFF"/>
                            </a:solidFill>
                            <a:prstDash val="dash"/>
                            <a:round/>
                            <a:headEnd/>
                            <a:tailEnd/>
                          </a:ln>
                          <a:extLst>
                            <a:ext uri="{909E8E84-426E-40dd-AFC4-6F175D3DCCD1}">
                              <a14:hiddenFill xmlns:a14="http://schemas.microsoft.com/office/drawing/2010/main">
                                <a:noFill/>
                              </a14:hiddenFill>
                            </a:ext>
                          </a:extLst>
                        </wps:spPr>
                        <wps:bodyPr/>
                      </wps:wsp>
                      <wps:wsp>
                        <wps:cNvPr id="34" name="AutoShape 246"/>
                        <wps:cNvCnPr>
                          <a:cxnSpLocks noChangeShapeType="1"/>
                        </wps:cNvCnPr>
                        <wps:spPr bwMode="auto">
                          <a:xfrm flipV="1">
                            <a:off x="3743" y="3366"/>
                            <a:ext cx="1" cy="654"/>
                          </a:xfrm>
                          <a:prstGeom prst="straightConnector1">
                            <a:avLst/>
                          </a:prstGeom>
                          <a:noFill/>
                          <a:ln w="12700">
                            <a:solidFill>
                              <a:srgbClr val="FFFFFF"/>
                            </a:solidFill>
                            <a:prstDash val="dash"/>
                            <a:round/>
                            <a:headEnd/>
                            <a:tailEnd/>
                          </a:ln>
                          <a:extLst>
                            <a:ext uri="{909E8E84-426E-40dd-AFC4-6F175D3DCCD1}">
                              <a14:hiddenFill xmlns:a14="http://schemas.microsoft.com/office/drawing/2010/main">
                                <a:noFill/>
                              </a14:hiddenFill>
                            </a:ext>
                          </a:extLst>
                        </wps:spPr>
                        <wps:bodyPr/>
                      </wps:wsp>
                      <wps:wsp>
                        <wps:cNvPr id="35" name="AutoShape 247"/>
                        <wps:cNvCnPr>
                          <a:cxnSpLocks noChangeShapeType="1"/>
                        </wps:cNvCnPr>
                        <wps:spPr bwMode="auto">
                          <a:xfrm flipV="1">
                            <a:off x="5448" y="3367"/>
                            <a:ext cx="2" cy="652"/>
                          </a:xfrm>
                          <a:prstGeom prst="straightConnector1">
                            <a:avLst/>
                          </a:prstGeom>
                          <a:noFill/>
                          <a:ln w="12700">
                            <a:solidFill>
                              <a:srgbClr val="FFFFFF"/>
                            </a:solidFill>
                            <a:prstDash val="dash"/>
                            <a:round/>
                            <a:headEnd/>
                            <a:tailEnd/>
                          </a:ln>
                          <a:extLst>
                            <a:ext uri="{909E8E84-426E-40dd-AFC4-6F175D3DCCD1}">
                              <a14:hiddenFill xmlns:a14="http://schemas.microsoft.com/office/drawing/2010/main">
                                <a:noFill/>
                              </a14:hiddenFill>
                            </a:ext>
                          </a:extLst>
                        </wps:spPr>
                        <wps:bodyPr/>
                      </wps:wsp>
                      <wps:wsp>
                        <wps:cNvPr id="36" name="AutoShape 248"/>
                        <wps:cNvCnPr>
                          <a:cxnSpLocks noChangeShapeType="1"/>
                        </wps:cNvCnPr>
                        <wps:spPr bwMode="auto">
                          <a:xfrm flipV="1">
                            <a:off x="3743" y="4019"/>
                            <a:ext cx="1706" cy="1"/>
                          </a:xfrm>
                          <a:prstGeom prst="straightConnector1">
                            <a:avLst/>
                          </a:prstGeom>
                          <a:noFill/>
                          <a:ln w="12700">
                            <a:solidFill>
                              <a:srgbClr val="FFFFFF"/>
                            </a:solidFill>
                            <a:prstDash val="dash"/>
                            <a:round/>
                            <a:headEnd/>
                            <a:tailEnd/>
                          </a:ln>
                          <a:extLst>
                            <a:ext uri="{909E8E84-426E-40dd-AFC4-6F175D3DCCD1}">
                              <a14:hiddenFill xmlns:a14="http://schemas.microsoft.com/office/drawing/2010/main">
                                <a:noFill/>
                              </a14:hiddenFill>
                            </a:ext>
                          </a:extLst>
                        </wps:spPr>
                        <wps:bodyPr/>
                      </wps:wsp>
                      <wps:wsp>
                        <wps:cNvPr id="37" name="AutoShape 249"/>
                        <wps:cNvCnPr>
                          <a:cxnSpLocks noChangeShapeType="1"/>
                        </wps:cNvCnPr>
                        <wps:spPr bwMode="auto">
                          <a:xfrm flipV="1">
                            <a:off x="5663" y="2352"/>
                            <a:ext cx="0" cy="549"/>
                          </a:xfrm>
                          <a:prstGeom prst="straightConnector1">
                            <a:avLst/>
                          </a:prstGeom>
                          <a:noFill/>
                          <a:ln w="12700">
                            <a:solidFill>
                              <a:srgbClr val="FFFFFF"/>
                            </a:solidFill>
                            <a:prstDash val="dash"/>
                            <a:round/>
                            <a:headEnd/>
                            <a:tailEnd/>
                          </a:ln>
                          <a:extLst>
                            <a:ext uri="{909E8E84-426E-40dd-AFC4-6F175D3DCCD1}">
                              <a14:hiddenFill xmlns:a14="http://schemas.microsoft.com/office/drawing/2010/main">
                                <a:noFill/>
                              </a14:hiddenFill>
                            </a:ext>
                          </a:extLst>
                        </wps:spPr>
                        <wps:bodyPr/>
                      </wps:wsp>
                      <wps:wsp>
                        <wps:cNvPr id="38" name="AutoShape 250"/>
                        <wps:cNvCnPr>
                          <a:cxnSpLocks noChangeShapeType="1"/>
                        </wps:cNvCnPr>
                        <wps:spPr bwMode="auto">
                          <a:xfrm flipV="1">
                            <a:off x="5448" y="2901"/>
                            <a:ext cx="214" cy="1118"/>
                          </a:xfrm>
                          <a:prstGeom prst="straightConnector1">
                            <a:avLst/>
                          </a:prstGeom>
                          <a:noFill/>
                          <a:ln w="12700">
                            <a:solidFill>
                              <a:srgbClr val="FFFFFF"/>
                            </a:solidFill>
                            <a:prstDash val="dash"/>
                            <a:round/>
                            <a:headEnd/>
                            <a:tailEnd/>
                          </a:ln>
                          <a:extLst>
                            <a:ext uri="{909E8E84-426E-40dd-AFC4-6F175D3DCCD1}">
                              <a14:hiddenFill xmlns:a14="http://schemas.microsoft.com/office/drawing/2010/main">
                                <a:noFill/>
                              </a14:hiddenFill>
                            </a:ext>
                          </a:extLst>
                        </wps:spPr>
                        <wps:bodyPr/>
                      </wps:wsp>
                      <wps:wsp>
                        <wps:cNvPr id="39" name="AutoShape 251"/>
                        <wps:cNvCnPr>
                          <a:cxnSpLocks noChangeShapeType="1"/>
                        </wps:cNvCnPr>
                        <wps:spPr bwMode="auto">
                          <a:xfrm flipH="1">
                            <a:off x="4328" y="3634"/>
                            <a:ext cx="292" cy="814"/>
                          </a:xfrm>
                          <a:prstGeom prst="straightConnector1">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41" o:spid="_x0000_s1026" style="position:absolute;margin-left:116.3pt;margin-top:5.35pt;width:98.25pt;height:104.8pt;z-index:251571200" coordorigin="3743,2352" coordsize="1965,20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">
                <v:shape id="AutoShape 242" o:spid="_x0000_s1027" type="#_x0000_t32" style="position:absolute;left:4328;top:2352;width:13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4tptMEAAADcAAAADwAAAGRycy9kb3ducmV2LnhtbERP22rCQBB9F/oPyxR8kbpRqoTUVWpB&#10;qFAQL30fstNsaHY2ZKcm/Xu3UPBtDuc6q83gG3WlLtaBDcymGSjiMtiaKwOX8+4pBxUF2WITmAz8&#10;UoTN+mG0wsKGno90PUmlUgjHAg04kbbQOpaOPMZpaIkT9xU6j5JgV2nbYZ/CfaPnWbbUHmtODQ5b&#10;enNUfp9+vIE+fNaTxUGecy/uo9y6fbT5wpjx4/D6AkpokLv43/1u0/z5Ev6eSRfo9Q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Pi2m0wQAAANwAAAAPAAAAAAAAAAAAAAAA&#10;AKECAABkcnMvZG93bnJldi54bWxQSwUGAAAAAAQABAD5AAAAjwMAAAAA&#10;" strokecolor="white" strokeweight="1pt">
                  <v:stroke dashstyle="dash"/>
                </v:shape>
                <v:shape id="AutoShape 243" o:spid="_x0000_s1028" type="#_x0000_t32" style="position:absolute;left:3743;top:2352;width:585;height:101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cJ68AAAADcAAAADwAAAGRycy9kb3ducmV2LnhtbERPPWvDMBDdA/0P4grdYjkupMaNbErA&#10;tGudDhkP62o5sU5GUhLn31eFQrd7vM/bNYudxJV8GB0r2GQ5COLe6ZEHBV+Hdl2CCBFZ4+SYFNwp&#10;QFM/rHZYaXfjT7p2cRAphEOFCkyMcyVl6A1ZDJmbiRP37bzFmKAfpPZ4S+F2kkWeb6XFkVODwZn2&#10;hvpzd7EKDnsz3Y+0vWBnT7I072HTPpdKPT0ub68gIi3xX/zn/tBpfvECv8+kC2T9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fXCevAAAAA3AAAAA8AAAAAAAAAAAAAAAAA&#10;oQIAAGRycy9kb3ducmV2LnhtbFBLBQYAAAAABAAEAPkAAACOAwAAAAA=&#10;" strokecolor="white" strokeweight="1pt">
                  <v:stroke dashstyle="dash"/>
                </v:shape>
                <v:shape id="AutoShape 244" o:spid="_x0000_s1029" type="#_x0000_t32" style="position:absolute;left:5449;top:2352;width:213;height:101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O4csEAAADcAAAADwAAAGRycy9kb3ducmV2LnhtbESPQYvCMBSE7wv+h/AEb2tqRSnVtIgg&#10;et26B4+P5tl0t3kpTdT6782CsMdhZr5htuVoO3GnwbeOFSzmCQji2umWGwXf58NnBsIHZI2dY1Lw&#10;JA9lMfnYYq7dg7/oXoVGRAj7HBWYEPpcSl8bsujnrieO3tUNFkOUQyP1gI8It51Mk2QtLbYcFwz2&#10;tDdU/1Y3q+C8N93zQusbVvZHZuboF4dlptRsOu42IAKN4T/8bp+0gnSVwt+ZeARk8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kg7hywQAAANwAAAAPAAAAAAAAAAAAAAAA&#10;AKECAABkcnMvZG93bnJldi54bWxQSwUGAAAAAAQABAD5AAAAjwMAAAAA&#10;" strokecolor="white" strokeweight="1pt">
                  <v:stroke dashstyle="dash"/>
                </v:shape>
                <v:shape id="AutoShape 245" o:spid="_x0000_s1030" type="#_x0000_t32" style="position:absolute;left:3743;top:3366;width:1706;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rlwsMAAADcAAAADwAAAGRycy9kb3ducmV2LnhtbESPUUvDQBCE3wv9D8cKfSn2YjESYi+h&#10;CgUFoVj1fcmtuWBuL+TWJv57TxD6OMzMN8yunn2vzjTGLrCBm00GirgJtuPWwPvb4boAFQXZYh+Y&#10;DPxQhLpaLnZY2jDxK51P0qoE4ViiAScylFrHxpHHuAkDcfI+w+hRkhxbbUecEtz3eptld9pjx2nB&#10;4UCPjpqv07c3MIWPbp0f5bbw4l6aB/ccbZEbs7qa9/eghGa5hP/bT9bANs/h70w6Arr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x65cLDAAAA3AAAAA8AAAAAAAAAAAAA&#10;AAAAoQIAAGRycy9kb3ducmV2LnhtbFBLBQYAAAAABAAEAPkAAACRAwAAAAA=&#10;" strokecolor="white" strokeweight="1pt">
                  <v:stroke dashstyle="dash"/>
                </v:shape>
                <v:shape id="AutoShape 246" o:spid="_x0000_s1031" type="#_x0000_t32" style="position:absolute;left:3743;top:3366;width:1;height:65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XksEAAADbAAAADwAAAGRycy9kb3ducmV2LnhtbESPQYvCMBSE7wv+h/AEb2uqLlK6RhGh&#10;7F6te/D4aN421ealJKnWf2+EhT0OM/MNs9mNthM38qF1rGAxz0AQ10633Cj4OZXvOYgQkTV2jknB&#10;gwLstpO3DRba3flItyo2IkE4FKjAxNgXUobakMUwdz1x8n6dtxiT9I3UHu8Jbju5zLK1tNhyWjDY&#10;08FQfa0Gq+B0MN3jTOsBK3uRufkKi3KVKzWbjvtPEJHG+B/+a39rBasPeH1JP0Bu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7f9eSwQAAANsAAAAPAAAAAAAAAAAAAAAA&#10;AKECAABkcnMvZG93bnJldi54bWxQSwUGAAAAAAQABAD5AAAAjwMAAAAA&#10;" strokecolor="white" strokeweight="1pt">
                  <v:stroke dashstyle="dash"/>
                </v:shape>
                <v:shape id="AutoShape 247" o:spid="_x0000_s1032" type="#_x0000_t32" style="position:absolute;left:5448;top:3367;width:2;height:65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DNyCcEAAADbAAAADwAAAGRycy9kb3ducmV2LnhtbESPQYvCMBSE7wv+h/AEb2uqslK6RhGh&#10;7F6te/D4aN421ealJKnWf2+EhT0OM/MNs9mNthM38qF1rGAxz0AQ10633Cj4OZXvOYgQkTV2jknB&#10;gwLstpO3DRba3flItyo2IkE4FKjAxNgXUobakMUwdz1x8n6dtxiT9I3UHu8Jbju5zLK1tNhyWjDY&#10;08FQfa0Gq+B0MN3jTOsBK3uRufkKi3KVKzWbjvtPEJHG+B/+a39rBasPeH1JP0Bu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UM3IJwQAAANsAAAAPAAAAAAAAAAAAAAAA&#10;AKECAABkcnMvZG93bnJldi54bWxQSwUGAAAAAAQABAD5AAAAjwMAAAAA&#10;" strokecolor="white" strokeweight="1pt">
                  <v:stroke dashstyle="dash"/>
                </v:shape>
                <v:shape id="AutoShape 248" o:spid="_x0000_s1033" type="#_x0000_t32" style="position:absolute;left:3743;top:4019;width:1706;height: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Hsfr4AAADbAAAADwAAAGRycy9kb3ducmV2LnhtbESPQavCMBCE74L/IazgTVOfUEo1igji&#10;u1o9eFyatak2m9JErf/eCILHYWa+YZbr3jbiQZ2vHSuYTRMQxKXTNVcKTsfdJAPhA7LGxjEpeJGH&#10;9Wo4WGKu3ZMP9ChCJSKEfY4KTAhtLqUvDVn0U9cSR+/iOoshyq6SusNnhNtG/iVJKi3WHBcMtrQ1&#10;VN6Ku1Vw3Jrmdab0joW9yszs/Ww3z5Qaj/rNAkSgPvzC3/a/VjBP4fMl/gC5e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k4ex+vgAAANsAAAAPAAAAAAAAAAAAAAAAAKEC&#10;AABkcnMvZG93bnJldi54bWxQSwUGAAAAAAQABAD5AAAAjAMAAAAA&#10;" strokecolor="white" strokeweight="1pt">
                  <v:stroke dashstyle="dash"/>
                </v:shape>
                <v:shape id="AutoShape 249" o:spid="_x0000_s1034" type="#_x0000_t32" style="position:absolute;left:5663;top:2352;width:0;height:54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1J5cEAAADbAAAADwAAAGRycy9kb3ducmV2LnhtbESPQYvCMBSE7wv+h/AEb2uqglu6RhGh&#10;7F6te/D4aN421ealJKnWf2+EhT0OM/MNs9mNthM38qF1rGAxz0AQ10633Cj4OZXvOYgQkTV2jknB&#10;gwLstpO3DRba3flItyo2IkE4FKjAxNgXUobakMUwdz1x8n6dtxiT9I3UHu8Jbju5zLK1tNhyWjDY&#10;08FQfa0Gq+B0MN3jTOsBK3uRufkKi3KVKzWbjvtPEJHG+B/+a39rBasPeH1JP0Bu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LrUnlwQAAANsAAAAPAAAAAAAAAAAAAAAA&#10;AKECAABkcnMvZG93bnJldi54bWxQSwUGAAAAAAQABAD5AAAAjwMAAAAA&#10;" strokecolor="white" strokeweight="1pt">
                  <v:stroke dashstyle="dash"/>
                </v:shape>
                <v:shape id="AutoShape 250" o:spid="_x0000_s1035" type="#_x0000_t32" style="position:absolute;left:5448;top:2901;width:214;height:111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" strokecolor="white" strokeweight="1pt">
                  <v:stroke dashstyle="dash"/>
                </v:shape>
                <v:shape id="AutoShape 251" o:spid="_x0000_s1036" type="#_x0000_t32" style="position:absolute;left:4328;top:3634;width:292;height:81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o3R8MAAADbAAAADwAAAGRycy9kb3ducmV2LnhtbESPT4vCMBTE7wt+h/AEb2uqgqzVVFQQ&#10;RFDYrh68PZrXP9q8lCZq/fZmYWGPw8z8hlksO1OLB7WusqxgNIxAEGdWV1woOP1sP79AOI+ssbZM&#10;Cl7kYJn0PhYYa/vkb3qkvhABwi5GBaX3TSyly0oy6Ia2IQ5ebluDPsi2kLrFZ4CbWo6jaCoNVhwW&#10;SmxoU1J2S+9GwYblfnWNLkUqj805W291fiCv1KDfreYgPHX+P/zX3mkFkxn8fgk/QCZ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saN0fDAAAA2wAAAA8AAAAAAAAAAAAA&#10;AAAAoQIAAGRycy9kb3ducmV2LnhtbFBLBQYAAAAABAAEAPkAAACRAwAAAAA=&#10;" strokecolor="red" strokeweight="2pt">
                  <v:stroke endarrow="block"/>
                </v:shape>
              </v:group>
            </w:pict>
          </mc:Fallback>
        </mc:AlternateContent>
      </w:r>
      <w:r w:rsidR="007D2C81">
        <w:rPr>
          <w:noProof/>
          <w:lang w:eastAsia="fr-FR"/>
        </w:rPr>
        <w:drawing>
          <wp:anchor distT="0" distB="0" distL="114300" distR="114300" simplePos="0" relativeHeight="251566080" behindDoc="1" locked="0" layoutInCell="1" allowOverlap="1" wp14:anchorId="3709D12E" wp14:editId="0EAAA961">
            <wp:simplePos x="0" y="0"/>
            <wp:positionH relativeFrom="column">
              <wp:posOffset>-3810</wp:posOffset>
            </wp:positionH>
            <wp:positionV relativeFrom="paragraph">
              <wp:posOffset>0</wp:posOffset>
            </wp:positionV>
            <wp:extent cx="5753100" cy="1171575"/>
            <wp:effectExtent l="25400" t="25400" r="38100" b="22225"/>
            <wp:wrapNone/>
            <wp:docPr id="40" name="Image 40" descr="091029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descr="091029_5"/>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5753100" cy="1171575"/>
                    </a:xfrm>
                    <a:prstGeom prst="rect">
                      <a:avLst/>
                    </a:prstGeom>
                    <a:noFill/>
                    <a:ln w="9525">
                      <a:solidFill>
                        <a:srgbClr val="000000"/>
                      </a:solidFill>
                      <a:miter lim="800000"/>
                      <a:headEnd/>
                      <a:tailEnd/>
                    </a:ln>
                  </pic:spPr>
                </pic:pic>
              </a:graphicData>
            </a:graphic>
          </wp:anchor>
        </w:drawing>
      </w:r>
    </w:p>
    <w:p w14:paraId="0F19C07D" w14:textId="77777777" w:rsidR="007D2C81" w:rsidRDefault="007D2C81" w:rsidP="007D2C81">
      <w:pPr>
        <w:spacing w:after="0"/>
      </w:pPr>
    </w:p>
    <w:p w14:paraId="69FA2C1C" w14:textId="77777777" w:rsidR="007D2C81" w:rsidRDefault="007D2C81" w:rsidP="007D2C81">
      <w:pPr>
        <w:spacing w:after="0"/>
      </w:pPr>
    </w:p>
    <w:p w14:paraId="3D7B30EC" w14:textId="77777777" w:rsidR="007D2C81" w:rsidRDefault="007D2C81" w:rsidP="007D2C81">
      <w:pPr>
        <w:spacing w:after="0"/>
      </w:pPr>
    </w:p>
    <w:p w14:paraId="3A10A627" w14:textId="77777777" w:rsidR="007D2C81" w:rsidRDefault="007D2C81" w:rsidP="007D2C81">
      <w:pPr>
        <w:spacing w:after="0"/>
      </w:pPr>
    </w:p>
    <w:p w14:paraId="2BC2E688" w14:textId="77777777" w:rsidR="007D2C81" w:rsidRPr="00306DB1" w:rsidRDefault="007D2C81" w:rsidP="007D2C81">
      <w:pPr>
        <w:spacing w:after="0"/>
        <w:rPr>
          <w:sz w:val="36"/>
          <w:szCs w:val="36"/>
        </w:rPr>
      </w:pPr>
    </w:p>
    <w:p w14:paraId="6F12CA5E" w14:textId="66A68910" w:rsidR="007D2C81" w:rsidRDefault="00DB3CA1" w:rsidP="007D2C81">
      <w:pPr>
        <w:spacing w:after="0"/>
        <w:ind w:firstLine="708"/>
      </w:pPr>
      <w:r>
        <w:rPr>
          <w:noProof/>
          <w:lang w:eastAsia="fr-FR"/>
        </w:rPr>
        <mc:AlternateContent>
          <mc:Choice Requires="wps">
            <w:drawing>
              <wp:anchor distT="0" distB="0" distL="114300" distR="114300" simplePos="0" relativeHeight="251575296" behindDoc="0" locked="0" layoutInCell="1" allowOverlap="1" wp14:anchorId="4430B5A5" wp14:editId="16F596CA">
                <wp:simplePos x="0" y="0"/>
                <wp:positionH relativeFrom="column">
                  <wp:posOffset>3425825</wp:posOffset>
                </wp:positionH>
                <wp:positionV relativeFrom="paragraph">
                  <wp:posOffset>1129665</wp:posOffset>
                </wp:positionV>
                <wp:extent cx="328295" cy="332740"/>
                <wp:effectExtent l="38100" t="0" r="33655" b="48260"/>
                <wp:wrapNone/>
                <wp:docPr id="124" name="AutoShape 2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28295" cy="332740"/>
                        </a:xfrm>
                        <a:prstGeom prst="straightConnector1">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77" o:spid="_x0000_s1026" type="#_x0000_t32" style="position:absolute;margin-left:269.75pt;margin-top:88.95pt;width:25.85pt;height:26.2pt;flip:x;z-index:251575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" strokecolor="red" strokeweight="2pt">
                <v:stroke endarrow="block"/>
              </v:shape>
            </w:pict>
          </mc:Fallback>
        </mc:AlternateContent>
      </w:r>
      <w:r>
        <w:rPr>
          <w:noProof/>
          <w:lang w:eastAsia="fr-FR"/>
        </w:rPr>
        <mc:AlternateContent>
          <mc:Choice Requires="wps">
            <w:drawing>
              <wp:anchor distT="0" distB="0" distL="114300" distR="114300" simplePos="0" relativeHeight="251558912" behindDoc="0" locked="0" layoutInCell="1" allowOverlap="1" wp14:anchorId="1BB558C1" wp14:editId="264074AB">
                <wp:simplePos x="0" y="0"/>
                <wp:positionH relativeFrom="column">
                  <wp:posOffset>2133600</wp:posOffset>
                </wp:positionH>
                <wp:positionV relativeFrom="paragraph">
                  <wp:posOffset>593090</wp:posOffset>
                </wp:positionV>
                <wp:extent cx="1219835" cy="119380"/>
                <wp:effectExtent l="0" t="0" r="75565" b="90170"/>
                <wp:wrapNone/>
                <wp:docPr id="123" name="AutoShape 2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19835" cy="119380"/>
                        </a:xfrm>
                        <a:prstGeom prst="straightConnector1">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18" o:spid="_x0000_s1026" type="#_x0000_t32" style="position:absolute;margin-left:168pt;margin-top:46.7pt;width:96.05pt;height:9.4pt;z-index:251558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" strokecolor="red" strokeweight="2pt">
                <v:stroke endarrow="block"/>
              </v:shape>
            </w:pict>
          </mc:Fallback>
        </mc:AlternateContent>
      </w:r>
      <w:r>
        <w:rPr>
          <w:noProof/>
          <w:lang w:eastAsia="fr-FR"/>
        </w:rPr>
        <mc:AlternateContent>
          <mc:Choice Requires="wps">
            <w:drawing>
              <wp:anchor distT="0" distB="0" distL="114300" distR="114300" simplePos="0" relativeHeight="251561984" behindDoc="0" locked="0" layoutInCell="1" allowOverlap="1" wp14:anchorId="171AA77A" wp14:editId="5F841D65">
                <wp:simplePos x="0" y="0"/>
                <wp:positionH relativeFrom="column">
                  <wp:posOffset>3039110</wp:posOffset>
                </wp:positionH>
                <wp:positionV relativeFrom="paragraph">
                  <wp:posOffset>156845</wp:posOffset>
                </wp:positionV>
                <wp:extent cx="1191260" cy="255270"/>
                <wp:effectExtent l="0" t="0" r="27940" b="240030"/>
                <wp:wrapNone/>
                <wp:docPr id="122" name="AutoShape 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91260" cy="255270"/>
                        </a:xfrm>
                        <a:prstGeom prst="wedgeRoundRectCallout">
                          <a:avLst>
                            <a:gd name="adj1" fmla="val 18125"/>
                            <a:gd name="adj2" fmla="val 134079"/>
                            <a:gd name="adj3" fmla="val 16667"/>
                          </a:avLst>
                        </a:prstGeom>
                        <a:solidFill>
                          <a:srgbClr val="FFFFFF"/>
                        </a:solidFill>
                        <a:ln w="9525">
                          <a:solidFill>
                            <a:srgbClr val="000000"/>
                          </a:solidFill>
                          <a:miter lim="800000"/>
                          <a:headEnd/>
                          <a:tailEnd/>
                        </a:ln>
                      </wps:spPr>
                      <wps:txbx>
                        <w:txbxContent>
                          <w:p w14:paraId="22EF1401" w14:textId="77777777" w:rsidR="000F7A16" w:rsidRPr="00FC5DC0" w:rsidRDefault="000F7A16" w:rsidP="007D2C81">
                            <w:pPr>
                              <w:rPr>
                                <w:sz w:val="20"/>
                                <w:szCs w:val="20"/>
                              </w:rPr>
                            </w:pPr>
                            <w:r w:rsidRPr="00FC5DC0">
                              <w:rPr>
                                <w:sz w:val="20"/>
                                <w:szCs w:val="20"/>
                              </w:rPr>
                              <w:t>Palier de vann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32" o:spid="_x0000_s1294" type="#_x0000_t62" style="position:absolute;left:0;text-align:left;margin-left:239.3pt;margin-top:12.35pt;width:93.8pt;height:20.1pt;z-index:251561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" adj="14715,39761">
                <v:textbox>
                  <w:txbxContent>
                    <w:p w14:paraId="22EF1401" w14:textId="77777777" w:rsidR="000F7A16" w:rsidRPr="00FC5DC0" w:rsidRDefault="000F7A16" w:rsidP="007D2C81">
                      <w:pPr>
                        <w:rPr>
                          <w:sz w:val="20"/>
                          <w:szCs w:val="20"/>
                        </w:rPr>
                      </w:pPr>
                      <w:r w:rsidRPr="00FC5DC0">
                        <w:rPr>
                          <w:sz w:val="20"/>
                          <w:szCs w:val="20"/>
                        </w:rPr>
                        <w:t>Palier de vanne</w:t>
                      </w:r>
                    </w:p>
                  </w:txbxContent>
                </v:textbox>
              </v:shape>
            </w:pict>
          </mc:Fallback>
        </mc:AlternateContent>
      </w:r>
      <w:r w:rsidR="007D2C81">
        <w:rPr>
          <w:noProof/>
          <w:lang w:eastAsia="fr-FR"/>
        </w:rPr>
        <w:drawing>
          <wp:inline distT="0" distB="0" distL="0" distR="0" wp14:anchorId="7497B21B" wp14:editId="7A98BE40">
            <wp:extent cx="1803400" cy="1430655"/>
            <wp:effectExtent l="0" t="0" r="0" b="0"/>
            <wp:docPr id="45" name="Image 45" descr="vann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vanne2"/>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1803400" cy="1430655"/>
                    </a:xfrm>
                    <a:prstGeom prst="rect">
                      <a:avLst/>
                    </a:prstGeom>
                    <a:noFill/>
                    <a:ln>
                      <a:noFill/>
                    </a:ln>
                  </pic:spPr>
                </pic:pic>
              </a:graphicData>
            </a:graphic>
          </wp:inline>
        </w:drawing>
      </w:r>
      <w:r w:rsidR="007D2C81">
        <w:tab/>
      </w:r>
      <w:r w:rsidR="007D2C81">
        <w:tab/>
      </w:r>
      <w:r w:rsidR="007D2C81">
        <w:tab/>
      </w:r>
      <w:r w:rsidR="007D2C81">
        <w:rPr>
          <w:noProof/>
          <w:lang w:eastAsia="fr-FR"/>
        </w:rPr>
        <w:drawing>
          <wp:inline distT="0" distB="0" distL="0" distR="0" wp14:anchorId="50C7949C" wp14:editId="139D0C27">
            <wp:extent cx="1676400" cy="1456055"/>
            <wp:effectExtent l="0" t="0" r="0" b="0"/>
            <wp:docPr id="46" name="Image 46" descr="pali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paliers"/>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1676400" cy="1456055"/>
                    </a:xfrm>
                    <a:prstGeom prst="rect">
                      <a:avLst/>
                    </a:prstGeom>
                    <a:noFill/>
                    <a:ln>
                      <a:noFill/>
                    </a:ln>
                  </pic:spPr>
                </pic:pic>
              </a:graphicData>
            </a:graphic>
          </wp:inline>
        </w:drawing>
      </w:r>
    </w:p>
    <w:p w14:paraId="3EEA659E" w14:textId="30258DFC" w:rsidR="007D2C81" w:rsidRDefault="00DB3CA1" w:rsidP="007D2C81">
      <w:pPr>
        <w:spacing w:after="0"/>
      </w:pPr>
      <w:r>
        <w:rPr>
          <w:noProof/>
          <w:lang w:eastAsia="fr-FR"/>
        </w:rPr>
        <mc:AlternateContent>
          <mc:Choice Requires="wpg">
            <w:drawing>
              <wp:anchor distT="0" distB="0" distL="114300" distR="114300" simplePos="0" relativeHeight="251576320" behindDoc="0" locked="0" layoutInCell="1" allowOverlap="1" wp14:anchorId="0AE7E1BA" wp14:editId="23CAA4EB">
                <wp:simplePos x="0" y="0"/>
                <wp:positionH relativeFrom="column">
                  <wp:posOffset>-18415</wp:posOffset>
                </wp:positionH>
                <wp:positionV relativeFrom="paragraph">
                  <wp:posOffset>51435</wp:posOffset>
                </wp:positionV>
                <wp:extent cx="5711825" cy="1708150"/>
                <wp:effectExtent l="19050" t="19050" r="22225" b="6350"/>
                <wp:wrapNone/>
                <wp:docPr id="85" name="Group 2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1825" cy="1708150"/>
                          <a:chOff x="1388" y="6550"/>
                          <a:chExt cx="8995" cy="2690"/>
                        </a:xfrm>
                      </wpg:grpSpPr>
                      <pic:pic xmlns:pic="http://schemas.openxmlformats.org/drawingml/2006/picture">
                        <pic:nvPicPr>
                          <pic:cNvPr id="86" name="Picture 279" descr="vue rassemblée"/>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1388" y="6552"/>
                            <a:ext cx="4080" cy="22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7" name="Picture 280" descr="vue éclatée"/>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5465" y="6550"/>
                            <a:ext cx="4918" cy="224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ic:spPr>
                      </pic:pic>
                      <wps:wsp>
                        <wps:cNvPr id="88" name="AutoShape 281"/>
                        <wps:cNvCnPr>
                          <a:cxnSpLocks noChangeShapeType="1"/>
                        </wps:cNvCnPr>
                        <wps:spPr bwMode="auto">
                          <a:xfrm flipV="1">
                            <a:off x="5796" y="8319"/>
                            <a:ext cx="165" cy="591"/>
                          </a:xfrm>
                          <a:prstGeom prst="straightConnector1">
                            <a:avLst/>
                          </a:prstGeom>
                          <a:noFill/>
                          <a:ln w="317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89" name="AutoShape 282"/>
                        <wps:cNvCnPr>
                          <a:cxnSpLocks noChangeShapeType="1"/>
                        </wps:cNvCnPr>
                        <wps:spPr bwMode="auto">
                          <a:xfrm flipV="1">
                            <a:off x="6148" y="8319"/>
                            <a:ext cx="55" cy="591"/>
                          </a:xfrm>
                          <a:prstGeom prst="straightConnector1">
                            <a:avLst/>
                          </a:prstGeom>
                          <a:noFill/>
                          <a:ln w="3175">
                            <a:solidFill>
                              <a:srgbClr val="000000"/>
                            </a:solidFill>
                            <a:round/>
                            <a:headEnd/>
                            <a:tailEnd type="oval" w="sm" len="sm"/>
                          </a:ln>
                          <a:extLst>
                            <a:ext uri="{909E8E84-426E-40dd-AFC4-6F175D3DCCD1}">
                              <a14:hiddenFill xmlns:a14="http://schemas.microsoft.com/office/drawing/2010/main">
                                <a:noFill/>
                              </a14:hiddenFill>
                            </a:ext>
                          </a:extLst>
                        </wps:spPr>
                        <wps:bodyPr/>
                      </wps:wsp>
                      <wpg:grpSp>
                        <wpg:cNvPr id="90" name="Group 283"/>
                        <wpg:cNvGrpSpPr>
                          <a:grpSpLocks/>
                        </wpg:cNvGrpSpPr>
                        <wpg:grpSpPr bwMode="auto">
                          <a:xfrm>
                            <a:off x="5542" y="8876"/>
                            <a:ext cx="419" cy="364"/>
                            <a:chOff x="1466" y="8966"/>
                            <a:chExt cx="419" cy="364"/>
                          </a:xfrm>
                        </wpg:grpSpPr>
                        <wps:wsp>
                          <wps:cNvPr id="91" name="Oval 284"/>
                          <wps:cNvSpPr>
                            <a:spLocks noChangeArrowheads="1"/>
                          </wps:cNvSpPr>
                          <wps:spPr bwMode="auto">
                            <a:xfrm>
                              <a:off x="1530" y="9000"/>
                              <a:ext cx="283" cy="283"/>
                            </a:xfrm>
                            <a:prstGeom prst="ellipse">
                              <a:avLst/>
                            </a:prstGeom>
                            <a:solidFill>
                              <a:srgbClr val="FFFFFF"/>
                            </a:solidFill>
                            <a:ln w="3175">
                              <a:solidFill>
                                <a:srgbClr val="000000"/>
                              </a:solidFill>
                              <a:round/>
                              <a:headEnd/>
                              <a:tailEnd/>
                            </a:ln>
                          </wps:spPr>
                          <wps:bodyPr rot="0" vert="horz" wrap="square" lIns="91440" tIns="45720" rIns="91440" bIns="45720" anchor="t" anchorCtr="0" upright="1">
                            <a:noAutofit/>
                          </wps:bodyPr>
                        </wps:wsp>
                        <wps:wsp>
                          <wps:cNvPr id="92" name="Text Box 285"/>
                          <wps:cNvSpPr txBox="1">
                            <a:spLocks noChangeArrowheads="1"/>
                          </wps:cNvSpPr>
                          <wps:spPr bwMode="auto">
                            <a:xfrm>
                              <a:off x="1466" y="8966"/>
                              <a:ext cx="419"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881040" w14:textId="77777777" w:rsidR="000F7A16" w:rsidRPr="007B6917" w:rsidRDefault="000F7A16" w:rsidP="007D2C81">
                                <w:pPr>
                                  <w:jc w:val="center"/>
                                  <w:rPr>
                                    <w:sz w:val="20"/>
                                    <w:szCs w:val="20"/>
                                  </w:rPr>
                                </w:pPr>
                                <w:r>
                                  <w:rPr>
                                    <w:sz w:val="20"/>
                                    <w:szCs w:val="20"/>
                                  </w:rPr>
                                  <w:t>1</w:t>
                                </w:r>
                              </w:p>
                            </w:txbxContent>
                          </wps:txbx>
                          <wps:bodyPr rot="0" vert="horz" wrap="square" lIns="91440" tIns="45720" rIns="91440" bIns="45720" anchor="t" anchorCtr="0" upright="1">
                            <a:noAutofit/>
                          </wps:bodyPr>
                        </wps:wsp>
                      </wpg:grpSp>
                      <wpg:grpSp>
                        <wpg:cNvPr id="93" name="Group 286"/>
                        <wpg:cNvGrpSpPr>
                          <a:grpSpLocks/>
                        </wpg:cNvGrpSpPr>
                        <wpg:grpSpPr bwMode="auto">
                          <a:xfrm>
                            <a:off x="5932" y="8876"/>
                            <a:ext cx="419" cy="364"/>
                            <a:chOff x="1466" y="8966"/>
                            <a:chExt cx="419" cy="364"/>
                          </a:xfrm>
                        </wpg:grpSpPr>
                        <wps:wsp>
                          <wps:cNvPr id="94" name="Oval 287"/>
                          <wps:cNvSpPr>
                            <a:spLocks noChangeArrowheads="1"/>
                          </wps:cNvSpPr>
                          <wps:spPr bwMode="auto">
                            <a:xfrm>
                              <a:off x="1530" y="9000"/>
                              <a:ext cx="283" cy="283"/>
                            </a:xfrm>
                            <a:prstGeom prst="ellipse">
                              <a:avLst/>
                            </a:prstGeom>
                            <a:solidFill>
                              <a:srgbClr val="FFFFFF"/>
                            </a:solidFill>
                            <a:ln w="3175">
                              <a:solidFill>
                                <a:srgbClr val="000000"/>
                              </a:solidFill>
                              <a:round/>
                              <a:headEnd/>
                              <a:tailEnd/>
                            </a:ln>
                          </wps:spPr>
                          <wps:bodyPr rot="0" vert="horz" wrap="square" lIns="91440" tIns="45720" rIns="91440" bIns="45720" anchor="t" anchorCtr="0" upright="1">
                            <a:noAutofit/>
                          </wps:bodyPr>
                        </wps:wsp>
                        <wps:wsp>
                          <wps:cNvPr id="95" name="Text Box 288"/>
                          <wps:cNvSpPr txBox="1">
                            <a:spLocks noChangeArrowheads="1"/>
                          </wps:cNvSpPr>
                          <wps:spPr bwMode="auto">
                            <a:xfrm>
                              <a:off x="1466" y="8966"/>
                              <a:ext cx="419"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A56EF0" w14:textId="77777777" w:rsidR="000F7A16" w:rsidRPr="007B6917" w:rsidRDefault="000F7A16" w:rsidP="007D2C81">
                                <w:pPr>
                                  <w:jc w:val="center"/>
                                  <w:rPr>
                                    <w:sz w:val="20"/>
                                    <w:szCs w:val="20"/>
                                  </w:rPr>
                                </w:pPr>
                                <w:r>
                                  <w:rPr>
                                    <w:sz w:val="20"/>
                                    <w:szCs w:val="20"/>
                                  </w:rPr>
                                  <w:t>2</w:t>
                                </w:r>
                              </w:p>
                            </w:txbxContent>
                          </wps:txbx>
                          <wps:bodyPr rot="0" vert="horz" wrap="square" lIns="91440" tIns="45720" rIns="91440" bIns="45720" anchor="t" anchorCtr="0" upright="1">
                            <a:noAutofit/>
                          </wps:bodyPr>
                        </wps:wsp>
                      </wpg:grpSp>
                      <wpg:grpSp>
                        <wpg:cNvPr id="96" name="Group 289"/>
                        <wpg:cNvGrpSpPr>
                          <a:grpSpLocks/>
                        </wpg:cNvGrpSpPr>
                        <wpg:grpSpPr bwMode="auto">
                          <a:xfrm>
                            <a:off x="6279" y="8876"/>
                            <a:ext cx="419" cy="364"/>
                            <a:chOff x="1466" y="8966"/>
                            <a:chExt cx="419" cy="364"/>
                          </a:xfrm>
                        </wpg:grpSpPr>
                        <wps:wsp>
                          <wps:cNvPr id="97" name="Oval 290"/>
                          <wps:cNvSpPr>
                            <a:spLocks noChangeArrowheads="1"/>
                          </wps:cNvSpPr>
                          <wps:spPr bwMode="auto">
                            <a:xfrm>
                              <a:off x="1530" y="9000"/>
                              <a:ext cx="283" cy="283"/>
                            </a:xfrm>
                            <a:prstGeom prst="ellipse">
                              <a:avLst/>
                            </a:prstGeom>
                            <a:solidFill>
                              <a:srgbClr val="FFFFFF"/>
                            </a:solidFill>
                            <a:ln w="3175">
                              <a:solidFill>
                                <a:srgbClr val="000000"/>
                              </a:solidFill>
                              <a:round/>
                              <a:headEnd/>
                              <a:tailEnd/>
                            </a:ln>
                          </wps:spPr>
                          <wps:bodyPr rot="0" vert="horz" wrap="square" lIns="91440" tIns="45720" rIns="91440" bIns="45720" anchor="t" anchorCtr="0" upright="1">
                            <a:noAutofit/>
                          </wps:bodyPr>
                        </wps:wsp>
                        <wps:wsp>
                          <wps:cNvPr id="98" name="Text Box 291"/>
                          <wps:cNvSpPr txBox="1">
                            <a:spLocks noChangeArrowheads="1"/>
                          </wps:cNvSpPr>
                          <wps:spPr bwMode="auto">
                            <a:xfrm>
                              <a:off x="1466" y="8966"/>
                              <a:ext cx="419"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9E4112" w14:textId="77777777" w:rsidR="000F7A16" w:rsidRPr="007B6917" w:rsidRDefault="000F7A16" w:rsidP="007D2C81">
                                <w:pPr>
                                  <w:jc w:val="center"/>
                                  <w:rPr>
                                    <w:sz w:val="20"/>
                                    <w:szCs w:val="20"/>
                                  </w:rPr>
                                </w:pPr>
                                <w:r>
                                  <w:rPr>
                                    <w:sz w:val="20"/>
                                    <w:szCs w:val="20"/>
                                  </w:rPr>
                                  <w:t>3</w:t>
                                </w:r>
                              </w:p>
                            </w:txbxContent>
                          </wps:txbx>
                          <wps:bodyPr rot="0" vert="horz" wrap="square" lIns="91440" tIns="45720" rIns="91440" bIns="45720" anchor="t" anchorCtr="0" upright="1">
                            <a:noAutofit/>
                          </wps:bodyPr>
                        </wps:wsp>
                      </wpg:grpSp>
                      <wpg:grpSp>
                        <wpg:cNvPr id="99" name="Group 292"/>
                        <wpg:cNvGrpSpPr>
                          <a:grpSpLocks/>
                        </wpg:cNvGrpSpPr>
                        <wpg:grpSpPr bwMode="auto">
                          <a:xfrm>
                            <a:off x="6690" y="8876"/>
                            <a:ext cx="419" cy="364"/>
                            <a:chOff x="1466" y="8966"/>
                            <a:chExt cx="419" cy="364"/>
                          </a:xfrm>
                        </wpg:grpSpPr>
                        <wps:wsp>
                          <wps:cNvPr id="100" name="Oval 293"/>
                          <wps:cNvSpPr>
                            <a:spLocks noChangeArrowheads="1"/>
                          </wps:cNvSpPr>
                          <wps:spPr bwMode="auto">
                            <a:xfrm>
                              <a:off x="1530" y="9000"/>
                              <a:ext cx="283" cy="283"/>
                            </a:xfrm>
                            <a:prstGeom prst="ellipse">
                              <a:avLst/>
                            </a:prstGeom>
                            <a:solidFill>
                              <a:srgbClr val="FFFFFF"/>
                            </a:solidFill>
                            <a:ln w="3175">
                              <a:solidFill>
                                <a:srgbClr val="000000"/>
                              </a:solidFill>
                              <a:round/>
                              <a:headEnd/>
                              <a:tailEnd/>
                            </a:ln>
                          </wps:spPr>
                          <wps:bodyPr rot="0" vert="horz" wrap="square" lIns="91440" tIns="45720" rIns="91440" bIns="45720" anchor="t" anchorCtr="0" upright="1">
                            <a:noAutofit/>
                          </wps:bodyPr>
                        </wps:wsp>
                        <wps:wsp>
                          <wps:cNvPr id="101" name="Text Box 294"/>
                          <wps:cNvSpPr txBox="1">
                            <a:spLocks noChangeArrowheads="1"/>
                          </wps:cNvSpPr>
                          <wps:spPr bwMode="auto">
                            <a:xfrm>
                              <a:off x="1466" y="8966"/>
                              <a:ext cx="419"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4C5383" w14:textId="77777777" w:rsidR="000F7A16" w:rsidRPr="007B6917" w:rsidRDefault="000F7A16" w:rsidP="007D2C81">
                                <w:pPr>
                                  <w:jc w:val="center"/>
                                  <w:rPr>
                                    <w:sz w:val="20"/>
                                    <w:szCs w:val="20"/>
                                  </w:rPr>
                                </w:pPr>
                                <w:r>
                                  <w:rPr>
                                    <w:sz w:val="20"/>
                                    <w:szCs w:val="20"/>
                                  </w:rPr>
                                  <w:t>4</w:t>
                                </w:r>
                              </w:p>
                            </w:txbxContent>
                          </wps:txbx>
                          <wps:bodyPr rot="0" vert="horz" wrap="square" lIns="91440" tIns="45720" rIns="91440" bIns="45720" anchor="t" anchorCtr="0" upright="1">
                            <a:noAutofit/>
                          </wps:bodyPr>
                        </wps:wsp>
                      </wpg:grpSp>
                      <wpg:grpSp>
                        <wpg:cNvPr id="102" name="Group 295"/>
                        <wpg:cNvGrpSpPr>
                          <a:grpSpLocks/>
                        </wpg:cNvGrpSpPr>
                        <wpg:grpSpPr bwMode="auto">
                          <a:xfrm>
                            <a:off x="7509" y="8876"/>
                            <a:ext cx="419" cy="364"/>
                            <a:chOff x="1466" y="8966"/>
                            <a:chExt cx="419" cy="364"/>
                          </a:xfrm>
                        </wpg:grpSpPr>
                        <wps:wsp>
                          <wps:cNvPr id="103" name="Oval 296"/>
                          <wps:cNvSpPr>
                            <a:spLocks noChangeArrowheads="1"/>
                          </wps:cNvSpPr>
                          <wps:spPr bwMode="auto">
                            <a:xfrm>
                              <a:off x="1530" y="9000"/>
                              <a:ext cx="283" cy="283"/>
                            </a:xfrm>
                            <a:prstGeom prst="ellipse">
                              <a:avLst/>
                            </a:prstGeom>
                            <a:solidFill>
                              <a:srgbClr val="FFFFFF"/>
                            </a:solidFill>
                            <a:ln w="3175">
                              <a:solidFill>
                                <a:srgbClr val="000000"/>
                              </a:solidFill>
                              <a:round/>
                              <a:headEnd/>
                              <a:tailEnd/>
                            </a:ln>
                          </wps:spPr>
                          <wps:bodyPr rot="0" vert="horz" wrap="square" lIns="91440" tIns="45720" rIns="91440" bIns="45720" anchor="t" anchorCtr="0" upright="1">
                            <a:noAutofit/>
                          </wps:bodyPr>
                        </wps:wsp>
                        <wps:wsp>
                          <wps:cNvPr id="104" name="Text Box 297"/>
                          <wps:cNvSpPr txBox="1">
                            <a:spLocks noChangeArrowheads="1"/>
                          </wps:cNvSpPr>
                          <wps:spPr bwMode="auto">
                            <a:xfrm>
                              <a:off x="1466" y="8966"/>
                              <a:ext cx="419"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82D198" w14:textId="77777777" w:rsidR="000F7A16" w:rsidRPr="007B6917" w:rsidRDefault="000F7A16" w:rsidP="007D2C81">
                                <w:pPr>
                                  <w:jc w:val="center"/>
                                  <w:rPr>
                                    <w:sz w:val="20"/>
                                    <w:szCs w:val="20"/>
                                  </w:rPr>
                                </w:pPr>
                                <w:r>
                                  <w:rPr>
                                    <w:sz w:val="20"/>
                                    <w:szCs w:val="20"/>
                                  </w:rPr>
                                  <w:t>5</w:t>
                                </w:r>
                              </w:p>
                            </w:txbxContent>
                          </wps:txbx>
                          <wps:bodyPr rot="0" vert="horz" wrap="square" lIns="91440" tIns="45720" rIns="91440" bIns="45720" anchor="t" anchorCtr="0" upright="1">
                            <a:noAutofit/>
                          </wps:bodyPr>
                        </wps:wsp>
                      </wpg:grpSp>
                      <wpg:grpSp>
                        <wpg:cNvPr id="105" name="Group 298"/>
                        <wpg:cNvGrpSpPr>
                          <a:grpSpLocks/>
                        </wpg:cNvGrpSpPr>
                        <wpg:grpSpPr bwMode="auto">
                          <a:xfrm>
                            <a:off x="7985" y="8876"/>
                            <a:ext cx="419" cy="364"/>
                            <a:chOff x="1466" y="8966"/>
                            <a:chExt cx="419" cy="364"/>
                          </a:xfrm>
                        </wpg:grpSpPr>
                        <wps:wsp>
                          <wps:cNvPr id="106" name="Oval 299"/>
                          <wps:cNvSpPr>
                            <a:spLocks noChangeArrowheads="1"/>
                          </wps:cNvSpPr>
                          <wps:spPr bwMode="auto">
                            <a:xfrm>
                              <a:off x="1530" y="9000"/>
                              <a:ext cx="283" cy="283"/>
                            </a:xfrm>
                            <a:prstGeom prst="ellipse">
                              <a:avLst/>
                            </a:prstGeom>
                            <a:solidFill>
                              <a:srgbClr val="FFFFFF"/>
                            </a:solidFill>
                            <a:ln w="3175">
                              <a:solidFill>
                                <a:srgbClr val="000000"/>
                              </a:solidFill>
                              <a:round/>
                              <a:headEnd/>
                              <a:tailEnd/>
                            </a:ln>
                          </wps:spPr>
                          <wps:bodyPr rot="0" vert="horz" wrap="square" lIns="91440" tIns="45720" rIns="91440" bIns="45720" anchor="t" anchorCtr="0" upright="1">
                            <a:noAutofit/>
                          </wps:bodyPr>
                        </wps:wsp>
                        <wps:wsp>
                          <wps:cNvPr id="107" name="Text Box 300"/>
                          <wps:cNvSpPr txBox="1">
                            <a:spLocks noChangeArrowheads="1"/>
                          </wps:cNvSpPr>
                          <wps:spPr bwMode="auto">
                            <a:xfrm>
                              <a:off x="1466" y="8966"/>
                              <a:ext cx="419"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A83822" w14:textId="77777777" w:rsidR="000F7A16" w:rsidRPr="007B6917" w:rsidRDefault="000F7A16" w:rsidP="007D2C81">
                                <w:pPr>
                                  <w:jc w:val="center"/>
                                  <w:rPr>
                                    <w:sz w:val="20"/>
                                    <w:szCs w:val="20"/>
                                  </w:rPr>
                                </w:pPr>
                                <w:r>
                                  <w:rPr>
                                    <w:sz w:val="20"/>
                                    <w:szCs w:val="20"/>
                                  </w:rPr>
                                  <w:t>6</w:t>
                                </w:r>
                              </w:p>
                            </w:txbxContent>
                          </wps:txbx>
                          <wps:bodyPr rot="0" vert="horz" wrap="square" lIns="91440" tIns="45720" rIns="91440" bIns="45720" anchor="t" anchorCtr="0" upright="1">
                            <a:noAutofit/>
                          </wps:bodyPr>
                        </wps:wsp>
                      </wpg:grpSp>
                      <wps:wsp>
                        <wps:cNvPr id="108" name="AutoShape 301"/>
                        <wps:cNvCnPr>
                          <a:cxnSpLocks noChangeShapeType="1"/>
                        </wps:cNvCnPr>
                        <wps:spPr bwMode="auto">
                          <a:xfrm flipH="1" flipV="1">
                            <a:off x="6443" y="8353"/>
                            <a:ext cx="31" cy="557"/>
                          </a:xfrm>
                          <a:prstGeom prst="straightConnector1">
                            <a:avLst/>
                          </a:prstGeom>
                          <a:noFill/>
                          <a:ln w="317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109" name="Text Box 302"/>
                        <wps:cNvSpPr txBox="1">
                          <a:spLocks noChangeArrowheads="1"/>
                        </wps:cNvSpPr>
                        <wps:spPr bwMode="auto">
                          <a:xfrm>
                            <a:off x="9115" y="8436"/>
                            <a:ext cx="1268" cy="355"/>
                          </a:xfrm>
                          <a:prstGeom prst="rect">
                            <a:avLst/>
                          </a:prstGeom>
                          <a:solidFill>
                            <a:srgbClr val="FFFFFF"/>
                          </a:solidFill>
                          <a:ln w="9525">
                            <a:solidFill>
                              <a:srgbClr val="000000"/>
                            </a:solidFill>
                            <a:miter lim="800000"/>
                            <a:headEnd/>
                            <a:tailEnd/>
                          </a:ln>
                        </wps:spPr>
                        <wps:txbx>
                          <w:txbxContent>
                            <w:p w14:paraId="0CF8FD0C" w14:textId="77777777" w:rsidR="000F7A16" w:rsidRPr="009173A6" w:rsidRDefault="000F7A16" w:rsidP="007D2C81">
                              <w:pPr>
                                <w:rPr>
                                  <w:sz w:val="18"/>
                                  <w:szCs w:val="18"/>
                                </w:rPr>
                              </w:pPr>
                              <w:r w:rsidRPr="009173A6">
                                <w:rPr>
                                  <w:sz w:val="18"/>
                                  <w:szCs w:val="18"/>
                                </w:rPr>
                                <w:t>Vue éclatée</w:t>
                              </w:r>
                            </w:p>
                          </w:txbxContent>
                        </wps:txbx>
                        <wps:bodyPr rot="0" vert="horz" wrap="square" lIns="91440" tIns="45720" rIns="91440" bIns="45720" anchor="t" anchorCtr="0" upright="1">
                          <a:noAutofit/>
                        </wps:bodyPr>
                      </wps:wsp>
                      <wps:wsp>
                        <wps:cNvPr id="110" name="AutoShape 303"/>
                        <wps:cNvCnPr>
                          <a:cxnSpLocks noChangeShapeType="1"/>
                        </wps:cNvCnPr>
                        <wps:spPr bwMode="auto">
                          <a:xfrm flipH="1" flipV="1">
                            <a:off x="6868" y="8186"/>
                            <a:ext cx="31" cy="724"/>
                          </a:xfrm>
                          <a:prstGeom prst="straightConnector1">
                            <a:avLst/>
                          </a:prstGeom>
                          <a:noFill/>
                          <a:ln w="317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111" name="AutoShape 304"/>
                        <wps:cNvCnPr>
                          <a:cxnSpLocks noChangeShapeType="1"/>
                        </wps:cNvCnPr>
                        <wps:spPr bwMode="auto">
                          <a:xfrm flipH="1" flipV="1">
                            <a:off x="7618" y="8141"/>
                            <a:ext cx="82" cy="769"/>
                          </a:xfrm>
                          <a:prstGeom prst="straightConnector1">
                            <a:avLst/>
                          </a:prstGeom>
                          <a:noFill/>
                          <a:ln w="317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112" name="AutoShape 305"/>
                        <wps:cNvCnPr>
                          <a:cxnSpLocks noChangeShapeType="1"/>
                        </wps:cNvCnPr>
                        <wps:spPr bwMode="auto">
                          <a:xfrm flipH="1" flipV="1">
                            <a:off x="8547" y="8487"/>
                            <a:ext cx="72" cy="423"/>
                          </a:xfrm>
                          <a:prstGeom prst="straightConnector1">
                            <a:avLst/>
                          </a:prstGeom>
                          <a:noFill/>
                          <a:ln w="3175">
                            <a:solidFill>
                              <a:srgbClr val="000000"/>
                            </a:solidFill>
                            <a:round/>
                            <a:headEnd/>
                            <a:tailEnd type="oval" w="sm" len="sm"/>
                          </a:ln>
                          <a:extLst>
                            <a:ext uri="{909E8E84-426E-40dd-AFC4-6F175D3DCCD1}">
                              <a14:hiddenFill xmlns:a14="http://schemas.microsoft.com/office/drawing/2010/main">
                                <a:noFill/>
                              </a14:hiddenFill>
                            </a:ext>
                          </a:extLst>
                        </wps:spPr>
                        <wps:bodyPr/>
                      </wps:wsp>
                      <wpg:grpSp>
                        <wpg:cNvPr id="113" name="Group 306"/>
                        <wpg:cNvGrpSpPr>
                          <a:grpSpLocks/>
                        </wpg:cNvGrpSpPr>
                        <wpg:grpSpPr bwMode="auto">
                          <a:xfrm>
                            <a:off x="9124" y="6625"/>
                            <a:ext cx="419" cy="364"/>
                            <a:chOff x="1466" y="8966"/>
                            <a:chExt cx="419" cy="364"/>
                          </a:xfrm>
                        </wpg:grpSpPr>
                        <wps:wsp>
                          <wps:cNvPr id="114" name="Oval 307"/>
                          <wps:cNvSpPr>
                            <a:spLocks noChangeArrowheads="1"/>
                          </wps:cNvSpPr>
                          <wps:spPr bwMode="auto">
                            <a:xfrm>
                              <a:off x="1530" y="9000"/>
                              <a:ext cx="283" cy="283"/>
                            </a:xfrm>
                            <a:prstGeom prst="ellipse">
                              <a:avLst/>
                            </a:prstGeom>
                            <a:solidFill>
                              <a:srgbClr val="FFFFFF"/>
                            </a:solidFill>
                            <a:ln w="3175">
                              <a:solidFill>
                                <a:srgbClr val="000000"/>
                              </a:solidFill>
                              <a:round/>
                              <a:headEnd/>
                              <a:tailEnd/>
                            </a:ln>
                          </wps:spPr>
                          <wps:bodyPr rot="0" vert="horz" wrap="square" lIns="91440" tIns="45720" rIns="91440" bIns="45720" anchor="t" anchorCtr="0" upright="1">
                            <a:noAutofit/>
                          </wps:bodyPr>
                        </wps:wsp>
                        <wps:wsp>
                          <wps:cNvPr id="115" name="Text Box 308"/>
                          <wps:cNvSpPr txBox="1">
                            <a:spLocks noChangeArrowheads="1"/>
                          </wps:cNvSpPr>
                          <wps:spPr bwMode="auto">
                            <a:xfrm>
                              <a:off x="1466" y="8966"/>
                              <a:ext cx="419"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054F38" w14:textId="77777777" w:rsidR="000F7A16" w:rsidRPr="007B6917" w:rsidRDefault="000F7A16" w:rsidP="007D2C81">
                                <w:pPr>
                                  <w:jc w:val="center"/>
                                  <w:rPr>
                                    <w:sz w:val="20"/>
                                    <w:szCs w:val="20"/>
                                  </w:rPr>
                                </w:pPr>
                                <w:r>
                                  <w:rPr>
                                    <w:sz w:val="20"/>
                                    <w:szCs w:val="20"/>
                                  </w:rPr>
                                  <w:t>8</w:t>
                                </w:r>
                              </w:p>
                            </w:txbxContent>
                          </wps:txbx>
                          <wps:bodyPr rot="0" vert="horz" wrap="square" lIns="91440" tIns="45720" rIns="91440" bIns="45720" anchor="t" anchorCtr="0" upright="1">
                            <a:noAutofit/>
                          </wps:bodyPr>
                        </wps:wsp>
                      </wpg:grpSp>
                      <wps:wsp>
                        <wps:cNvPr id="116" name="Text Box 309"/>
                        <wps:cNvSpPr txBox="1">
                          <a:spLocks noChangeArrowheads="1"/>
                        </wps:cNvSpPr>
                        <wps:spPr bwMode="auto">
                          <a:xfrm>
                            <a:off x="3833" y="8436"/>
                            <a:ext cx="1616" cy="355"/>
                          </a:xfrm>
                          <a:prstGeom prst="rect">
                            <a:avLst/>
                          </a:prstGeom>
                          <a:solidFill>
                            <a:srgbClr val="FFFFFF"/>
                          </a:solidFill>
                          <a:ln w="9525">
                            <a:solidFill>
                              <a:srgbClr val="000000"/>
                            </a:solidFill>
                            <a:miter lim="800000"/>
                            <a:headEnd/>
                            <a:tailEnd/>
                          </a:ln>
                        </wps:spPr>
                        <wps:txbx>
                          <w:txbxContent>
                            <w:p w14:paraId="4AC4C3FC" w14:textId="77777777" w:rsidR="000F7A16" w:rsidRPr="009173A6" w:rsidRDefault="000F7A16" w:rsidP="007D2C81">
                              <w:pPr>
                                <w:rPr>
                                  <w:sz w:val="18"/>
                                  <w:szCs w:val="18"/>
                                </w:rPr>
                              </w:pPr>
                              <w:r w:rsidRPr="009173A6">
                                <w:rPr>
                                  <w:sz w:val="18"/>
                                  <w:szCs w:val="18"/>
                                </w:rPr>
                                <w:t xml:space="preserve">Vue </w:t>
                              </w:r>
                              <w:r>
                                <w:rPr>
                                  <w:sz w:val="18"/>
                                  <w:szCs w:val="18"/>
                                </w:rPr>
                                <w:t>rassemblée</w:t>
                              </w:r>
                            </w:p>
                          </w:txbxContent>
                        </wps:txbx>
                        <wps:bodyPr rot="0" vert="horz" wrap="square" lIns="91440" tIns="45720" rIns="91440" bIns="45720" anchor="t" anchorCtr="0" upright="1">
                          <a:noAutofit/>
                        </wps:bodyPr>
                      </wps:wsp>
                      <wps:wsp>
                        <wps:cNvPr id="117" name="AutoShape 310"/>
                        <wps:cNvCnPr>
                          <a:cxnSpLocks noChangeShapeType="1"/>
                        </wps:cNvCnPr>
                        <wps:spPr bwMode="auto">
                          <a:xfrm>
                            <a:off x="9471" y="6825"/>
                            <a:ext cx="254" cy="84"/>
                          </a:xfrm>
                          <a:prstGeom prst="straightConnector1">
                            <a:avLst/>
                          </a:prstGeom>
                          <a:noFill/>
                          <a:ln w="3175">
                            <a:solidFill>
                              <a:srgbClr val="000000"/>
                            </a:solidFill>
                            <a:round/>
                            <a:headEnd/>
                            <a:tailEnd type="oval" w="sm" len="sm"/>
                          </a:ln>
                          <a:extLst>
                            <a:ext uri="{909E8E84-426E-40dd-AFC4-6F175D3DCCD1}">
                              <a14:hiddenFill xmlns:a14="http://schemas.microsoft.com/office/drawing/2010/main">
                                <a:noFill/>
                              </a14:hiddenFill>
                            </a:ext>
                          </a:extLst>
                        </wps:spPr>
                        <wps:bodyPr/>
                      </wps:wsp>
                      <wpg:grpSp>
                        <wpg:cNvPr id="118" name="Group 311"/>
                        <wpg:cNvGrpSpPr>
                          <a:grpSpLocks/>
                        </wpg:cNvGrpSpPr>
                        <wpg:grpSpPr bwMode="auto">
                          <a:xfrm>
                            <a:off x="8437" y="8875"/>
                            <a:ext cx="419" cy="364"/>
                            <a:chOff x="1466" y="8966"/>
                            <a:chExt cx="419" cy="364"/>
                          </a:xfrm>
                        </wpg:grpSpPr>
                        <wps:wsp>
                          <wps:cNvPr id="119" name="Oval 312"/>
                          <wps:cNvSpPr>
                            <a:spLocks noChangeArrowheads="1"/>
                          </wps:cNvSpPr>
                          <wps:spPr bwMode="auto">
                            <a:xfrm>
                              <a:off x="1530" y="9000"/>
                              <a:ext cx="283" cy="283"/>
                            </a:xfrm>
                            <a:prstGeom prst="ellipse">
                              <a:avLst/>
                            </a:prstGeom>
                            <a:solidFill>
                              <a:srgbClr val="FFFFFF"/>
                            </a:solidFill>
                            <a:ln w="3175">
                              <a:solidFill>
                                <a:srgbClr val="000000"/>
                              </a:solidFill>
                              <a:round/>
                              <a:headEnd/>
                              <a:tailEnd/>
                            </a:ln>
                          </wps:spPr>
                          <wps:bodyPr rot="0" vert="horz" wrap="square" lIns="91440" tIns="45720" rIns="91440" bIns="45720" anchor="t" anchorCtr="0" upright="1">
                            <a:noAutofit/>
                          </wps:bodyPr>
                        </wps:wsp>
                        <wps:wsp>
                          <wps:cNvPr id="120" name="Text Box 313"/>
                          <wps:cNvSpPr txBox="1">
                            <a:spLocks noChangeArrowheads="1"/>
                          </wps:cNvSpPr>
                          <wps:spPr bwMode="auto">
                            <a:xfrm>
                              <a:off x="1466" y="8966"/>
                              <a:ext cx="419"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1324B9" w14:textId="77777777" w:rsidR="000F7A16" w:rsidRPr="007B6917" w:rsidRDefault="000F7A16" w:rsidP="007D2C81">
                                <w:pPr>
                                  <w:jc w:val="center"/>
                                  <w:rPr>
                                    <w:sz w:val="20"/>
                                    <w:szCs w:val="20"/>
                                  </w:rPr>
                                </w:pPr>
                                <w:r>
                                  <w:rPr>
                                    <w:sz w:val="20"/>
                                    <w:szCs w:val="20"/>
                                  </w:rPr>
                                  <w:t>7</w:t>
                                </w:r>
                              </w:p>
                            </w:txbxContent>
                          </wps:txbx>
                          <wps:bodyPr rot="0" vert="horz" wrap="square" lIns="91440" tIns="45720" rIns="91440" bIns="45720" anchor="t" anchorCtr="0" upright="1">
                            <a:noAutofit/>
                          </wps:bodyPr>
                        </wps:wsp>
                      </wpg:grpSp>
                      <wps:wsp>
                        <wps:cNvPr id="121" name="AutoShape 314"/>
                        <wps:cNvCnPr>
                          <a:cxnSpLocks noChangeShapeType="1"/>
                        </wps:cNvCnPr>
                        <wps:spPr bwMode="auto">
                          <a:xfrm flipH="1" flipV="1">
                            <a:off x="7985" y="8231"/>
                            <a:ext cx="172" cy="679"/>
                          </a:xfrm>
                          <a:prstGeom prst="straightConnector1">
                            <a:avLst/>
                          </a:prstGeom>
                          <a:noFill/>
                          <a:ln w="3175">
                            <a:solidFill>
                              <a:srgbClr val="000000"/>
                            </a:solidFill>
                            <a:round/>
                            <a:headEnd/>
                            <a:tailEnd type="oval"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78" o:spid="_x0000_s1295" style="position:absolute;margin-left:-1.45pt;margin-top:4.05pt;width:449.75pt;height:134.5pt;z-index:251576320;mso-position-horizontal-relative:text;mso-position-vertical-relative:text" coordorigin="1388,6550" coordsize="8995,269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">
                <v:shape id="Picture 279" o:spid="_x0000_s1296" type="#_x0000_t75" alt="vue rassemblée" style="position:absolute;left:1388;top:6552;width:4080;height:224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AX6LLEAAAA2wAAAA8AAABkcnMvZG93bnJldi54bWxEj0FrwkAUhO9C/8PyCl5EN/YgIWYVKRV6&#10;qIK2tD0+sq9JMPs27L5q/PeuUOhxmJlvmHI9uE6dKcTWs4H5LANFXHnbcm3g4307zUFFQbbYeSYD&#10;V4qwXj2MSiysv/CBzkepVYJwLNBAI9IXWseqIYdx5nvi5P344FCSDLW2AS8J7jr9lGUL7bDltNBg&#10;T88NVafjrzNQ2zZ8H3Ivn73fveRvMvnSdm/M+HHYLEEJDfIf/mu/WgP5Au5f0g/Qqxs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AX6LLEAAAA2wAAAA8AAAAAAAAAAAAAAAAA&#10;nwIAAGRycy9kb3ducmV2LnhtbFBLBQYAAAAABAAEAPcAAACQAwAAAAA=&#10;" stroked="t">
                  <v:imagedata r:id="rId337" o:title="vue rassemblée"/>
                </v:shape>
                <v:shape id="Picture 280" o:spid="_x0000_s1297" type="#_x0000_t75" alt="vue éclatée" style="position:absolute;left:5465;top:6550;width:4918;height:224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RP0kTEAAAA2wAAAA8AAABkcnMvZG93bnJldi54bWxEj09rAjEUxO9Cv0N4BS9Ss4pYWY1SBIv0&#10;5N9Sb4/Nc3fp5iXdpO767Y0geBxm5jfMbNGaSlyo9qVlBYN+AoI4s7rkXMFhv3qbgPABWWNlmRRc&#10;ycNi/tKZYaptw1u67EIuIoR9igqKEFwqpc8KMuj71hFH72xrgyHKOpe6xibCTSWHSTKWBkuOCwU6&#10;WhaU/e7+jQI6NUe7Onl3+Pzu/W2+3JqPox+luq/txxREoDY8w4/2WiuYvMP9S/wBcn4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RP0kTEAAAA2wAAAA8AAAAAAAAAAAAAAAAA&#10;nwIAAGRycy9kb3ducmV2LnhtbFBLBQYAAAAABAAEAPcAAACQAwAAAAA=&#10;" stroked="t">
                  <v:imagedata r:id="rId338" o:title="vue éclatée"/>
                </v:shape>
                <v:shape id="AutoShape 281" o:spid="_x0000_s1298" type="#_x0000_t32" style="position:absolute;left:5796;top:8319;width:165;height:59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lzZcQAAADbAAAADwAAAGRycy9kb3ducmV2LnhtbESPwWoCMRCG74W+Q5hCbzXbgiJbo5SC&#10;RahFXD3U27AZN0s3k7CJur595yB4HP75v/lmthh8p87UpzawgddRAYq4DrblxsB+t3yZgkoZ2WIX&#10;mAxcKcFi/vgww9KGC2/pXOVGCYRTiQZczrHUOtWOPKZRiMSSHUPvMcvYN9r2eBG47/RbUUy0x5bl&#10;gsNIn47qv+rkRaN1q3EVl+Fw/Jl8xdPveP29ORjz/DR8vIPKNOT78q29sgamIiu/CAD0/B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yXNlxAAAANsAAAAPAAAAAAAAAAAA&#10;AAAAAKECAABkcnMvZG93bnJldi54bWxQSwUGAAAAAAQABAD5AAAAkgMAAAAA&#10;" strokeweight=".25pt">
                  <v:stroke endarrow="oval" endarrowwidth="narrow" endarrowlength="short"/>
                </v:shape>
                <v:shape id="AutoShape 282" o:spid="_x0000_s1299" type="#_x0000_t32" style="position:absolute;left:6148;top:8319;width:55;height:59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YXW/sQAAADbAAAADwAAAGRycy9kb3ducmV2LnhtbESPQWsCMRCF7wX/Q5iCt5qtoOhqlCIo&#10;gkpx24Pehs24WbqZhE3U9d+bQqHHx5v3vXnzZWcbcaM21I4VvA8yEMSl0zVXCr6/1m8TECEia2wc&#10;k4IHBVguei9zzLW785FuRaxEgnDIUYGJ0edShtKQxTBwnjh5F9dajEm2ldQt3hPcNnKYZWNpsebU&#10;YNDTylD5U1xteqM221Hh1+58OYw3/noa7XefZ6X6r93HDESkLv4f/6W3WsFkCr9bEgDk4g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hdb+xAAAANsAAAAPAAAAAAAAAAAA&#10;AAAAAKECAABkcnMvZG93bnJldi54bWxQSwUGAAAAAAQABAD5AAAAkgMAAAAA&#10;" strokeweight=".25pt">
                  <v:stroke endarrow="oval" endarrowwidth="narrow" endarrowlength="short"/>
                </v:shape>
                <v:group id="Group 283" o:spid="_x0000_s1300" style="position:absolute;left:5542;top:8876;width:419;height:364" coordorigin="1466,8966" coordsize="419,3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O7BQMMAAADbAAAADwAAAGRycy9kb3ducmV2LnhtbERPy2rCQBTdC/2H4Ra6&#10;M5O0KG10FAlt6UIEk0Jxd8lck2DmTshM8/h7Z1Ho8nDe2/1kWjFQ7xrLCpIoBkFcWt1wpeC7+Fi+&#10;gnAeWWNrmRTM5GC/e1hsMdV25DMNua9ECGGXooLa+y6V0pU1GXSR7YgDd7W9QR9gX0nd4xjCTSuf&#10;43gtDTYcGmrsKKupvOW/RsHniOPhJXkfjrdrNl+K1ennmJBST4/TYQPC0+T/xX/uL63gL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A7sFAwwAAANsAAAAP&#10;AAAAAAAAAAAAAAAAAKoCAABkcnMvZG93bnJldi54bWxQSwUGAAAAAAQABAD6AAAAmgMAAAAA&#10;">
                  <v:oval id="Oval 284" o:spid="_x0000_s1301" style="position:absolute;left:1530;top:9000;width:283;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sAwcUA&#10;AADbAAAADwAAAGRycy9kb3ducmV2LnhtbESPQWvCQBSE70L/w/IKXqRuUrFodBUpKF5EjD30+My+&#10;JqHZt2F3NfHfu4WCx2FmvmGW69404kbO15YVpOMEBHFhdc2lgq/z9m0GwgdkjY1lUnAnD+vVy2CJ&#10;mbYdn+iWh1JECPsMFVQhtJmUvqjIoB/bljh6P9YZDFG6UmqHXYSbRr4nyYc0WHNcqLClz4qK3/xq&#10;FBzP/ewycmk3vU+2dnPdzaff+qDU8LXfLEAE6sMz/N/eawXzFP6+xB8gV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ywDBxQAAANsAAAAPAAAAAAAAAAAAAAAAAJgCAABkcnMv&#10;ZG93bnJldi54bWxQSwUGAAAAAAQABAD1AAAAigMAAAAA&#10;" strokeweight=".25pt"/>
                  <v:shape id="Text Box 285" o:spid="_x0000_s1302" type="#_x0000_t202" style="position:absolute;left:1466;top:8966;width:419;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3tT8MA&#10;AADbAAAADwAAAGRycy9kb3ducmV2LnhtbESPzWrDMBCE74W8g9hAb7WU0JbYiWxCS6CnluYPclus&#10;jW1irYylxO7bV4VCjsPMfMOsitG24ka9bxxrmCUKBHHpTMOVhv1u87QA4QOywdYxafghD0U+eVhh&#10;ZtzA33TbhkpECPsMNdQhdJmUvqzJok9cRxy9s+sthij7Spoehwi3rZwr9SotNhwXauzorabysr1a&#10;DYfP8+n4rL6qd/vSDW5Ukm0qtX6cjusliEBjuIf/2x9GQzqH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s3tT8MAAADbAAAADwAAAAAAAAAAAAAAAACYAgAAZHJzL2Rv&#10;d25yZXYueG1sUEsFBgAAAAAEAAQA9QAAAIgDAAAAAA==&#10;" filled="f" stroked="f">
                    <v:textbox>
                      <w:txbxContent>
                        <w:p w14:paraId="35881040" w14:textId="77777777" w:rsidR="000F7A16" w:rsidRPr="007B6917" w:rsidRDefault="000F7A16" w:rsidP="007D2C81">
                          <w:pPr>
                            <w:jc w:val="center"/>
                            <w:rPr>
                              <w:sz w:val="20"/>
                              <w:szCs w:val="20"/>
                            </w:rPr>
                          </w:pPr>
                          <w:r>
                            <w:rPr>
                              <w:sz w:val="20"/>
                              <w:szCs w:val="20"/>
                            </w:rPr>
                            <w:t>1</w:t>
                          </w:r>
                        </w:p>
                      </w:txbxContent>
                    </v:textbox>
                  </v:shape>
                </v:group>
                <v:group id="Group 286" o:spid="_x0000_s1303" style="position:absolute;left:5932;top:8876;width:419;height:364" coordorigin="1466,8966" coordsize="419,3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DxfN8QAAADbAAAADwAAAGRycy9kb3ducmV2LnhtbESPT4vCMBTE7wt+h/AE&#10;b2taxUWrUURc8SCCf0C8PZpnW2xeSpNt67ffLAh7HGbmN8xi1ZlSNFS7wrKCeBiBIE6tLjhTcL18&#10;f05BOI+ssbRMCl7kYLXsfSww0bblEzVnn4kAYZeggtz7KpHSpTkZdENbEQfvYWuDPsg6k7rGNsBN&#10;KUdR9CUNFhwWcqxok1P6PP8YBbsW2/U43jaH52Pzul8mx9shJqUG/W49B+Gp8//hd3uvFc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DxfN8QAAADbAAAA&#10;DwAAAAAAAAAAAAAAAACqAgAAZHJzL2Rvd25yZXYueG1sUEsFBgAAAAAEAAQA+gAAAJsDAAAAAA==&#10;">
                  <v:oval id="Oval 287" o:spid="_x0000_s1304" style="position:absolute;left:1530;top:9000;width:283;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yjWcUA&#10;AADbAAAADwAAAGRycy9kb3ducmV2LnhtbESPQWvCQBSE7wX/w/IEL8VstFU0ZhURlF6KqD30+Jp9&#10;TYLZt2F3NfHfdwuFHoeZ+YbJN71pxJ2cry0rmCQpCOLC6ppLBR+X/XgBwgdkjY1lUvAgD5v14CnH&#10;TNuOT3Q/h1JECPsMFVQhtJmUvqjIoE9sSxy9b+sMhihdKbXDLsJNI6dpOpcGa44LFba0q6i4nm9G&#10;wfHSL76e3aSbPV72dns7LGef+l2p0bDfrkAE6sN/+K/9phUsX+H3S/wBcv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vKNZxQAAANsAAAAPAAAAAAAAAAAAAAAAAJgCAABkcnMv&#10;ZG93bnJldi54bWxQSwUGAAAAAAQABAD1AAAAigMAAAAA&#10;" strokeweight=".25pt"/>
                  <v:shape id="Text Box 288" o:spid="_x0000_s1305" type="#_x0000_t202" style="position:absolute;left:1466;top:8966;width:419;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R1O8MA&#10;AADbAAAADwAAAGRycy9kb3ducmV2LnhtbESPzWrDMBCE74W8g9hAb7WUkpTYiWxCS6CnluYPclus&#10;jW1irYylxu7bV4VCjsPMfMOsi9G24ka9bxxrmCUKBHHpTMOVhsN++7QE4QOywdYxafghD0U+eVhj&#10;ZtzAX3TbhUpECPsMNdQhdJmUvqzJok9cRxy9i+sthij7Spoehwi3rXxW6kVabDgu1NjRa03ldfdt&#10;NRw/LufTXH1Wb3bRDW5Ukm0qtX6c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SR1O8MAAADbAAAADwAAAAAAAAAAAAAAAACYAgAAZHJzL2Rv&#10;d25yZXYueG1sUEsFBgAAAAAEAAQA9QAAAIgDAAAAAA==&#10;" filled="f" stroked="f">
                    <v:textbox>
                      <w:txbxContent>
                        <w:p w14:paraId="2EA56EF0" w14:textId="77777777" w:rsidR="000F7A16" w:rsidRPr="007B6917" w:rsidRDefault="000F7A16" w:rsidP="007D2C81">
                          <w:pPr>
                            <w:jc w:val="center"/>
                            <w:rPr>
                              <w:sz w:val="20"/>
                              <w:szCs w:val="20"/>
                            </w:rPr>
                          </w:pPr>
                          <w:r>
                            <w:rPr>
                              <w:sz w:val="20"/>
                              <w:szCs w:val="20"/>
                            </w:rPr>
                            <w:t>2</w:t>
                          </w:r>
                        </w:p>
                      </w:txbxContent>
                    </v:textbox>
                  </v:shape>
                </v:group>
                <v:group id="Group 289" o:spid="_x0000_s1306" style="position:absolute;left:6279;top:8876;width:419;height:364" coordorigin="1466,8966" coordsize="419,3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Ev8r8UAAADbAAAADwAAAGRycy9kb3ducmV2LnhtbESPT2vCQBTE74V+h+UV&#10;ejObtCg1ZhWRtvQQBLUg3h7ZZxLMvg3Zbf58e7dQ6HGYmd8w2WY0jeipc7VlBUkUgyAurK65VPB9&#10;+pi9gXAeWWNjmRRM5GCzfnzIMNV24AP1R1+KAGGXooLK+zaV0hUVGXSRbYmDd7WdQR9kV0rd4RDg&#10;ppEvcbyQBmsOCxW2tKuouB1/jILPAYfta/Le57frbrqc5vtznpBSz0/jdgXC0+j/w3/tL61guY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BL/K/FAAAA2wAA&#10;AA8AAAAAAAAAAAAAAAAAqgIAAGRycy9kb3ducmV2LnhtbFBLBQYAAAAABAAEAPoAAACcAwAAAAA=&#10;">
                  <v:oval id="Oval 290" o:spid="_x0000_s1307" style="position:absolute;left:1530;top:9000;width:283;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49LsUA&#10;AADbAAAADwAAAGRycy9kb3ducmV2LnhtbESPT2sCMRTE74LfITyhl6JZK/5bjSKC0kspVQ8en5vn&#10;7uLmZUmiu377plDwOMzMb5jlujWVeJDzpWUFw0ECgjizuuRcwem4689A+ICssbJMCp7kYb3qdpaY&#10;atvwDz0OIRcRwj5FBUUIdSqlzwoy6Ae2Jo7e1TqDIUqXS+2wiXBTyY8kmUiDJceFAmvaFpTdDnej&#10;4PvYzi7vbtiMn6Od3dz38/FZfyn11ms3CxCB2vAK/7c/tYL5FP6+xB8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bj0uxQAAANsAAAAPAAAAAAAAAAAAAAAAAJgCAABkcnMv&#10;ZG93bnJldi54bWxQSwUGAAAAAAQABAD1AAAAigMAAAAA&#10;" strokeweight=".25pt"/>
                  <v:shape id="Text Box 291" o:spid="_x0000_s1308" type="#_x0000_t202" style="position:absolute;left:1466;top:8966;width:419;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Xapb8A&#10;AADbAAAADwAAAGRycy9kb3ducmV2LnhtbERPy4rCMBTdC/5DuMLsNHEYRatRxEFw5WB9gLtLc22L&#10;zU1poq1/P1kMzPJw3st1ZyvxosaXjjWMRwoEceZMybmG82k3nIHwAdlg5Zg0vMnDetXvLTExruUj&#10;vdKQixjCPkENRQh1IqXPCrLoR64mjtzdNRZDhE0uTYNtDLeV/FRqKi2WHBsKrGlbUPZIn1bD5XC/&#10;Xb/UT/5tJ3XrOiXZzqXWH4NuswARqAv/4j/33miYx7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JdqlvwAAANsAAAAPAAAAAAAAAAAAAAAAAJgCAABkcnMvZG93bnJl&#10;di54bWxQSwUGAAAAAAQABAD1AAAAhAMAAAAA&#10;" filled="f" stroked="f">
                    <v:textbox>
                      <w:txbxContent>
                        <w:p w14:paraId="0F9E4112" w14:textId="77777777" w:rsidR="000F7A16" w:rsidRPr="007B6917" w:rsidRDefault="000F7A16" w:rsidP="007D2C81">
                          <w:pPr>
                            <w:jc w:val="center"/>
                            <w:rPr>
                              <w:sz w:val="20"/>
                              <w:szCs w:val="20"/>
                            </w:rPr>
                          </w:pPr>
                          <w:r>
                            <w:rPr>
                              <w:sz w:val="20"/>
                              <w:szCs w:val="20"/>
                            </w:rPr>
                            <w:t>3</w:t>
                          </w:r>
                        </w:p>
                      </w:txbxContent>
                    </v:textbox>
                  </v:shape>
                </v:group>
                <v:group id="Group 292" o:spid="_x0000_s1309" style="position:absolute;left:6690;top:8876;width:419;height:364" coordorigin="1466,8966" coordsize="419,3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dRo3cQAAADbAAAADwAAAGRycy9kb3ducmV2LnhtbESPQYvCMBSE78L+h/CE&#10;vWnaXZS1GkXEXTyIoC6It0fzbIvNS2liW/+9EQSPw8x8w8wWnSlFQ7UrLCuIhxEI4tTqgjMF/8ff&#10;wQ8I55E1lpZJwZ0cLOYfvRkm2ra8p+bgMxEg7BJUkHtfJVK6NCeDbmgr4uBdbG3QB1lnUtfYBrgp&#10;5VcUjaXBgsNCjhWtckqvh5tR8Ndiu/yO1832elndz8fR7rSNSanPfrecgvDU+Xf41d5oBZMJ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dRo3cQAAADbAAAA&#10;DwAAAAAAAAAAAAAAAACqAgAAZHJzL2Rvd25yZXYueG1sUEsFBgAAAAAEAAQA+gAAAJsDAAAAAA==&#10;">
                  <v:oval id="Oval 293" o:spid="_x0000_s1310" style="position:absolute;left:1530;top:9000;width:283;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I2X8YA&#10;AADcAAAADwAAAGRycy9kb3ducmV2LnhtbESPT2vCQBDF74V+h2WEXopubFE0uooULL2U4p+DxzE7&#10;JsHsbNhdTfz2nUOhtxnem/d+s1z3rlF3CrH2bGA8ykARF97WXBo4HrbDGaiYkC02nsnAgyKsV89P&#10;S8yt73hH930qlYRwzNFAlVKbax2LihzGkW+JRbv44DDJGkptA3YS7hr9lmVT7bBmaaiwpY+Kiuv+&#10;5gz8HPrZ+TWMu8njfes3t8/55GS/jXkZ9JsFqER9+jf/XX9Zwc8EX56RCf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kI2X8YAAADcAAAADwAAAAAAAAAAAAAAAACYAgAAZHJz&#10;L2Rvd25yZXYueG1sUEsFBgAAAAAEAAQA9QAAAIsDAAAAAA==&#10;" strokeweight=".25pt"/>
                  <v:shape id="Text Box 294" o:spid="_x0000_s1311" type="#_x0000_t202" style="position:absolute;left:1466;top:8966;width:419;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y6e8AA&#10;AADcAAAADwAAAGRycy9kb3ducmV2LnhtbERPS4vCMBC+C/sfwix400RR0WqUZWVhT4pP8DY0Y1ts&#10;JqXJ2u6/N4LgbT6+5yxWrS3FnWpfONYw6CsQxKkzBWcajoef3hSED8gGS8ek4Z88rJYfnQUmxjW8&#10;o/s+ZCKGsE9QQx5ClUjp05ws+r6riCN3dbXFEGGdSVNjE8NtKYdKTaTFgmNDjhV955Te9n9Ww2lz&#10;vZxHaput7bhqXKsk25nUuvvZfs1BBGrDW/xy/5o4Xw3g+Uy8QC4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xy6e8AAAADcAAAADwAAAAAAAAAAAAAAAACYAgAAZHJzL2Rvd25y&#10;ZXYueG1sUEsFBgAAAAAEAAQA9QAAAIUDAAAAAA==&#10;" filled="f" stroked="f">
                    <v:textbox>
                      <w:txbxContent>
                        <w:p w14:paraId="524C5383" w14:textId="77777777" w:rsidR="000F7A16" w:rsidRPr="007B6917" w:rsidRDefault="000F7A16" w:rsidP="007D2C81">
                          <w:pPr>
                            <w:jc w:val="center"/>
                            <w:rPr>
                              <w:sz w:val="20"/>
                              <w:szCs w:val="20"/>
                            </w:rPr>
                          </w:pPr>
                          <w:r>
                            <w:rPr>
                              <w:sz w:val="20"/>
                              <w:szCs w:val="20"/>
                            </w:rPr>
                            <w:t>4</w:t>
                          </w:r>
                        </w:p>
                      </w:txbxContent>
                    </v:textbox>
                  </v:shape>
                </v:group>
                <v:group id="Group 295" o:spid="_x0000_s1312" style="position:absolute;left:7509;top:8876;width:419;height:364" coordorigin="1466,8966" coordsize="419,3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UWqGwwwAAANwAAAAP&#10;AAAAAAAAAAAAAAAAAKoCAABkcnMvZG93bnJldi54bWxQSwUGAAAAAAQABAD6AAAAmgMAAAAA&#10;">
                  <v:oval id="Oval 296" o:spid="_x0000_s1313" style="position:absolute;left:1530;top:9000;width:283;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CoKMIA&#10;AADcAAAADwAAAGRycy9kb3ducmV2LnhtbERPTYvCMBC9C/sfwgheRFMVF+0aRRYULyLqHjyOzWxb&#10;bCYlibb+e7Ow4G0e73MWq9ZU4kHOl5YVjIYJCOLM6pJzBT/nzWAGwgdkjZVlUvAkD6vlR2eBqbYN&#10;H+lxCrmIIexTVFCEUKdS+qwgg35oa+LI/VpnMETocqkdNjHcVHKcJJ/SYMmxocCavgvKbqe7UXA4&#10;t7Nr342a6XOysev7dj696L1SvW67/gIRqA1v8b97p+P8ZAJ/z8QL5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kKgowgAAANwAAAAPAAAAAAAAAAAAAAAAAJgCAABkcnMvZG93&#10;bnJldi54bWxQSwUGAAAAAAQABAD1AAAAhwMAAAAA&#10;" strokeweight=".25pt"/>
                  <v:shape id="Text Box 297" o:spid="_x0000_s1314" type="#_x0000_t202" style="position:absolute;left:1466;top:8966;width:419;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sZ48IA&#10;AADcAAAADwAAAGRycy9kb3ducmV2LnhtbERPS2vCQBC+F/oflin0VncradHoJhRLwVOlVgVvQ3by&#10;wOxsyG5N/PeuIPQ2H99zlvloW3Gm3jeONbxOFAjiwpmGKw2736+XGQgfkA22jknDhTzk2ePDElPj&#10;Bv6h8zZUIoawT1FDHUKXSumLmiz6ieuII1e63mKIsK+k6XGI4baVU6XepcWGY0ONHa1qKk7bP6th&#10;/10eD4naVJ/2rRvcqCTbudT6+Wn8WIAINIZ/8d29NnG+SuD2TLxAZl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axnjwgAAANwAAAAPAAAAAAAAAAAAAAAAAJgCAABkcnMvZG93&#10;bnJldi54bWxQSwUGAAAAAAQABAD1AAAAhwMAAAAA&#10;" filled="f" stroked="f">
                    <v:textbox>
                      <w:txbxContent>
                        <w:p w14:paraId="2B82D198" w14:textId="77777777" w:rsidR="000F7A16" w:rsidRPr="007B6917" w:rsidRDefault="000F7A16" w:rsidP="007D2C81">
                          <w:pPr>
                            <w:jc w:val="center"/>
                            <w:rPr>
                              <w:sz w:val="20"/>
                              <w:szCs w:val="20"/>
                            </w:rPr>
                          </w:pPr>
                          <w:r>
                            <w:rPr>
                              <w:sz w:val="20"/>
                              <w:szCs w:val="20"/>
                            </w:rPr>
                            <w:t>5</w:t>
                          </w:r>
                        </w:p>
                      </w:txbxContent>
                    </v:textbox>
                  </v:shape>
                </v:group>
                <v:group id="Group 298" o:spid="_x0000_s1315" style="position:absolute;left:7985;top:8876;width:419;height:364" coordorigin="1466,8966" coordsize="419,3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bsznEwwAAANwAAAAP&#10;AAAAAAAAAAAAAAAAAKoCAABkcnMvZG93bnJldi54bWxQSwUGAAAAAAQABAD6AAAAmgMAAAAA&#10;">
                  <v:oval id="Oval 299" o:spid="_x0000_s1316" style="position:absolute;left:1530;top:9000;width:283;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cLsMQA&#10;AADcAAAADwAAAGRycy9kb3ducmV2LnhtbERPTWvCQBC9F/oflil4Kc1GRUlTV5FCxEuRag89TrPT&#10;JDQ7G3bXJP57tyB4m8f7nNVmNK3oyfnGsoJpkoIgLq1uuFLwdSpeMhA+IGtsLZOCC3nYrB8fVphr&#10;O/An9cdQiRjCPkcFdQhdLqUvazLoE9sRR+7XOoMhQldJ7XCI4aaVszRdSoMNx4YaO3qvqfw7no2C&#10;w2nMfp7ddFhc5oXdnnevi2/9odTkady+gQg0hrv45t7rOD9dwv8z8QK5v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7nC7DEAAAA3AAAAA8AAAAAAAAAAAAAAAAAmAIAAGRycy9k&#10;b3ducmV2LnhtbFBLBQYAAAAABAAEAPUAAACJAwAAAAA=&#10;" strokeweight=".25pt"/>
                  <v:shape id="Text Box 300" o:spid="_x0000_s1317" type="#_x0000_t202" style="position:absolute;left:1466;top:8966;width:419;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mHlMIA&#10;AADcAAAADwAAAGRycy9kb3ducmV2LnhtbERPTWvCQBC9F/wPywjedFextcZsRFoKPbWYtoK3ITsm&#10;wexsyG5N/PduQehtHu9z0u1gG3GhzteONcxnCgRx4UzNpYbvr7fpMwgfkA02jknDlTxss9FDiolx&#10;Pe/pkodSxBD2CWqoQmgTKX1RkUU/cy1x5E6usxgi7EppOuxjuG3kQqknabHm2FBhSy8VFef812r4&#10;+TgdD0v1Wb7ax7Z3g5Js11LryXjYbUAEGsK/+O5+N3G+WsHfM/ECm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uYeUwgAAANwAAAAPAAAAAAAAAAAAAAAAAJgCAABkcnMvZG93&#10;bnJldi54bWxQSwUGAAAAAAQABAD1AAAAhwMAAAAA&#10;" filled="f" stroked="f">
                    <v:textbox>
                      <w:txbxContent>
                        <w:p w14:paraId="69A83822" w14:textId="77777777" w:rsidR="000F7A16" w:rsidRPr="007B6917" w:rsidRDefault="000F7A16" w:rsidP="007D2C81">
                          <w:pPr>
                            <w:jc w:val="center"/>
                            <w:rPr>
                              <w:sz w:val="20"/>
                              <w:szCs w:val="20"/>
                            </w:rPr>
                          </w:pPr>
                          <w:r>
                            <w:rPr>
                              <w:sz w:val="20"/>
                              <w:szCs w:val="20"/>
                            </w:rPr>
                            <w:t>6</w:t>
                          </w:r>
                        </w:p>
                      </w:txbxContent>
                    </v:textbox>
                  </v:shape>
                </v:group>
                <v:shape id="AutoShape 301" o:spid="_x0000_s1318" type="#_x0000_t32" style="position:absolute;left:6443;top:8353;width:31;height:55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ZV/MUAAADcAAAADwAAAGRycy9kb3ducmV2LnhtbESPMW/CQAyF90r8h5ORupULUFUocCCE&#10;SOnSocDCZuVMEsj5otwFAr++Hip1s/We3/u8WPWuVjdqQ+XZwHiUgCLOva24MHA8ZG8zUCEiW6w9&#10;k4EHBVgtBy8LTK2/8w/d9rFQEsIhRQNljE2qdchLchhGviEW7exbh1HWttC2xbuEu1pPkuRDO6xY&#10;GkpsaFNSft13zsCU9bT7zLtvej/ttpfsme0uk9qY12G/noOK1Md/89/1lxX8RGjlGZlAL3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dZV/MUAAADcAAAADwAAAAAAAAAA&#10;AAAAAAChAgAAZHJzL2Rvd25yZXYueG1sUEsFBgAAAAAEAAQA+QAAAJMDAAAAAA==&#10;" strokeweight=".25pt">
                  <v:stroke endarrow="oval" endarrowwidth="narrow" endarrowlength="short"/>
                </v:shape>
                <v:shape id="Text Box 302" o:spid="_x0000_s1319" type="#_x0000_t202" style="position:absolute;left:9115;top:8436;width:1268;height:3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qVu8MA&#10;AADcAAAADwAAAGRycy9kb3ducmV2LnhtbERPS2sCMRC+F/wPYYReimatYnXdKKVQsTe10l6HzewD&#10;N5M1Sdftv28Kgrf5+J6TbXrTiI6cry0rmIwTEMS51TWXCk6f76MFCB+QNTaWScEvedisBw8Zptpe&#10;+UDdMZQihrBPUUEVQptK6fOKDPqxbYkjV1hnMEToSqkdXmO4aeRzksylwZpjQ4UtvVWUn48/RsFi&#10;tuu+/cd0/5XPi2YZnl667cUp9TjsX1cgAvXhLr65dzrOT5bw/0y8QK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OqVu8MAAADcAAAADwAAAAAAAAAAAAAAAACYAgAAZHJzL2Rv&#10;d25yZXYueG1sUEsFBgAAAAAEAAQA9QAAAIgDAAAAAA==&#10;">
                  <v:textbox>
                    <w:txbxContent>
                      <w:p w14:paraId="0CF8FD0C" w14:textId="77777777" w:rsidR="000F7A16" w:rsidRPr="009173A6" w:rsidRDefault="000F7A16" w:rsidP="007D2C81">
                        <w:pPr>
                          <w:rPr>
                            <w:sz w:val="18"/>
                            <w:szCs w:val="18"/>
                          </w:rPr>
                        </w:pPr>
                        <w:r w:rsidRPr="009173A6">
                          <w:rPr>
                            <w:sz w:val="18"/>
                            <w:szCs w:val="18"/>
                          </w:rPr>
                          <w:t>Vue éclatée</w:t>
                        </w:r>
                      </w:p>
                    </w:txbxContent>
                  </v:textbox>
                </v:shape>
                <v:shape id="AutoShape 303" o:spid="_x0000_s1320" type="#_x0000_t32" style="position:absolute;left:6868;top:8186;width:31;height:72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PJ8UAAADcAAAADwAAAGRycy9kb3ducmV2LnhtbESPMW/CQAyF90r8h5OR2MoFqKoqcCCE&#10;CHTpUMrCZuVMEsj5otwFAr++Hip1s/We3/u8WPWuVjdqQ+XZwGScgCLOva24MHD8yV4/QIWIbLH2&#10;TAYeFGC1HLwsMLX+zt90O8RCSQiHFA2UMTap1iEvyWEY+4ZYtLNvHUZZ20LbFu8S7mo9TZJ37bBi&#10;aSixoU1J+fXQOQMz1rNul3df9Hbaby/ZM9tfprUxo2G/noOK1Md/89/1pxX8ieDLMzKBXv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PJ8UAAADcAAAADwAAAAAAAAAA&#10;AAAAAAChAgAAZHJzL2Rvd25yZXYueG1sUEsFBgAAAAAEAAQA+QAAAJMDAAAAAA==&#10;" strokeweight=".25pt">
                  <v:stroke endarrow="oval" endarrowwidth="narrow" endarrowlength="short"/>
                </v:shape>
                <v:shape id="AutoShape 304" o:spid="_x0000_s1321" type="#_x0000_t32" style="position:absolute;left:7618;top:8141;width:82;height:769;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VqvMIAAADcAAAADwAAAGRycy9kb3ducmV2LnhtbERPTYvCMBC9C/sfwix407QqItUoy7JV&#10;Lx7UvextaMa2bjMpTarVX28Ewds83ucsVp2pxIUaV1pWEA8jEMSZ1SXnCn6P6WAGwnlkjZVlUnAj&#10;B6vlR2+BibZX3tPl4HMRQtglqKDwvk6kdFlBBt3Q1sSBO9nGoA+wyaVu8BrCTSVHUTSVBksODQXW&#10;9F1Q9n9ojYIxy3G7ztodTf42P+f0nm7Oo0qp/mf3NQfhqfNv8cu91WF+HMPzmXCBXD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TVqvMIAAADcAAAADwAAAAAAAAAAAAAA&#10;AAChAgAAZHJzL2Rvd25yZXYueG1sUEsFBgAAAAAEAAQA+QAAAJADAAAAAA==&#10;" strokeweight=".25pt">
                  <v:stroke endarrow="oval" endarrowwidth="narrow" endarrowlength="short"/>
                </v:shape>
                <v:shape id="AutoShape 305" o:spid="_x0000_s1322" type="#_x0000_t32" style="position:absolute;left:8547;top:8487;width:72;height:423;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f0y8IAAADcAAAADwAAAGRycy9kb3ducmV2LnhtbERPTYvCMBC9L/gfwgje1tS6LFKNImJ1&#10;L3tY9eJtaMa22kxKk2r1128Ewds83ufMFp2pxJUaV1pWMBpGIIgzq0vOFRz26ecEhPPIGivLpOBO&#10;Dhbz3scME21v/EfXnc9FCGGXoILC+zqR0mUFGXRDWxMH7mQbgz7AJpe6wVsIN5WMo+hbGiw5NBRY&#10;06qg7LJrjYIxy3G7ydpf+jpu1+f0kW7PcaXUoN8tpyA8df4tfrl/dJg/iuH5TLhAz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ef0y8IAAADcAAAADwAAAAAAAAAAAAAA&#10;AAChAgAAZHJzL2Rvd25yZXYueG1sUEsFBgAAAAAEAAQA+QAAAJADAAAAAA==&#10;" strokeweight=".25pt">
                  <v:stroke endarrow="oval" endarrowwidth="narrow" endarrowlength="short"/>
                </v:shape>
                <v:group id="Group 306" o:spid="_x0000_s1323" style="position:absolute;left:9124;top:6625;width:419;height:364" coordorigin="1466,8966" coordsize="419,3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s+S9sEAAADcAAAADwAAAGRycy9kb3ducmV2LnhtbERPTYvCMBC9L/gfwgje&#10;1rSKy1KNIqLiQYTVBfE2NGNbbCaliW3990YQvM3jfc5s0ZlSNFS7wrKCeBiBIE6tLjhT8H/afP+C&#10;cB5ZY2mZFDzIwWLe+5phom3Lf9QcfSZCCLsEFeTeV4mULs3JoBvaijhwV1sb9AHWmdQ1tiHclHIU&#10;RT/SYMGhIceKVjmlt+PdKNi22C7H8brZ366rx+U0OZz3MSk16HfLKQhPnf+I3+6dDvPj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Ps+S9sEAAADcAAAADwAA&#10;AAAAAAAAAAAAAACqAgAAZHJzL2Rvd25yZXYueG1sUEsFBgAAAAAEAAQA+gAAAJgDAAAAAA==&#10;">
                  <v:oval id="Oval 307" o:spid="_x0000_s1324" style="position:absolute;left:1530;top:9000;width:283;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CmgcMA&#10;AADcAAAADwAAAGRycy9kb3ducmV2LnhtbERPTWvCQBC9C/6HZQQvUjdptWjqKlJQehGp9uBxzI5J&#10;aHY27K4m/vtuQfA2j/c5i1VnanEj5yvLCtJxAoI4t7riQsHPcfMyA+EDssbaMim4k4fVst9bYKZt&#10;y990O4RCxBD2GSooQ2gyKX1ekkE/tg1x5C7WGQwRukJqh20MN7V8TZJ3abDi2FBiQ58l5b+Hq1Gw&#10;P3az88il7fT+trHr63Y+PemdUsNBt/4AEagLT/HD/aXj/HQC/8/EC+T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KCmgcMAAADcAAAADwAAAAAAAAAAAAAAAACYAgAAZHJzL2Rv&#10;d25yZXYueG1sUEsFBgAAAAAEAAQA9QAAAIgDAAAAAA==&#10;" strokeweight=".25pt"/>
                  <v:shape id="Text Box 308" o:spid="_x0000_s1325" type="#_x0000_t202" style="position:absolute;left:1466;top:8966;width:419;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4qpcIA&#10;AADcAAAADwAAAGRycy9kb3ducmV2LnhtbERPyWrDMBC9F/IPYgK91ZJLUhLHigktgZ5amg1yG6yJ&#10;bWKNjKXG7t9XhUJu83jr5MVoW3Gj3jeONaSJAkFcOtNwpeGw3z4tQPiAbLB1TBp+yEOxnjzkmBk3&#10;8BfddqESMYR9hhrqELpMSl/WZNEnriOO3MX1FkOEfSVNj0MMt618VupFWmw4NtTY0WtN5XX3bTUc&#10;Py7n00x9Vm923g1uVJLtUmr9OB03KxCBxnAX/7vfTZyfzuHvmXiB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iqlwgAAANwAAAAPAAAAAAAAAAAAAAAAAJgCAABkcnMvZG93&#10;bnJldi54bWxQSwUGAAAAAAQABAD1AAAAhwMAAAAA&#10;" filled="f" stroked="f">
                    <v:textbox>
                      <w:txbxContent>
                        <w:p w14:paraId="5E054F38" w14:textId="77777777" w:rsidR="000F7A16" w:rsidRPr="007B6917" w:rsidRDefault="000F7A16" w:rsidP="007D2C81">
                          <w:pPr>
                            <w:jc w:val="center"/>
                            <w:rPr>
                              <w:sz w:val="20"/>
                              <w:szCs w:val="20"/>
                            </w:rPr>
                          </w:pPr>
                          <w:r>
                            <w:rPr>
                              <w:sz w:val="20"/>
                              <w:szCs w:val="20"/>
                            </w:rPr>
                            <w:t>8</w:t>
                          </w:r>
                        </w:p>
                      </w:txbxContent>
                    </v:textbox>
                  </v:shape>
                </v:group>
                <v:shape id="Text Box 309" o:spid="_x0000_s1326" type="#_x0000_t202" style="position:absolute;left:3833;top:8436;width:1616;height:3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yXFMMA&#10;AADcAAAADwAAAGRycy9kb3ducmV2LnhtbERPTWvCQBC9C/0PywhepG60Em3qKiK06M1qaa9DdkyC&#10;2dl0dxvjv3cFobd5vM9ZrDpTi5acrywrGI8SEMS51RUXCr6O789zED4ga6wtk4IreVgtn3oLzLS9&#10;8Ce1h1CIGMI+QwVlCE0mpc9LMuhHtiGO3Mk6gyFCV0jt8BLDTS0nSZJKgxXHhhIb2pSUnw9/RsF8&#10;um1//O5l/52np/o1DGftx69TatDv1m8gAnXhX/xwb3WcP07h/ky8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KyXFMMAAADcAAAADwAAAAAAAAAAAAAAAACYAgAAZHJzL2Rv&#10;d25yZXYueG1sUEsFBgAAAAAEAAQA9QAAAIgDAAAAAA==&#10;">
                  <v:textbox>
                    <w:txbxContent>
                      <w:p w14:paraId="4AC4C3FC" w14:textId="77777777" w:rsidR="000F7A16" w:rsidRPr="009173A6" w:rsidRDefault="000F7A16" w:rsidP="007D2C81">
                        <w:pPr>
                          <w:rPr>
                            <w:sz w:val="18"/>
                            <w:szCs w:val="18"/>
                          </w:rPr>
                        </w:pPr>
                        <w:r w:rsidRPr="009173A6">
                          <w:rPr>
                            <w:sz w:val="18"/>
                            <w:szCs w:val="18"/>
                          </w:rPr>
                          <w:t xml:space="preserve">Vue </w:t>
                        </w:r>
                        <w:r>
                          <w:rPr>
                            <w:sz w:val="18"/>
                            <w:szCs w:val="18"/>
                          </w:rPr>
                          <w:t>rassemblée</w:t>
                        </w:r>
                      </w:p>
                    </w:txbxContent>
                  </v:textbox>
                </v:shape>
                <v:shape id="AutoShape 310" o:spid="_x0000_s1327" type="#_x0000_t32" style="position:absolute;left:9471;top:6825;width:254;height: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rkYsAAAADcAAAADwAAAGRycy9kb3ducmV2LnhtbERPy6rCMBDdX/AfwgjuNNWFSjWKCILi&#10;3fiqLodmbIvNpDRRe/16Iwh3N4fznOm8MaV4UO0Kywr6vQgEcWp1wZmC42HVHYNwHlljaZkU/JGD&#10;+az1M8VY2yfv6LH3mQgh7GJUkHtfxVK6NCeDrmcr4sBdbW3QB1hnUtf4DOGmlIMoGkqDBYeGHCta&#10;5pTe9nej4LVOcNxc7PY3uevELc+bEw8qpTrtZjEB4anx/+Kve63D/P4IPs+EC+TsD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AK5GLAAAAA3AAAAA8AAAAAAAAAAAAAAAAA&#10;oQIAAGRycy9kb3ducmV2LnhtbFBLBQYAAAAABAAEAPkAAACOAwAAAAA=&#10;" strokeweight=".25pt">
                  <v:stroke endarrow="oval" endarrowwidth="narrow" endarrowlength="short"/>
                </v:shape>
                <v:group id="Group 311" o:spid="_x0000_s1328" style="position:absolute;left:8437;top:8875;width:419;height:364" coordorigin="1466,8966" coordsize="419,3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wawCHxgAAANwA&#10;AAAPAAAAAAAAAAAAAAAAAKoCAABkcnMvZG93bnJldi54bWxQSwUGAAAAAAQABAD6AAAAnQMAAAAA&#10;">
                  <v:oval id="Oval 312" o:spid="_x0000_s1329" style="position:absolute;left:1530;top:9000;width:283;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EJH8MA&#10;AADcAAAADwAAAGRycy9kb3ducmV2LnhtbERPTWvCQBC9C/0PyxS8SN2kYtHoKlJQvIgYe+hxzE6T&#10;0Oxs2F1N/PduoeBtHu9zluveNOJGzteWFaTjBARxYXXNpYKv8/ZtBsIHZI2NZVJwJw/r1ctgiZm2&#10;HZ/olodSxBD2GSqoQmgzKX1RkUE/ti1x5H6sMxgidKXUDrsYbhr5niQf0mDNsaHClj4rKn7zq1Fw&#10;PPezy8il3fQ+2drNdTeffuuDUsPXfrMAEagPT/G/e6/j/HQOf8/EC+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qEJH8MAAADcAAAADwAAAAAAAAAAAAAAAACYAgAAZHJzL2Rv&#10;d25yZXYueG1sUEsFBgAAAAAEAAQA9QAAAIgDAAAAAA==&#10;" strokeweight=".25pt"/>
                  <v:shape id="Text Box 313" o:spid="_x0000_s1330" type="#_x0000_t202" style="position:absolute;left:1466;top:8966;width:419;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DgMQA&#10;AADcAAAADwAAAGRycy9kb3ducmV2LnhtbESPQWvCQBCF70L/wzKF3nS3UqWNrlJaBE8WtRW8Ddkx&#10;CWZnQ3Y18d93DoK3Gd6b976ZL3tfqyu1sQps4XVkQBHnwVVcWPjdr4bvoGJCdlgHJgs3irBcPA3m&#10;mLnQ8Zauu1QoCeGYoYUypSbTOuYleYyj0BCLdgqtxyRrW2jXYifhvtZjY6baY8XSUGJDXyXl593F&#10;W/jbnI6HN/NTfPtJ04XeaPYf2tqX5/5zBipRnx7m+/XaCf5Y8OUZmUA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flQ4DEAAAA3AAAAA8AAAAAAAAAAAAAAAAAmAIAAGRycy9k&#10;b3ducmV2LnhtbFBLBQYAAAAABAAEAPUAAACJAwAAAAA=&#10;" filled="f" stroked="f">
                    <v:textbox>
                      <w:txbxContent>
                        <w:p w14:paraId="731324B9" w14:textId="77777777" w:rsidR="000F7A16" w:rsidRPr="007B6917" w:rsidRDefault="000F7A16" w:rsidP="007D2C81">
                          <w:pPr>
                            <w:jc w:val="center"/>
                            <w:rPr>
                              <w:sz w:val="20"/>
                              <w:szCs w:val="20"/>
                            </w:rPr>
                          </w:pPr>
                          <w:r>
                            <w:rPr>
                              <w:sz w:val="20"/>
                              <w:szCs w:val="20"/>
                            </w:rPr>
                            <w:t>7</w:t>
                          </w:r>
                        </w:p>
                      </w:txbxContent>
                    </v:textbox>
                  </v:shape>
                </v:group>
                <v:shape id="AutoShape 314" o:spid="_x0000_s1331" type="#_x0000_t32" style="position:absolute;left:7985;top:8231;width:172;height:679;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mgAcIAAADcAAAADwAAAGRycy9kb3ducmV2LnhtbERPTYvCMBC9L/gfwgje1tS6LFKNImJ1&#10;L3tY9eJtaMa22kxKk2r1128Ewds83ufMFp2pxJUaV1pWMBpGIIgzq0vOFRz26ecEhPPIGivLpOBO&#10;Dhbz3scME21v/EfXnc9FCGGXoILC+zqR0mUFGXRDWxMH7mQbgz7AJpe6wVsIN5WMo+hbGiw5NBRY&#10;06qg7LJrjYIxy3G7ydpf+jpu1+f0kW7PcaXUoN8tpyA8df4tfrl/dJgfj+D5TLhAz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1mgAcIAAADcAAAADwAAAAAAAAAAAAAA&#10;AAChAgAAZHJzL2Rvd25yZXYueG1sUEsFBgAAAAAEAAQA+QAAAJADAAAAAA==&#10;" strokeweight=".25pt">
                  <v:stroke endarrow="oval" endarrowwidth="narrow" endarrowlength="short"/>
                </v:shape>
              </v:group>
            </w:pict>
          </mc:Fallback>
        </mc:AlternateContent>
      </w:r>
    </w:p>
    <w:p w14:paraId="414946C6" w14:textId="77777777" w:rsidR="007D2C81" w:rsidRDefault="007D2C81" w:rsidP="007D2C81">
      <w:pPr>
        <w:spacing w:after="0"/>
      </w:pPr>
    </w:p>
    <w:p w14:paraId="332CF4BE" w14:textId="77777777" w:rsidR="007D2C81" w:rsidRDefault="007D2C81" w:rsidP="007D2C81">
      <w:pPr>
        <w:spacing w:after="0"/>
      </w:pPr>
    </w:p>
    <w:p w14:paraId="5EB5FC8E" w14:textId="77777777" w:rsidR="007D2C81" w:rsidRDefault="007D2C81" w:rsidP="007D2C81">
      <w:pPr>
        <w:spacing w:after="0"/>
      </w:pPr>
    </w:p>
    <w:p w14:paraId="06A6C422" w14:textId="77777777" w:rsidR="007D2C81" w:rsidRDefault="007D2C81" w:rsidP="007D2C81">
      <w:pPr>
        <w:spacing w:after="0"/>
      </w:pPr>
    </w:p>
    <w:p w14:paraId="46BEF915" w14:textId="77777777" w:rsidR="007D2C81" w:rsidRDefault="007D2C81" w:rsidP="007D2C81">
      <w:pPr>
        <w:spacing w:after="0"/>
      </w:pPr>
    </w:p>
    <w:p w14:paraId="27668554" w14:textId="77777777" w:rsidR="007D2C81" w:rsidRDefault="007D2C81" w:rsidP="007D2C81">
      <w:pPr>
        <w:spacing w:after="0"/>
      </w:pPr>
    </w:p>
    <w:p w14:paraId="2315B42B" w14:textId="77777777" w:rsidR="007D2C81" w:rsidRDefault="007D2C81" w:rsidP="007D2C81">
      <w:pPr>
        <w:spacing w:after="0"/>
      </w:pPr>
    </w:p>
    <w:p w14:paraId="12ADA87F" w14:textId="77777777" w:rsidR="007D2C81" w:rsidRDefault="007D2C81" w:rsidP="007D2C81">
      <w:pPr>
        <w:spacing w:after="0"/>
      </w:pPr>
    </w:p>
    <w:p w14:paraId="2B25BF91" w14:textId="77777777" w:rsidR="007D2C81" w:rsidRDefault="007D2C81" w:rsidP="007D2C81">
      <w:pPr>
        <w:spacing w:after="0"/>
        <w:rPr>
          <w:u w:val="single"/>
        </w:rPr>
      </w:pPr>
    </w:p>
    <w:p w14:paraId="6232F6B0" w14:textId="77777777" w:rsidR="007D2C81" w:rsidRPr="007D2C81" w:rsidRDefault="007D2C81" w:rsidP="007D2C81">
      <w:pPr>
        <w:spacing w:after="80"/>
        <w:rPr>
          <w:b/>
        </w:rPr>
      </w:pPr>
      <w:r w:rsidRPr="007D2C81">
        <w:rPr>
          <w:b/>
        </w:rPr>
        <w:t>Nomenclature</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09"/>
        <w:gridCol w:w="472"/>
        <w:gridCol w:w="2080"/>
        <w:gridCol w:w="567"/>
        <w:gridCol w:w="708"/>
        <w:gridCol w:w="567"/>
        <w:gridCol w:w="3875"/>
      </w:tblGrid>
      <w:tr w:rsidR="007D2C81" w14:paraId="2DD5EEAA" w14:textId="77777777" w:rsidTr="001B00B6">
        <w:trPr>
          <w:trHeight w:val="227"/>
        </w:trPr>
        <w:tc>
          <w:tcPr>
            <w:tcW w:w="709" w:type="dxa"/>
            <w:shd w:val="pct10" w:color="auto" w:fill="auto"/>
            <w:vAlign w:val="center"/>
          </w:tcPr>
          <w:p w14:paraId="582EB60C" w14:textId="77777777" w:rsidR="007D2C81" w:rsidRPr="006830C8" w:rsidRDefault="007D2C81" w:rsidP="001B00B6">
            <w:pPr>
              <w:spacing w:after="0"/>
              <w:jc w:val="center"/>
              <w:rPr>
                <w:sz w:val="20"/>
                <w:szCs w:val="20"/>
              </w:rPr>
            </w:pPr>
            <w:r w:rsidRPr="006830C8">
              <w:rPr>
                <w:sz w:val="20"/>
                <w:szCs w:val="20"/>
              </w:rPr>
              <w:t>Rep.</w:t>
            </w:r>
          </w:p>
        </w:tc>
        <w:tc>
          <w:tcPr>
            <w:tcW w:w="472" w:type="dxa"/>
            <w:shd w:val="pct10" w:color="auto" w:fill="auto"/>
            <w:vAlign w:val="center"/>
          </w:tcPr>
          <w:p w14:paraId="130ACAB8" w14:textId="77777777" w:rsidR="007D2C81" w:rsidRPr="006830C8" w:rsidRDefault="007D2C81" w:rsidP="001B00B6">
            <w:pPr>
              <w:spacing w:after="0"/>
              <w:jc w:val="center"/>
              <w:rPr>
                <w:sz w:val="20"/>
                <w:szCs w:val="20"/>
              </w:rPr>
            </w:pPr>
            <w:r w:rsidRPr="006830C8">
              <w:rPr>
                <w:sz w:val="20"/>
                <w:szCs w:val="20"/>
              </w:rPr>
              <w:t>Nb</w:t>
            </w:r>
          </w:p>
        </w:tc>
        <w:tc>
          <w:tcPr>
            <w:tcW w:w="2080" w:type="dxa"/>
            <w:shd w:val="pct10" w:color="auto" w:fill="auto"/>
            <w:vAlign w:val="center"/>
          </w:tcPr>
          <w:p w14:paraId="200FBEF3" w14:textId="77777777" w:rsidR="007D2C81" w:rsidRPr="006830C8" w:rsidRDefault="007D2C81" w:rsidP="001B00B6">
            <w:pPr>
              <w:spacing w:after="0"/>
              <w:rPr>
                <w:sz w:val="20"/>
                <w:szCs w:val="20"/>
              </w:rPr>
            </w:pPr>
            <w:r w:rsidRPr="006830C8">
              <w:rPr>
                <w:sz w:val="20"/>
                <w:szCs w:val="20"/>
              </w:rPr>
              <w:t>Désignations</w:t>
            </w:r>
          </w:p>
        </w:tc>
        <w:tc>
          <w:tcPr>
            <w:tcW w:w="567" w:type="dxa"/>
            <w:tcBorders>
              <w:top w:val="nil"/>
              <w:bottom w:val="nil"/>
            </w:tcBorders>
            <w:shd w:val="clear" w:color="auto" w:fill="auto"/>
          </w:tcPr>
          <w:p w14:paraId="171D3C68" w14:textId="77777777" w:rsidR="007D2C81" w:rsidRPr="006830C8" w:rsidRDefault="007D2C81" w:rsidP="001B00B6">
            <w:pPr>
              <w:spacing w:after="0"/>
              <w:rPr>
                <w:sz w:val="20"/>
                <w:szCs w:val="20"/>
              </w:rPr>
            </w:pPr>
          </w:p>
        </w:tc>
        <w:tc>
          <w:tcPr>
            <w:tcW w:w="708" w:type="dxa"/>
            <w:shd w:val="pct10" w:color="auto" w:fill="auto"/>
            <w:vAlign w:val="center"/>
          </w:tcPr>
          <w:p w14:paraId="57A32A3C" w14:textId="77777777" w:rsidR="007D2C81" w:rsidRPr="006830C8" w:rsidRDefault="007D2C81" w:rsidP="001B00B6">
            <w:pPr>
              <w:spacing w:after="0"/>
              <w:jc w:val="center"/>
              <w:rPr>
                <w:sz w:val="20"/>
                <w:szCs w:val="20"/>
              </w:rPr>
            </w:pPr>
            <w:r w:rsidRPr="006830C8">
              <w:rPr>
                <w:sz w:val="20"/>
                <w:szCs w:val="20"/>
              </w:rPr>
              <w:t>Rep.</w:t>
            </w:r>
          </w:p>
        </w:tc>
        <w:tc>
          <w:tcPr>
            <w:tcW w:w="567" w:type="dxa"/>
            <w:shd w:val="pct10" w:color="auto" w:fill="auto"/>
            <w:vAlign w:val="center"/>
          </w:tcPr>
          <w:p w14:paraId="29983270" w14:textId="77777777" w:rsidR="007D2C81" w:rsidRPr="006830C8" w:rsidRDefault="007D2C81" w:rsidP="001B00B6">
            <w:pPr>
              <w:spacing w:after="0"/>
              <w:jc w:val="center"/>
              <w:rPr>
                <w:sz w:val="20"/>
                <w:szCs w:val="20"/>
              </w:rPr>
            </w:pPr>
            <w:r w:rsidRPr="006830C8">
              <w:rPr>
                <w:sz w:val="20"/>
                <w:szCs w:val="20"/>
              </w:rPr>
              <w:t>Nb</w:t>
            </w:r>
          </w:p>
        </w:tc>
        <w:tc>
          <w:tcPr>
            <w:tcW w:w="3875" w:type="dxa"/>
            <w:shd w:val="pct10" w:color="auto" w:fill="auto"/>
            <w:vAlign w:val="center"/>
          </w:tcPr>
          <w:p w14:paraId="4ED3C914" w14:textId="77777777" w:rsidR="007D2C81" w:rsidRPr="006830C8" w:rsidRDefault="007D2C81" w:rsidP="001B00B6">
            <w:pPr>
              <w:spacing w:after="0"/>
              <w:rPr>
                <w:sz w:val="20"/>
                <w:szCs w:val="20"/>
              </w:rPr>
            </w:pPr>
            <w:r w:rsidRPr="006830C8">
              <w:rPr>
                <w:sz w:val="20"/>
                <w:szCs w:val="20"/>
              </w:rPr>
              <w:t>Désignations</w:t>
            </w:r>
          </w:p>
        </w:tc>
      </w:tr>
      <w:tr w:rsidR="007D2C81" w14:paraId="2FB63336" w14:textId="77777777" w:rsidTr="001B00B6">
        <w:trPr>
          <w:trHeight w:val="227"/>
        </w:trPr>
        <w:tc>
          <w:tcPr>
            <w:tcW w:w="709" w:type="dxa"/>
            <w:shd w:val="clear" w:color="auto" w:fill="auto"/>
            <w:vAlign w:val="center"/>
          </w:tcPr>
          <w:p w14:paraId="0331C6E7" w14:textId="77777777" w:rsidR="007D2C81" w:rsidRPr="006830C8" w:rsidRDefault="007D2C81" w:rsidP="001B00B6">
            <w:pPr>
              <w:spacing w:after="0"/>
              <w:jc w:val="center"/>
              <w:rPr>
                <w:sz w:val="20"/>
                <w:szCs w:val="20"/>
              </w:rPr>
            </w:pPr>
            <w:r w:rsidRPr="006830C8">
              <w:rPr>
                <w:sz w:val="20"/>
                <w:szCs w:val="20"/>
              </w:rPr>
              <w:t>1</w:t>
            </w:r>
          </w:p>
        </w:tc>
        <w:tc>
          <w:tcPr>
            <w:tcW w:w="472" w:type="dxa"/>
            <w:shd w:val="clear" w:color="auto" w:fill="auto"/>
            <w:vAlign w:val="center"/>
          </w:tcPr>
          <w:p w14:paraId="27A848E9" w14:textId="77777777" w:rsidR="007D2C81" w:rsidRPr="006830C8" w:rsidRDefault="007D2C81" w:rsidP="001B00B6">
            <w:pPr>
              <w:spacing w:after="0"/>
              <w:jc w:val="center"/>
              <w:rPr>
                <w:sz w:val="20"/>
                <w:szCs w:val="20"/>
              </w:rPr>
            </w:pPr>
            <w:r w:rsidRPr="006830C8">
              <w:rPr>
                <w:sz w:val="20"/>
                <w:szCs w:val="20"/>
              </w:rPr>
              <w:t>6</w:t>
            </w:r>
          </w:p>
        </w:tc>
        <w:tc>
          <w:tcPr>
            <w:tcW w:w="2080" w:type="dxa"/>
            <w:shd w:val="clear" w:color="auto" w:fill="auto"/>
            <w:vAlign w:val="center"/>
          </w:tcPr>
          <w:p w14:paraId="7E01E6F0" w14:textId="77777777" w:rsidR="007D2C81" w:rsidRPr="006830C8" w:rsidRDefault="007438E8" w:rsidP="001B00B6">
            <w:pPr>
              <w:spacing w:after="0"/>
              <w:rPr>
                <w:sz w:val="20"/>
                <w:szCs w:val="20"/>
              </w:rPr>
            </w:pPr>
            <w:r>
              <w:rPr>
                <w:rFonts w:cs="Arial"/>
                <w:sz w:val="20"/>
                <w:szCs w:val="20"/>
              </w:rPr>
              <w:t>É</w:t>
            </w:r>
            <w:r w:rsidR="007D2C81" w:rsidRPr="006830C8">
              <w:rPr>
                <w:sz w:val="20"/>
                <w:szCs w:val="20"/>
              </w:rPr>
              <w:t>crou (Ø 75 mm)</w:t>
            </w:r>
          </w:p>
        </w:tc>
        <w:tc>
          <w:tcPr>
            <w:tcW w:w="567" w:type="dxa"/>
            <w:tcBorders>
              <w:top w:val="nil"/>
              <w:bottom w:val="nil"/>
            </w:tcBorders>
            <w:shd w:val="clear" w:color="auto" w:fill="auto"/>
          </w:tcPr>
          <w:p w14:paraId="2A05834B" w14:textId="77777777" w:rsidR="007D2C81" w:rsidRPr="006830C8" w:rsidRDefault="007D2C81" w:rsidP="001B00B6">
            <w:pPr>
              <w:spacing w:after="0"/>
              <w:rPr>
                <w:sz w:val="20"/>
                <w:szCs w:val="20"/>
              </w:rPr>
            </w:pPr>
          </w:p>
        </w:tc>
        <w:tc>
          <w:tcPr>
            <w:tcW w:w="708" w:type="dxa"/>
            <w:shd w:val="clear" w:color="auto" w:fill="auto"/>
            <w:vAlign w:val="center"/>
          </w:tcPr>
          <w:p w14:paraId="308AA2B3" w14:textId="77777777" w:rsidR="007D2C81" w:rsidRPr="006830C8" w:rsidRDefault="007D2C81" w:rsidP="001B00B6">
            <w:pPr>
              <w:spacing w:after="0"/>
              <w:jc w:val="center"/>
              <w:rPr>
                <w:sz w:val="20"/>
                <w:szCs w:val="20"/>
              </w:rPr>
            </w:pPr>
            <w:r w:rsidRPr="006830C8">
              <w:rPr>
                <w:sz w:val="20"/>
                <w:szCs w:val="20"/>
              </w:rPr>
              <w:t>5</w:t>
            </w:r>
          </w:p>
        </w:tc>
        <w:tc>
          <w:tcPr>
            <w:tcW w:w="567" w:type="dxa"/>
            <w:shd w:val="clear" w:color="auto" w:fill="auto"/>
            <w:vAlign w:val="center"/>
          </w:tcPr>
          <w:p w14:paraId="51906752" w14:textId="77777777" w:rsidR="007D2C81" w:rsidRPr="006830C8" w:rsidRDefault="007D2C81" w:rsidP="001B00B6">
            <w:pPr>
              <w:spacing w:after="0"/>
              <w:jc w:val="center"/>
              <w:rPr>
                <w:sz w:val="20"/>
                <w:szCs w:val="20"/>
              </w:rPr>
            </w:pPr>
            <w:r w:rsidRPr="006830C8">
              <w:rPr>
                <w:sz w:val="20"/>
                <w:szCs w:val="20"/>
              </w:rPr>
              <w:t>1</w:t>
            </w:r>
          </w:p>
        </w:tc>
        <w:tc>
          <w:tcPr>
            <w:tcW w:w="3875" w:type="dxa"/>
            <w:shd w:val="clear" w:color="auto" w:fill="auto"/>
            <w:vAlign w:val="center"/>
          </w:tcPr>
          <w:p w14:paraId="2BD89AC5" w14:textId="77777777" w:rsidR="007D2C81" w:rsidRPr="006830C8" w:rsidRDefault="007D2C81" w:rsidP="001B00B6">
            <w:pPr>
              <w:spacing w:after="0"/>
              <w:rPr>
                <w:sz w:val="20"/>
                <w:szCs w:val="20"/>
              </w:rPr>
            </w:pPr>
            <w:r w:rsidRPr="006830C8">
              <w:rPr>
                <w:sz w:val="20"/>
                <w:szCs w:val="20"/>
              </w:rPr>
              <w:t>Plaque intermédiaire de positionnement</w:t>
            </w:r>
          </w:p>
        </w:tc>
      </w:tr>
      <w:tr w:rsidR="007D2C81" w14:paraId="66B31C86" w14:textId="77777777" w:rsidTr="001B00B6">
        <w:trPr>
          <w:trHeight w:val="227"/>
        </w:trPr>
        <w:tc>
          <w:tcPr>
            <w:tcW w:w="709" w:type="dxa"/>
            <w:shd w:val="clear" w:color="auto" w:fill="auto"/>
            <w:vAlign w:val="center"/>
          </w:tcPr>
          <w:p w14:paraId="7BD76891" w14:textId="77777777" w:rsidR="007D2C81" w:rsidRPr="006830C8" w:rsidRDefault="007D2C81" w:rsidP="001B00B6">
            <w:pPr>
              <w:spacing w:after="0"/>
              <w:jc w:val="center"/>
              <w:rPr>
                <w:sz w:val="20"/>
                <w:szCs w:val="20"/>
              </w:rPr>
            </w:pPr>
            <w:r w:rsidRPr="006830C8">
              <w:rPr>
                <w:sz w:val="20"/>
                <w:szCs w:val="20"/>
              </w:rPr>
              <w:t>2</w:t>
            </w:r>
          </w:p>
        </w:tc>
        <w:tc>
          <w:tcPr>
            <w:tcW w:w="472" w:type="dxa"/>
            <w:shd w:val="clear" w:color="auto" w:fill="auto"/>
            <w:vAlign w:val="center"/>
          </w:tcPr>
          <w:p w14:paraId="11D38D99" w14:textId="77777777" w:rsidR="007D2C81" w:rsidRPr="006830C8" w:rsidRDefault="007D2C81" w:rsidP="001B00B6">
            <w:pPr>
              <w:spacing w:after="0"/>
              <w:jc w:val="center"/>
              <w:rPr>
                <w:sz w:val="20"/>
                <w:szCs w:val="20"/>
              </w:rPr>
            </w:pPr>
            <w:r w:rsidRPr="006830C8">
              <w:rPr>
                <w:sz w:val="20"/>
                <w:szCs w:val="20"/>
              </w:rPr>
              <w:t>6</w:t>
            </w:r>
          </w:p>
        </w:tc>
        <w:tc>
          <w:tcPr>
            <w:tcW w:w="2080" w:type="dxa"/>
            <w:shd w:val="clear" w:color="auto" w:fill="auto"/>
            <w:vAlign w:val="center"/>
          </w:tcPr>
          <w:p w14:paraId="7BEBD110" w14:textId="77777777" w:rsidR="007D2C81" w:rsidRPr="006830C8" w:rsidRDefault="007D2C81" w:rsidP="001B00B6">
            <w:pPr>
              <w:spacing w:after="0"/>
              <w:rPr>
                <w:sz w:val="20"/>
                <w:szCs w:val="20"/>
              </w:rPr>
            </w:pPr>
            <w:r w:rsidRPr="006830C8">
              <w:rPr>
                <w:sz w:val="20"/>
                <w:szCs w:val="20"/>
              </w:rPr>
              <w:t>Rondelle</w:t>
            </w:r>
          </w:p>
        </w:tc>
        <w:tc>
          <w:tcPr>
            <w:tcW w:w="567" w:type="dxa"/>
            <w:tcBorders>
              <w:top w:val="nil"/>
              <w:bottom w:val="nil"/>
            </w:tcBorders>
            <w:shd w:val="clear" w:color="auto" w:fill="auto"/>
          </w:tcPr>
          <w:p w14:paraId="20C052A4" w14:textId="77777777" w:rsidR="007D2C81" w:rsidRPr="006830C8" w:rsidRDefault="007D2C81" w:rsidP="001B00B6">
            <w:pPr>
              <w:spacing w:after="0"/>
              <w:rPr>
                <w:sz w:val="20"/>
                <w:szCs w:val="20"/>
              </w:rPr>
            </w:pPr>
          </w:p>
        </w:tc>
        <w:tc>
          <w:tcPr>
            <w:tcW w:w="708" w:type="dxa"/>
            <w:shd w:val="clear" w:color="auto" w:fill="auto"/>
            <w:vAlign w:val="center"/>
          </w:tcPr>
          <w:p w14:paraId="0D2F32ED" w14:textId="77777777" w:rsidR="007D2C81" w:rsidRPr="006830C8" w:rsidRDefault="007D2C81" w:rsidP="001B00B6">
            <w:pPr>
              <w:spacing w:after="0"/>
              <w:jc w:val="center"/>
              <w:rPr>
                <w:sz w:val="20"/>
                <w:szCs w:val="20"/>
              </w:rPr>
            </w:pPr>
            <w:r w:rsidRPr="006830C8">
              <w:rPr>
                <w:sz w:val="20"/>
                <w:szCs w:val="20"/>
              </w:rPr>
              <w:t>6</w:t>
            </w:r>
          </w:p>
        </w:tc>
        <w:tc>
          <w:tcPr>
            <w:tcW w:w="567" w:type="dxa"/>
            <w:shd w:val="clear" w:color="auto" w:fill="auto"/>
            <w:vAlign w:val="center"/>
          </w:tcPr>
          <w:p w14:paraId="66C15D4D" w14:textId="77777777" w:rsidR="007D2C81" w:rsidRPr="006830C8" w:rsidRDefault="007D2C81" w:rsidP="001B00B6">
            <w:pPr>
              <w:spacing w:after="0"/>
              <w:jc w:val="center"/>
              <w:rPr>
                <w:sz w:val="20"/>
                <w:szCs w:val="20"/>
              </w:rPr>
            </w:pPr>
            <w:r w:rsidRPr="006830C8">
              <w:rPr>
                <w:sz w:val="20"/>
                <w:szCs w:val="20"/>
              </w:rPr>
              <w:t>6</w:t>
            </w:r>
          </w:p>
        </w:tc>
        <w:tc>
          <w:tcPr>
            <w:tcW w:w="3875" w:type="dxa"/>
            <w:shd w:val="clear" w:color="auto" w:fill="auto"/>
            <w:vAlign w:val="center"/>
          </w:tcPr>
          <w:p w14:paraId="23253D73" w14:textId="77777777" w:rsidR="007D2C81" w:rsidRPr="006830C8" w:rsidRDefault="007D2C81" w:rsidP="001B00B6">
            <w:pPr>
              <w:spacing w:after="0"/>
              <w:rPr>
                <w:sz w:val="20"/>
                <w:szCs w:val="20"/>
              </w:rPr>
            </w:pPr>
            <w:r w:rsidRPr="006830C8">
              <w:rPr>
                <w:sz w:val="20"/>
                <w:szCs w:val="20"/>
              </w:rPr>
              <w:t>Tirant (Ø 75 mm)</w:t>
            </w:r>
          </w:p>
        </w:tc>
      </w:tr>
      <w:tr w:rsidR="007D2C81" w14:paraId="540D8EA0" w14:textId="77777777" w:rsidTr="001B00B6">
        <w:trPr>
          <w:trHeight w:val="227"/>
        </w:trPr>
        <w:tc>
          <w:tcPr>
            <w:tcW w:w="709" w:type="dxa"/>
            <w:shd w:val="clear" w:color="auto" w:fill="auto"/>
            <w:vAlign w:val="center"/>
          </w:tcPr>
          <w:p w14:paraId="005A1FEB" w14:textId="77777777" w:rsidR="007D2C81" w:rsidRPr="006830C8" w:rsidRDefault="007D2C81" w:rsidP="001B00B6">
            <w:pPr>
              <w:spacing w:after="0"/>
              <w:jc w:val="center"/>
              <w:rPr>
                <w:sz w:val="20"/>
                <w:szCs w:val="20"/>
              </w:rPr>
            </w:pPr>
            <w:r w:rsidRPr="006830C8">
              <w:rPr>
                <w:sz w:val="20"/>
                <w:szCs w:val="20"/>
              </w:rPr>
              <w:t>3</w:t>
            </w:r>
          </w:p>
        </w:tc>
        <w:tc>
          <w:tcPr>
            <w:tcW w:w="472" w:type="dxa"/>
            <w:shd w:val="clear" w:color="auto" w:fill="auto"/>
            <w:vAlign w:val="center"/>
          </w:tcPr>
          <w:p w14:paraId="1C8728AE" w14:textId="77777777" w:rsidR="007D2C81" w:rsidRPr="006830C8" w:rsidRDefault="007D2C81" w:rsidP="001B00B6">
            <w:pPr>
              <w:spacing w:after="0"/>
              <w:jc w:val="center"/>
              <w:rPr>
                <w:sz w:val="20"/>
                <w:szCs w:val="20"/>
              </w:rPr>
            </w:pPr>
            <w:r w:rsidRPr="006830C8">
              <w:rPr>
                <w:sz w:val="20"/>
                <w:szCs w:val="20"/>
              </w:rPr>
              <w:t>6</w:t>
            </w:r>
          </w:p>
        </w:tc>
        <w:tc>
          <w:tcPr>
            <w:tcW w:w="2080" w:type="dxa"/>
            <w:shd w:val="clear" w:color="auto" w:fill="auto"/>
            <w:vAlign w:val="center"/>
          </w:tcPr>
          <w:p w14:paraId="0830586F" w14:textId="77777777" w:rsidR="007D2C81" w:rsidRPr="006830C8" w:rsidRDefault="007D2C81" w:rsidP="001B00B6">
            <w:pPr>
              <w:spacing w:after="0"/>
              <w:rPr>
                <w:sz w:val="20"/>
                <w:szCs w:val="20"/>
              </w:rPr>
            </w:pPr>
            <w:r w:rsidRPr="006830C8">
              <w:rPr>
                <w:sz w:val="20"/>
                <w:szCs w:val="20"/>
              </w:rPr>
              <w:t>Appui intermédiaire</w:t>
            </w:r>
          </w:p>
        </w:tc>
        <w:tc>
          <w:tcPr>
            <w:tcW w:w="567" w:type="dxa"/>
            <w:tcBorders>
              <w:top w:val="nil"/>
              <w:bottom w:val="nil"/>
            </w:tcBorders>
            <w:shd w:val="clear" w:color="auto" w:fill="auto"/>
          </w:tcPr>
          <w:p w14:paraId="41BD452F" w14:textId="77777777" w:rsidR="007D2C81" w:rsidRPr="006830C8" w:rsidRDefault="007D2C81" w:rsidP="001B00B6">
            <w:pPr>
              <w:spacing w:after="0"/>
              <w:rPr>
                <w:sz w:val="20"/>
                <w:szCs w:val="20"/>
              </w:rPr>
            </w:pPr>
          </w:p>
        </w:tc>
        <w:tc>
          <w:tcPr>
            <w:tcW w:w="708" w:type="dxa"/>
            <w:shd w:val="clear" w:color="auto" w:fill="auto"/>
            <w:vAlign w:val="center"/>
          </w:tcPr>
          <w:p w14:paraId="1513F205" w14:textId="77777777" w:rsidR="007D2C81" w:rsidRPr="006830C8" w:rsidRDefault="007D2C81" w:rsidP="001B00B6">
            <w:pPr>
              <w:spacing w:after="0"/>
              <w:jc w:val="center"/>
              <w:rPr>
                <w:sz w:val="20"/>
                <w:szCs w:val="20"/>
              </w:rPr>
            </w:pPr>
            <w:r w:rsidRPr="006830C8">
              <w:rPr>
                <w:sz w:val="20"/>
                <w:szCs w:val="20"/>
              </w:rPr>
              <w:t>7</w:t>
            </w:r>
          </w:p>
        </w:tc>
        <w:tc>
          <w:tcPr>
            <w:tcW w:w="567" w:type="dxa"/>
            <w:shd w:val="clear" w:color="auto" w:fill="auto"/>
            <w:vAlign w:val="center"/>
          </w:tcPr>
          <w:p w14:paraId="39386A68" w14:textId="77777777" w:rsidR="007D2C81" w:rsidRPr="006830C8" w:rsidRDefault="007D2C81" w:rsidP="001B00B6">
            <w:pPr>
              <w:spacing w:after="0"/>
              <w:jc w:val="center"/>
              <w:rPr>
                <w:sz w:val="20"/>
                <w:szCs w:val="20"/>
              </w:rPr>
            </w:pPr>
            <w:r w:rsidRPr="006830C8">
              <w:rPr>
                <w:sz w:val="20"/>
                <w:szCs w:val="20"/>
              </w:rPr>
              <w:t>1</w:t>
            </w:r>
          </w:p>
        </w:tc>
        <w:tc>
          <w:tcPr>
            <w:tcW w:w="3875" w:type="dxa"/>
            <w:shd w:val="clear" w:color="auto" w:fill="auto"/>
            <w:vAlign w:val="center"/>
          </w:tcPr>
          <w:p w14:paraId="4456E149" w14:textId="77777777" w:rsidR="007D2C81" w:rsidRPr="006830C8" w:rsidRDefault="007D2C81" w:rsidP="001B00B6">
            <w:pPr>
              <w:spacing w:after="0"/>
              <w:rPr>
                <w:sz w:val="20"/>
                <w:szCs w:val="20"/>
              </w:rPr>
            </w:pPr>
            <w:r w:rsidRPr="006830C8">
              <w:rPr>
                <w:sz w:val="20"/>
                <w:szCs w:val="20"/>
              </w:rPr>
              <w:t>Pile en béton</w:t>
            </w:r>
          </w:p>
        </w:tc>
      </w:tr>
      <w:tr w:rsidR="007D2C81" w14:paraId="11380191" w14:textId="77777777" w:rsidTr="001B00B6">
        <w:trPr>
          <w:trHeight w:val="227"/>
        </w:trPr>
        <w:tc>
          <w:tcPr>
            <w:tcW w:w="709" w:type="dxa"/>
            <w:shd w:val="clear" w:color="auto" w:fill="auto"/>
            <w:vAlign w:val="center"/>
          </w:tcPr>
          <w:p w14:paraId="2725798D" w14:textId="77777777" w:rsidR="007D2C81" w:rsidRPr="006830C8" w:rsidRDefault="007D2C81" w:rsidP="001B00B6">
            <w:pPr>
              <w:spacing w:after="0"/>
              <w:jc w:val="center"/>
              <w:rPr>
                <w:sz w:val="20"/>
                <w:szCs w:val="20"/>
              </w:rPr>
            </w:pPr>
            <w:r w:rsidRPr="006830C8">
              <w:rPr>
                <w:sz w:val="20"/>
                <w:szCs w:val="20"/>
              </w:rPr>
              <w:t>4</w:t>
            </w:r>
          </w:p>
        </w:tc>
        <w:tc>
          <w:tcPr>
            <w:tcW w:w="472" w:type="dxa"/>
            <w:shd w:val="clear" w:color="auto" w:fill="auto"/>
            <w:vAlign w:val="center"/>
          </w:tcPr>
          <w:p w14:paraId="63B4DF80" w14:textId="77777777" w:rsidR="007D2C81" w:rsidRPr="006830C8" w:rsidRDefault="007D2C81" w:rsidP="001B00B6">
            <w:pPr>
              <w:spacing w:after="0"/>
              <w:jc w:val="center"/>
              <w:rPr>
                <w:sz w:val="20"/>
                <w:szCs w:val="20"/>
              </w:rPr>
            </w:pPr>
            <w:r w:rsidRPr="006830C8">
              <w:rPr>
                <w:sz w:val="20"/>
                <w:szCs w:val="20"/>
              </w:rPr>
              <w:t>1</w:t>
            </w:r>
          </w:p>
        </w:tc>
        <w:tc>
          <w:tcPr>
            <w:tcW w:w="2080" w:type="dxa"/>
            <w:shd w:val="clear" w:color="auto" w:fill="auto"/>
            <w:vAlign w:val="center"/>
          </w:tcPr>
          <w:p w14:paraId="2CEF2411" w14:textId="77777777" w:rsidR="007D2C81" w:rsidRPr="006830C8" w:rsidRDefault="007D2C81" w:rsidP="001B00B6">
            <w:pPr>
              <w:spacing w:after="0"/>
              <w:rPr>
                <w:sz w:val="20"/>
                <w:szCs w:val="20"/>
              </w:rPr>
            </w:pPr>
            <w:r w:rsidRPr="006830C8">
              <w:rPr>
                <w:sz w:val="20"/>
                <w:szCs w:val="20"/>
              </w:rPr>
              <w:t>Palier de vanne</w:t>
            </w:r>
          </w:p>
        </w:tc>
        <w:tc>
          <w:tcPr>
            <w:tcW w:w="567" w:type="dxa"/>
            <w:tcBorders>
              <w:top w:val="nil"/>
              <w:bottom w:val="nil"/>
            </w:tcBorders>
            <w:shd w:val="clear" w:color="auto" w:fill="auto"/>
          </w:tcPr>
          <w:p w14:paraId="6D476F99" w14:textId="77777777" w:rsidR="007D2C81" w:rsidRPr="006830C8" w:rsidRDefault="007D2C81" w:rsidP="001B00B6">
            <w:pPr>
              <w:spacing w:after="0"/>
              <w:rPr>
                <w:sz w:val="20"/>
                <w:szCs w:val="20"/>
              </w:rPr>
            </w:pPr>
          </w:p>
        </w:tc>
        <w:tc>
          <w:tcPr>
            <w:tcW w:w="708" w:type="dxa"/>
            <w:shd w:val="clear" w:color="auto" w:fill="auto"/>
            <w:vAlign w:val="center"/>
          </w:tcPr>
          <w:p w14:paraId="68912F19" w14:textId="77777777" w:rsidR="007D2C81" w:rsidRPr="006830C8" w:rsidRDefault="007D2C81" w:rsidP="001B00B6">
            <w:pPr>
              <w:spacing w:after="0"/>
              <w:jc w:val="center"/>
              <w:rPr>
                <w:sz w:val="20"/>
                <w:szCs w:val="20"/>
              </w:rPr>
            </w:pPr>
            <w:r w:rsidRPr="006830C8">
              <w:rPr>
                <w:sz w:val="20"/>
                <w:szCs w:val="20"/>
              </w:rPr>
              <w:t>8</w:t>
            </w:r>
          </w:p>
        </w:tc>
        <w:tc>
          <w:tcPr>
            <w:tcW w:w="567" w:type="dxa"/>
            <w:shd w:val="clear" w:color="auto" w:fill="auto"/>
            <w:vAlign w:val="center"/>
          </w:tcPr>
          <w:p w14:paraId="24C8CF4A" w14:textId="77777777" w:rsidR="007D2C81" w:rsidRPr="006830C8" w:rsidRDefault="007D2C81" w:rsidP="001B00B6">
            <w:pPr>
              <w:spacing w:after="0"/>
              <w:jc w:val="center"/>
              <w:rPr>
                <w:sz w:val="20"/>
                <w:szCs w:val="20"/>
              </w:rPr>
            </w:pPr>
            <w:r w:rsidRPr="006830C8">
              <w:rPr>
                <w:sz w:val="20"/>
                <w:szCs w:val="20"/>
              </w:rPr>
              <w:t>1</w:t>
            </w:r>
          </w:p>
        </w:tc>
        <w:tc>
          <w:tcPr>
            <w:tcW w:w="3875" w:type="dxa"/>
            <w:shd w:val="clear" w:color="auto" w:fill="auto"/>
            <w:vAlign w:val="center"/>
          </w:tcPr>
          <w:p w14:paraId="46C5115D" w14:textId="77777777" w:rsidR="007D2C81" w:rsidRPr="006830C8" w:rsidRDefault="007D2C81" w:rsidP="001B00B6">
            <w:pPr>
              <w:spacing w:after="0"/>
              <w:rPr>
                <w:sz w:val="20"/>
                <w:szCs w:val="20"/>
              </w:rPr>
            </w:pPr>
            <w:r w:rsidRPr="006830C8">
              <w:rPr>
                <w:sz w:val="20"/>
                <w:szCs w:val="20"/>
              </w:rPr>
              <w:t>Contre</w:t>
            </w:r>
            <w:r>
              <w:rPr>
                <w:sz w:val="20"/>
                <w:szCs w:val="20"/>
              </w:rPr>
              <w:t>-</w:t>
            </w:r>
            <w:r w:rsidRPr="006830C8">
              <w:rPr>
                <w:sz w:val="20"/>
                <w:szCs w:val="20"/>
              </w:rPr>
              <w:t>plaque</w:t>
            </w:r>
          </w:p>
        </w:tc>
      </w:tr>
    </w:tbl>
    <w:p w14:paraId="2CA0D6EB" w14:textId="77777777" w:rsidR="007D2C81" w:rsidRDefault="007D2C81" w:rsidP="007D2C81">
      <w:pPr>
        <w:spacing w:after="0"/>
      </w:pPr>
    </w:p>
    <w:p w14:paraId="3161B489" w14:textId="6E5667BC" w:rsidR="007D2C81" w:rsidRPr="007D2C81" w:rsidRDefault="00DB3CA1" w:rsidP="007D2C81">
      <w:pPr>
        <w:spacing w:after="0"/>
        <w:rPr>
          <w:b/>
        </w:rPr>
      </w:pPr>
      <w:r>
        <w:rPr>
          <w:b/>
          <w:noProof/>
          <w:lang w:eastAsia="fr-FR"/>
        </w:rPr>
        <mc:AlternateContent>
          <mc:Choice Requires="wps">
            <w:drawing>
              <wp:anchor distT="0" distB="0" distL="114300" distR="114300" simplePos="0" relativeHeight="251569152" behindDoc="0" locked="0" layoutInCell="1" allowOverlap="1" wp14:anchorId="7CCB60D4" wp14:editId="5F4ED536">
                <wp:simplePos x="0" y="0"/>
                <wp:positionH relativeFrom="column">
                  <wp:posOffset>235585</wp:posOffset>
                </wp:positionH>
                <wp:positionV relativeFrom="paragraph">
                  <wp:posOffset>150495</wp:posOffset>
                </wp:positionV>
                <wp:extent cx="364490" cy="408940"/>
                <wp:effectExtent l="0" t="0" r="0" b="0"/>
                <wp:wrapNone/>
                <wp:docPr id="80" name="Text Box 2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4490" cy="408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FC1245" w14:textId="75E123EC" w:rsidR="000F7A16" w:rsidRDefault="000F7A16" w:rsidP="007D2C81">
                            <w:r>
                              <w:rPr>
                                <w:noProof/>
                                <w:position w:val="-4"/>
                                <w:lang w:eastAsia="fr-FR"/>
                              </w:rPr>
                              <w:drawing>
                                <wp:inline distT="0" distB="0" distL="0" distR="0" wp14:anchorId="411E5FA6" wp14:editId="1D919A82">
                                  <wp:extent cx="180975" cy="190500"/>
                                  <wp:effectExtent l="0" t="0" r="0" b="0"/>
                                  <wp:docPr id="134" name="Imag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39" o:spid="_x0000_s1332" type="#_x0000_t202" style="position:absolute;margin-left:18.55pt;margin-top:11.85pt;width:28.7pt;height:32.2pt;z-index:2515691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" filled="f" stroked="f">
                <v:textbox style="mso-fit-shape-to-text:t">
                  <w:txbxContent>
                    <w:p w14:paraId="5AFC1245" w14:textId="75E123EC" w:rsidR="000F7A16" w:rsidRDefault="000F7A16" w:rsidP="007D2C81">
                      <w:r>
                        <w:rPr>
                          <w:noProof/>
                          <w:position w:val="-4"/>
                          <w:lang w:eastAsia="fr-FR"/>
                        </w:rPr>
                        <w:drawing>
                          <wp:inline distT="0" distB="0" distL="0" distR="0" wp14:anchorId="411E5FA6" wp14:editId="1D919A82">
                            <wp:extent cx="180975" cy="190500"/>
                            <wp:effectExtent l="0" t="0" r="0" b="0"/>
                            <wp:docPr id="134" name="Imag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p>
                  </w:txbxContent>
                </v:textbox>
              </v:shape>
            </w:pict>
          </mc:Fallback>
        </mc:AlternateContent>
      </w:r>
      <w:r>
        <w:rPr>
          <w:b/>
          <w:noProof/>
          <w:lang w:eastAsia="fr-FR"/>
        </w:rPr>
        <mc:AlternateContent>
          <mc:Choice Requires="wpg">
            <w:drawing>
              <wp:anchor distT="0" distB="0" distL="114300" distR="114300" simplePos="0" relativeHeight="251572224" behindDoc="0" locked="0" layoutInCell="1" allowOverlap="1" wp14:anchorId="214E9110" wp14:editId="0A671ABF">
                <wp:simplePos x="0" y="0"/>
                <wp:positionH relativeFrom="column">
                  <wp:posOffset>3754120</wp:posOffset>
                </wp:positionH>
                <wp:positionV relativeFrom="paragraph">
                  <wp:posOffset>105410</wp:posOffset>
                </wp:positionV>
                <wp:extent cx="266065" cy="231140"/>
                <wp:effectExtent l="0" t="0" r="635" b="0"/>
                <wp:wrapNone/>
                <wp:docPr id="82" name="Group 2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6065" cy="231140"/>
                          <a:chOff x="1466" y="8966"/>
                          <a:chExt cx="419" cy="364"/>
                        </a:xfrm>
                      </wpg:grpSpPr>
                      <wps:wsp>
                        <wps:cNvPr id="83" name="Oval 253"/>
                        <wps:cNvSpPr>
                          <a:spLocks noChangeArrowheads="1"/>
                        </wps:cNvSpPr>
                        <wps:spPr bwMode="auto">
                          <a:xfrm>
                            <a:off x="1530" y="9000"/>
                            <a:ext cx="283" cy="283"/>
                          </a:xfrm>
                          <a:prstGeom prst="ellipse">
                            <a:avLst/>
                          </a:prstGeom>
                          <a:solidFill>
                            <a:srgbClr val="FFFFFF"/>
                          </a:solidFill>
                          <a:ln w="3175">
                            <a:solidFill>
                              <a:srgbClr val="000000"/>
                            </a:solidFill>
                            <a:round/>
                            <a:headEnd/>
                            <a:tailEnd/>
                          </a:ln>
                        </wps:spPr>
                        <wps:bodyPr rot="0" vert="horz" wrap="square" lIns="91440" tIns="45720" rIns="91440" bIns="45720" anchor="t" anchorCtr="0" upright="1">
                          <a:noAutofit/>
                        </wps:bodyPr>
                      </wps:wsp>
                      <wps:wsp>
                        <wps:cNvPr id="84" name="Text Box 254"/>
                        <wps:cNvSpPr txBox="1">
                          <a:spLocks noChangeArrowheads="1"/>
                        </wps:cNvSpPr>
                        <wps:spPr bwMode="auto">
                          <a:xfrm>
                            <a:off x="1466" y="8966"/>
                            <a:ext cx="419"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851EB2" w14:textId="77777777" w:rsidR="000F7A16" w:rsidRPr="007B6917" w:rsidRDefault="000F7A16" w:rsidP="007D2C81">
                              <w:pPr>
                                <w:jc w:val="center"/>
                                <w:rPr>
                                  <w:sz w:val="20"/>
                                  <w:szCs w:val="20"/>
                                </w:rPr>
                              </w:pPr>
                              <w:r>
                                <w:rPr>
                                  <w:sz w:val="20"/>
                                  <w:szCs w:val="20"/>
                                </w:rPr>
                                <w:t>6</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2" o:spid="_x0000_s1333" style="position:absolute;margin-left:295.6pt;margin-top:8.3pt;width:20.95pt;height:18.2pt;z-index:251572224;mso-position-horizontal-relative:text;mso-position-vertical-relative:text" coordorigin="1466,8966" coordsize="419,3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">
                <v:oval id="Oval 253" o:spid="_x0000_s1334" style="position:absolute;left:1530;top:9000;width:283;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4yt8MQA&#10;AADbAAAADwAAAGRycy9kb3ducmV2LnhtbESPQWvCQBSE7wX/w/IKXkQ3KpYYXUUESy9F1B48PrPP&#10;JDT7NuyuJv77riD0OMzMN8xy3Zla3Mn5yrKC8SgBQZxbXXGh4Oe0G6YgfEDWWFsmBQ/ysF713paY&#10;advyge7HUIgIYZ+hgjKEJpPS5yUZ9CPbEEfvap3BEKUrpHbYRrip5SRJPqTBiuNCiQ1tS8p/jzej&#10;YH/q0svAjdvZY7qzm9vnfHbW30r137vNAkSgLvyHX+0vrSCdwvNL/AF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eMrfDEAAAA2wAAAA8AAAAAAAAAAAAAAAAAmAIAAGRycy9k&#10;b3ducmV2LnhtbFBLBQYAAAAABAAEAPUAAACJAwAAAAA=&#10;" strokeweight=".25pt"/>
                <v:shape id="Text Box 254" o:spid="_x0000_s1335" type="#_x0000_t202" style="position:absolute;left:1466;top:8966;width:419;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FGfcMA&#10;AADbAAAADwAAAGRycy9kb3ducmV2LnhtbESPzWrDMBCE74W8g9hAbrWUkhbHiWxCS6CnluYPclus&#10;jW1irYylxu7bV4VCjsPMfMOsi9G24ka9bxxrmCcKBHHpTMOVhsN++5iC8AHZYOuYNPyQhyKfPKwx&#10;M27gL7rtQiUihH2GGuoQukxKX9Zk0SeuI47exfUWQ5R9JU2PQ4TbVj4p9SItNhwXauzotabyuvu2&#10;Go4fl/NpoT6rN/vcDW5Uku1Saj2b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7FGfcMAAADbAAAADwAAAAAAAAAAAAAAAACYAgAAZHJzL2Rv&#10;d25yZXYueG1sUEsFBgAAAAAEAAQA9QAAAIgDAAAAAA==&#10;" filled="f" stroked="f">
                  <v:textbox>
                    <w:txbxContent>
                      <w:p w14:paraId="5E851EB2" w14:textId="77777777" w:rsidR="000F7A16" w:rsidRPr="007B6917" w:rsidRDefault="000F7A16" w:rsidP="007D2C81">
                        <w:pPr>
                          <w:jc w:val="center"/>
                          <w:rPr>
                            <w:sz w:val="20"/>
                            <w:szCs w:val="20"/>
                          </w:rPr>
                        </w:pPr>
                        <w:r>
                          <w:rPr>
                            <w:sz w:val="20"/>
                            <w:szCs w:val="20"/>
                          </w:rPr>
                          <w:t>6</w:t>
                        </w:r>
                      </w:p>
                    </w:txbxContent>
                  </v:textbox>
                </v:shape>
              </v:group>
            </w:pict>
          </mc:Fallback>
        </mc:AlternateContent>
      </w:r>
      <w:r w:rsidR="007D2C81" w:rsidRPr="007D2C81">
        <w:rPr>
          <w:b/>
        </w:rPr>
        <w:t>Effort normal appliqué sur chaque tirant</w:t>
      </w:r>
    </w:p>
    <w:p w14:paraId="0C57CA55" w14:textId="286AF693" w:rsidR="007D2C81" w:rsidRDefault="00DB3CA1" w:rsidP="007D2C81">
      <w:pPr>
        <w:spacing w:after="0"/>
      </w:pPr>
      <w:r>
        <w:rPr>
          <w:b/>
          <w:noProof/>
          <w:lang w:eastAsia="fr-FR"/>
        </w:rPr>
        <mc:AlternateContent>
          <mc:Choice Requires="wps">
            <w:drawing>
              <wp:anchor distT="0" distB="0" distL="114300" distR="114300" simplePos="0" relativeHeight="251570176" behindDoc="0" locked="0" layoutInCell="1" allowOverlap="1" wp14:anchorId="5E1FE9F4" wp14:editId="2BC46532">
                <wp:simplePos x="0" y="0"/>
                <wp:positionH relativeFrom="column">
                  <wp:posOffset>5658485</wp:posOffset>
                </wp:positionH>
                <wp:positionV relativeFrom="paragraph">
                  <wp:posOffset>-2540</wp:posOffset>
                </wp:positionV>
                <wp:extent cx="354965" cy="262255"/>
                <wp:effectExtent l="0" t="0" r="0" b="4445"/>
                <wp:wrapNone/>
                <wp:docPr id="81" name="Text Box 2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62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2F12D1" w14:textId="77777777" w:rsidR="000F7A16" w:rsidRDefault="000F7A16" w:rsidP="007D2C81">
                            <w:r w:rsidRPr="00AA1A32">
                              <w:rPr>
                                <w:position w:val="-4"/>
                              </w:rPr>
                              <w:object w:dxaOrig="240" w:dyaOrig="320" w14:anchorId="45484802">
                                <v:shape id="_x0000_i1159" type="#_x0000_t75" style="width:13.6pt;height:15.2pt" o:ole="">
                                  <v:imagedata r:id="rId341" o:title=""/>
                                </v:shape>
                                <o:OLEObject Type="Embed" ProgID="Equation.DSMT4" ShapeID="_x0000_i1159" DrawAspect="Content" ObjectID="_1268100388" r:id="rId342"/>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0" o:spid="_x0000_s1336" type="#_x0000_t202" style="position:absolute;margin-left:445.55pt;margin-top:-.2pt;width:28.45pt;height:20.65pt;z-index:2515701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" filled="f" stroked="f">
                <v:textbox>
                  <w:txbxContent>
                    <w:p w14:paraId="3A2F12D1" w14:textId="77777777" w:rsidR="000F7A16" w:rsidRDefault="000F7A16" w:rsidP="007D2C81">
                      <w:r w:rsidRPr="00AA1A32">
                        <w:rPr>
                          <w:position w:val="-4"/>
                        </w:rPr>
                        <w:object w:dxaOrig="240" w:dyaOrig="320" w14:anchorId="45484802">
                          <v:shape id="_x0000_i1155" type="#_x0000_t75" style="width:13.65pt;height:15.15pt" o:ole="">
                            <v:imagedata r:id="rId343" o:title=""/>
                          </v:shape>
                          <o:OLEObject Type="Embed" ProgID="Equation.DSMT4" ShapeID="_x0000_i1155" DrawAspect="Content" ObjectID="_1394113615" r:id="rId344"/>
                        </w:object>
                      </w:r>
                    </w:p>
                  </w:txbxContent>
                </v:textbox>
              </v:shape>
            </w:pict>
          </mc:Fallback>
        </mc:AlternateContent>
      </w:r>
      <w:r>
        <w:rPr>
          <w:noProof/>
          <w:lang w:eastAsia="fr-FR"/>
        </w:rPr>
        <mc:AlternateContent>
          <mc:Choice Requires="wps">
            <w:drawing>
              <wp:anchor distT="0" distB="0" distL="114300" distR="114300" simplePos="0" relativeHeight="251573248" behindDoc="0" locked="0" layoutInCell="1" allowOverlap="1" wp14:anchorId="095F1900" wp14:editId="2030E93D">
                <wp:simplePos x="0" y="0"/>
                <wp:positionH relativeFrom="column">
                  <wp:posOffset>3794760</wp:posOffset>
                </wp:positionH>
                <wp:positionV relativeFrom="paragraph">
                  <wp:posOffset>131445</wp:posOffset>
                </wp:positionV>
                <wp:extent cx="71755" cy="135255"/>
                <wp:effectExtent l="19050" t="0" r="23495" b="36195"/>
                <wp:wrapNone/>
                <wp:docPr id="79" name="AutoShape 2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1755" cy="135255"/>
                        </a:xfrm>
                        <a:prstGeom prst="straightConnector1">
                          <a:avLst/>
                        </a:prstGeom>
                        <a:noFill/>
                        <a:ln w="3175">
                          <a:solidFill>
                            <a:srgbClr val="000000"/>
                          </a:solidFill>
                          <a:round/>
                          <a:headEnd/>
                          <a:tailEnd type="oval"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55" o:spid="_x0000_s1026" type="#_x0000_t32" style="position:absolute;margin-left:298.8pt;margin-top:10.35pt;width:5.65pt;height:10.65pt;flip:x;z-index:251573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" strokeweight=".25pt">
                <v:stroke endarrow="oval" endarrowwidth="narrow" endarrowlength="short"/>
              </v:shape>
            </w:pict>
          </mc:Fallback>
        </mc:AlternateContent>
      </w:r>
    </w:p>
    <w:p w14:paraId="1EF9DB33" w14:textId="70A78FD2" w:rsidR="007D2C81" w:rsidRDefault="00DB3CA1" w:rsidP="007D2C81">
      <w:pPr>
        <w:spacing w:after="0"/>
        <w:jc w:val="center"/>
      </w:pPr>
      <w:r>
        <w:rPr>
          <w:noProof/>
          <w:lang w:eastAsia="fr-FR"/>
        </w:rPr>
        <mc:AlternateContent>
          <mc:Choice Requires="wps">
            <w:drawing>
              <wp:anchor distT="4294967295" distB="4294967295" distL="114300" distR="114300" simplePos="0" relativeHeight="251567104" behindDoc="0" locked="0" layoutInCell="1" allowOverlap="1" wp14:anchorId="204EC2EF" wp14:editId="6BDF4D5B">
                <wp:simplePos x="0" y="0"/>
                <wp:positionH relativeFrom="column">
                  <wp:posOffset>5307965</wp:posOffset>
                </wp:positionH>
                <wp:positionV relativeFrom="paragraph">
                  <wp:posOffset>92074</wp:posOffset>
                </wp:positionV>
                <wp:extent cx="552450" cy="0"/>
                <wp:effectExtent l="0" t="57150" r="38100" b="76200"/>
                <wp:wrapNone/>
                <wp:docPr id="77" name="AutoShape 2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450" cy="0"/>
                        </a:xfrm>
                        <a:prstGeom prst="straightConnector1">
                          <a:avLst/>
                        </a:prstGeom>
                        <a:noFill/>
                        <a:ln w="19050">
                          <a:solidFill>
                            <a:srgbClr val="FF0000"/>
                          </a:solidFill>
                          <a:round/>
                          <a:headEnd/>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37" o:spid="_x0000_s1026" type="#_x0000_t32" style="position:absolute;margin-left:417.95pt;margin-top:7.25pt;width:43.5pt;height:0;z-index:2515671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" strokecolor="red" strokeweight="1.5pt">
                <v:stroke endarrow="block" endarrowwidth="narrow" endarrowlength="short"/>
              </v:shape>
            </w:pict>
          </mc:Fallback>
        </mc:AlternateContent>
      </w:r>
      <w:r>
        <w:rPr>
          <w:noProof/>
          <w:lang w:eastAsia="fr-FR"/>
        </w:rPr>
        <mc:AlternateContent>
          <mc:Choice Requires="wps">
            <w:drawing>
              <wp:anchor distT="0" distB="0" distL="114300" distR="114300" simplePos="0" relativeHeight="251568128" behindDoc="0" locked="0" layoutInCell="1" allowOverlap="1" wp14:anchorId="08990B91" wp14:editId="634661C3">
                <wp:simplePos x="0" y="0"/>
                <wp:positionH relativeFrom="column">
                  <wp:posOffset>274320</wp:posOffset>
                </wp:positionH>
                <wp:positionV relativeFrom="paragraph">
                  <wp:posOffset>91440</wp:posOffset>
                </wp:positionV>
                <wp:extent cx="552450" cy="635"/>
                <wp:effectExtent l="19050" t="57150" r="19050" b="75565"/>
                <wp:wrapNone/>
                <wp:docPr id="78" name="AutoShape 2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52450" cy="635"/>
                        </a:xfrm>
                        <a:prstGeom prst="straightConnector1">
                          <a:avLst/>
                        </a:prstGeom>
                        <a:noFill/>
                        <a:ln w="19050">
                          <a:solidFill>
                            <a:srgbClr val="FF0000"/>
                          </a:solidFill>
                          <a:round/>
                          <a:headEnd/>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38" o:spid="_x0000_s1026" type="#_x0000_t32" style="position:absolute;margin-left:21.6pt;margin-top:7.2pt;width:43.5pt;height:.05pt;flip:x;z-index:251568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" strokecolor="red" strokeweight="1.5pt">
                <v:stroke endarrow="block" endarrowwidth="narrow" endarrowlength="short"/>
              </v:shape>
            </w:pict>
          </mc:Fallback>
        </mc:AlternateContent>
      </w:r>
      <w:r w:rsidR="007D2C81">
        <w:rPr>
          <w:noProof/>
          <w:lang w:eastAsia="fr-FR"/>
        </w:rPr>
        <w:drawing>
          <wp:inline distT="0" distB="0" distL="0" distR="0" wp14:anchorId="725D6AC0" wp14:editId="04D546FB">
            <wp:extent cx="4817745" cy="186055"/>
            <wp:effectExtent l="0" t="0" r="8255" b="0"/>
            <wp:docPr id="47" name="Image 47" descr="tira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tirant"/>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4817745" cy="186055"/>
                    </a:xfrm>
                    <a:prstGeom prst="rect">
                      <a:avLst/>
                    </a:prstGeom>
                    <a:noFill/>
                    <a:ln>
                      <a:noFill/>
                    </a:ln>
                  </pic:spPr>
                </pic:pic>
              </a:graphicData>
            </a:graphic>
          </wp:inline>
        </w:drawing>
      </w:r>
    </w:p>
    <w:p w14:paraId="725AEF78" w14:textId="77777777" w:rsidR="007D2C81" w:rsidRDefault="007D2C81" w:rsidP="007D2C81">
      <w:pPr>
        <w:spacing w:after="0"/>
      </w:pPr>
    </w:p>
    <w:p w14:paraId="25A1B46C" w14:textId="70A7E78B" w:rsidR="007D2C81" w:rsidRPr="007D2C81" w:rsidRDefault="00DB3CA1" w:rsidP="007D2C81">
      <w:pPr>
        <w:spacing w:before="120" w:after="0"/>
        <w:rPr>
          <w:b/>
        </w:rPr>
      </w:pPr>
      <w:r>
        <w:rPr>
          <w:b/>
          <w:noProof/>
          <w:lang w:eastAsia="fr-FR"/>
        </w:rPr>
        <mc:AlternateContent>
          <mc:Choice Requires="wpg">
            <w:drawing>
              <wp:anchor distT="0" distB="0" distL="114300" distR="114300" simplePos="0" relativeHeight="251560960" behindDoc="0" locked="0" layoutInCell="1" allowOverlap="1" wp14:anchorId="0510CF26" wp14:editId="5900040A">
                <wp:simplePos x="0" y="0"/>
                <wp:positionH relativeFrom="column">
                  <wp:posOffset>5140960</wp:posOffset>
                </wp:positionH>
                <wp:positionV relativeFrom="paragraph">
                  <wp:posOffset>1293495</wp:posOffset>
                </wp:positionV>
                <wp:extent cx="266065" cy="231140"/>
                <wp:effectExtent l="0" t="0" r="635" b="0"/>
                <wp:wrapNone/>
                <wp:docPr id="74" name="Group 2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6065" cy="231140"/>
                          <a:chOff x="1466" y="8966"/>
                          <a:chExt cx="419" cy="364"/>
                        </a:xfrm>
                      </wpg:grpSpPr>
                      <wps:wsp>
                        <wps:cNvPr id="75" name="Oval 230"/>
                        <wps:cNvSpPr>
                          <a:spLocks noChangeArrowheads="1"/>
                        </wps:cNvSpPr>
                        <wps:spPr bwMode="auto">
                          <a:xfrm>
                            <a:off x="1530" y="9000"/>
                            <a:ext cx="283" cy="283"/>
                          </a:xfrm>
                          <a:prstGeom prst="ellipse">
                            <a:avLst/>
                          </a:prstGeom>
                          <a:solidFill>
                            <a:srgbClr val="FFFFFF"/>
                          </a:solidFill>
                          <a:ln w="3175">
                            <a:solidFill>
                              <a:srgbClr val="000000"/>
                            </a:solidFill>
                            <a:round/>
                            <a:headEnd/>
                            <a:tailEnd/>
                          </a:ln>
                        </wps:spPr>
                        <wps:bodyPr rot="0" vert="horz" wrap="square" lIns="91440" tIns="45720" rIns="91440" bIns="45720" anchor="t" anchorCtr="0" upright="1">
                          <a:noAutofit/>
                        </wps:bodyPr>
                      </wps:wsp>
                      <wps:wsp>
                        <wps:cNvPr id="76" name="Text Box 231"/>
                        <wps:cNvSpPr txBox="1">
                          <a:spLocks noChangeArrowheads="1"/>
                        </wps:cNvSpPr>
                        <wps:spPr bwMode="auto">
                          <a:xfrm>
                            <a:off x="1466" y="8966"/>
                            <a:ext cx="419"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19BCF0" w14:textId="77777777" w:rsidR="000F7A16" w:rsidRPr="007B6917" w:rsidRDefault="000F7A16" w:rsidP="007D2C81">
                              <w:pPr>
                                <w:jc w:val="center"/>
                                <w:rPr>
                                  <w:sz w:val="20"/>
                                  <w:szCs w:val="20"/>
                                </w:rPr>
                              </w:pPr>
                              <w:r>
                                <w:rPr>
                                  <w:sz w:val="20"/>
                                  <w:szCs w:val="20"/>
                                </w:rPr>
                                <w:t>7</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9" o:spid="_x0000_s1337" style="position:absolute;margin-left:404.8pt;margin-top:101.85pt;width:20.95pt;height:18.2pt;z-index:251560960;mso-position-horizontal-relative:text;mso-position-vertical-relative:text" coordorigin="1466,8966" coordsize="419,3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">
                <v:oval id="Oval 230" o:spid="_x0000_s1338" style="position:absolute;left:1530;top:9000;width:283;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zgOMUA&#10;AADbAAAADwAAAGRycy9kb3ducmV2LnhtbESPT2vCQBTE70K/w/IKXkrdqMTa6CpSULwU8c/B42v2&#10;mYRm34bd1cRv7xYKHoeZ+Q0zX3amFjdyvrKsYDhIQBDnVldcKDgd1+9TED4ga6wtk4I7eVguXnpz&#10;zLRteU+3QyhEhLDPUEEZQpNJ6fOSDPqBbYijd7HOYIjSFVI7bCPc1HKUJBNpsOK4UGJDXyXlv4er&#10;UbA7dtOfNzds0/t4bVfXzWd61t9K9V+71QxEoC48w//trVbwkcLfl/gD5O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OA4xQAAANsAAAAPAAAAAAAAAAAAAAAAAJgCAABkcnMv&#10;ZG93bnJldi54bWxQSwUGAAAAAAQABAD1AAAAigMAAAAA&#10;" strokeweight=".25pt"/>
                <v:shape id="Text Box 231" o:spid="_x0000_s1339" type="#_x0000_t202" style="position:absolute;left:1466;top:8966;width:419;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oNtsMA&#10;AADbAAAADwAAAGRycy9kb3ducmV2LnhtbESPQWvCQBSE74L/YXlCb7prsVZTV5FKoSfFVAVvj+wz&#10;Cc2+DdmtSf+9Kwgeh5n5hlmsOluJKzW+dKxhPFIgiDNnSs41HH6+hjMQPiAbrByThn/ysFr2ewtM&#10;jGt5T9c05CJC2CeooQihTqT0WUEW/cjVxNG7uMZiiLLJpWmwjXBbyVelptJiyXGhwJo+C8p+0z+r&#10;4bi9nE8Ttcs39q1uXack27nU+mXQrT9ABOrCM/xofxsN71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foNtsMAAADbAAAADwAAAAAAAAAAAAAAAACYAgAAZHJzL2Rv&#10;d25yZXYueG1sUEsFBgAAAAAEAAQA9QAAAIgDAAAAAA==&#10;" filled="f" stroked="f">
                  <v:textbox>
                    <w:txbxContent>
                      <w:p w14:paraId="6219BCF0" w14:textId="77777777" w:rsidR="000F7A16" w:rsidRPr="007B6917" w:rsidRDefault="000F7A16" w:rsidP="007D2C81">
                        <w:pPr>
                          <w:jc w:val="center"/>
                          <w:rPr>
                            <w:sz w:val="20"/>
                            <w:szCs w:val="20"/>
                          </w:rPr>
                        </w:pPr>
                        <w:r>
                          <w:rPr>
                            <w:sz w:val="20"/>
                            <w:szCs w:val="20"/>
                          </w:rPr>
                          <w:t>7</w:t>
                        </w:r>
                      </w:p>
                    </w:txbxContent>
                  </v:textbox>
                </v:shape>
              </v:group>
            </w:pict>
          </mc:Fallback>
        </mc:AlternateContent>
      </w:r>
      <w:r w:rsidR="007D2C81" w:rsidRPr="007D2C81">
        <w:rPr>
          <w:b/>
        </w:rPr>
        <w:t>Dimensions (en mm) de la plaque intermédiaire de positionnement et de la pile en béton</w:t>
      </w:r>
    </w:p>
    <w:p w14:paraId="47936761" w14:textId="0BD130AD" w:rsidR="007D2C81" w:rsidRDefault="00DB3CA1" w:rsidP="007D2C81">
      <w:pPr>
        <w:spacing w:after="0"/>
      </w:pPr>
      <w:r>
        <w:rPr>
          <w:noProof/>
          <w:lang w:eastAsia="fr-FR"/>
        </w:rPr>
        <mc:AlternateContent>
          <mc:Choice Requires="wpg">
            <w:drawing>
              <wp:anchor distT="0" distB="0" distL="114300" distR="114300" simplePos="0" relativeHeight="251574272" behindDoc="0" locked="0" layoutInCell="1" allowOverlap="1" wp14:anchorId="70E78E9D" wp14:editId="24D49E7F">
                <wp:simplePos x="0" y="0"/>
                <wp:positionH relativeFrom="column">
                  <wp:posOffset>-116205</wp:posOffset>
                </wp:positionH>
                <wp:positionV relativeFrom="paragraph">
                  <wp:posOffset>125730</wp:posOffset>
                </wp:positionV>
                <wp:extent cx="3469640" cy="1668780"/>
                <wp:effectExtent l="0" t="38100" r="0" b="26670"/>
                <wp:wrapNone/>
                <wp:docPr id="53" name="Group 2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69640" cy="1668780"/>
                          <a:chOff x="1234" y="12781"/>
                          <a:chExt cx="5464" cy="2628"/>
                        </a:xfrm>
                      </wpg:grpSpPr>
                      <wps:wsp>
                        <wps:cNvPr id="54" name="AutoShape 257"/>
                        <wps:cNvCnPr>
                          <a:cxnSpLocks noChangeShapeType="1"/>
                        </wps:cNvCnPr>
                        <wps:spPr bwMode="auto">
                          <a:xfrm>
                            <a:off x="2052" y="15090"/>
                            <a:ext cx="0" cy="272"/>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5" name="AutoShape 258"/>
                        <wps:cNvCnPr>
                          <a:cxnSpLocks noChangeShapeType="1"/>
                        </wps:cNvCnPr>
                        <wps:spPr bwMode="auto">
                          <a:xfrm>
                            <a:off x="2052" y="15300"/>
                            <a:ext cx="2725" cy="0"/>
                          </a:xfrm>
                          <a:prstGeom prst="straightConnector1">
                            <a:avLst/>
                          </a:prstGeom>
                          <a:noFill/>
                          <a:ln w="3175">
                            <a:solidFill>
                              <a:srgbClr val="000000"/>
                            </a:solidFill>
                            <a:round/>
                            <a:headEnd type="arrow" w="sm" len="sm"/>
                            <a:tailEnd type="arrow" w="sm" len="sm"/>
                          </a:ln>
                          <a:extLst>
                            <a:ext uri="{909E8E84-426E-40dd-AFC4-6F175D3DCCD1}">
                              <a14:hiddenFill xmlns:a14="http://schemas.microsoft.com/office/drawing/2010/main">
                                <a:noFill/>
                              </a14:hiddenFill>
                            </a:ext>
                          </a:extLst>
                        </wps:spPr>
                        <wps:bodyPr/>
                      </wps:wsp>
                      <wps:wsp>
                        <wps:cNvPr id="56" name="AutoShape 259"/>
                        <wps:cNvCnPr>
                          <a:cxnSpLocks noChangeShapeType="1"/>
                        </wps:cNvCnPr>
                        <wps:spPr bwMode="auto">
                          <a:xfrm>
                            <a:off x="4777" y="15090"/>
                            <a:ext cx="0" cy="272"/>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7" name="AutoShape 260"/>
                        <wps:cNvCnPr>
                          <a:cxnSpLocks noChangeShapeType="1"/>
                        </wps:cNvCnPr>
                        <wps:spPr bwMode="auto">
                          <a:xfrm>
                            <a:off x="5697" y="15090"/>
                            <a:ext cx="0" cy="272"/>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8" name="AutoShape 261"/>
                        <wps:cNvCnPr>
                          <a:cxnSpLocks noChangeShapeType="1"/>
                        </wps:cNvCnPr>
                        <wps:spPr bwMode="auto">
                          <a:xfrm>
                            <a:off x="5824" y="15090"/>
                            <a:ext cx="0" cy="272"/>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9" name="Text Box 262"/>
                        <wps:cNvSpPr txBox="1">
                          <a:spLocks noChangeArrowheads="1"/>
                        </wps:cNvSpPr>
                        <wps:spPr bwMode="auto">
                          <a:xfrm>
                            <a:off x="3110" y="15040"/>
                            <a:ext cx="764"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2E94E9" w14:textId="77777777" w:rsidR="000F7A16" w:rsidRPr="00876B53" w:rsidRDefault="000F7A16" w:rsidP="007D2C81">
                              <w:pPr>
                                <w:rPr>
                                  <w:sz w:val="16"/>
                                  <w:szCs w:val="16"/>
                                </w:rPr>
                              </w:pPr>
                              <w:r w:rsidRPr="00876B53">
                                <w:rPr>
                                  <w:sz w:val="16"/>
                                  <w:szCs w:val="16"/>
                                </w:rPr>
                                <w:t>1900</w:t>
                              </w:r>
                            </w:p>
                          </w:txbxContent>
                        </wps:txbx>
                        <wps:bodyPr rot="0" vert="horz" wrap="square" lIns="91440" tIns="45720" rIns="91440" bIns="45720" anchor="t" anchorCtr="0" upright="1">
                          <a:noAutofit/>
                        </wps:bodyPr>
                      </wps:wsp>
                      <wps:wsp>
                        <wps:cNvPr id="60" name="AutoShape 263"/>
                        <wps:cNvCnPr>
                          <a:cxnSpLocks noChangeShapeType="1"/>
                        </wps:cNvCnPr>
                        <wps:spPr bwMode="auto">
                          <a:xfrm flipH="1">
                            <a:off x="1730" y="15012"/>
                            <a:ext cx="268"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61" name="AutoShape 264"/>
                        <wps:cNvCnPr>
                          <a:cxnSpLocks noChangeShapeType="1"/>
                        </wps:cNvCnPr>
                        <wps:spPr bwMode="auto">
                          <a:xfrm flipH="1">
                            <a:off x="1731" y="12781"/>
                            <a:ext cx="268"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62" name="AutoShape 265"/>
                        <wps:cNvCnPr>
                          <a:cxnSpLocks noChangeShapeType="1"/>
                        </wps:cNvCnPr>
                        <wps:spPr bwMode="auto">
                          <a:xfrm flipV="1">
                            <a:off x="1793" y="12781"/>
                            <a:ext cx="0" cy="2231"/>
                          </a:xfrm>
                          <a:prstGeom prst="straightConnector1">
                            <a:avLst/>
                          </a:prstGeom>
                          <a:noFill/>
                          <a:ln w="3175">
                            <a:solidFill>
                              <a:srgbClr val="000000"/>
                            </a:solidFill>
                            <a:round/>
                            <a:headEnd type="arrow" w="sm" len="sm"/>
                            <a:tailEnd type="arrow" w="sm" len="sm"/>
                          </a:ln>
                          <a:extLst>
                            <a:ext uri="{909E8E84-426E-40dd-AFC4-6F175D3DCCD1}">
                              <a14:hiddenFill xmlns:a14="http://schemas.microsoft.com/office/drawing/2010/main">
                                <a:noFill/>
                              </a14:hiddenFill>
                            </a:ext>
                          </a:extLst>
                        </wps:spPr>
                        <wps:bodyPr/>
                      </wps:wsp>
                      <wps:wsp>
                        <wps:cNvPr id="63" name="Text Box 266"/>
                        <wps:cNvSpPr txBox="1">
                          <a:spLocks noChangeArrowheads="1"/>
                        </wps:cNvSpPr>
                        <wps:spPr bwMode="auto">
                          <a:xfrm>
                            <a:off x="1234" y="13688"/>
                            <a:ext cx="764"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D0239E" w14:textId="77777777" w:rsidR="000F7A16" w:rsidRPr="00876B53" w:rsidRDefault="000F7A16" w:rsidP="007D2C81">
                              <w:pPr>
                                <w:rPr>
                                  <w:sz w:val="16"/>
                                  <w:szCs w:val="16"/>
                                </w:rPr>
                              </w:pPr>
                              <w:r>
                                <w:rPr>
                                  <w:sz w:val="16"/>
                                  <w:szCs w:val="16"/>
                                </w:rPr>
                                <w:t>1570</w:t>
                              </w:r>
                            </w:p>
                          </w:txbxContent>
                        </wps:txbx>
                        <wps:bodyPr rot="0" vert="horz" wrap="square" lIns="91440" tIns="45720" rIns="91440" bIns="45720" anchor="t" anchorCtr="0" upright="1">
                          <a:noAutofit/>
                        </wps:bodyPr>
                      </wps:wsp>
                      <wps:wsp>
                        <wps:cNvPr id="64" name="AutoShape 267"/>
                        <wps:cNvCnPr>
                          <a:cxnSpLocks noChangeShapeType="1"/>
                        </wps:cNvCnPr>
                        <wps:spPr bwMode="auto">
                          <a:xfrm flipH="1">
                            <a:off x="5824" y="15301"/>
                            <a:ext cx="659" cy="1"/>
                          </a:xfrm>
                          <a:prstGeom prst="straightConnector1">
                            <a:avLst/>
                          </a:prstGeom>
                          <a:noFill/>
                          <a:ln w="3175">
                            <a:solidFill>
                              <a:srgbClr val="000000"/>
                            </a:solidFill>
                            <a:round/>
                            <a:headEnd type="none" w="sm" len="sm"/>
                            <a:tailEnd type="arrow" w="sm" len="sm"/>
                          </a:ln>
                          <a:extLst>
                            <a:ext uri="{909E8E84-426E-40dd-AFC4-6F175D3DCCD1}">
                              <a14:hiddenFill xmlns:a14="http://schemas.microsoft.com/office/drawing/2010/main">
                                <a:noFill/>
                              </a14:hiddenFill>
                            </a:ext>
                          </a:extLst>
                        </wps:spPr>
                        <wps:bodyPr/>
                      </wps:wsp>
                      <wps:wsp>
                        <wps:cNvPr id="65" name="AutoShape 268"/>
                        <wps:cNvCnPr>
                          <a:cxnSpLocks noChangeShapeType="1"/>
                        </wps:cNvCnPr>
                        <wps:spPr bwMode="auto">
                          <a:xfrm>
                            <a:off x="5640" y="15301"/>
                            <a:ext cx="57" cy="1"/>
                          </a:xfrm>
                          <a:prstGeom prst="straightConnector1">
                            <a:avLst/>
                          </a:prstGeom>
                          <a:noFill/>
                          <a:ln w="3175">
                            <a:solidFill>
                              <a:srgbClr val="000000"/>
                            </a:solidFill>
                            <a:round/>
                            <a:headEnd type="none" w="sm" len="sm"/>
                            <a:tailEnd type="arrow" w="sm" len="sm"/>
                          </a:ln>
                          <a:extLst>
                            <a:ext uri="{909E8E84-426E-40dd-AFC4-6F175D3DCCD1}">
                              <a14:hiddenFill xmlns:a14="http://schemas.microsoft.com/office/drawing/2010/main">
                                <a:noFill/>
                              </a14:hiddenFill>
                            </a:ext>
                          </a:extLst>
                        </wps:spPr>
                        <wps:bodyPr/>
                      </wps:wsp>
                      <wps:wsp>
                        <wps:cNvPr id="66" name="Text Box 269"/>
                        <wps:cNvSpPr txBox="1">
                          <a:spLocks noChangeArrowheads="1"/>
                        </wps:cNvSpPr>
                        <wps:spPr bwMode="auto">
                          <a:xfrm>
                            <a:off x="5934" y="15040"/>
                            <a:ext cx="764"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77A317" w14:textId="77777777" w:rsidR="000F7A16" w:rsidRPr="00876B53" w:rsidRDefault="000F7A16" w:rsidP="007D2C81">
                              <w:pPr>
                                <w:rPr>
                                  <w:sz w:val="16"/>
                                  <w:szCs w:val="16"/>
                                </w:rPr>
                              </w:pPr>
                              <w:r w:rsidRPr="00876B53">
                                <w:rPr>
                                  <w:sz w:val="16"/>
                                  <w:szCs w:val="16"/>
                                </w:rPr>
                                <w:t>1</w:t>
                              </w:r>
                              <w:r>
                                <w:rPr>
                                  <w:sz w:val="16"/>
                                  <w:szCs w:val="16"/>
                                </w:rPr>
                                <w:t>00</w:t>
                              </w:r>
                            </w:p>
                          </w:txbxContent>
                        </wps:txbx>
                        <wps:bodyPr rot="0" vert="horz" wrap="square" lIns="91440" tIns="45720" rIns="91440" bIns="45720" anchor="t" anchorCtr="0" upright="1">
                          <a:noAutofit/>
                        </wps:bodyPr>
                      </wps:wsp>
                      <pic:pic xmlns:pic="http://schemas.openxmlformats.org/drawingml/2006/picture">
                        <pic:nvPicPr>
                          <pic:cNvPr id="67" name="Picture 270" descr="Plaque inter"/>
                          <pic:cNvPicPr>
                            <a:picLocks noChangeAspect="1" noChangeArrowheads="1"/>
                          </pic:cNvPicPr>
                        </pic:nvPicPr>
                        <pic:blipFill>
                          <a:blip r:embed="rId346">
                            <a:extLst>
                              <a:ext uri="{28A0092B-C50C-407E-A947-70E740481C1C}">
                                <a14:useLocalDpi xmlns:a14="http://schemas.microsoft.com/office/drawing/2010/main" val="0"/>
                              </a:ext>
                            </a:extLst>
                          </a:blip>
                          <a:srcRect/>
                          <a:stretch>
                            <a:fillRect/>
                          </a:stretch>
                        </pic:blipFill>
                        <pic:spPr bwMode="auto">
                          <a:xfrm>
                            <a:off x="2026" y="12797"/>
                            <a:ext cx="3823" cy="2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68" name="Group 271"/>
                        <wpg:cNvGrpSpPr>
                          <a:grpSpLocks/>
                        </wpg:cNvGrpSpPr>
                        <wpg:grpSpPr bwMode="auto">
                          <a:xfrm>
                            <a:off x="3414" y="14306"/>
                            <a:ext cx="419" cy="364"/>
                            <a:chOff x="1466" y="8966"/>
                            <a:chExt cx="419" cy="364"/>
                          </a:xfrm>
                        </wpg:grpSpPr>
                        <wps:wsp>
                          <wps:cNvPr id="69" name="Oval 272"/>
                          <wps:cNvSpPr>
                            <a:spLocks noChangeArrowheads="1"/>
                          </wps:cNvSpPr>
                          <wps:spPr bwMode="auto">
                            <a:xfrm>
                              <a:off x="1530" y="9000"/>
                              <a:ext cx="283" cy="283"/>
                            </a:xfrm>
                            <a:prstGeom prst="ellipse">
                              <a:avLst/>
                            </a:prstGeom>
                            <a:solidFill>
                              <a:srgbClr val="FFFFFF"/>
                            </a:solidFill>
                            <a:ln w="3175">
                              <a:solidFill>
                                <a:srgbClr val="000000"/>
                              </a:solidFill>
                              <a:round/>
                              <a:headEnd/>
                              <a:tailEnd/>
                            </a:ln>
                          </wps:spPr>
                          <wps:bodyPr rot="0" vert="horz" wrap="square" lIns="91440" tIns="45720" rIns="91440" bIns="45720" anchor="t" anchorCtr="0" upright="1">
                            <a:noAutofit/>
                          </wps:bodyPr>
                        </wps:wsp>
                        <wps:wsp>
                          <wps:cNvPr id="70" name="Text Box 273"/>
                          <wps:cNvSpPr txBox="1">
                            <a:spLocks noChangeArrowheads="1"/>
                          </wps:cNvSpPr>
                          <wps:spPr bwMode="auto">
                            <a:xfrm>
                              <a:off x="1466" y="8966"/>
                              <a:ext cx="419"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937B12" w14:textId="77777777" w:rsidR="000F7A16" w:rsidRPr="007B6917" w:rsidRDefault="000F7A16" w:rsidP="007D2C81">
                                <w:pPr>
                                  <w:jc w:val="center"/>
                                  <w:rPr>
                                    <w:sz w:val="20"/>
                                    <w:szCs w:val="20"/>
                                  </w:rPr>
                                </w:pPr>
                                <w:r>
                                  <w:rPr>
                                    <w:sz w:val="20"/>
                                    <w:szCs w:val="20"/>
                                  </w:rPr>
                                  <w:t>5</w:t>
                                </w:r>
                              </w:p>
                            </w:txbxContent>
                          </wps:txbx>
                          <wps:bodyPr rot="0" vert="horz" wrap="square" lIns="91440" tIns="45720" rIns="91440" bIns="45720" anchor="t" anchorCtr="0" upright="1">
                            <a:noAutofit/>
                          </wps:bodyPr>
                        </wps:wsp>
                      </wpg:grpSp>
                      <wps:wsp>
                        <wps:cNvPr id="71" name="AutoShape 274"/>
                        <wps:cNvCnPr>
                          <a:cxnSpLocks noChangeShapeType="1"/>
                        </wps:cNvCnPr>
                        <wps:spPr bwMode="auto">
                          <a:xfrm flipH="1" flipV="1">
                            <a:off x="2644" y="13424"/>
                            <a:ext cx="132" cy="169"/>
                          </a:xfrm>
                          <a:prstGeom prst="straightConnector1">
                            <a:avLst/>
                          </a:prstGeom>
                          <a:noFill/>
                          <a:ln w="3175">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72" name="AutoShape 275"/>
                        <wps:cNvCnPr>
                          <a:cxnSpLocks noChangeShapeType="1"/>
                        </wps:cNvCnPr>
                        <wps:spPr bwMode="auto">
                          <a:xfrm>
                            <a:off x="2776" y="13593"/>
                            <a:ext cx="563"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73" name="Text Box 276"/>
                        <wps:cNvSpPr txBox="1">
                          <a:spLocks noChangeArrowheads="1"/>
                        </wps:cNvSpPr>
                        <wps:spPr bwMode="auto">
                          <a:xfrm>
                            <a:off x="2830" y="13323"/>
                            <a:ext cx="749"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9D5E08" w14:textId="77777777" w:rsidR="000F7A16" w:rsidRPr="005858AC" w:rsidRDefault="000F7A16" w:rsidP="007D2C81">
                              <w:pPr>
                                <w:spacing w:after="0"/>
                                <w:rPr>
                                  <w:sz w:val="16"/>
                                  <w:szCs w:val="16"/>
                                </w:rPr>
                              </w:pPr>
                              <w:r w:rsidRPr="005858AC">
                                <w:rPr>
                                  <w:sz w:val="16"/>
                                  <w:szCs w:val="16"/>
                                </w:rPr>
                                <w:t>Ø 16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6" o:spid="_x0000_s1340" style="position:absolute;margin-left:-9.15pt;margin-top:9.9pt;width:273.2pt;height:131.4pt;z-index:251574272;mso-position-horizontal-relative:text;mso-position-vertical-relative:text" coordorigin="1234,12781" coordsize="5464,262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">
                <v:shape id="AutoShape 257" o:spid="_x0000_s1341" type="#_x0000_t32" style="position:absolute;left:2052;top:15090;width:0;height:2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oFXsQAAADbAAAADwAAAGRycy9kb3ducmV2LnhtbESPQWsCMRSE74L/ITyht5pVaimrUUQR&#10;i5eiFdTbY/PcLG5e1k26bvvrG0HwOMzMN8xk1tpSNFT7wrGCQT8BQZw5XXCuYP+9ev0A4QOyxtIx&#10;KfglD7NptzPBVLsbb6nZhVxECPsUFZgQqlRKnxmy6PuuIo7e2dUWQ5R1LnWNtwi3pRwmybu0WHBc&#10;MFjRwlB22f1YBcuvzeCwPjZra4pFPvwrWZ+uB6Veeu18DCJQG57hR/tTKxi9wf1L/AFy+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ygVexAAAANsAAAAPAAAAAAAAAAAA&#10;AAAAAKECAABkcnMvZG93bnJldi54bWxQSwUGAAAAAAQABAD5AAAAkgMAAAAA&#10;" strokeweight=".25pt"/>
                <v:shape id="AutoShape 258" o:spid="_x0000_s1342" type="#_x0000_t32" style="position:absolute;left:2052;top:15300;width:272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J8bMUAAADbAAAADwAAAGRycy9kb3ducmV2LnhtbESPT2sCMRTE70K/Q3iCN80qWGRrFC0K&#10;xR7U1UO9PTZv/+DmZUnSdfvtm0LB4zAzv2GW6940oiPna8sKppMEBHFudc2lgutlP16A8AFZY2OZ&#10;FPyQh/XqZbDEVNsHn6nLQikihH2KCqoQ2lRKn1dk0E9sSxy9wjqDIUpXSu3wEeGmkbMkeZUGa44L&#10;Fbb0XlF+z76NguN+d/hyl6LNjtftLTfF5vPWnZQaDfvNG4hAfXiG/9sfWsF8Dn9f4g+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HJ8bMUAAADbAAAADwAAAAAAAAAA&#10;AAAAAAChAgAAZHJzL2Rvd25yZXYueG1sUEsFBgAAAAAEAAQA+QAAAJMDAAAAAA==&#10;" strokeweight=".25pt">
                  <v:stroke startarrow="open" startarrowwidth="narrow" startarrowlength="short" endarrow="open" endarrowwidth="narrow" endarrowlength="short"/>
                </v:shape>
                <v:shape id="AutoShape 259" o:spid="_x0000_s1343" type="#_x0000_t32" style="position:absolute;left:4777;top:15090;width:0;height:2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Q+ssQAAADbAAAADwAAAGRycy9kb3ducmV2LnhtbESPQWvCQBSE70L/w/IK3nSjoEh0lWIR&#10;Sy9SLaTeHtlnNph9G7PbmPrru4LgcZiZb5jFqrOVaKnxpWMFo2ECgjh3uuRCwfdhM5iB8AFZY+WY&#10;FPyRh9XypbfAVLsrf1G7D4WIEPYpKjAh1KmUPjdk0Q9dTRy9k2sshiibQuoGrxFuKzlOkqm0WHJc&#10;MFjT2lB+3v9aBe+7z1G2/Wm31pTrYnyrWB8vmVL91+5tDiJQF57hR/tDK5hM4f4l/gC5/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VD6yxAAAANsAAAAPAAAAAAAAAAAA&#10;AAAAAKECAABkcnMvZG93bnJldi54bWxQSwUGAAAAAAQABAD5AAAAkgMAAAAA&#10;" strokeweight=".25pt"/>
                <v:shape id="AutoShape 260" o:spid="_x0000_s1344" type="#_x0000_t32" style="position:absolute;left:5697;top:15090;width:0;height:2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ibKcQAAADbAAAADwAAAGRycy9kb3ducmV2LnhtbESPQWsCMRSE74L/ITyht5pVqC2rUUQR&#10;i5eiFdTbY/PcLG5e1k26bvvrG0HwOMzMN8xk1tpSNFT7wrGCQT8BQZw5XXCuYP+9ev0A4QOyxtIx&#10;KfglD7NptzPBVLsbb6nZhVxECPsUFZgQqlRKnxmy6PuuIo7e2dUWQ5R1LnWNtwi3pRwmyUhaLDgu&#10;GKxoYSi77H6sguXXZnBYH5u1NcUiH/6VrE/Xg1IvvXY+BhGoDc/wo/2pFby9w/1L/AFy+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GJspxAAAANsAAAAPAAAAAAAAAAAA&#10;AAAAAKECAABkcnMvZG93bnJldi54bWxQSwUGAAAAAAQABAD5AAAAkgMAAAAA&#10;" strokeweight=".25pt"/>
                <v:shape id="AutoShape 261" o:spid="_x0000_s1345" type="#_x0000_t32" style="position:absolute;left:5824;top:15090;width:0;height:2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cPW8IAAADbAAAADwAAAGRycy9kb3ducmV2LnhtbERPz2vCMBS+D/wfwhvsZlMLE+mMMirD&#10;4UWmQt3t0bw1Zc1L12S1+tebw2DHj+/3cj3aVgzU+8axglmSgiCunG64VnA6vk0XIHxA1tg6JgVX&#10;8rBeTR6WmGt34Q8aDqEWMYR9jgpMCF0upa8MWfSJ64gj9+V6iyHCvpa6x0sMt63M0nQuLTYcGwx2&#10;VBiqvg+/VsFmv5uV2/OwtaYp6uzWsv78KZV6ehxfX0AEGsO/+M/9rhU8x7HxS/wBcnU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IcPW8IAAADbAAAADwAAAAAAAAAAAAAA&#10;AAChAgAAZHJzL2Rvd25yZXYueG1sUEsFBgAAAAAEAAQA+QAAAJADAAAAAA==&#10;" strokeweight=".25pt"/>
                <v:shape id="Text Box 262" o:spid="_x0000_s1346" type="#_x0000_t202" style="position:absolute;left:3110;top:15040;width:764;height: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DFpMMA&#10;AADbAAAADwAAAGRycy9kb3ducmV2LnhtbESPzWrDMBCE74W8g9hAb7WUkpTYiWxCS6CnluYPclus&#10;jW1irYylxu7bV4VCjsPMfMOsi9G24ka9bxxrmCUKBHHpTMOVhsN++7QE4QOywdYxafghD0U+eVhj&#10;ZtzAX3TbhUpECPsMNdQhdJmUvqzJok9cRxy9i+sthij7Spoehwi3rXxW6kVabDgu1NjRa03ldfdt&#10;NRw/LufTXH1Wb3bRDW5Ukm0qtX6c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9DFpMMAAADbAAAADwAAAAAAAAAAAAAAAACYAgAAZHJzL2Rv&#10;d25yZXYueG1sUEsFBgAAAAAEAAQA9QAAAIgDAAAAAA==&#10;" filled="f" stroked="f">
                  <v:textbox>
                    <w:txbxContent>
                      <w:p w14:paraId="092E94E9" w14:textId="77777777" w:rsidR="000F7A16" w:rsidRPr="00876B53" w:rsidRDefault="000F7A16" w:rsidP="007D2C81">
                        <w:pPr>
                          <w:rPr>
                            <w:sz w:val="16"/>
                            <w:szCs w:val="16"/>
                          </w:rPr>
                        </w:pPr>
                        <w:r w:rsidRPr="00876B53">
                          <w:rPr>
                            <w:sz w:val="16"/>
                            <w:szCs w:val="16"/>
                          </w:rPr>
                          <w:t>1900</w:t>
                        </w:r>
                      </w:p>
                    </w:txbxContent>
                  </v:textbox>
                </v:shape>
                <v:shape id="AutoShape 263" o:spid="_x0000_s1347" type="#_x0000_t32" style="position:absolute;left:1730;top:15012;width:268;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9DfIMEAAADbAAAADwAAAGRycy9kb3ducmV2LnhtbERPTWvCQBC9C/0PyxR6Ed3Ygkh0lSII&#10;Xiqt9tDjmB2T1Oxs2N2a6K/vHASPj/e9WPWuURcKsfZsYDLOQBEX3tZcGvg+bEYzUDEhW2w8k4Er&#10;RVgtnwYLzK3v+Isu+1QqCeGYo4EqpTbXOhYVOYxj3xILd/LBYRIYSm0DdhLuGv2aZVPtsGZpqLCl&#10;dUXFef/npGT4+/mx7q63t3T2swnvjvGnDca8PPfvc1CJ+vQQ391ba2Aq6+WL/AC9/A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D0N8gwQAAANsAAAAPAAAAAAAAAAAAAAAA&#10;AKECAABkcnMvZG93bnJldi54bWxQSwUGAAAAAAQABAD5AAAAjwMAAAAA&#10;" strokeweight=".25pt"/>
                <v:shape id="AutoShape 264" o:spid="_x0000_s1348" type="#_x0000_t32" style="position:absolute;left:1731;top:12781;width:268;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x6u8QAAADbAAAADwAAAGRycy9kb3ducmV2LnhtbESPzWrCQBSF9wXfYbiCG6mTWBCJToII&#10;QjeKtV10ec3cJqmZO2FmaqJP3ykIXR7Oz8dZF4NpxZWcbywrSGcJCOLS6oYrBR/vu+clCB+QNbaW&#10;ScGNPBT56GmNmbY9v9H1FCoRR9hnqKAOocuk9GVNBv3MdsTR+7LOYIjSVVI77OO4aeU8SRbSYMOR&#10;UGNH25rKy+nHRMj0+7jf9rf7S7jYZcqHs//snFKT8bBZgQg0hP/wo/2qFSxS+PsSf4DM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nHq7xAAAANsAAAAPAAAAAAAAAAAA&#10;AAAAAKECAABkcnMvZG93bnJldi54bWxQSwUGAAAAAAQABAD5AAAAkgMAAAAA&#10;" strokeweight=".25pt"/>
                <v:shape id="AutoShape 265" o:spid="_x0000_s1349" type="#_x0000_t32" style="position:absolute;left:1793;top:12781;width:0;height:223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UUr8MAAADbAAAADwAAAGRycy9kb3ducmV2LnhtbESPT2sCMRTE74LfITzBm2aVIrI1iiwo&#10;HjxY/4C9PTavm6WblzVJdf32plDocZiZ3zCLVWcbcScfascKJuMMBHHpdM2VgvNpM5qDCBFZY+OY&#10;FDwpwGrZ7y0w1+7BH3Q/xkokCIccFZgY21zKUBqyGMauJU7el/MWY5K+ktrjI8FtI6dZNpMWa04L&#10;BlsqDJXfxx+rYLeht0Lu9yXTrdhefVFdzOdBqeGgW7+DiNTF//Bfe6cVzKbw+yX9ALl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W1FK/DAAAA2wAAAA8AAAAAAAAAAAAA&#10;AAAAoQIAAGRycy9kb3ducmV2LnhtbFBLBQYAAAAABAAEAPkAAACRAwAAAAA=&#10;" strokeweight=".25pt">
                  <v:stroke startarrow="open" startarrowwidth="narrow" startarrowlength="short" endarrow="open" endarrowwidth="narrow" endarrowlength="short"/>
                </v:shape>
                <v:shape id="Text Box 266" o:spid="_x0000_s1350" type="#_x0000_t202" style="position:absolute;left:1234;top:13688;width:764;height: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Q488MA&#10;AADbAAAADwAAAGRycy9kb3ducmV2LnhtbESPQWvCQBSE74L/YXlCb7prraKpq0il0JPSVAVvj+wz&#10;Cc2+DdmtSf+9Kwgeh5n5hlmuO1uJKzW+dKxhPFIgiDNnSs41HH4+h3MQPiAbrByThn/ysF71e0tM&#10;jGv5m65pyEWEsE9QQxFCnUjps4Is+pGriaN3cY3FEGWTS9NgG+G2kq9KzaTFkuNCgTV9FJT9pn9W&#10;w3F3OZ/e1D7f2mnduk5Jtgup9cug27yDCNSFZ/jR/jIaZh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FQ488MAAADbAAAADwAAAAAAAAAAAAAAAACYAgAAZHJzL2Rv&#10;d25yZXYueG1sUEsFBgAAAAAEAAQA9QAAAIgDAAAAAA==&#10;" filled="f" stroked="f">
                  <v:textbox>
                    <w:txbxContent>
                      <w:p w14:paraId="12D0239E" w14:textId="77777777" w:rsidR="000F7A16" w:rsidRPr="00876B53" w:rsidRDefault="000F7A16" w:rsidP="007D2C81">
                        <w:pPr>
                          <w:rPr>
                            <w:sz w:val="16"/>
                            <w:szCs w:val="16"/>
                          </w:rPr>
                        </w:pPr>
                        <w:r>
                          <w:rPr>
                            <w:sz w:val="16"/>
                            <w:szCs w:val="16"/>
                          </w:rPr>
                          <w:t>1570</w:t>
                        </w:r>
                      </w:p>
                    </w:txbxContent>
                  </v:textbox>
                </v:shape>
                <v:shape id="AutoShape 267" o:spid="_x0000_s1351" type="#_x0000_t32" style="position:absolute;left:5824;top:15301;width:659;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0Bk8MAAADbAAAADwAAAGRycy9kb3ducmV2LnhtbESPzWrDMBCE74W8g9hAbo2cUuzgRjYh&#10;UCi0l7h9gK21sU2tlZHU+Ofpo0Kgx2FmvmEO5WR6cSXnO8sKdtsEBHFtdceNgq/P18c9CB+QNfaW&#10;ScFMHspi9XDAXNuRz3StQiMihH2OCtoQhlxKX7dk0G/tQBy9i3UGQ5SukdrhGOGml09JkkqDHceF&#10;Fgc6tVT/VL9GQXa8uKxJaY/Z8r37eHcnXpJZqc16Or6ACDSF//C9/aYVpM/w9yX+AFn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C9AZPDAAAA2wAAAA8AAAAAAAAAAAAA&#10;AAAAoQIAAGRycy9kb3ducmV2LnhtbFBLBQYAAAAABAAEAPkAAACRAwAAAAA=&#10;" strokeweight=".25pt">
                  <v:stroke startarrowwidth="narrow" startarrowlength="short" endarrow="open" endarrowwidth="narrow" endarrowlength="short"/>
                </v:shape>
                <v:shape id="AutoShape 268" o:spid="_x0000_s1352" type="#_x0000_t32" style="position:absolute;left:5640;top:15301;width:57;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JqW8MAAADbAAAADwAAAGRycy9kb3ducmV2LnhtbESPQWsCMRSE74L/ITyhN80qdFu2RhFB&#10;LIgHt6Xn5+Z1E9y8LJvobvvrG0HocZiZb5jlenCNuFEXrGcF81kGgrjy2nKt4PNjN30FESKyxsYz&#10;KfihAOvVeLTEQvueT3QrYy0ShEOBCkyMbSFlqAw5DDPfEifv23cOY5JdLXWHfYK7Ri6yLJcOLacF&#10;gy1tDVWX8uoUfPXnl2x3qMj89kczt/tzafODUk+TYfMGItIQ/8OP9rtWkD/D/Uv6AXL1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UyalvDAAAA2wAAAA8AAAAAAAAAAAAA&#10;AAAAoQIAAGRycy9kb3ducmV2LnhtbFBLBQYAAAAABAAEAPkAAACRAwAAAAA=&#10;" strokeweight=".25pt">
                  <v:stroke startarrowwidth="narrow" startarrowlength="short" endarrow="open" endarrowwidth="narrow" endarrowlength="short"/>
                </v:shape>
                <v:shape id="Text Box 269" o:spid="_x0000_s1353" type="#_x0000_t202" style="position:absolute;left:5934;top:15040;width:764;height: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Oba8MA&#10;AADbAAAADwAAAGRycy9kb3ducmV2LnhtbESPQWvCQBSE74L/YXmF3sxuRUObuopYhJ4UtRW8PbLP&#10;JDT7NmS3Jv57VxA8DjPzDTNb9LYWF2p95VjDW6JAEOfOVFxo+DmsR+8gfEA2WDsmDVfysJgPBzPM&#10;jOt4R5d9KESEsM9QQxlCk0np85Is+sQ1xNE7u9ZiiLItpGmxi3Bby7FSqbRYcVwosaFVSfnf/t9q&#10;+N2cT8eJ2hZfdtp0rleS7YfU+vWlX36CCNSHZ/jR/jYa0hTuX+IPkP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COba8MAAADbAAAADwAAAAAAAAAAAAAAAACYAgAAZHJzL2Rv&#10;d25yZXYueG1sUEsFBgAAAAAEAAQA9QAAAIgDAAAAAA==&#10;" filled="f" stroked="f">
                  <v:textbox>
                    <w:txbxContent>
                      <w:p w14:paraId="6977A317" w14:textId="77777777" w:rsidR="000F7A16" w:rsidRPr="00876B53" w:rsidRDefault="000F7A16" w:rsidP="007D2C81">
                        <w:pPr>
                          <w:rPr>
                            <w:sz w:val="16"/>
                            <w:szCs w:val="16"/>
                          </w:rPr>
                        </w:pPr>
                        <w:r w:rsidRPr="00876B53">
                          <w:rPr>
                            <w:sz w:val="16"/>
                            <w:szCs w:val="16"/>
                          </w:rPr>
                          <w:t>1</w:t>
                        </w:r>
                        <w:r>
                          <w:rPr>
                            <w:sz w:val="16"/>
                            <w:szCs w:val="16"/>
                          </w:rPr>
                          <w:t>00</w:t>
                        </w:r>
                      </w:p>
                    </w:txbxContent>
                  </v:textbox>
                </v:shape>
                <v:shape id="Picture 270" o:spid="_x0000_s1354" type="#_x0000_t75" alt="Plaque inter" style="position:absolute;left:2026;top:12797;width:3823;height:222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fg1ljCAAAA2wAAAA8AAABkcnMvZG93bnJldi54bWxEj0FrAjEUhO+C/yE8oTfNWqjKahSxWIq3&#10;aikeH5vnZnHzsiapm/57Uyj0OMzMN8xqk2wr7uRD41jBdFKAIK6cbrhW8HnajxcgQkTW2DomBT8U&#10;YLMeDlZYatfzB92PsRYZwqFEBSbGrpQyVIYshonriLN3cd5izNLXUnvsM9y28rkoZtJiw3nBYEc7&#10;Q9X1+G0VvFxNnxZv/avZ+3Mtv+a3W+KDUk+jtF2CiJTif/iv/a4VzObw+yX/ALl+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H4NZYwgAAANsAAAAPAAAAAAAAAAAAAAAAAJ8C&#10;AABkcnMvZG93bnJldi54bWxQSwUGAAAAAAQABAD3AAAAjgMAAAAA&#10;">
                  <v:imagedata r:id="rId347" o:title="Plaque inter"/>
                </v:shape>
                <v:group id="Group 271" o:spid="_x0000_s1355" style="position:absolute;left:3414;top:14306;width:419;height:364" coordorigin="1466,8966" coordsize="419,3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29YcEAAADbAAAADwAAAGRycy9kb3ducmV2LnhtbERPy4rCMBTdD/gP4Qru&#10;xrTKiFRTEVFxIQOjgri7NLcPbG5KE9v695PFwCwP573eDKYWHbWusqwgnkYgiDOrKy4U3K6HzyUI&#10;55E11pZJwZscbNLRxxoTbXv+oe7iCxFC2CWooPS+SaR0WUkG3dQ2xIHLbWvQB9gWUrfYh3BTy1kU&#10;LaTBikNDiQ3tSsqel5dRcOyx387jfXd+5rv34/r1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029YcEAAADbAAAADwAA&#10;AAAAAAAAAAAAAACqAgAAZHJzL2Rvd25yZXYueG1sUEsFBgAAAAAEAAQA+gAAAJgDAAAAAA==&#10;">
                  <v:oval id="Oval 272" o:spid="_x0000_s1356" style="position:absolute;left:1530;top:9000;width:283;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h84MYA&#10;AADbAAAADwAAAGRycy9kb3ducmV2LnhtbESPT2vCQBTE74V+h+UVvJS60aJodBOkYOmlSLUHj8/s&#10;MwnNvg27a/58+25B6HGYmd8w23wwjejI+dqygtk0AUFcWF1zqeD7tH9ZgfABWWNjmRSM5CHPHh+2&#10;mGrb8xd1x1CKCGGfooIqhDaV0hcVGfRT2xJH72qdwRClK6V22Ee4aeQ8SZbSYM1xocKW3ioqfo43&#10;o+BwGlaXZzfrF+Pr3u5u7+vFWX8qNXkadhsQgYbwH763P7SC5Rr+vsQfIL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mh84MYAAADbAAAADwAAAAAAAAAAAAAAAACYAgAAZHJz&#10;L2Rvd25yZXYueG1sUEsFBgAAAAAEAAQA9QAAAIsDAAAAAA==&#10;" strokeweight=".25pt"/>
                  <v:shape id="Text Box 273" o:spid="_x0000_s1357" type="#_x0000_t202" style="position:absolute;left:1466;top:8966;width:419;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8wWcEA&#10;AADbAAAADwAAAGRycy9kb3ducmV2LnhtbERPz2vCMBS+D/Y/hCfstiaKbrMzylAGOyl2U/D2aJ5t&#10;WfMSmszW/94chB0/vt+L1WBbcaEuNI41jDMFgrh0puFKw8/35/MbiBCRDbaOScOVAqyWjw8LzI3r&#10;eU+XIlYihXDIUUMdo8+lDGVNFkPmPHHizq6zGBPsKmk67FO4beVEqRdpseHUUKOndU3lb/FnNRy2&#10;59NxqnbVxs587wYl2c6l1k+j4eMdRKQh/ovv7i+j4TWtT1/SD5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FfMFnBAAAA2wAAAA8AAAAAAAAAAAAAAAAAmAIAAGRycy9kb3du&#10;cmV2LnhtbFBLBQYAAAAABAAEAPUAAACGAwAAAAA=&#10;" filled="f" stroked="f">
                    <v:textbox>
                      <w:txbxContent>
                        <w:p w14:paraId="1B937B12" w14:textId="77777777" w:rsidR="000F7A16" w:rsidRPr="007B6917" w:rsidRDefault="000F7A16" w:rsidP="007D2C81">
                          <w:pPr>
                            <w:jc w:val="center"/>
                            <w:rPr>
                              <w:sz w:val="20"/>
                              <w:szCs w:val="20"/>
                            </w:rPr>
                          </w:pPr>
                          <w:r>
                            <w:rPr>
                              <w:sz w:val="20"/>
                              <w:szCs w:val="20"/>
                            </w:rPr>
                            <w:t>5</w:t>
                          </w:r>
                        </w:p>
                      </w:txbxContent>
                    </v:textbox>
                  </v:shape>
                </v:group>
                <v:shape id="AutoShape 274" o:spid="_x0000_s1358" type="#_x0000_t32" style="position:absolute;left:2644;top:13424;width:132;height:169;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yGH8YAAADbAAAADwAAAGRycy9kb3ducmV2LnhtbESPT2vCQBTE74LfYXlCb80mbdGSuorY&#10;Cu3Bv/Xg8ZF9TYLZtyG7TVI/vSsUPA4z8xtmOu9NJVpqXGlZQRLFIIgzq0vOFRy/V4+vIJxH1lhZ&#10;JgV/5GA+Gw6mmGrb8Z7ag89FgLBLUUHhfZ1K6bKCDLrI1sTB+7GNQR9kk0vdYBfgppJPcTyWBksO&#10;CwXWtCwoOx9+jYKXdfy89d3XZZyc2vNqtzme7PuHUg+jfvEGwlPv7+H/9qdWMEng9iX8ADm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4Mhh/GAAAA2wAAAA8AAAAAAAAA&#10;AAAAAAAAoQIAAGRycy9kb3ducmV2LnhtbFBLBQYAAAAABAAEAPkAAACUAwAAAAA=&#10;" strokeweight=".25pt">
                  <v:stroke endarrow="open" endarrowwidth="narrow" endarrowlength="short"/>
                </v:shape>
                <v:shape id="AutoShape 275" o:spid="_x0000_s1359" type="#_x0000_t32" style="position:absolute;left:2776;top:13593;width:56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pk0cUAAADbAAAADwAAAGRycy9kb3ducmV2LnhtbESPQWvCQBSE74L/YXlCb3WTHFqJrkGU&#10;Yuml1BbU2yP7zAazb2N2G9P++q5Q8DjMzDfMohhsI3rqfO1YQTpNQBCXTtdcKfj6fHmcgfABWWPj&#10;mBT8kIdiOR4tMNfuyh/U70IlIoR9jgpMCG0upS8NWfRT1xJH7+Q6iyHKrpK6w2uE20ZmSfIkLdYc&#10;Fwy2tDZUnnffVsHm/S3dbw/91pp6XWW/DevjZa/Uw2RYzUEEGsI9/N9+1QqeM7h9iT9AL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tpk0cUAAADbAAAADwAAAAAAAAAA&#10;AAAAAAChAgAAZHJzL2Rvd25yZXYueG1sUEsFBgAAAAAEAAQA+QAAAJMDAAAAAA==&#10;" strokeweight=".25pt"/>
                <v:shape id="Text Box 276" o:spid="_x0000_s1360" type="#_x0000_t202" style="position:absolute;left:2830;top:13323;width:749;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2uLsQA&#10;AADbAAAADwAAAGRycy9kb3ducmV2LnhtbESPT2sCMRTE7wW/Q3hCb5rUqm23G0UsgqeKVgu9PTZv&#10;/+DmZdmk7vrtG0HocZiZ3zDpsre1uFDrK8cansYKBHHmTMWFhuPXZvQKwgdkg7Vj0nAlD8vF4CHF&#10;xLiO93Q5hEJECPsENZQhNImUPivJoh+7hjh6uWsthijbQpoWuwi3tZwoNZcWK44LJTa0Lik7H36t&#10;htNn/vM9Vbviw86azvVKsn2TWj8O+9U7iEB9+A/f21uj4eUZ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Nri7EAAAA2wAAAA8AAAAAAAAAAAAAAAAAmAIAAGRycy9k&#10;b3ducmV2LnhtbFBLBQYAAAAABAAEAPUAAACJAwAAAAA=&#10;" filled="f" stroked="f">
                  <v:textbox>
                    <w:txbxContent>
                      <w:p w14:paraId="079D5E08" w14:textId="77777777" w:rsidR="000F7A16" w:rsidRPr="005858AC" w:rsidRDefault="000F7A16" w:rsidP="007D2C81">
                        <w:pPr>
                          <w:spacing w:after="0"/>
                          <w:rPr>
                            <w:sz w:val="16"/>
                            <w:szCs w:val="16"/>
                          </w:rPr>
                        </w:pPr>
                        <w:r w:rsidRPr="005858AC">
                          <w:rPr>
                            <w:sz w:val="16"/>
                            <w:szCs w:val="16"/>
                          </w:rPr>
                          <w:t>Ø 160</w:t>
                        </w:r>
                      </w:p>
                    </w:txbxContent>
                  </v:textbox>
                </v:shape>
              </v:group>
            </w:pict>
          </mc:Fallback>
        </mc:AlternateContent>
      </w:r>
      <w:r>
        <w:rPr>
          <w:noProof/>
          <w:lang w:eastAsia="fr-FR"/>
        </w:rPr>
        <mc:AlternateContent>
          <mc:Choice Requires="wpg">
            <w:drawing>
              <wp:anchor distT="0" distB="0" distL="114300" distR="114300" simplePos="0" relativeHeight="251559936" behindDoc="0" locked="0" layoutInCell="1" allowOverlap="1" wp14:anchorId="7E570482" wp14:editId="3B306081">
                <wp:simplePos x="0" y="0"/>
                <wp:positionH relativeFrom="column">
                  <wp:posOffset>3348355</wp:posOffset>
                </wp:positionH>
                <wp:positionV relativeFrom="paragraph">
                  <wp:posOffset>69215</wp:posOffset>
                </wp:positionV>
                <wp:extent cx="2381885" cy="1808480"/>
                <wp:effectExtent l="0" t="38100" r="0" b="1270"/>
                <wp:wrapNone/>
                <wp:docPr id="41" name="Group 2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81885" cy="1808480"/>
                          <a:chOff x="6720" y="12725"/>
                          <a:chExt cx="3751" cy="2848"/>
                        </a:xfrm>
                      </wpg:grpSpPr>
                      <pic:pic xmlns:pic="http://schemas.openxmlformats.org/drawingml/2006/picture">
                        <pic:nvPicPr>
                          <pic:cNvPr id="42" name="Picture 220" descr="pile"/>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6720" y="12961"/>
                            <a:ext cx="3751" cy="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3" name="AutoShape 221"/>
                        <wps:cNvCnPr>
                          <a:cxnSpLocks noChangeShapeType="1"/>
                        </wps:cNvCnPr>
                        <wps:spPr bwMode="auto">
                          <a:xfrm flipH="1" flipV="1">
                            <a:off x="7477" y="14106"/>
                            <a:ext cx="199" cy="162"/>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44" name="AutoShape 222"/>
                        <wps:cNvCnPr>
                          <a:cxnSpLocks noChangeShapeType="1"/>
                        </wps:cNvCnPr>
                        <wps:spPr bwMode="auto">
                          <a:xfrm flipH="1" flipV="1">
                            <a:off x="8157" y="12830"/>
                            <a:ext cx="199" cy="162"/>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48" name="AutoShape 223"/>
                        <wps:cNvCnPr>
                          <a:cxnSpLocks noChangeShapeType="1"/>
                        </wps:cNvCnPr>
                        <wps:spPr bwMode="auto">
                          <a:xfrm flipV="1">
                            <a:off x="7536" y="12872"/>
                            <a:ext cx="688" cy="1284"/>
                          </a:xfrm>
                          <a:prstGeom prst="straightConnector1">
                            <a:avLst/>
                          </a:prstGeom>
                          <a:noFill/>
                          <a:ln w="317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49" name="AutoShape 224"/>
                        <wps:cNvCnPr>
                          <a:cxnSpLocks noChangeShapeType="1"/>
                        </wps:cNvCnPr>
                        <wps:spPr bwMode="auto">
                          <a:xfrm flipV="1">
                            <a:off x="8437" y="12725"/>
                            <a:ext cx="141" cy="267"/>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0" name="AutoShape 225"/>
                        <wps:cNvCnPr>
                          <a:cxnSpLocks noChangeShapeType="1"/>
                        </wps:cNvCnPr>
                        <wps:spPr bwMode="auto">
                          <a:xfrm flipV="1">
                            <a:off x="9439" y="13523"/>
                            <a:ext cx="134" cy="267"/>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1" name="AutoShape 226"/>
                        <wps:cNvCnPr>
                          <a:cxnSpLocks noChangeShapeType="1"/>
                        </wps:cNvCnPr>
                        <wps:spPr bwMode="auto">
                          <a:xfrm flipH="1" flipV="1">
                            <a:off x="8538" y="12779"/>
                            <a:ext cx="1005" cy="807"/>
                          </a:xfrm>
                          <a:prstGeom prst="straightConnector1">
                            <a:avLst/>
                          </a:prstGeom>
                          <a:noFill/>
                          <a:ln w="317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52" name="Text Box 227"/>
                        <wps:cNvSpPr txBox="1">
                          <a:spLocks noChangeArrowheads="1"/>
                        </wps:cNvSpPr>
                        <wps:spPr bwMode="auto">
                          <a:xfrm>
                            <a:off x="7359" y="13246"/>
                            <a:ext cx="973"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DBEAC8" w14:textId="77777777" w:rsidR="000F7A16" w:rsidRPr="00DB10C2" w:rsidRDefault="000F7A16" w:rsidP="007D2C81">
                              <w:pPr>
                                <w:rPr>
                                  <w:sz w:val="16"/>
                                  <w:szCs w:val="16"/>
                                </w:rPr>
                              </w:pPr>
                              <w:r w:rsidRPr="00DB10C2">
                                <w:rPr>
                                  <w:sz w:val="16"/>
                                  <w:szCs w:val="16"/>
                                </w:rPr>
                                <w:t>1900</w:t>
                              </w:r>
                            </w:p>
                          </w:txbxContent>
                        </wps:txbx>
                        <wps:bodyPr rot="0" vert="horz" wrap="square" lIns="91440" tIns="45720" rIns="91440" bIns="45720" anchor="t" anchorCtr="0" upright="1">
                          <a:noAutofit/>
                        </wps:bodyPr>
                      </wps:wsp>
                      <wps:wsp>
                        <wps:cNvPr id="1046" name="Text Box 228"/>
                        <wps:cNvSpPr txBox="1">
                          <a:spLocks noChangeArrowheads="1"/>
                        </wps:cNvSpPr>
                        <wps:spPr bwMode="auto">
                          <a:xfrm>
                            <a:off x="9037" y="13077"/>
                            <a:ext cx="973"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21D682" w14:textId="77777777" w:rsidR="000F7A16" w:rsidRPr="00DB10C2" w:rsidRDefault="000F7A16" w:rsidP="007D2C81">
                              <w:pPr>
                                <w:rPr>
                                  <w:sz w:val="16"/>
                                  <w:szCs w:val="16"/>
                                </w:rPr>
                              </w:pPr>
                              <w:r w:rsidRPr="00DB10C2">
                                <w:rPr>
                                  <w:sz w:val="16"/>
                                  <w:szCs w:val="16"/>
                                </w:rPr>
                                <w:t>1</w:t>
                              </w:r>
                              <w:r>
                                <w:rPr>
                                  <w:sz w:val="16"/>
                                  <w:szCs w:val="16"/>
                                </w:rPr>
                                <w:t>8</w:t>
                              </w:r>
                              <w:r w:rsidRPr="00DB10C2">
                                <w:rPr>
                                  <w:sz w:val="16"/>
                                  <w:szCs w:val="16"/>
                                </w:rPr>
                                <w:t>0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9" o:spid="_x0000_s1361" style="position:absolute;margin-left:263.65pt;margin-top:5.45pt;width:187.55pt;height:142.4pt;z-index:251559936;mso-position-horizontal-relative:text;mso-position-vertical-relative:text" coordorigin="6720,12725" coordsize="3751,28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">
                <v:shape id="Picture 220" o:spid="_x0000_s1362" type="#_x0000_t75" alt="pile" style="position:absolute;left:6720;top:12961;width:3751;height:261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f+YcTGAAAA2wAAAA8AAABkcnMvZG93bnJldi54bWxEj0FLAzEUhO+C/yE8wYvYrLWUsjYtWhC1&#10;erGtoLfn5rlZ3LwsybO7/nsjFHocZuYbZr4cfKv2FFMT2MDVqABFXAXbcG1gt72/nIFKgmyxDUwG&#10;finBcnF6MsfShp5fab+RWmUIpxINOJGu1DpVjjymUeiIs/cVokfJMtbaRuwz3Ld6XBRT7bHhvOCw&#10;o5Wj6nvz4w30jXy69fvD5G1297KS5/h03V58GHN+NtzegBIa5Bg+tB+tgckY/r/kH6AXf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N/5hxMYAAADbAAAADwAAAAAAAAAAAAAA&#10;AACfAgAAZHJzL2Rvd25yZXYueG1sUEsFBgAAAAAEAAQA9wAAAJIDAAAAAA==&#10;">
                  <v:imagedata r:id="rId349" o:title="pile"/>
                </v:shape>
                <v:shape id="AutoShape 221" o:spid="_x0000_s1363" type="#_x0000_t32" style="position:absolute;left:7477;top:14106;width:199;height:162;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61yx8MAAADbAAAADwAAAGRycy9kb3ducmV2LnhtbESP0WrCQBRE3wv+w3KFvhTdGEvQ6Coi&#10;Fkrfav2Am+w1iWbvxuyapH/fFYQ+DjNzhllvB1OLjlpXWVYwm0YgiHOrKy4UnH4+JgsQziNrrC2T&#10;gl9ysN2MXtaYatvzN3VHX4gAYZeigtL7JpXS5SUZdFPbEAfvbFuDPsi2kLrFPsBNLeMoSqTBisNC&#10;iQ3tS8qvx7tREA3Xw22ZfV122Vt8w2Xi5zFrpV7Hw24FwtPg/8PP9qdW8D6Hx5fwA+Tm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etcsfDAAAA2wAAAA8AAAAAAAAAAAAA&#10;AAAAoQIAAGRycy9kb3ducmV2LnhtbFBLBQYAAAAABAAEAPkAAACRAwAAAAA=&#10;" strokeweight=".25pt"/>
                <v:shape id="AutoShape 222" o:spid="_x0000_s1364" type="#_x0000_t32" style="position:absolute;left:8157;top:12830;width:199;height:162;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ETqs8MAAADbAAAADwAAAGRycy9kb3ducmV2LnhtbESP0WrCQBRE3wv+w3IFX4puGiXU1FWk&#10;VBDfqv2Am+w1Sc3ejdltEv/eFQo+DjNzhlltBlOLjlpXWVbwNotAEOdWV1wo+Dntpu8gnEfWWFsm&#10;BTdysFmPXlaYatvzN3VHX4gAYZeigtL7JpXS5SUZdDPbEAfvbFuDPsi2kLrFPsBNLeMoSqTBisNC&#10;iQ19lpRfjn9GQTRcvq7L7PC7zV7jKy4TP49ZKzUZD9sPEJ4G/wz/t/dawWIBjy/hB8j1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hE6rPDAAAA2wAAAA8AAAAAAAAAAAAA&#10;AAAAoQIAAGRycy9kb3ducmV2LnhtbFBLBQYAAAAABAAEAPkAAACRAwAAAAA=&#10;" strokeweight=".25pt"/>
                <v:shape id="AutoShape 223" o:spid="_x0000_s1365" type="#_x0000_t32" style="position:absolute;left:7536;top:12872;width:688;height:128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IAwMIAAADbAAAADwAAAGRycy9kb3ducmV2LnhtbERPz2vCMBS+D/Y/hDfYZdh0Iq5Uo8hg&#10;uENR1u3i7dE8m2LzUpus7f775SB4/Ph+r7eTbcVAvW8cK3hNUhDEldMN1wp+vj9mGQgfkDW2jknB&#10;H3nYbh4f1phrN/IXDWWoRQxhn6MCE0KXS+krQxZ94jriyJ1dbzFE2NdS9zjGcNvKeZoupcWGY4PB&#10;jt4NVZfy1yrwx6uxl2J+WOx5/xKWTXZ6Gwqlnp+m3QpEoCncxTf3p1awiGPjl/gD5OY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fIAwMIAAADbAAAADwAAAAAAAAAAAAAA&#10;AAChAgAAZHJzL2Rvd25yZXYueG1sUEsFBgAAAAAEAAQA+QAAAJADAAAAAA==&#10;" strokeweight=".25pt">
                  <v:stroke startarrow="open" endarrow="open"/>
                </v:shape>
                <v:shape id="AutoShape 224" o:spid="_x0000_s1366" type="#_x0000_t32" style="position:absolute;left:8437;top:12725;width:141;height:26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8q3cQAAADbAAAADwAAAGRycy9kb3ducmV2LnhtbESPzWoCMRSF94LvEK7QjWhGLcWORhFB&#10;6KaitguXt5PrzOjkZkhSZ/TpjVDo8nB+Ps582ZpKXMn50rKC0TABQZxZXXKu4PtrM5iC8AFZY2WZ&#10;FNzIw3LR7cwx1bbhPV0PIRdxhH2KCooQ6lRKnxVk0A9tTRy9k3UGQ5Qul9phE8dNJcdJ8iYNlhwJ&#10;Bda0Lii7HH5NhPTPu891c7tPwsVOR7z98cfaKfXSa1czEIHa8B/+a39oBa/v8PwSf4BcP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XyrdxAAAANsAAAAPAAAAAAAAAAAA&#10;AAAAAKECAABkcnMvZG93bnJldi54bWxQSwUGAAAAAAQABAD5AAAAkgMAAAAA&#10;" strokeweight=".25pt"/>
                <v:shape id="AutoShape 225" o:spid="_x0000_s1367" type="#_x0000_t32" style="position:absolute;left:9439;top:13523;width:134;height:26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wVncIAAADbAAAADwAAAGRycy9kb3ducmV2LnhtbERPTWvCQBC9F/wPyxS8FN1YqUh0FREK&#10;vSit9tDjmB2T1Oxs2N2a2F/fORQ8Pt73ct27Rl0pxNqzgck4A0VceFtzaeDz+Dqag4oJ2WLjmQzc&#10;KMJ6NXhYYm59xx90PaRSSQjHHA1UKbW51rGoyGEc+5ZYuLMPDpPAUGobsJNw1+jnLJtphzVLQ4Ut&#10;bSsqLocfJyVP3++7bXf7naaLn094f4pfbTBm+NhvFqAS9eku/ne/WQMvsl6+yA/Qq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bwVncIAAADbAAAADwAAAAAAAAAAAAAA&#10;AAChAgAAZHJzL2Rvd25yZXYueG1sUEsFBgAAAAAEAAQA+QAAAJADAAAAAA==&#10;" strokeweight=".25pt"/>
                <v:shape id="AutoShape 226" o:spid="_x0000_s1368" type="#_x0000_t32" style="position:absolute;left:8538;top:12779;width:1005;height:80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ndyaMUAAADbAAAADwAAAGRycy9kb3ducmV2LnhtbESPQWvCQBSE74X+h+UVems2FiwSXaWK&#10;tQWRtip4fWRfs8Hs25Bdk+ivdwWhx2FmvmEms95WoqXGl44VDJIUBHHudMmFgv3u42UEwgdkjZVj&#10;UnAmD7Pp48MEM+06/qV2GwoRIewzVGBCqDMpfW7Iok9cTRy9P9dYDFE2hdQNdhFuK/mapm/SYslx&#10;wWBNC0P5cXuyCg7rRXeZL1dytPnsvpcbL08/plXq+al/H4MI1If/8L39pRUMB3D7En+An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ndyaMUAAADbAAAADwAAAAAAAAAA&#10;AAAAAAChAgAAZHJzL2Rvd25yZXYueG1sUEsFBgAAAAAEAAQA+QAAAJMDAAAAAA==&#10;" strokeweight=".25pt">
                  <v:stroke startarrow="open" endarrow="open"/>
                </v:shape>
                <v:shape id="Text Box 227" o:spid="_x0000_s1369" type="#_x0000_t202" style="position:absolute;left:7359;top:13246;width:973;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RX1cIA&#10;AADbAAAADwAAAGRycy9kb3ducmV2LnhtbESPQYvCMBSE74L/ITzBmyaKyto1yrIieFJ0d4W9PZpn&#10;W2xeShNt/fdGEDwOM/MNs1i1thQ3qn3hWMNoqEAQp84UnGn4/dkMPkD4gGywdEwa7uRhtex2FpgY&#10;1/CBbseQiQhhn6CGPIQqkdKnOVn0Q1cRR+/saoshyjqTpsYmwm0px0rNpMWC40KOFX3nlF6OV6vh&#10;b3f+P03UPlvbadW4Vkm2c6l1v9d+fYII1IZ3+NXeGg3TM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dFfVwgAAANsAAAAPAAAAAAAAAAAAAAAAAJgCAABkcnMvZG93&#10;bnJldi54bWxQSwUGAAAAAAQABAD1AAAAhwMAAAAA&#10;" filled="f" stroked="f">
                  <v:textbox>
                    <w:txbxContent>
                      <w:p w14:paraId="4BDBEAC8" w14:textId="77777777" w:rsidR="000F7A16" w:rsidRPr="00DB10C2" w:rsidRDefault="000F7A16" w:rsidP="007D2C81">
                        <w:pPr>
                          <w:rPr>
                            <w:sz w:val="16"/>
                            <w:szCs w:val="16"/>
                          </w:rPr>
                        </w:pPr>
                        <w:r w:rsidRPr="00DB10C2">
                          <w:rPr>
                            <w:sz w:val="16"/>
                            <w:szCs w:val="16"/>
                          </w:rPr>
                          <w:t>1900</w:t>
                        </w:r>
                      </w:p>
                    </w:txbxContent>
                  </v:textbox>
                </v:shape>
                <v:shape id="Text Box 228" o:spid="_x0000_s1370" type="#_x0000_t202" style="position:absolute;left:9037;top:13077;width:973;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bjBMMA&#10;AADdAAAADwAAAGRycy9kb3ducmV2LnhtbERPTWvCQBC9C/6HZQRvZlexoaZZpVQKnlq0rdDbkB2T&#10;YHY2ZLdJ+u+7BcHbPN7n5LvRNqKnzteONSwTBYK4cKbmUsPnx+viEYQPyAYbx6ThlzzsttNJjplx&#10;Ax+pP4VSxBD2GWqoQmgzKX1RkUWfuJY4chfXWQwRdqU0HQ4x3DZypVQqLdYcGyps6aWi4nr6sRq+&#10;3i7f57V6L/f2oR3cqCTbjdR6Phufn0AEGsNdfHMfTJyv1in8fxNPkN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ubjBMMAAADdAAAADwAAAAAAAAAAAAAAAACYAgAAZHJzL2Rv&#10;d25yZXYueG1sUEsFBgAAAAAEAAQA9QAAAIgDAAAAAA==&#10;" filled="f" stroked="f">
                  <v:textbox>
                    <w:txbxContent>
                      <w:p w14:paraId="5421D682" w14:textId="77777777" w:rsidR="000F7A16" w:rsidRPr="00DB10C2" w:rsidRDefault="000F7A16" w:rsidP="007D2C81">
                        <w:pPr>
                          <w:rPr>
                            <w:sz w:val="16"/>
                            <w:szCs w:val="16"/>
                          </w:rPr>
                        </w:pPr>
                        <w:r w:rsidRPr="00DB10C2">
                          <w:rPr>
                            <w:sz w:val="16"/>
                            <w:szCs w:val="16"/>
                          </w:rPr>
                          <w:t>1</w:t>
                        </w:r>
                        <w:r>
                          <w:rPr>
                            <w:sz w:val="16"/>
                            <w:szCs w:val="16"/>
                          </w:rPr>
                          <w:t>8</w:t>
                        </w:r>
                        <w:r w:rsidRPr="00DB10C2">
                          <w:rPr>
                            <w:sz w:val="16"/>
                            <w:szCs w:val="16"/>
                          </w:rPr>
                          <w:t>00</w:t>
                        </w:r>
                      </w:p>
                    </w:txbxContent>
                  </v:textbox>
                </v:shape>
              </v:group>
            </w:pict>
          </mc:Fallback>
        </mc:AlternateContent>
      </w:r>
    </w:p>
    <w:p w14:paraId="7CF1CD66" w14:textId="77777777" w:rsidR="007D2C81" w:rsidRDefault="007D2C81" w:rsidP="007D2C81">
      <w:pPr>
        <w:spacing w:after="0"/>
      </w:pPr>
    </w:p>
    <w:p w14:paraId="6361C819" w14:textId="77777777" w:rsidR="007D2C81" w:rsidRDefault="007D2C81" w:rsidP="007D2C81">
      <w:pPr>
        <w:spacing w:after="0"/>
      </w:pPr>
    </w:p>
    <w:p w14:paraId="394665A3" w14:textId="77777777" w:rsidR="007D2C81" w:rsidRDefault="007D2C81" w:rsidP="007D2C81">
      <w:pPr>
        <w:spacing w:after="0"/>
      </w:pPr>
    </w:p>
    <w:p w14:paraId="5CB5F009" w14:textId="76498DF1" w:rsidR="007D2C81" w:rsidRDefault="00DB3CA1" w:rsidP="007D2C81">
      <w:pPr>
        <w:spacing w:after="0"/>
      </w:pPr>
      <w:r>
        <w:rPr>
          <w:noProof/>
          <w:lang w:eastAsia="fr-FR"/>
        </w:rPr>
        <mc:AlternateContent>
          <mc:Choice Requires="wps">
            <w:drawing>
              <wp:anchor distT="0" distB="0" distL="114300" distR="114300" simplePos="0" relativeHeight="251565056" behindDoc="0" locked="0" layoutInCell="1" allowOverlap="1" wp14:anchorId="6B54E995" wp14:editId="2DA03622">
                <wp:simplePos x="0" y="0"/>
                <wp:positionH relativeFrom="column">
                  <wp:posOffset>4230370</wp:posOffset>
                </wp:positionH>
                <wp:positionV relativeFrom="paragraph">
                  <wp:posOffset>95885</wp:posOffset>
                </wp:positionV>
                <wp:extent cx="475615" cy="297180"/>
                <wp:effectExtent l="0" t="0" r="0" b="7620"/>
                <wp:wrapNone/>
                <wp:docPr id="1028" name="Text Box 2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5615"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E3C359" w14:textId="77777777" w:rsidR="000F7A16" w:rsidRPr="005858AC" w:rsidRDefault="000F7A16" w:rsidP="007D2C81">
                            <w:pPr>
                              <w:spacing w:after="0"/>
                              <w:rPr>
                                <w:sz w:val="16"/>
                                <w:szCs w:val="16"/>
                              </w:rPr>
                            </w:pPr>
                            <w:r w:rsidRPr="005858AC">
                              <w:rPr>
                                <w:sz w:val="16"/>
                                <w:szCs w:val="16"/>
                              </w:rPr>
                              <w:t xml:space="preserve">Ø </w:t>
                            </w:r>
                            <w:r>
                              <w:rPr>
                                <w:sz w:val="16"/>
                                <w:szCs w:val="16"/>
                              </w:rPr>
                              <w:t>14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5" o:spid="_x0000_s1371" type="#_x0000_t202" style="position:absolute;margin-left:333.1pt;margin-top:7.55pt;width:37.45pt;height:23.4pt;z-index:251565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" filled="f" stroked="f">
                <v:textbox>
                  <w:txbxContent>
                    <w:p w14:paraId="78E3C359" w14:textId="77777777" w:rsidR="000F7A16" w:rsidRPr="005858AC" w:rsidRDefault="000F7A16" w:rsidP="007D2C81">
                      <w:pPr>
                        <w:spacing w:after="0"/>
                        <w:rPr>
                          <w:sz w:val="16"/>
                          <w:szCs w:val="16"/>
                        </w:rPr>
                      </w:pPr>
                      <w:r w:rsidRPr="005858AC">
                        <w:rPr>
                          <w:sz w:val="16"/>
                          <w:szCs w:val="16"/>
                        </w:rPr>
                        <w:t xml:space="preserve">Ø </w:t>
                      </w:r>
                      <w:r>
                        <w:rPr>
                          <w:sz w:val="16"/>
                          <w:szCs w:val="16"/>
                        </w:rPr>
                        <w:t>140</w:t>
                      </w:r>
                    </w:p>
                  </w:txbxContent>
                </v:textbox>
              </v:shape>
            </w:pict>
          </mc:Fallback>
        </mc:AlternateContent>
      </w:r>
    </w:p>
    <w:p w14:paraId="4AC67098" w14:textId="66DCEC53" w:rsidR="007D2C81" w:rsidRDefault="00DB3CA1" w:rsidP="007D2C81">
      <w:pPr>
        <w:spacing w:after="0"/>
      </w:pPr>
      <w:r>
        <w:rPr>
          <w:noProof/>
          <w:lang w:eastAsia="fr-FR"/>
        </w:rPr>
        <mc:AlternateContent>
          <mc:Choice Requires="wps">
            <w:drawing>
              <wp:anchor distT="0" distB="0" distL="114300" distR="114300" simplePos="0" relativeHeight="251564032" behindDoc="0" locked="0" layoutInCell="1" allowOverlap="1" wp14:anchorId="3391EACC" wp14:editId="7AECBB5E">
                <wp:simplePos x="0" y="0"/>
                <wp:positionH relativeFrom="column">
                  <wp:posOffset>4332605</wp:posOffset>
                </wp:positionH>
                <wp:positionV relativeFrom="paragraph">
                  <wp:posOffset>101600</wp:posOffset>
                </wp:positionV>
                <wp:extent cx="170180" cy="635"/>
                <wp:effectExtent l="0" t="0" r="20320" b="37465"/>
                <wp:wrapNone/>
                <wp:docPr id="1030" name="AutoShape 2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0180" cy="635"/>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34" o:spid="_x0000_s1026" type="#_x0000_t32" style="position:absolute;margin-left:341.15pt;margin-top:8pt;width:13.4pt;height:.05pt;z-index:251564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" strokeweight=".25pt"/>
            </w:pict>
          </mc:Fallback>
        </mc:AlternateContent>
      </w:r>
      <w:r>
        <w:rPr>
          <w:noProof/>
          <w:lang w:eastAsia="fr-FR"/>
        </w:rPr>
        <mc:AlternateContent>
          <mc:Choice Requires="wps">
            <w:drawing>
              <wp:anchor distT="0" distB="0" distL="114300" distR="114300" simplePos="0" relativeHeight="251563008" behindDoc="0" locked="0" layoutInCell="1" allowOverlap="1" wp14:anchorId="7FE95CB6" wp14:editId="20B86357">
                <wp:simplePos x="0" y="0"/>
                <wp:positionH relativeFrom="column">
                  <wp:posOffset>4260850</wp:posOffset>
                </wp:positionH>
                <wp:positionV relativeFrom="paragraph">
                  <wp:posOffset>101600</wp:posOffset>
                </wp:positionV>
                <wp:extent cx="71755" cy="71120"/>
                <wp:effectExtent l="38100" t="0" r="23495" b="62230"/>
                <wp:wrapNone/>
                <wp:docPr id="139" name="AutoShape 2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1755" cy="71120"/>
                        </a:xfrm>
                        <a:prstGeom prst="straightConnector1">
                          <a:avLst/>
                        </a:prstGeom>
                        <a:noFill/>
                        <a:ln w="317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33" o:spid="_x0000_s1026" type="#_x0000_t32" style="position:absolute;margin-left:335.5pt;margin-top:8pt;width:5.65pt;height:5.6pt;flip:x;z-index:251563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" strokeweight=".25pt">
                <v:stroke endarrow="open" endarrowwidth="narrow" endarrowlength="short"/>
              </v:shape>
            </w:pict>
          </mc:Fallback>
        </mc:AlternateContent>
      </w:r>
    </w:p>
    <w:p w14:paraId="39DA6391" w14:textId="77777777" w:rsidR="007D2C81" w:rsidRDefault="007D2C81" w:rsidP="007D2C81">
      <w:pPr>
        <w:spacing w:after="0"/>
      </w:pPr>
    </w:p>
    <w:p w14:paraId="0A2A7E2E" w14:textId="77777777" w:rsidR="007D2C81" w:rsidRDefault="007D2C81" w:rsidP="007D2C81">
      <w:pPr>
        <w:spacing w:after="0"/>
      </w:pPr>
    </w:p>
    <w:p w14:paraId="1B376FA6" w14:textId="77777777" w:rsidR="007D2C81" w:rsidRPr="000D3F64" w:rsidRDefault="007D2C81" w:rsidP="007D2C81">
      <w:pPr>
        <w:spacing w:after="0"/>
      </w:pPr>
    </w:p>
    <w:p w14:paraId="38C2EAFA" w14:textId="77777777" w:rsidR="00D73551" w:rsidRDefault="00D73551" w:rsidP="00AD041B">
      <w:pPr>
        <w:spacing w:after="0"/>
        <w:jc w:val="both"/>
        <w:rPr>
          <w:sz w:val="24"/>
        </w:rPr>
      </w:pPr>
    </w:p>
    <w:p w14:paraId="28BD5116" w14:textId="77777777" w:rsidR="007438E8" w:rsidRDefault="007438E8" w:rsidP="00AD041B">
      <w:pPr>
        <w:spacing w:after="0"/>
        <w:jc w:val="both"/>
        <w:rPr>
          <w:sz w:val="24"/>
        </w:rPr>
      </w:pPr>
    </w:p>
    <w:p w14:paraId="01DC91C9" w14:textId="77777777" w:rsidR="007438E8" w:rsidRDefault="007438E8" w:rsidP="00AD041B">
      <w:pPr>
        <w:spacing w:after="0"/>
        <w:jc w:val="both"/>
        <w:rPr>
          <w:sz w:val="24"/>
        </w:rPr>
      </w:pPr>
    </w:p>
    <w:p w14:paraId="05D188DD" w14:textId="77777777" w:rsidR="007438E8" w:rsidRDefault="007438E8" w:rsidP="00AD041B">
      <w:pPr>
        <w:spacing w:after="0"/>
        <w:jc w:val="both"/>
        <w:rPr>
          <w:sz w:val="24"/>
        </w:rPr>
      </w:pPr>
    </w:p>
    <w:p w14:paraId="527C4CA5" w14:textId="77777777" w:rsidR="00A3151C" w:rsidRDefault="00A3151C">
      <w:pPr>
        <w:rPr>
          <w:sz w:val="24"/>
        </w:rPr>
      </w:pPr>
      <w:r>
        <w:rPr>
          <w:sz w:val="24"/>
        </w:rPr>
        <w:br w:type="page"/>
      </w:r>
    </w:p>
    <w:p w14:paraId="059535EB" w14:textId="77777777" w:rsidR="00A3151C" w:rsidRPr="00484EEB" w:rsidRDefault="00A06D5A" w:rsidP="001D6BA9">
      <w:pPr>
        <w:shd w:val="clear" w:color="auto" w:fill="D9D9D9" w:themeFill="background1" w:themeFillShade="D9"/>
        <w:spacing w:after="0"/>
        <w:jc w:val="both"/>
        <w:rPr>
          <w:b/>
          <w:sz w:val="24"/>
        </w:rPr>
      </w:pPr>
      <w:r>
        <w:rPr>
          <w:b/>
          <w:sz w:val="24"/>
        </w:rPr>
        <w:lastRenderedPageBreak/>
        <w:t>Document technique DT5</w:t>
      </w:r>
      <w:r w:rsidR="00A3151C" w:rsidRPr="00484EEB">
        <w:rPr>
          <w:b/>
          <w:sz w:val="24"/>
        </w:rPr>
        <w:t xml:space="preserve"> : </w:t>
      </w:r>
      <w:r w:rsidR="00294510">
        <w:rPr>
          <w:b/>
          <w:sz w:val="24"/>
        </w:rPr>
        <w:t>état du barrage le 18 mars 2011</w:t>
      </w:r>
    </w:p>
    <w:p w14:paraId="484236B6" w14:textId="77777777" w:rsidR="00A3151C" w:rsidRDefault="00A3151C" w:rsidP="00EB1A15">
      <w:pPr>
        <w:spacing w:after="0"/>
        <w:jc w:val="both"/>
        <w:rPr>
          <w:sz w:val="24"/>
        </w:rPr>
      </w:pPr>
    </w:p>
    <w:p w14:paraId="2F39C2C1" w14:textId="77777777" w:rsidR="00A3151C" w:rsidRDefault="00A3151C" w:rsidP="00EB1A15">
      <w:pPr>
        <w:spacing w:after="0"/>
        <w:jc w:val="both"/>
        <w:rPr>
          <w:sz w:val="24"/>
        </w:rPr>
      </w:pPr>
    </w:p>
    <w:p w14:paraId="55F12966" w14:textId="77777777" w:rsidR="00D36C3F" w:rsidRDefault="00D36C3F" w:rsidP="00EB1A15">
      <w:pPr>
        <w:spacing w:after="0"/>
        <w:jc w:val="both"/>
        <w:rPr>
          <w:sz w:val="24"/>
        </w:rPr>
      </w:pPr>
    </w:p>
    <w:p w14:paraId="1FCE0C3E" w14:textId="77777777" w:rsidR="00D36C3F" w:rsidRDefault="00D36C3F" w:rsidP="00EB1A15">
      <w:pPr>
        <w:spacing w:after="0"/>
        <w:jc w:val="both"/>
        <w:rPr>
          <w:sz w:val="24"/>
        </w:rPr>
      </w:pPr>
    </w:p>
    <w:p w14:paraId="3EB8665D" w14:textId="77777777" w:rsidR="00D36C3F" w:rsidRDefault="00D36C3F" w:rsidP="00EB1A15">
      <w:pPr>
        <w:spacing w:after="0"/>
        <w:jc w:val="both"/>
        <w:rPr>
          <w:sz w:val="24"/>
        </w:rPr>
      </w:pPr>
    </w:p>
    <w:p w14:paraId="433BCE55" w14:textId="77777777" w:rsidR="00115C1A" w:rsidRDefault="00115C1A" w:rsidP="00EB1A15">
      <w:pPr>
        <w:spacing w:after="0"/>
        <w:jc w:val="both"/>
        <w:rPr>
          <w:sz w:val="24"/>
        </w:rPr>
      </w:pPr>
    </w:p>
    <w:p w14:paraId="686776D5" w14:textId="77777777" w:rsidR="00115C1A" w:rsidRDefault="00115C1A" w:rsidP="00EB1A15">
      <w:pPr>
        <w:spacing w:after="0"/>
        <w:jc w:val="both"/>
        <w:rPr>
          <w:sz w:val="24"/>
        </w:rPr>
      </w:pPr>
    </w:p>
    <w:p w14:paraId="6446AF0E" w14:textId="77777777" w:rsidR="00115C1A" w:rsidRDefault="00115C1A" w:rsidP="00EB1A15">
      <w:pPr>
        <w:spacing w:after="0"/>
        <w:jc w:val="both"/>
        <w:rPr>
          <w:sz w:val="24"/>
        </w:rPr>
      </w:pPr>
    </w:p>
    <w:p w14:paraId="06B69896" w14:textId="77777777" w:rsidR="00115C1A" w:rsidRDefault="00115C1A" w:rsidP="00EB1A15">
      <w:pPr>
        <w:spacing w:after="0"/>
        <w:jc w:val="both"/>
        <w:rPr>
          <w:sz w:val="24"/>
        </w:rPr>
      </w:pPr>
    </w:p>
    <w:p w14:paraId="26086692" w14:textId="77777777" w:rsidR="00D36C3F" w:rsidRDefault="005A49D7" w:rsidP="00EB1A15">
      <w:pPr>
        <w:spacing w:after="0"/>
        <w:jc w:val="both"/>
        <w:rPr>
          <w:sz w:val="24"/>
        </w:rPr>
      </w:pPr>
      <w:r w:rsidRPr="00294510">
        <w:rPr>
          <w:noProof/>
          <w:lang w:eastAsia="fr-FR"/>
        </w:rPr>
        <w:drawing>
          <wp:anchor distT="0" distB="0" distL="114300" distR="114300" simplePos="0" relativeHeight="251646976" behindDoc="1" locked="0" layoutInCell="1" allowOverlap="1" wp14:anchorId="3696B2B2" wp14:editId="4E5224D0">
            <wp:simplePos x="0" y="0"/>
            <wp:positionH relativeFrom="column">
              <wp:posOffset>-1291590</wp:posOffset>
            </wp:positionH>
            <wp:positionV relativeFrom="paragraph">
              <wp:posOffset>137160</wp:posOffset>
            </wp:positionV>
            <wp:extent cx="8862060" cy="5712460"/>
            <wp:effectExtent l="0" t="1581150" r="0" b="1564640"/>
            <wp:wrapNone/>
            <wp:docPr id="144" name="Imag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350">
                      <a:extLst>
                        <a:ext uri="{28A0092B-C50C-407E-A947-70E740481C1C}">
                          <a14:useLocalDpi xmlns:a14="http://schemas.microsoft.com/office/drawing/2010/main" val="0"/>
                        </a:ext>
                      </a:extLst>
                    </a:blip>
                    <a:srcRect/>
                    <a:stretch>
                      <a:fillRect/>
                    </a:stretch>
                  </pic:blipFill>
                  <pic:spPr bwMode="auto">
                    <a:xfrm rot="16200000">
                      <a:off x="0" y="0"/>
                      <a:ext cx="8862060" cy="5712460"/>
                    </a:xfrm>
                    <a:prstGeom prst="rect">
                      <a:avLst/>
                    </a:prstGeom>
                    <a:noFill/>
                    <a:ln>
                      <a:noFill/>
                    </a:ln>
                    <a:extLst>
                      <a:ext uri="{FAA26D3D-D897-4be2-8F04-BA451C77F1D7}">
                        <ma14:placeholderFlag xmlns:ma14="http://schemas.microsoft.com/office/mac/drawingml/2011/main"/>
                      </a:ext>
                    </a:extLst>
                  </pic:spPr>
                </pic:pic>
              </a:graphicData>
            </a:graphic>
          </wp:anchor>
        </w:drawing>
      </w:r>
    </w:p>
    <w:p w14:paraId="2B53ABBC" w14:textId="77777777" w:rsidR="00D36C3F" w:rsidRDefault="00D36C3F" w:rsidP="00EB1A15">
      <w:pPr>
        <w:spacing w:after="0"/>
        <w:jc w:val="both"/>
        <w:rPr>
          <w:sz w:val="24"/>
        </w:rPr>
      </w:pPr>
    </w:p>
    <w:p w14:paraId="43F003B8" w14:textId="77777777" w:rsidR="00D36C3F" w:rsidRDefault="00D36C3F" w:rsidP="00EB1A15">
      <w:pPr>
        <w:spacing w:after="0"/>
        <w:jc w:val="both"/>
        <w:rPr>
          <w:sz w:val="24"/>
        </w:rPr>
      </w:pPr>
    </w:p>
    <w:p w14:paraId="69CB7B10" w14:textId="77777777" w:rsidR="00D36C3F" w:rsidRDefault="00D36C3F" w:rsidP="00EB1A15">
      <w:pPr>
        <w:spacing w:after="0"/>
        <w:jc w:val="both"/>
        <w:rPr>
          <w:sz w:val="24"/>
        </w:rPr>
      </w:pPr>
    </w:p>
    <w:p w14:paraId="3E3D111E" w14:textId="7428F79E" w:rsidR="00EB1A15" w:rsidRDefault="00DB3CA1" w:rsidP="008357D3">
      <w:pPr>
        <w:spacing w:after="0"/>
        <w:jc w:val="both"/>
        <w:rPr>
          <w:b/>
          <w:sz w:val="24"/>
        </w:rPr>
      </w:pPr>
      <w:r>
        <w:rPr>
          <w:noProof/>
          <w:sz w:val="24"/>
          <w:lang w:eastAsia="fr-FR"/>
        </w:rPr>
        <mc:AlternateContent>
          <mc:Choice Requires="wps">
            <w:drawing>
              <wp:anchor distT="0" distB="0" distL="114300" distR="114300" simplePos="0" relativeHeight="251768832" behindDoc="0" locked="0" layoutInCell="1" allowOverlap="1" wp14:anchorId="405B2AB6" wp14:editId="778CEB3A">
                <wp:simplePos x="0" y="0"/>
                <wp:positionH relativeFrom="column">
                  <wp:posOffset>353060</wp:posOffset>
                </wp:positionH>
                <wp:positionV relativeFrom="paragraph">
                  <wp:posOffset>2444750</wp:posOffset>
                </wp:positionV>
                <wp:extent cx="1188720" cy="447040"/>
                <wp:effectExtent l="0" t="0" r="635" b="4445"/>
                <wp:wrapSquare wrapText="bothSides"/>
                <wp:docPr id="1037" name="Zone de texte 33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a:off x="0" y="0"/>
                          <a:ext cx="1188720" cy="447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360772" w14:textId="77777777" w:rsidR="000F7A16" w:rsidRDefault="000F7A16" w:rsidP="00E157A4">
                            <w:pPr>
                              <w:jc w:val="center"/>
                            </w:pPr>
                            <w:r>
                              <w:t xml:space="preserve">Zoom de la question </w:t>
                            </w:r>
                            <w:r>
                              <w:rPr>
                                <w:b/>
                              </w:rPr>
                              <w:t>Q19</w:t>
                            </w:r>
                          </w:p>
                        </w:txbxContent>
                      </wps:txbx>
                      <wps:bodyPr rot="0" vert="vert270"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Zone de texte 3307" o:spid="_x0000_s1372" type="#_x0000_t202" style="position:absolute;left:0;text-align:left;margin-left:27.8pt;margin-top:192.5pt;width:93.6pt;height:35.2pt;rotation:-90;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" filled="f" stroked="f">
                <v:textbox style="layout-flow:vertical;mso-layout-flow-alt:bottom-to-top">
                  <w:txbxContent>
                    <w:p w14:paraId="6C360772" w14:textId="77777777" w:rsidR="000F7A16" w:rsidRDefault="000F7A16" w:rsidP="00E157A4">
                      <w:pPr>
                        <w:jc w:val="center"/>
                      </w:pPr>
                      <w:r>
                        <w:t xml:space="preserve">Zoom de la question </w:t>
                      </w:r>
                      <w:r>
                        <w:rPr>
                          <w:b/>
                        </w:rPr>
                        <w:t>Q19</w:t>
                      </w:r>
                    </w:p>
                  </w:txbxContent>
                </v:textbox>
                <w10:wrap type="square"/>
              </v:shape>
            </w:pict>
          </mc:Fallback>
        </mc:AlternateContent>
      </w:r>
      <w:r>
        <w:rPr>
          <w:noProof/>
          <w:sz w:val="24"/>
          <w:lang w:eastAsia="fr-FR"/>
        </w:rPr>
        <mc:AlternateContent>
          <mc:Choice Requires="wps">
            <w:drawing>
              <wp:anchor distT="0" distB="0" distL="114300" distR="114300" simplePos="0" relativeHeight="251769856" behindDoc="0" locked="0" layoutInCell="1" allowOverlap="1" wp14:anchorId="04825838" wp14:editId="2AC207A5">
                <wp:simplePos x="0" y="0"/>
                <wp:positionH relativeFrom="column">
                  <wp:posOffset>976630</wp:posOffset>
                </wp:positionH>
                <wp:positionV relativeFrom="paragraph">
                  <wp:posOffset>3129915</wp:posOffset>
                </wp:positionV>
                <wp:extent cx="111760" cy="406400"/>
                <wp:effectExtent l="0" t="0" r="21590" b="12700"/>
                <wp:wrapNone/>
                <wp:docPr id="3308" name="Connecteur droit 330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11760" cy="406400"/>
                        </a:xfrm>
                        <a:prstGeom prst="line">
                          <a:avLst/>
                        </a:prstGeom>
                        <a:ln>
                          <a:solidFill>
                            <a:srgbClr val="000000"/>
                          </a:solidFill>
                        </a:ln>
                        <a:effectLst/>
                      </wps:spPr>
                      <wps:style>
                        <a:lnRef idx="2">
                          <a:schemeClr val="accent1"/>
                        </a:lnRef>
                        <a:fillRef idx="0">
                          <a:schemeClr val="accent1"/>
                        </a:fillRef>
                        <a:effectRef idx="1">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id="Connecteur droit 3308" o:spid="_x0000_s1026" style="position:absolute;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6.9pt,246.45pt" to="85.7pt,27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" strokeweight="2pt">
                <o:lock v:ext="edit" shapetype="f"/>
              </v:line>
            </w:pict>
          </mc:Fallback>
        </mc:AlternateContent>
      </w:r>
      <w:r>
        <w:rPr>
          <w:noProof/>
          <w:sz w:val="24"/>
          <w:lang w:eastAsia="fr-FR"/>
        </w:rPr>
        <mc:AlternateContent>
          <mc:Choice Requires="wps">
            <w:drawing>
              <wp:anchor distT="0" distB="0" distL="114300" distR="114300" simplePos="0" relativeHeight="251767808" behindDoc="0" locked="0" layoutInCell="1" allowOverlap="1" wp14:anchorId="177F167E" wp14:editId="4BD6684A">
                <wp:simplePos x="0" y="0"/>
                <wp:positionH relativeFrom="column">
                  <wp:posOffset>742950</wp:posOffset>
                </wp:positionH>
                <wp:positionV relativeFrom="paragraph">
                  <wp:posOffset>3542030</wp:posOffset>
                </wp:positionV>
                <wp:extent cx="772160" cy="558800"/>
                <wp:effectExtent l="0" t="0" r="27940" b="12700"/>
                <wp:wrapThrough wrapText="bothSides">
                  <wp:wrapPolygon edited="0">
                    <wp:start x="6395" y="0"/>
                    <wp:lineTo x="0" y="4418"/>
                    <wp:lineTo x="0" y="17673"/>
                    <wp:lineTo x="5862" y="21355"/>
                    <wp:lineTo x="15987" y="21355"/>
                    <wp:lineTo x="21849" y="17673"/>
                    <wp:lineTo x="21849" y="4418"/>
                    <wp:lineTo x="15454" y="0"/>
                    <wp:lineTo x="6395" y="0"/>
                  </wp:wrapPolygon>
                </wp:wrapThrough>
                <wp:docPr id="298" name="Ellipse 29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72160" cy="558800"/>
                        </a:xfrm>
                        <a:prstGeom prst="ellipse">
                          <a:avLst/>
                        </a:prstGeom>
                        <a:noFill/>
                        <a:ln w="25400">
                          <a:solidFill>
                            <a:schemeClr val="tx1"/>
                          </a:solidFill>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298" o:spid="_x0000_s1026" style="position:absolute;margin-left:58.5pt;margin-top:278.9pt;width:60.8pt;height:44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" filled="f" strokecolor="black [3213]" strokeweight="2pt">
                <v:path arrowok="t"/>
                <w10:wrap type="through"/>
              </v:oval>
            </w:pict>
          </mc:Fallback>
        </mc:AlternateContent>
      </w:r>
      <w:r w:rsidR="007438E8">
        <w:rPr>
          <w:sz w:val="24"/>
        </w:rPr>
        <w:br w:type="page"/>
      </w:r>
      <w:r w:rsidR="00EB1A15" w:rsidRPr="007438E8">
        <w:rPr>
          <w:b/>
          <w:sz w:val="24"/>
        </w:rPr>
        <w:lastRenderedPageBreak/>
        <w:t>Document réponse DR1 </w:t>
      </w:r>
    </w:p>
    <w:p w14:paraId="47C692DA" w14:textId="77777777" w:rsidR="00EB1A15" w:rsidRDefault="00326D3F" w:rsidP="00EB1A15">
      <w:pPr>
        <w:spacing w:after="0"/>
        <w:jc w:val="both"/>
        <w:rPr>
          <w:b/>
          <w:sz w:val="24"/>
        </w:rPr>
      </w:pPr>
      <w:r>
        <w:rPr>
          <w:b/>
          <w:noProof/>
          <w:sz w:val="24"/>
          <w:lang w:eastAsia="fr-FR"/>
        </w:rPr>
        <w:drawing>
          <wp:anchor distT="0" distB="0" distL="114300" distR="114300" simplePos="0" relativeHeight="251707392" behindDoc="1" locked="0" layoutInCell="1" allowOverlap="1" wp14:anchorId="018E9174" wp14:editId="556ED306">
            <wp:simplePos x="0" y="0"/>
            <wp:positionH relativeFrom="column">
              <wp:posOffset>424815</wp:posOffset>
            </wp:positionH>
            <wp:positionV relativeFrom="paragraph">
              <wp:posOffset>170180</wp:posOffset>
            </wp:positionV>
            <wp:extent cx="5381625" cy="8888095"/>
            <wp:effectExtent l="0" t="0" r="9525" b="8255"/>
            <wp:wrapTight wrapText="bothSides">
              <wp:wrapPolygon edited="0">
                <wp:start x="0" y="0"/>
                <wp:lineTo x="0" y="21574"/>
                <wp:lineTo x="6423" y="21574"/>
                <wp:lineTo x="21562" y="20833"/>
                <wp:lineTo x="21562" y="19861"/>
                <wp:lineTo x="10552" y="19259"/>
                <wp:lineTo x="14604" y="19259"/>
                <wp:lineTo x="21562" y="18796"/>
                <wp:lineTo x="21562" y="17778"/>
                <wp:lineTo x="16133" y="17778"/>
                <wp:lineTo x="18580" y="17361"/>
                <wp:lineTo x="18350" y="17037"/>
                <wp:lineTo x="11469" y="17037"/>
                <wp:lineTo x="18121" y="16250"/>
                <wp:lineTo x="17739" y="16065"/>
                <wp:lineTo x="6423" y="15555"/>
                <wp:lineTo x="10781" y="15555"/>
                <wp:lineTo x="21562" y="15046"/>
                <wp:lineTo x="21562" y="12361"/>
                <wp:lineTo x="9175" y="11852"/>
                <wp:lineTo x="10399" y="11852"/>
                <wp:lineTo x="14604" y="11296"/>
                <wp:lineTo x="14527" y="11111"/>
                <wp:lineTo x="10628" y="10370"/>
                <wp:lineTo x="16439" y="10370"/>
                <wp:lineTo x="21562" y="10046"/>
                <wp:lineTo x="21562" y="9074"/>
                <wp:lineTo x="6423" y="8889"/>
                <wp:lineTo x="11240" y="8842"/>
                <wp:lineTo x="11240" y="8518"/>
                <wp:lineTo x="7111" y="8148"/>
                <wp:lineTo x="16821" y="8055"/>
                <wp:lineTo x="16821" y="7731"/>
                <wp:lineTo x="6423" y="7407"/>
                <wp:lineTo x="9252" y="7407"/>
                <wp:lineTo x="21562" y="6805"/>
                <wp:lineTo x="21562" y="5463"/>
                <wp:lineTo x="19880" y="5231"/>
                <wp:lineTo x="17509" y="5185"/>
                <wp:lineTo x="19268" y="4630"/>
                <wp:lineTo x="19268" y="4444"/>
                <wp:lineTo x="14145" y="3704"/>
                <wp:lineTo x="18121" y="3704"/>
                <wp:lineTo x="21562" y="3380"/>
                <wp:lineTo x="21562" y="2407"/>
                <wp:lineTo x="6423" y="2222"/>
                <wp:lineTo x="10169" y="2222"/>
                <wp:lineTo x="10246" y="1898"/>
                <wp:lineTo x="7111" y="1481"/>
                <wp:lineTo x="17280" y="1389"/>
                <wp:lineTo x="17280" y="1065"/>
                <wp:lineTo x="6423" y="741"/>
                <wp:lineTo x="6423" y="0"/>
                <wp:lineTo x="0" y="0"/>
              </wp:wrapPolygon>
            </wp:wrapTight>
            <wp:docPr id="3488" name="Image 3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cet_barrage.png"/>
                    <pic:cNvPicPr/>
                  </pic:nvPicPr>
                  <pic:blipFill>
                    <a:blip r:embed="rId351">
                      <a:extLst>
                        <a:ext uri="{28A0092B-C50C-407E-A947-70E740481C1C}">
                          <a14:useLocalDpi xmlns:a14="http://schemas.microsoft.com/office/drawing/2010/main" val="0"/>
                        </a:ext>
                      </a:extLst>
                    </a:blip>
                    <a:stretch>
                      <a:fillRect/>
                    </a:stretch>
                  </pic:blipFill>
                  <pic:spPr>
                    <a:xfrm>
                      <a:off x="0" y="0"/>
                      <a:ext cx="5381625" cy="8888095"/>
                    </a:xfrm>
                    <a:prstGeom prst="rect">
                      <a:avLst/>
                    </a:prstGeom>
                  </pic:spPr>
                </pic:pic>
              </a:graphicData>
            </a:graphic>
          </wp:anchor>
        </w:drawing>
      </w:r>
    </w:p>
    <w:p w14:paraId="27FC7EB4" w14:textId="77777777" w:rsidR="00326D3F" w:rsidRDefault="00326D3F" w:rsidP="00EB1A15">
      <w:pPr>
        <w:spacing w:after="0"/>
        <w:jc w:val="both"/>
        <w:rPr>
          <w:b/>
          <w:sz w:val="24"/>
        </w:rPr>
      </w:pPr>
    </w:p>
    <w:p w14:paraId="1C957A23" w14:textId="77777777" w:rsidR="00326D3F" w:rsidRDefault="00326D3F" w:rsidP="00EB1A15">
      <w:pPr>
        <w:spacing w:after="0"/>
        <w:jc w:val="both"/>
        <w:rPr>
          <w:b/>
          <w:sz w:val="24"/>
        </w:rPr>
      </w:pPr>
    </w:p>
    <w:p w14:paraId="2D7B53C7" w14:textId="77777777" w:rsidR="00326D3F" w:rsidRDefault="00326D3F" w:rsidP="00EB1A15">
      <w:pPr>
        <w:spacing w:after="0"/>
        <w:jc w:val="both"/>
        <w:rPr>
          <w:b/>
          <w:sz w:val="24"/>
        </w:rPr>
      </w:pPr>
    </w:p>
    <w:p w14:paraId="6F49C292" w14:textId="77777777" w:rsidR="00326D3F" w:rsidRDefault="00326D3F" w:rsidP="00EB1A15">
      <w:pPr>
        <w:spacing w:after="0"/>
        <w:jc w:val="both"/>
        <w:rPr>
          <w:b/>
          <w:sz w:val="24"/>
        </w:rPr>
      </w:pPr>
    </w:p>
    <w:p w14:paraId="7BBA4D9A" w14:textId="77777777" w:rsidR="00326D3F" w:rsidRDefault="00326D3F" w:rsidP="00EB1A15">
      <w:pPr>
        <w:spacing w:after="0"/>
        <w:jc w:val="both"/>
        <w:rPr>
          <w:b/>
          <w:sz w:val="24"/>
        </w:rPr>
      </w:pPr>
    </w:p>
    <w:p w14:paraId="354002CF" w14:textId="77777777" w:rsidR="007438E8" w:rsidRPr="00326D3F" w:rsidRDefault="00EB1A15" w:rsidP="008357D3">
      <w:pPr>
        <w:spacing w:after="0"/>
        <w:jc w:val="both"/>
        <w:rPr>
          <w:b/>
          <w:sz w:val="24"/>
        </w:rPr>
      </w:pPr>
      <w:r>
        <w:rPr>
          <w:sz w:val="24"/>
        </w:rPr>
        <w:br w:type="page"/>
      </w:r>
      <w:r>
        <w:rPr>
          <w:b/>
          <w:sz w:val="24"/>
        </w:rPr>
        <w:lastRenderedPageBreak/>
        <w:t>Document réponse DR2</w:t>
      </w:r>
      <w:r w:rsidR="007438E8" w:rsidRPr="007438E8">
        <w:rPr>
          <w:b/>
          <w:sz w:val="24"/>
        </w:rPr>
        <w:t> </w:t>
      </w:r>
    </w:p>
    <w:p w14:paraId="73B88E65" w14:textId="77777777" w:rsidR="000E4067" w:rsidRDefault="000E4067" w:rsidP="00156F0E">
      <w:pPr>
        <w:spacing w:after="0"/>
        <w:jc w:val="center"/>
        <w:rPr>
          <w:sz w:val="24"/>
        </w:rPr>
      </w:pPr>
    </w:p>
    <w:p w14:paraId="0A3BB8AC" w14:textId="77777777" w:rsidR="001D6BA9" w:rsidRDefault="001D6BA9">
      <w:pPr>
        <w:rPr>
          <w:sz w:val="24"/>
        </w:rPr>
      </w:pPr>
    </w:p>
    <w:p w14:paraId="30285B41" w14:textId="77777777" w:rsidR="005F3B27" w:rsidRDefault="001D6BA9" w:rsidP="001D6BA9">
      <w:pPr>
        <w:jc w:val="center"/>
        <w:rPr>
          <w:sz w:val="24"/>
        </w:rPr>
      </w:pPr>
      <w:r>
        <w:rPr>
          <w:noProof/>
          <w:sz w:val="24"/>
          <w:lang w:eastAsia="fr-FR"/>
        </w:rPr>
        <w:drawing>
          <wp:inline distT="0" distB="0" distL="0" distR="0" wp14:anchorId="17A27CC0" wp14:editId="4F98A272">
            <wp:extent cx="4986694" cy="8232923"/>
            <wp:effectExtent l="0" t="0" r="0" b="0"/>
            <wp:docPr id="149" name="Imag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aîne.png"/>
                    <pic:cNvPicPr/>
                  </pic:nvPicPr>
                  <pic:blipFill>
                    <a:blip r:embed="rId352">
                      <a:extLst>
                        <a:ext uri="{28A0092B-C50C-407E-A947-70E740481C1C}">
                          <a14:useLocalDpi xmlns:a14="http://schemas.microsoft.com/office/drawing/2010/main" val="0"/>
                        </a:ext>
                      </a:extLst>
                    </a:blip>
                    <a:stretch>
                      <a:fillRect/>
                    </a:stretch>
                  </pic:blipFill>
                  <pic:spPr>
                    <a:xfrm>
                      <a:off x="0" y="0"/>
                      <a:ext cx="4986694" cy="8232923"/>
                    </a:xfrm>
                    <a:prstGeom prst="rect">
                      <a:avLst/>
                    </a:prstGeom>
                  </pic:spPr>
                </pic:pic>
              </a:graphicData>
            </a:graphic>
          </wp:inline>
        </w:drawing>
      </w:r>
      <w:r w:rsidR="005F3B27">
        <w:rPr>
          <w:sz w:val="24"/>
        </w:rPr>
        <w:br w:type="page"/>
      </w:r>
    </w:p>
    <w:p w14:paraId="17418C01" w14:textId="77777777" w:rsidR="00516735" w:rsidRDefault="005F3B27" w:rsidP="001D6BA9">
      <w:pPr>
        <w:shd w:val="clear" w:color="auto" w:fill="D9D9D9" w:themeFill="background1" w:themeFillShade="D9"/>
        <w:spacing w:after="0"/>
        <w:rPr>
          <w:b/>
          <w:sz w:val="24"/>
        </w:rPr>
      </w:pPr>
      <w:r>
        <w:rPr>
          <w:b/>
          <w:sz w:val="24"/>
        </w:rPr>
        <w:lastRenderedPageBreak/>
        <w:t>Document réponse DR3</w:t>
      </w:r>
      <w:r w:rsidRPr="007438E8">
        <w:rPr>
          <w:b/>
          <w:sz w:val="24"/>
        </w:rPr>
        <w:t> </w:t>
      </w:r>
    </w:p>
    <w:p w14:paraId="48A4CF77" w14:textId="77777777" w:rsidR="001D6BA9" w:rsidRPr="00516735" w:rsidRDefault="001D6BA9" w:rsidP="001D6BA9">
      <w:pPr>
        <w:spacing w:after="0"/>
        <w:rPr>
          <w:sz w:val="24"/>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61"/>
        <w:gridCol w:w="1842"/>
        <w:gridCol w:w="1418"/>
        <w:gridCol w:w="1559"/>
        <w:gridCol w:w="1559"/>
      </w:tblGrid>
      <w:tr w:rsidR="003D5C99" w:rsidRPr="00751F5F" w14:paraId="555F7F45" w14:textId="77777777" w:rsidTr="003D5C99">
        <w:trPr>
          <w:trHeight w:val="284"/>
        </w:trPr>
        <w:tc>
          <w:tcPr>
            <w:tcW w:w="3261" w:type="dxa"/>
            <w:vMerge w:val="restart"/>
            <w:vAlign w:val="center"/>
          </w:tcPr>
          <w:p w14:paraId="75B7DE8B" w14:textId="77777777" w:rsidR="003D5C99" w:rsidRPr="00751F5F" w:rsidRDefault="003D5C99" w:rsidP="005A49D7">
            <w:pPr>
              <w:spacing w:after="0" w:line="360" w:lineRule="auto"/>
              <w:jc w:val="center"/>
              <w:rPr>
                <w:rStyle w:val="Style4"/>
                <w:sz w:val="20"/>
                <w:szCs w:val="20"/>
              </w:rPr>
            </w:pPr>
            <w:r w:rsidRPr="00751F5F">
              <w:rPr>
                <w:rStyle w:val="Style4"/>
                <w:b/>
                <w:sz w:val="20"/>
                <w:szCs w:val="20"/>
              </w:rPr>
              <w:t>Position de la vanne</w:t>
            </w:r>
          </w:p>
        </w:tc>
        <w:tc>
          <w:tcPr>
            <w:tcW w:w="1842" w:type="dxa"/>
            <w:vMerge w:val="restart"/>
            <w:vAlign w:val="center"/>
          </w:tcPr>
          <w:p w14:paraId="29E1844A" w14:textId="77777777" w:rsidR="003D5C99" w:rsidRPr="00751F5F" w:rsidRDefault="003D5C99" w:rsidP="005A49D7">
            <w:pPr>
              <w:spacing w:after="0"/>
              <w:jc w:val="center"/>
              <w:rPr>
                <w:rStyle w:val="Style4"/>
                <w:sz w:val="20"/>
                <w:szCs w:val="20"/>
              </w:rPr>
            </w:pPr>
            <w:r w:rsidRPr="00751F5F">
              <w:rPr>
                <w:rStyle w:val="Style4"/>
                <w:b/>
                <w:sz w:val="20"/>
                <w:szCs w:val="20"/>
              </w:rPr>
              <w:t xml:space="preserve">Position en degré </w:t>
            </w:r>
            <w:r w:rsidRPr="00592FA4">
              <w:rPr>
                <w:rStyle w:val="Style4"/>
                <w:b/>
                <w:sz w:val="20"/>
                <w:szCs w:val="20"/>
              </w:rPr>
              <w:t>(</w:t>
            </w:r>
            <w:r>
              <w:rPr>
                <w:rStyle w:val="Style4"/>
                <w:b/>
                <w:i/>
                <w:sz w:val="20"/>
                <w:szCs w:val="20"/>
              </w:rPr>
              <w:sym w:font="Symbol" w:char="F062"/>
            </w:r>
            <w:r w:rsidRPr="00592FA4">
              <w:rPr>
                <w:rStyle w:val="Style4"/>
                <w:b/>
                <w:sz w:val="20"/>
                <w:szCs w:val="20"/>
              </w:rPr>
              <w:t>)</w:t>
            </w:r>
          </w:p>
        </w:tc>
        <w:tc>
          <w:tcPr>
            <w:tcW w:w="1418" w:type="dxa"/>
            <w:vMerge w:val="restart"/>
            <w:vAlign w:val="center"/>
          </w:tcPr>
          <w:p w14:paraId="4B9CE638" w14:textId="77777777" w:rsidR="003D5C99" w:rsidRPr="00751F5F" w:rsidRDefault="003D5C99" w:rsidP="005A49D7">
            <w:pPr>
              <w:spacing w:after="0"/>
              <w:jc w:val="center"/>
              <w:rPr>
                <w:rStyle w:val="Style4"/>
                <w:b/>
                <w:sz w:val="20"/>
                <w:szCs w:val="20"/>
              </w:rPr>
            </w:pPr>
            <w:r w:rsidRPr="00751F5F">
              <w:rPr>
                <w:rStyle w:val="Style4"/>
                <w:b/>
                <w:sz w:val="20"/>
                <w:szCs w:val="20"/>
              </w:rPr>
              <w:t>Angle</w:t>
            </w:r>
          </w:p>
          <w:p w14:paraId="5D38DC4A" w14:textId="77777777" w:rsidR="003D5C99" w:rsidRPr="00751F5F" w:rsidRDefault="003D5C99" w:rsidP="005A49D7">
            <w:pPr>
              <w:spacing w:after="0"/>
              <w:jc w:val="center"/>
              <w:rPr>
                <w:rStyle w:val="Style4"/>
                <w:sz w:val="20"/>
                <w:szCs w:val="20"/>
              </w:rPr>
            </w:pPr>
            <w:r>
              <w:rPr>
                <w:rStyle w:val="Style4"/>
                <w:b/>
                <w:sz w:val="20"/>
                <w:szCs w:val="20"/>
              </w:rPr>
              <w:t>mesuré</w:t>
            </w:r>
          </w:p>
        </w:tc>
        <w:tc>
          <w:tcPr>
            <w:tcW w:w="3118" w:type="dxa"/>
            <w:gridSpan w:val="2"/>
            <w:vAlign w:val="center"/>
          </w:tcPr>
          <w:p w14:paraId="6967FCF0" w14:textId="77777777" w:rsidR="003D5C99" w:rsidRPr="00751F5F" w:rsidRDefault="003D5C99" w:rsidP="005A49D7">
            <w:pPr>
              <w:spacing w:after="0" w:line="360" w:lineRule="auto"/>
              <w:jc w:val="center"/>
              <w:rPr>
                <w:rStyle w:val="Style4"/>
                <w:sz w:val="20"/>
                <w:szCs w:val="20"/>
              </w:rPr>
            </w:pPr>
            <w:r w:rsidRPr="00751F5F">
              <w:rPr>
                <w:rStyle w:val="Style4"/>
                <w:b/>
                <w:i/>
                <w:sz w:val="20"/>
                <w:szCs w:val="20"/>
              </w:rPr>
              <w:t>N</w:t>
            </w:r>
            <w:r w:rsidRPr="00751F5F">
              <w:rPr>
                <w:rStyle w:val="Style4"/>
                <w:b/>
                <w:sz w:val="20"/>
                <w:szCs w:val="20"/>
              </w:rPr>
              <w:t> : Nombre issu du codeur</w:t>
            </w:r>
          </w:p>
        </w:tc>
      </w:tr>
      <w:tr w:rsidR="003D5C99" w:rsidRPr="00751F5F" w14:paraId="1E66D485" w14:textId="77777777" w:rsidTr="003D5C99">
        <w:trPr>
          <w:trHeight w:val="284"/>
        </w:trPr>
        <w:tc>
          <w:tcPr>
            <w:tcW w:w="3261" w:type="dxa"/>
            <w:vMerge/>
            <w:vAlign w:val="center"/>
          </w:tcPr>
          <w:p w14:paraId="4BA24C1D" w14:textId="77777777" w:rsidR="003D5C99" w:rsidRPr="00751F5F" w:rsidRDefault="003D5C99" w:rsidP="005A49D7">
            <w:pPr>
              <w:spacing w:after="0" w:line="360" w:lineRule="auto"/>
              <w:jc w:val="center"/>
              <w:rPr>
                <w:rStyle w:val="Style4"/>
                <w:b/>
                <w:sz w:val="20"/>
                <w:szCs w:val="20"/>
              </w:rPr>
            </w:pPr>
          </w:p>
        </w:tc>
        <w:tc>
          <w:tcPr>
            <w:tcW w:w="1842" w:type="dxa"/>
            <w:vMerge/>
            <w:vAlign w:val="center"/>
          </w:tcPr>
          <w:p w14:paraId="2C4ECA68" w14:textId="77777777" w:rsidR="003D5C99" w:rsidRPr="00751F5F" w:rsidRDefault="003D5C99" w:rsidP="005A49D7">
            <w:pPr>
              <w:spacing w:after="0" w:line="360" w:lineRule="auto"/>
              <w:jc w:val="center"/>
              <w:rPr>
                <w:rStyle w:val="Style4"/>
                <w:b/>
                <w:sz w:val="20"/>
                <w:szCs w:val="20"/>
              </w:rPr>
            </w:pPr>
          </w:p>
        </w:tc>
        <w:tc>
          <w:tcPr>
            <w:tcW w:w="1418" w:type="dxa"/>
            <w:vMerge/>
            <w:vAlign w:val="center"/>
          </w:tcPr>
          <w:p w14:paraId="65B7B166" w14:textId="77777777" w:rsidR="003D5C99" w:rsidRPr="00751F5F" w:rsidRDefault="003D5C99" w:rsidP="005A49D7">
            <w:pPr>
              <w:spacing w:after="0" w:line="360" w:lineRule="auto"/>
              <w:jc w:val="center"/>
              <w:rPr>
                <w:rStyle w:val="Style4"/>
                <w:b/>
                <w:sz w:val="20"/>
                <w:szCs w:val="20"/>
              </w:rPr>
            </w:pPr>
          </w:p>
        </w:tc>
        <w:tc>
          <w:tcPr>
            <w:tcW w:w="1559" w:type="dxa"/>
            <w:vAlign w:val="center"/>
          </w:tcPr>
          <w:p w14:paraId="531D8A0B" w14:textId="77777777" w:rsidR="003D5C99" w:rsidRPr="00751F5F" w:rsidRDefault="003D5C99" w:rsidP="005A49D7">
            <w:pPr>
              <w:spacing w:after="0" w:line="360" w:lineRule="auto"/>
              <w:jc w:val="center"/>
              <w:rPr>
                <w:rStyle w:val="Style4"/>
                <w:b/>
                <w:i/>
                <w:sz w:val="20"/>
                <w:szCs w:val="20"/>
              </w:rPr>
            </w:pPr>
            <w:r>
              <w:rPr>
                <w:rStyle w:val="Style4"/>
                <w:b/>
                <w:i/>
                <w:sz w:val="20"/>
                <w:szCs w:val="20"/>
              </w:rPr>
              <w:t>Décimal</w:t>
            </w:r>
            <w:r w:rsidRPr="00751F5F" w:rsidDel="002348D8">
              <w:rPr>
                <w:rStyle w:val="Style4"/>
                <w:b/>
                <w:i/>
                <w:sz w:val="20"/>
                <w:szCs w:val="20"/>
              </w:rPr>
              <w:t xml:space="preserve"> </w:t>
            </w:r>
          </w:p>
        </w:tc>
        <w:tc>
          <w:tcPr>
            <w:tcW w:w="1559" w:type="dxa"/>
            <w:vAlign w:val="center"/>
          </w:tcPr>
          <w:p w14:paraId="2F45A8BB" w14:textId="77777777" w:rsidR="003D5C99" w:rsidRPr="00751F5F" w:rsidRDefault="003D5C99" w:rsidP="005A49D7">
            <w:pPr>
              <w:spacing w:after="0" w:line="360" w:lineRule="auto"/>
              <w:jc w:val="center"/>
              <w:rPr>
                <w:rStyle w:val="Style4"/>
                <w:b/>
                <w:i/>
                <w:sz w:val="20"/>
                <w:szCs w:val="20"/>
              </w:rPr>
            </w:pPr>
            <w:r w:rsidRPr="00751F5F">
              <w:rPr>
                <w:rStyle w:val="Style4"/>
                <w:b/>
                <w:i/>
                <w:sz w:val="20"/>
                <w:szCs w:val="20"/>
              </w:rPr>
              <w:t>Hexa</w:t>
            </w:r>
            <w:r>
              <w:rPr>
                <w:rStyle w:val="Style4"/>
                <w:b/>
                <w:i/>
                <w:sz w:val="20"/>
                <w:szCs w:val="20"/>
              </w:rPr>
              <w:t xml:space="preserve">décimal </w:t>
            </w:r>
          </w:p>
        </w:tc>
      </w:tr>
      <w:tr w:rsidR="003D5C99" w:rsidRPr="00751F5F" w14:paraId="6239A2E2" w14:textId="77777777" w:rsidTr="003D5C99">
        <w:trPr>
          <w:trHeight w:val="284"/>
        </w:trPr>
        <w:tc>
          <w:tcPr>
            <w:tcW w:w="3261" w:type="dxa"/>
            <w:vAlign w:val="center"/>
          </w:tcPr>
          <w:p w14:paraId="69F3A9D6" w14:textId="77777777" w:rsidR="003D5C99" w:rsidRPr="00751F5F" w:rsidRDefault="003D5C99" w:rsidP="005A49D7">
            <w:pPr>
              <w:spacing w:after="0" w:line="360" w:lineRule="auto"/>
              <w:jc w:val="center"/>
              <w:rPr>
                <w:rStyle w:val="Style4"/>
                <w:sz w:val="20"/>
                <w:szCs w:val="20"/>
              </w:rPr>
            </w:pPr>
            <w:r w:rsidRPr="00751F5F">
              <w:rPr>
                <w:rStyle w:val="Style4"/>
                <w:b/>
                <w:sz w:val="20"/>
                <w:szCs w:val="20"/>
              </w:rPr>
              <w:t>Ouverte</w:t>
            </w:r>
          </w:p>
        </w:tc>
        <w:tc>
          <w:tcPr>
            <w:tcW w:w="1842" w:type="dxa"/>
            <w:vAlign w:val="center"/>
          </w:tcPr>
          <w:p w14:paraId="43C7676F" w14:textId="77777777" w:rsidR="003D5C99" w:rsidRPr="00751F5F" w:rsidRDefault="003D5C99" w:rsidP="005A49D7">
            <w:pPr>
              <w:spacing w:after="0" w:line="360" w:lineRule="auto"/>
              <w:jc w:val="center"/>
              <w:rPr>
                <w:rStyle w:val="Style4"/>
                <w:sz w:val="20"/>
                <w:szCs w:val="20"/>
              </w:rPr>
            </w:pPr>
            <w:r w:rsidRPr="00751F5F">
              <w:rPr>
                <w:rStyle w:val="Style4"/>
                <w:sz w:val="20"/>
                <w:szCs w:val="20"/>
              </w:rPr>
              <w:t>-90</w:t>
            </w:r>
            <w:r>
              <w:rPr>
                <w:rStyle w:val="Style4"/>
                <w:sz w:val="20"/>
                <w:szCs w:val="20"/>
              </w:rPr>
              <w:t>°</w:t>
            </w:r>
          </w:p>
        </w:tc>
        <w:tc>
          <w:tcPr>
            <w:tcW w:w="1418" w:type="dxa"/>
            <w:vAlign w:val="center"/>
          </w:tcPr>
          <w:p w14:paraId="53D7EE5B" w14:textId="77777777" w:rsidR="003D5C99" w:rsidRPr="00751F5F" w:rsidRDefault="003D5C99" w:rsidP="005A49D7">
            <w:pPr>
              <w:spacing w:after="0" w:line="360" w:lineRule="auto"/>
              <w:jc w:val="center"/>
              <w:rPr>
                <w:rStyle w:val="Style4"/>
                <w:sz w:val="20"/>
                <w:szCs w:val="20"/>
              </w:rPr>
            </w:pPr>
            <w:r w:rsidRPr="00751F5F">
              <w:rPr>
                <w:rStyle w:val="Style4"/>
                <w:sz w:val="20"/>
                <w:szCs w:val="20"/>
              </w:rPr>
              <w:t>0</w:t>
            </w:r>
          </w:p>
        </w:tc>
        <w:tc>
          <w:tcPr>
            <w:tcW w:w="1559" w:type="dxa"/>
            <w:vAlign w:val="center"/>
          </w:tcPr>
          <w:p w14:paraId="1DDFFB84" w14:textId="77777777" w:rsidR="003D5C99" w:rsidRPr="00751F5F" w:rsidRDefault="003D5C99" w:rsidP="005A49D7">
            <w:pPr>
              <w:spacing w:after="0" w:line="360" w:lineRule="auto"/>
              <w:jc w:val="center"/>
              <w:rPr>
                <w:rStyle w:val="Style4"/>
                <w:sz w:val="20"/>
                <w:szCs w:val="20"/>
              </w:rPr>
            </w:pPr>
            <w:r w:rsidRPr="00751F5F">
              <w:rPr>
                <w:rStyle w:val="Style4"/>
                <w:sz w:val="20"/>
                <w:szCs w:val="20"/>
              </w:rPr>
              <w:t>0</w:t>
            </w:r>
          </w:p>
        </w:tc>
        <w:tc>
          <w:tcPr>
            <w:tcW w:w="1559" w:type="dxa"/>
            <w:vAlign w:val="center"/>
          </w:tcPr>
          <w:p w14:paraId="34C0C45B" w14:textId="77777777" w:rsidR="003D5C99" w:rsidRPr="00751F5F" w:rsidRDefault="003D5C99" w:rsidP="005A49D7">
            <w:pPr>
              <w:spacing w:after="0" w:line="360" w:lineRule="auto"/>
              <w:jc w:val="center"/>
              <w:rPr>
                <w:rStyle w:val="Style4"/>
                <w:sz w:val="20"/>
                <w:szCs w:val="20"/>
              </w:rPr>
            </w:pPr>
            <w:r w:rsidRPr="00751F5F">
              <w:rPr>
                <w:rStyle w:val="Style4"/>
                <w:sz w:val="20"/>
                <w:szCs w:val="20"/>
              </w:rPr>
              <w:t>0</w:t>
            </w:r>
            <w:r>
              <w:rPr>
                <w:rStyle w:val="Style4"/>
                <w:sz w:val="20"/>
                <w:szCs w:val="20"/>
              </w:rPr>
              <w:t>000</w:t>
            </w:r>
          </w:p>
        </w:tc>
      </w:tr>
      <w:tr w:rsidR="003D5C99" w:rsidRPr="00751F5F" w14:paraId="58CC4A19" w14:textId="77777777" w:rsidTr="003D5C99">
        <w:trPr>
          <w:trHeight w:val="284"/>
        </w:trPr>
        <w:tc>
          <w:tcPr>
            <w:tcW w:w="3261" w:type="dxa"/>
            <w:vAlign w:val="center"/>
          </w:tcPr>
          <w:p w14:paraId="582AB169" w14:textId="77777777" w:rsidR="003D5C99" w:rsidRPr="00751F5F" w:rsidRDefault="003D5C99" w:rsidP="005A49D7">
            <w:pPr>
              <w:spacing w:after="0" w:line="360" w:lineRule="auto"/>
              <w:jc w:val="center"/>
              <w:rPr>
                <w:rStyle w:val="Style4"/>
                <w:sz w:val="20"/>
                <w:szCs w:val="20"/>
              </w:rPr>
            </w:pPr>
            <w:r w:rsidRPr="00751F5F">
              <w:rPr>
                <w:rStyle w:val="Style4"/>
                <w:b/>
                <w:sz w:val="20"/>
                <w:szCs w:val="20"/>
              </w:rPr>
              <w:t>Ouverte en sur-verse</w:t>
            </w:r>
          </w:p>
        </w:tc>
        <w:tc>
          <w:tcPr>
            <w:tcW w:w="1842" w:type="dxa"/>
            <w:vAlign w:val="center"/>
          </w:tcPr>
          <w:p w14:paraId="78E4E5E7" w14:textId="77777777" w:rsidR="003D5C99" w:rsidRPr="00751F5F" w:rsidRDefault="003D5C99" w:rsidP="005A49D7">
            <w:pPr>
              <w:spacing w:after="0" w:line="360" w:lineRule="auto"/>
              <w:jc w:val="center"/>
              <w:rPr>
                <w:rStyle w:val="Style4"/>
                <w:sz w:val="20"/>
                <w:szCs w:val="20"/>
              </w:rPr>
            </w:pPr>
            <w:r w:rsidRPr="00751F5F">
              <w:rPr>
                <w:rStyle w:val="Style4"/>
                <w:sz w:val="20"/>
                <w:szCs w:val="20"/>
              </w:rPr>
              <w:t>-53</w:t>
            </w:r>
            <w:r>
              <w:rPr>
                <w:rStyle w:val="Style4"/>
                <w:sz w:val="20"/>
                <w:szCs w:val="20"/>
              </w:rPr>
              <w:t>°</w:t>
            </w:r>
          </w:p>
        </w:tc>
        <w:tc>
          <w:tcPr>
            <w:tcW w:w="1418" w:type="dxa"/>
            <w:vAlign w:val="center"/>
          </w:tcPr>
          <w:p w14:paraId="0054CA2E" w14:textId="77777777" w:rsidR="003D5C99" w:rsidRPr="00285356" w:rsidRDefault="003D5C99" w:rsidP="005A49D7">
            <w:pPr>
              <w:spacing w:after="0" w:line="360" w:lineRule="auto"/>
              <w:jc w:val="center"/>
              <w:rPr>
                <w:rStyle w:val="Style4"/>
                <w:b/>
                <w:color w:val="FF0000"/>
                <w:sz w:val="20"/>
                <w:szCs w:val="20"/>
              </w:rPr>
            </w:pPr>
          </w:p>
        </w:tc>
        <w:tc>
          <w:tcPr>
            <w:tcW w:w="1559" w:type="dxa"/>
            <w:vAlign w:val="center"/>
          </w:tcPr>
          <w:p w14:paraId="4FDCF28B" w14:textId="77777777" w:rsidR="003D5C99" w:rsidRPr="00285356" w:rsidRDefault="003D5C99" w:rsidP="005A49D7">
            <w:pPr>
              <w:spacing w:after="0" w:line="360" w:lineRule="auto"/>
              <w:jc w:val="center"/>
              <w:rPr>
                <w:rStyle w:val="Style4"/>
                <w:b/>
                <w:color w:val="FF0000"/>
                <w:sz w:val="20"/>
                <w:szCs w:val="20"/>
              </w:rPr>
            </w:pPr>
          </w:p>
        </w:tc>
        <w:tc>
          <w:tcPr>
            <w:tcW w:w="1559" w:type="dxa"/>
            <w:vAlign w:val="center"/>
          </w:tcPr>
          <w:p w14:paraId="6A51A24D" w14:textId="77777777" w:rsidR="003D5C99" w:rsidRPr="00285356" w:rsidRDefault="003D5C99" w:rsidP="005A49D7">
            <w:pPr>
              <w:spacing w:after="0" w:line="360" w:lineRule="auto"/>
              <w:jc w:val="center"/>
              <w:rPr>
                <w:rStyle w:val="Style4"/>
                <w:b/>
                <w:color w:val="FF0000"/>
                <w:sz w:val="20"/>
                <w:szCs w:val="20"/>
              </w:rPr>
            </w:pPr>
          </w:p>
        </w:tc>
      </w:tr>
      <w:tr w:rsidR="003D5C99" w:rsidRPr="00751F5F" w14:paraId="005C0AC4" w14:textId="77777777" w:rsidTr="003D5C99">
        <w:trPr>
          <w:trHeight w:val="284"/>
        </w:trPr>
        <w:tc>
          <w:tcPr>
            <w:tcW w:w="3261" w:type="dxa"/>
            <w:vAlign w:val="center"/>
          </w:tcPr>
          <w:p w14:paraId="30439107" w14:textId="77777777" w:rsidR="003D5C99" w:rsidRPr="00751F5F" w:rsidRDefault="003D5C99" w:rsidP="005A49D7">
            <w:pPr>
              <w:spacing w:after="0" w:line="360" w:lineRule="auto"/>
              <w:jc w:val="center"/>
              <w:rPr>
                <w:rStyle w:val="Style4"/>
                <w:sz w:val="20"/>
                <w:szCs w:val="20"/>
              </w:rPr>
            </w:pPr>
            <w:r w:rsidRPr="00751F5F">
              <w:rPr>
                <w:rStyle w:val="Style4"/>
                <w:b/>
                <w:sz w:val="20"/>
                <w:szCs w:val="20"/>
              </w:rPr>
              <w:t>Fermée</w:t>
            </w:r>
          </w:p>
        </w:tc>
        <w:tc>
          <w:tcPr>
            <w:tcW w:w="1842" w:type="dxa"/>
            <w:vAlign w:val="center"/>
          </w:tcPr>
          <w:p w14:paraId="2B1F7B42" w14:textId="77777777" w:rsidR="003D5C99" w:rsidRPr="00751F5F" w:rsidRDefault="003D5C99" w:rsidP="005A49D7">
            <w:pPr>
              <w:spacing w:after="0" w:line="360" w:lineRule="auto"/>
              <w:jc w:val="center"/>
              <w:rPr>
                <w:rStyle w:val="Style4"/>
                <w:sz w:val="20"/>
                <w:szCs w:val="20"/>
              </w:rPr>
            </w:pPr>
            <w:r w:rsidRPr="00751F5F">
              <w:rPr>
                <w:rStyle w:val="Style4"/>
                <w:sz w:val="20"/>
                <w:szCs w:val="20"/>
              </w:rPr>
              <w:t>-20</w:t>
            </w:r>
            <w:r>
              <w:rPr>
                <w:rStyle w:val="Style4"/>
                <w:sz w:val="20"/>
                <w:szCs w:val="20"/>
              </w:rPr>
              <w:t>°</w:t>
            </w:r>
          </w:p>
        </w:tc>
        <w:tc>
          <w:tcPr>
            <w:tcW w:w="1418" w:type="dxa"/>
            <w:vAlign w:val="center"/>
          </w:tcPr>
          <w:p w14:paraId="71C851EA" w14:textId="77777777" w:rsidR="003D5C99" w:rsidRPr="00285356" w:rsidRDefault="003D5C99" w:rsidP="005A49D7">
            <w:pPr>
              <w:spacing w:after="0" w:line="360" w:lineRule="auto"/>
              <w:jc w:val="center"/>
              <w:rPr>
                <w:rStyle w:val="Style4"/>
                <w:b/>
                <w:color w:val="FF0000"/>
                <w:sz w:val="20"/>
                <w:szCs w:val="20"/>
              </w:rPr>
            </w:pPr>
          </w:p>
        </w:tc>
        <w:tc>
          <w:tcPr>
            <w:tcW w:w="1559" w:type="dxa"/>
            <w:vAlign w:val="center"/>
          </w:tcPr>
          <w:p w14:paraId="2CFB6E07" w14:textId="77777777" w:rsidR="003D5C99" w:rsidRPr="00285356" w:rsidRDefault="003D5C99" w:rsidP="005A49D7">
            <w:pPr>
              <w:spacing w:after="0" w:line="360" w:lineRule="auto"/>
              <w:jc w:val="center"/>
              <w:rPr>
                <w:rStyle w:val="Style4"/>
                <w:b/>
                <w:color w:val="FF0000"/>
                <w:sz w:val="20"/>
                <w:szCs w:val="20"/>
              </w:rPr>
            </w:pPr>
          </w:p>
        </w:tc>
        <w:tc>
          <w:tcPr>
            <w:tcW w:w="1559" w:type="dxa"/>
            <w:vAlign w:val="center"/>
          </w:tcPr>
          <w:p w14:paraId="44B8CB4C" w14:textId="77777777" w:rsidR="003D5C99" w:rsidRPr="00285356" w:rsidRDefault="003D5C99" w:rsidP="005A49D7">
            <w:pPr>
              <w:spacing w:after="0" w:line="360" w:lineRule="auto"/>
              <w:jc w:val="center"/>
              <w:rPr>
                <w:rStyle w:val="Style4"/>
                <w:b/>
                <w:color w:val="FF0000"/>
                <w:sz w:val="20"/>
                <w:szCs w:val="20"/>
              </w:rPr>
            </w:pPr>
          </w:p>
        </w:tc>
      </w:tr>
      <w:tr w:rsidR="003D5C99" w:rsidRPr="00751F5F" w14:paraId="0B62A3FD" w14:textId="77777777" w:rsidTr="003D5C99">
        <w:trPr>
          <w:trHeight w:val="284"/>
        </w:trPr>
        <w:tc>
          <w:tcPr>
            <w:tcW w:w="3261" w:type="dxa"/>
            <w:vAlign w:val="center"/>
          </w:tcPr>
          <w:p w14:paraId="6615A0BF" w14:textId="77777777" w:rsidR="003D5C99" w:rsidRPr="00751F5F" w:rsidRDefault="003D5C99" w:rsidP="005A49D7">
            <w:pPr>
              <w:spacing w:after="0" w:line="360" w:lineRule="auto"/>
              <w:jc w:val="center"/>
              <w:rPr>
                <w:rStyle w:val="Style4"/>
                <w:sz w:val="20"/>
                <w:szCs w:val="20"/>
              </w:rPr>
            </w:pPr>
            <w:r w:rsidRPr="00751F5F">
              <w:rPr>
                <w:rStyle w:val="Style4"/>
                <w:b/>
                <w:sz w:val="20"/>
                <w:szCs w:val="20"/>
              </w:rPr>
              <w:t>Ouverte en sous-verse</w:t>
            </w:r>
          </w:p>
        </w:tc>
        <w:tc>
          <w:tcPr>
            <w:tcW w:w="1842" w:type="dxa"/>
            <w:vAlign w:val="center"/>
          </w:tcPr>
          <w:p w14:paraId="66C4AB48" w14:textId="77777777" w:rsidR="003D5C99" w:rsidRPr="00751F5F" w:rsidRDefault="003D5C99" w:rsidP="005A49D7">
            <w:pPr>
              <w:spacing w:after="0" w:line="360" w:lineRule="auto"/>
              <w:jc w:val="center"/>
              <w:rPr>
                <w:rStyle w:val="Style4"/>
                <w:sz w:val="20"/>
                <w:szCs w:val="20"/>
              </w:rPr>
            </w:pPr>
            <w:r w:rsidRPr="00751F5F">
              <w:rPr>
                <w:rStyle w:val="Style4"/>
                <w:sz w:val="20"/>
                <w:szCs w:val="20"/>
              </w:rPr>
              <w:t>-10</w:t>
            </w:r>
            <w:r>
              <w:rPr>
                <w:rStyle w:val="Style4"/>
                <w:sz w:val="20"/>
                <w:szCs w:val="20"/>
              </w:rPr>
              <w:t>°</w:t>
            </w:r>
          </w:p>
        </w:tc>
        <w:tc>
          <w:tcPr>
            <w:tcW w:w="1418" w:type="dxa"/>
            <w:vAlign w:val="center"/>
          </w:tcPr>
          <w:p w14:paraId="21EBE6F7" w14:textId="77777777" w:rsidR="003D5C99" w:rsidRPr="001B5D44" w:rsidRDefault="003D5C99" w:rsidP="005A49D7">
            <w:pPr>
              <w:spacing w:after="0" w:line="360" w:lineRule="auto"/>
              <w:jc w:val="center"/>
              <w:rPr>
                <w:rStyle w:val="Style4"/>
                <w:sz w:val="20"/>
                <w:szCs w:val="20"/>
              </w:rPr>
            </w:pPr>
            <w:r w:rsidRPr="001B5D44">
              <w:rPr>
                <w:rStyle w:val="Style4"/>
                <w:sz w:val="20"/>
                <w:szCs w:val="20"/>
              </w:rPr>
              <w:t>-80</w:t>
            </w:r>
          </w:p>
        </w:tc>
        <w:tc>
          <w:tcPr>
            <w:tcW w:w="1559" w:type="dxa"/>
            <w:vAlign w:val="center"/>
          </w:tcPr>
          <w:p w14:paraId="7208443B" w14:textId="77777777" w:rsidR="003D5C99" w:rsidRPr="001B5D44" w:rsidRDefault="003D5C99" w:rsidP="005A49D7">
            <w:pPr>
              <w:spacing w:after="0" w:line="360" w:lineRule="auto"/>
              <w:jc w:val="center"/>
              <w:rPr>
                <w:rStyle w:val="Style4"/>
                <w:sz w:val="20"/>
                <w:szCs w:val="20"/>
              </w:rPr>
            </w:pPr>
            <w:r w:rsidRPr="001B5D44">
              <w:rPr>
                <w:rStyle w:val="Style4"/>
                <w:sz w:val="20"/>
                <w:szCs w:val="20"/>
              </w:rPr>
              <w:t>-8000</w:t>
            </w:r>
          </w:p>
        </w:tc>
        <w:tc>
          <w:tcPr>
            <w:tcW w:w="1559" w:type="dxa"/>
            <w:vAlign w:val="center"/>
          </w:tcPr>
          <w:p w14:paraId="422E759B" w14:textId="77777777" w:rsidR="003D5C99" w:rsidRPr="00285356" w:rsidRDefault="003D5C99" w:rsidP="005A49D7">
            <w:pPr>
              <w:spacing w:after="0" w:line="360" w:lineRule="auto"/>
              <w:jc w:val="center"/>
              <w:rPr>
                <w:rStyle w:val="Style4"/>
                <w:b/>
                <w:color w:val="FF0000"/>
                <w:sz w:val="20"/>
                <w:szCs w:val="20"/>
              </w:rPr>
            </w:pPr>
          </w:p>
        </w:tc>
      </w:tr>
    </w:tbl>
    <w:p w14:paraId="6239CADE" w14:textId="77777777" w:rsidR="000E4067" w:rsidRPr="00982130" w:rsidRDefault="000E4067" w:rsidP="000E4067">
      <w:pPr>
        <w:spacing w:after="0"/>
        <w:rPr>
          <w:rFonts w:cs="Arial"/>
          <w:b/>
          <w:i/>
          <w:sz w:val="20"/>
        </w:rPr>
      </w:pPr>
    </w:p>
    <w:p w14:paraId="5E289C0F" w14:textId="77777777" w:rsidR="000E4067" w:rsidRPr="003C0FA4" w:rsidRDefault="000E4067" w:rsidP="000E4067">
      <w:pPr>
        <w:spacing w:after="0"/>
        <w:rPr>
          <w:rFonts w:cs="Arial"/>
          <w:sz w:val="24"/>
        </w:rPr>
      </w:pPr>
      <w:r>
        <w:rPr>
          <w:rFonts w:cs="Arial"/>
          <w:sz w:val="24"/>
        </w:rPr>
        <w:t>Programmation du débit</w:t>
      </w:r>
    </w:p>
    <w:tbl>
      <w:tblPr>
        <w:tblW w:w="0" w:type="auto"/>
        <w:jc w:val="center"/>
        <w:tblInd w:w="-5" w:type="dxa"/>
        <w:tblLayout w:type="fixed"/>
        <w:tblCellMar>
          <w:left w:w="57" w:type="dxa"/>
          <w:right w:w="57" w:type="dxa"/>
        </w:tblCellMar>
        <w:tblLook w:val="0000" w:firstRow="0" w:lastRow="0" w:firstColumn="0" w:lastColumn="0" w:noHBand="0" w:noVBand="0"/>
      </w:tblPr>
      <w:tblGrid>
        <w:gridCol w:w="1247"/>
        <w:gridCol w:w="1247"/>
        <w:gridCol w:w="1247"/>
        <w:gridCol w:w="1247"/>
        <w:gridCol w:w="1170"/>
        <w:gridCol w:w="1134"/>
        <w:gridCol w:w="1134"/>
        <w:gridCol w:w="1134"/>
      </w:tblGrid>
      <w:tr w:rsidR="000E4067" w:rsidRPr="00C52C9A" w14:paraId="6C2CE24C" w14:textId="77777777" w:rsidTr="003B4325">
        <w:trPr>
          <w:trHeight w:hRule="exact" w:val="309"/>
          <w:jc w:val="center"/>
        </w:trPr>
        <w:tc>
          <w:tcPr>
            <w:tcW w:w="1247" w:type="dxa"/>
            <w:tcBorders>
              <w:top w:val="single" w:sz="4" w:space="0" w:color="000000"/>
              <w:left w:val="single" w:sz="4" w:space="0" w:color="000000"/>
              <w:bottom w:val="single" w:sz="4" w:space="0" w:color="000000"/>
            </w:tcBorders>
            <w:shd w:val="clear" w:color="auto" w:fill="auto"/>
            <w:vAlign w:val="center"/>
          </w:tcPr>
          <w:p w14:paraId="56F7DD7D" w14:textId="77777777" w:rsidR="000E4067" w:rsidRPr="00C52C9A" w:rsidRDefault="000E4067" w:rsidP="009B62E5">
            <w:pPr>
              <w:snapToGrid w:val="0"/>
              <w:jc w:val="center"/>
              <w:rPr>
                <w:rFonts w:cs="Arial"/>
                <w:sz w:val="20"/>
                <w:szCs w:val="20"/>
                <w:vertAlign w:val="subscript"/>
              </w:rPr>
            </w:pPr>
            <w:r>
              <w:rPr>
                <w:rFonts w:cs="Arial"/>
                <w:sz w:val="20"/>
                <w:szCs w:val="20"/>
              </w:rPr>
              <w:t>C</w:t>
            </w:r>
            <w:r w:rsidRPr="00C52C9A">
              <w:rPr>
                <w:rFonts w:cs="Arial"/>
                <w:sz w:val="20"/>
                <w:szCs w:val="20"/>
              </w:rPr>
              <w:t>ommande</w:t>
            </w:r>
          </w:p>
        </w:tc>
        <w:tc>
          <w:tcPr>
            <w:tcW w:w="2494" w:type="dxa"/>
            <w:gridSpan w:val="2"/>
            <w:tcBorders>
              <w:top w:val="single" w:sz="4" w:space="0" w:color="000000"/>
              <w:left w:val="single" w:sz="4" w:space="0" w:color="000000"/>
              <w:bottom w:val="single" w:sz="4" w:space="0" w:color="000000"/>
            </w:tcBorders>
            <w:shd w:val="clear" w:color="auto" w:fill="auto"/>
            <w:vAlign w:val="center"/>
          </w:tcPr>
          <w:p w14:paraId="7DF8EFC7" w14:textId="77777777" w:rsidR="000E4067" w:rsidRPr="00C52C9A" w:rsidRDefault="000E4067" w:rsidP="009B62E5">
            <w:pPr>
              <w:snapToGrid w:val="0"/>
              <w:jc w:val="center"/>
              <w:rPr>
                <w:rFonts w:cs="Arial"/>
                <w:sz w:val="20"/>
                <w:szCs w:val="20"/>
                <w:vertAlign w:val="subscript"/>
              </w:rPr>
            </w:pPr>
            <w:r w:rsidRPr="00C52C9A">
              <w:rPr>
                <w:rFonts w:cs="Arial"/>
                <w:sz w:val="20"/>
                <w:szCs w:val="20"/>
              </w:rPr>
              <w:t>Index</w:t>
            </w:r>
          </w:p>
        </w:tc>
        <w:tc>
          <w:tcPr>
            <w:tcW w:w="1247" w:type="dxa"/>
            <w:tcBorders>
              <w:top w:val="single" w:sz="4" w:space="0" w:color="000000"/>
              <w:left w:val="single" w:sz="4" w:space="0" w:color="000000"/>
              <w:bottom w:val="single" w:sz="4" w:space="0" w:color="000000"/>
            </w:tcBorders>
            <w:shd w:val="clear" w:color="auto" w:fill="auto"/>
            <w:vAlign w:val="center"/>
          </w:tcPr>
          <w:p w14:paraId="5213B0A9" w14:textId="77777777" w:rsidR="000E4067" w:rsidRPr="00C52C9A" w:rsidRDefault="000E4067" w:rsidP="009B62E5">
            <w:pPr>
              <w:snapToGrid w:val="0"/>
              <w:jc w:val="center"/>
              <w:rPr>
                <w:rFonts w:cs="Arial"/>
                <w:sz w:val="20"/>
                <w:szCs w:val="20"/>
                <w:vertAlign w:val="subscript"/>
              </w:rPr>
            </w:pPr>
            <w:r w:rsidRPr="00C52C9A">
              <w:rPr>
                <w:rFonts w:cs="Arial"/>
                <w:sz w:val="20"/>
                <w:szCs w:val="20"/>
              </w:rPr>
              <w:t>Sous</w:t>
            </w:r>
            <w:r>
              <w:rPr>
                <w:rFonts w:cs="Arial"/>
                <w:sz w:val="20"/>
                <w:szCs w:val="20"/>
              </w:rPr>
              <w:t>-</w:t>
            </w:r>
            <w:r w:rsidRPr="00C52C9A">
              <w:rPr>
                <w:rFonts w:cs="Arial"/>
                <w:sz w:val="20"/>
                <w:szCs w:val="20"/>
              </w:rPr>
              <w:t>index</w:t>
            </w:r>
          </w:p>
        </w:tc>
        <w:tc>
          <w:tcPr>
            <w:tcW w:w="4572" w:type="dxa"/>
            <w:gridSpan w:val="4"/>
            <w:tcBorders>
              <w:top w:val="single" w:sz="4" w:space="0" w:color="000000"/>
              <w:left w:val="single" w:sz="4" w:space="0" w:color="000000"/>
              <w:bottom w:val="single" w:sz="4" w:space="0" w:color="000000"/>
              <w:right w:val="single" w:sz="4" w:space="0" w:color="000000"/>
            </w:tcBorders>
            <w:shd w:val="clear" w:color="auto" w:fill="auto"/>
            <w:vAlign w:val="center"/>
          </w:tcPr>
          <w:p w14:paraId="586D178A" w14:textId="77777777" w:rsidR="000E4067" w:rsidRPr="00C52C9A" w:rsidRDefault="000E4067" w:rsidP="009B62E5">
            <w:pPr>
              <w:snapToGrid w:val="0"/>
              <w:jc w:val="center"/>
              <w:rPr>
                <w:rFonts w:cs="Arial"/>
                <w:sz w:val="20"/>
                <w:szCs w:val="20"/>
              </w:rPr>
            </w:pPr>
            <w:r w:rsidRPr="00C52C9A">
              <w:rPr>
                <w:rFonts w:cs="Arial"/>
                <w:sz w:val="20"/>
                <w:szCs w:val="20"/>
              </w:rPr>
              <w:t xml:space="preserve">Donnée à transmettre </w:t>
            </w:r>
          </w:p>
        </w:tc>
      </w:tr>
      <w:tr w:rsidR="000E4067" w:rsidRPr="00C52C9A" w14:paraId="09DBE6CC" w14:textId="77777777" w:rsidTr="003B4325">
        <w:trPr>
          <w:trHeight w:hRule="exact" w:val="271"/>
          <w:jc w:val="center"/>
        </w:trPr>
        <w:tc>
          <w:tcPr>
            <w:tcW w:w="1247" w:type="dxa"/>
            <w:tcBorders>
              <w:top w:val="single" w:sz="4" w:space="0" w:color="000000"/>
              <w:left w:val="single" w:sz="4" w:space="0" w:color="000000"/>
              <w:bottom w:val="single" w:sz="4" w:space="0" w:color="000000"/>
            </w:tcBorders>
            <w:shd w:val="clear" w:color="auto" w:fill="auto"/>
            <w:vAlign w:val="center"/>
          </w:tcPr>
          <w:p w14:paraId="10F25D4C" w14:textId="77777777" w:rsidR="000E4067" w:rsidRPr="00C52C9A" w:rsidRDefault="000E4067" w:rsidP="009B62E5">
            <w:pPr>
              <w:snapToGrid w:val="0"/>
              <w:jc w:val="center"/>
              <w:rPr>
                <w:rFonts w:cs="Arial"/>
                <w:sz w:val="20"/>
                <w:szCs w:val="20"/>
              </w:rPr>
            </w:pPr>
            <w:r w:rsidRPr="00C52C9A">
              <w:rPr>
                <w:rFonts w:cs="Arial"/>
                <w:sz w:val="20"/>
                <w:szCs w:val="20"/>
              </w:rPr>
              <w:t>1</w:t>
            </w:r>
            <w:r w:rsidRPr="00C52C9A">
              <w:rPr>
                <w:rFonts w:cs="Arial"/>
                <w:sz w:val="20"/>
                <w:szCs w:val="20"/>
                <w:vertAlign w:val="superscript"/>
              </w:rPr>
              <w:t>er</w:t>
            </w:r>
            <w:r w:rsidRPr="00C52C9A">
              <w:rPr>
                <w:rFonts w:cs="Arial"/>
                <w:sz w:val="20"/>
                <w:szCs w:val="20"/>
              </w:rPr>
              <w:t xml:space="preserve"> octet</w:t>
            </w:r>
          </w:p>
        </w:tc>
        <w:tc>
          <w:tcPr>
            <w:tcW w:w="1247" w:type="dxa"/>
            <w:tcBorders>
              <w:top w:val="single" w:sz="4" w:space="0" w:color="000000"/>
              <w:left w:val="single" w:sz="4" w:space="0" w:color="000000"/>
              <w:bottom w:val="single" w:sz="4" w:space="0" w:color="000000"/>
            </w:tcBorders>
            <w:shd w:val="clear" w:color="auto" w:fill="auto"/>
            <w:vAlign w:val="center"/>
          </w:tcPr>
          <w:p w14:paraId="3CF1DE70" w14:textId="77777777" w:rsidR="000E4067" w:rsidRPr="00C52C9A" w:rsidRDefault="000E4067" w:rsidP="009B62E5">
            <w:pPr>
              <w:snapToGrid w:val="0"/>
              <w:jc w:val="center"/>
              <w:rPr>
                <w:rFonts w:cs="Arial"/>
                <w:sz w:val="20"/>
                <w:szCs w:val="20"/>
              </w:rPr>
            </w:pPr>
            <w:r w:rsidRPr="00C52C9A">
              <w:rPr>
                <w:rFonts w:cs="Arial"/>
                <w:sz w:val="20"/>
                <w:szCs w:val="20"/>
              </w:rPr>
              <w:t>2</w:t>
            </w:r>
            <w:r w:rsidRPr="00C52C9A">
              <w:rPr>
                <w:rFonts w:cs="Arial"/>
                <w:sz w:val="20"/>
                <w:szCs w:val="20"/>
                <w:vertAlign w:val="superscript"/>
              </w:rPr>
              <w:t>e</w:t>
            </w:r>
            <w:r w:rsidRPr="00C52C9A">
              <w:rPr>
                <w:rFonts w:cs="Arial"/>
                <w:sz w:val="20"/>
                <w:szCs w:val="20"/>
              </w:rPr>
              <w:t xml:space="preserve"> octet</w:t>
            </w:r>
          </w:p>
        </w:tc>
        <w:tc>
          <w:tcPr>
            <w:tcW w:w="1247" w:type="dxa"/>
            <w:tcBorders>
              <w:top w:val="single" w:sz="4" w:space="0" w:color="000000"/>
              <w:left w:val="single" w:sz="4" w:space="0" w:color="000000"/>
              <w:bottom w:val="single" w:sz="4" w:space="0" w:color="000000"/>
            </w:tcBorders>
            <w:shd w:val="clear" w:color="auto" w:fill="auto"/>
            <w:vAlign w:val="center"/>
          </w:tcPr>
          <w:p w14:paraId="25EF4083" w14:textId="77777777" w:rsidR="000E4067" w:rsidRPr="00C52C9A" w:rsidRDefault="000E4067" w:rsidP="009B62E5">
            <w:pPr>
              <w:snapToGrid w:val="0"/>
              <w:jc w:val="center"/>
              <w:rPr>
                <w:rFonts w:cs="Arial"/>
                <w:sz w:val="20"/>
                <w:szCs w:val="20"/>
              </w:rPr>
            </w:pPr>
            <w:r w:rsidRPr="00C52C9A">
              <w:rPr>
                <w:rFonts w:cs="Arial"/>
                <w:sz w:val="20"/>
                <w:szCs w:val="20"/>
              </w:rPr>
              <w:t>3</w:t>
            </w:r>
            <w:r w:rsidRPr="00C52C9A">
              <w:rPr>
                <w:rFonts w:cs="Arial"/>
                <w:sz w:val="20"/>
                <w:szCs w:val="20"/>
                <w:vertAlign w:val="superscript"/>
              </w:rPr>
              <w:t>e</w:t>
            </w:r>
            <w:r w:rsidRPr="00C52C9A">
              <w:rPr>
                <w:rFonts w:cs="Arial"/>
                <w:sz w:val="20"/>
                <w:szCs w:val="20"/>
              </w:rPr>
              <w:t xml:space="preserve"> octet</w:t>
            </w:r>
          </w:p>
        </w:tc>
        <w:tc>
          <w:tcPr>
            <w:tcW w:w="1247" w:type="dxa"/>
            <w:tcBorders>
              <w:top w:val="single" w:sz="4" w:space="0" w:color="000000"/>
              <w:left w:val="single" w:sz="4" w:space="0" w:color="000000"/>
              <w:bottom w:val="single" w:sz="4" w:space="0" w:color="000000"/>
            </w:tcBorders>
            <w:shd w:val="clear" w:color="auto" w:fill="auto"/>
            <w:vAlign w:val="center"/>
          </w:tcPr>
          <w:p w14:paraId="668AA28D" w14:textId="77777777" w:rsidR="000E4067" w:rsidRPr="00C52C9A" w:rsidRDefault="000E4067" w:rsidP="009B62E5">
            <w:pPr>
              <w:snapToGrid w:val="0"/>
              <w:jc w:val="center"/>
              <w:rPr>
                <w:rFonts w:cs="Arial"/>
                <w:sz w:val="20"/>
                <w:szCs w:val="20"/>
              </w:rPr>
            </w:pPr>
            <w:r w:rsidRPr="00C52C9A">
              <w:rPr>
                <w:rFonts w:cs="Arial"/>
                <w:sz w:val="20"/>
                <w:szCs w:val="20"/>
              </w:rPr>
              <w:t>4</w:t>
            </w:r>
            <w:r w:rsidRPr="00C52C9A">
              <w:rPr>
                <w:rFonts w:cs="Arial"/>
                <w:sz w:val="20"/>
                <w:szCs w:val="20"/>
                <w:vertAlign w:val="superscript"/>
              </w:rPr>
              <w:t>e</w:t>
            </w:r>
            <w:r w:rsidRPr="00C52C9A">
              <w:rPr>
                <w:rFonts w:cs="Arial"/>
                <w:sz w:val="20"/>
                <w:szCs w:val="20"/>
              </w:rPr>
              <w:t xml:space="preserve"> octet</w:t>
            </w:r>
          </w:p>
        </w:tc>
        <w:tc>
          <w:tcPr>
            <w:tcW w:w="1170" w:type="dxa"/>
            <w:tcBorders>
              <w:top w:val="single" w:sz="4" w:space="0" w:color="000000"/>
              <w:left w:val="single" w:sz="4" w:space="0" w:color="000000"/>
              <w:bottom w:val="single" w:sz="4" w:space="0" w:color="000000"/>
            </w:tcBorders>
            <w:shd w:val="clear" w:color="auto" w:fill="auto"/>
            <w:vAlign w:val="center"/>
          </w:tcPr>
          <w:p w14:paraId="6F8AE791" w14:textId="77777777" w:rsidR="000E4067" w:rsidRPr="00C52C9A" w:rsidRDefault="000E4067" w:rsidP="009B62E5">
            <w:pPr>
              <w:snapToGrid w:val="0"/>
              <w:jc w:val="center"/>
              <w:rPr>
                <w:rFonts w:cs="Arial"/>
                <w:sz w:val="20"/>
                <w:szCs w:val="20"/>
              </w:rPr>
            </w:pPr>
            <w:r w:rsidRPr="00C52C9A">
              <w:rPr>
                <w:rFonts w:cs="Arial"/>
                <w:sz w:val="20"/>
                <w:szCs w:val="20"/>
              </w:rPr>
              <w:t>5</w:t>
            </w:r>
            <w:r w:rsidRPr="00C52C9A">
              <w:rPr>
                <w:rFonts w:cs="Arial"/>
                <w:sz w:val="20"/>
                <w:szCs w:val="20"/>
                <w:vertAlign w:val="superscript"/>
              </w:rPr>
              <w:t>e</w:t>
            </w:r>
            <w:r w:rsidRPr="00C52C9A">
              <w:rPr>
                <w:rFonts w:cs="Arial"/>
                <w:sz w:val="20"/>
                <w:szCs w:val="20"/>
              </w:rPr>
              <w:t xml:space="preserve"> octet</w:t>
            </w:r>
          </w:p>
        </w:tc>
        <w:tc>
          <w:tcPr>
            <w:tcW w:w="1134" w:type="dxa"/>
            <w:tcBorders>
              <w:top w:val="single" w:sz="4" w:space="0" w:color="000000"/>
              <w:left w:val="single" w:sz="4" w:space="0" w:color="000000"/>
              <w:bottom w:val="single" w:sz="4" w:space="0" w:color="000000"/>
            </w:tcBorders>
            <w:shd w:val="clear" w:color="auto" w:fill="auto"/>
            <w:vAlign w:val="center"/>
          </w:tcPr>
          <w:p w14:paraId="3EE2988B" w14:textId="77777777" w:rsidR="000E4067" w:rsidRPr="00C52C9A" w:rsidRDefault="000E4067" w:rsidP="009B62E5">
            <w:pPr>
              <w:snapToGrid w:val="0"/>
              <w:jc w:val="center"/>
              <w:rPr>
                <w:rFonts w:cs="Arial"/>
                <w:sz w:val="20"/>
                <w:szCs w:val="20"/>
              </w:rPr>
            </w:pPr>
            <w:r w:rsidRPr="00C52C9A">
              <w:rPr>
                <w:rFonts w:cs="Arial"/>
                <w:sz w:val="20"/>
                <w:szCs w:val="20"/>
              </w:rPr>
              <w:t>6</w:t>
            </w:r>
            <w:r w:rsidRPr="00C52C9A">
              <w:rPr>
                <w:rFonts w:cs="Arial"/>
                <w:sz w:val="20"/>
                <w:szCs w:val="20"/>
                <w:vertAlign w:val="superscript"/>
              </w:rPr>
              <w:t>e</w:t>
            </w:r>
            <w:r w:rsidRPr="00C52C9A">
              <w:rPr>
                <w:rFonts w:cs="Arial"/>
                <w:sz w:val="20"/>
                <w:szCs w:val="20"/>
              </w:rPr>
              <w:t xml:space="preserve"> octet</w:t>
            </w:r>
          </w:p>
        </w:tc>
        <w:tc>
          <w:tcPr>
            <w:tcW w:w="1134" w:type="dxa"/>
            <w:tcBorders>
              <w:top w:val="single" w:sz="4" w:space="0" w:color="000000"/>
              <w:left w:val="single" w:sz="4" w:space="0" w:color="000000"/>
              <w:bottom w:val="single" w:sz="4" w:space="0" w:color="000000"/>
            </w:tcBorders>
            <w:shd w:val="clear" w:color="auto" w:fill="auto"/>
            <w:vAlign w:val="center"/>
          </w:tcPr>
          <w:p w14:paraId="1602D182" w14:textId="77777777" w:rsidR="000E4067" w:rsidRPr="00C52C9A" w:rsidRDefault="000E4067" w:rsidP="009B62E5">
            <w:pPr>
              <w:snapToGrid w:val="0"/>
              <w:jc w:val="center"/>
              <w:rPr>
                <w:rFonts w:cs="Arial"/>
                <w:sz w:val="20"/>
                <w:szCs w:val="20"/>
              </w:rPr>
            </w:pPr>
            <w:r w:rsidRPr="00C52C9A">
              <w:rPr>
                <w:rFonts w:cs="Arial"/>
                <w:sz w:val="20"/>
                <w:szCs w:val="20"/>
              </w:rPr>
              <w:t>7</w:t>
            </w:r>
            <w:r w:rsidRPr="00C52C9A">
              <w:rPr>
                <w:rFonts w:cs="Arial"/>
                <w:sz w:val="20"/>
                <w:szCs w:val="20"/>
                <w:vertAlign w:val="superscript"/>
              </w:rPr>
              <w:t>e</w:t>
            </w:r>
            <w:r w:rsidRPr="00C52C9A">
              <w:rPr>
                <w:rFonts w:cs="Arial"/>
                <w:sz w:val="20"/>
                <w:szCs w:val="20"/>
              </w:rPr>
              <w:t xml:space="preserve"> octet</w:t>
            </w: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52C26DF" w14:textId="77777777" w:rsidR="000E4067" w:rsidRPr="00C52C9A" w:rsidRDefault="000E4067" w:rsidP="009B62E5">
            <w:pPr>
              <w:snapToGrid w:val="0"/>
              <w:jc w:val="center"/>
              <w:rPr>
                <w:rFonts w:cs="Arial"/>
                <w:sz w:val="20"/>
                <w:szCs w:val="20"/>
              </w:rPr>
            </w:pPr>
            <w:r w:rsidRPr="00C52C9A">
              <w:rPr>
                <w:rFonts w:cs="Arial"/>
                <w:sz w:val="20"/>
                <w:szCs w:val="20"/>
              </w:rPr>
              <w:t>8</w:t>
            </w:r>
            <w:r w:rsidRPr="00C52C9A">
              <w:rPr>
                <w:rFonts w:cs="Arial"/>
                <w:sz w:val="20"/>
                <w:szCs w:val="20"/>
                <w:vertAlign w:val="superscript"/>
              </w:rPr>
              <w:t>e</w:t>
            </w:r>
            <w:r w:rsidRPr="00C52C9A">
              <w:rPr>
                <w:rFonts w:cs="Arial"/>
                <w:sz w:val="20"/>
                <w:szCs w:val="20"/>
              </w:rPr>
              <w:t xml:space="preserve"> octet</w:t>
            </w:r>
          </w:p>
        </w:tc>
      </w:tr>
      <w:tr w:rsidR="000E4067" w:rsidRPr="000501B4" w14:paraId="380FBB79" w14:textId="77777777" w:rsidTr="003B4325">
        <w:trPr>
          <w:trHeight w:hRule="exact" w:val="331"/>
          <w:jc w:val="center"/>
        </w:trPr>
        <w:tc>
          <w:tcPr>
            <w:tcW w:w="1247" w:type="dxa"/>
            <w:tcBorders>
              <w:top w:val="single" w:sz="4" w:space="0" w:color="000000"/>
              <w:left w:val="single" w:sz="4" w:space="0" w:color="000000"/>
              <w:bottom w:val="single" w:sz="4" w:space="0" w:color="000000"/>
            </w:tcBorders>
            <w:shd w:val="clear" w:color="auto" w:fill="auto"/>
            <w:vAlign w:val="center"/>
          </w:tcPr>
          <w:p w14:paraId="5431D2E9" w14:textId="77777777" w:rsidR="000E4067" w:rsidRPr="000501B4" w:rsidRDefault="000E4067" w:rsidP="009B62E5">
            <w:pPr>
              <w:snapToGrid w:val="0"/>
              <w:jc w:val="center"/>
              <w:rPr>
                <w:rFonts w:cs="Arial"/>
                <w:sz w:val="20"/>
                <w:szCs w:val="20"/>
              </w:rPr>
            </w:pPr>
          </w:p>
        </w:tc>
        <w:tc>
          <w:tcPr>
            <w:tcW w:w="1247" w:type="dxa"/>
            <w:tcBorders>
              <w:top w:val="single" w:sz="4" w:space="0" w:color="000000"/>
              <w:left w:val="single" w:sz="4" w:space="0" w:color="000000"/>
              <w:bottom w:val="single" w:sz="4" w:space="0" w:color="000000"/>
            </w:tcBorders>
            <w:shd w:val="clear" w:color="auto" w:fill="auto"/>
            <w:vAlign w:val="center"/>
          </w:tcPr>
          <w:p w14:paraId="16751455" w14:textId="77777777" w:rsidR="000E4067" w:rsidRPr="000501B4" w:rsidRDefault="000E4067" w:rsidP="009B62E5">
            <w:pPr>
              <w:snapToGrid w:val="0"/>
              <w:jc w:val="center"/>
              <w:rPr>
                <w:rFonts w:cs="Arial"/>
                <w:sz w:val="20"/>
                <w:szCs w:val="20"/>
              </w:rPr>
            </w:pPr>
          </w:p>
        </w:tc>
        <w:tc>
          <w:tcPr>
            <w:tcW w:w="1247" w:type="dxa"/>
            <w:tcBorders>
              <w:top w:val="single" w:sz="4" w:space="0" w:color="000000"/>
              <w:left w:val="single" w:sz="4" w:space="0" w:color="000000"/>
              <w:bottom w:val="single" w:sz="4" w:space="0" w:color="000000"/>
            </w:tcBorders>
            <w:shd w:val="clear" w:color="auto" w:fill="auto"/>
            <w:vAlign w:val="center"/>
          </w:tcPr>
          <w:p w14:paraId="2499B2A2" w14:textId="77777777" w:rsidR="000E4067" w:rsidRPr="000501B4" w:rsidRDefault="000E4067" w:rsidP="009B62E5">
            <w:pPr>
              <w:snapToGrid w:val="0"/>
              <w:jc w:val="center"/>
              <w:rPr>
                <w:rFonts w:cs="Arial"/>
                <w:sz w:val="20"/>
                <w:szCs w:val="20"/>
              </w:rPr>
            </w:pPr>
          </w:p>
        </w:tc>
        <w:tc>
          <w:tcPr>
            <w:tcW w:w="1247" w:type="dxa"/>
            <w:tcBorders>
              <w:top w:val="single" w:sz="4" w:space="0" w:color="000000"/>
              <w:left w:val="single" w:sz="4" w:space="0" w:color="000000"/>
              <w:bottom w:val="single" w:sz="4" w:space="0" w:color="000000"/>
            </w:tcBorders>
            <w:shd w:val="clear" w:color="auto" w:fill="auto"/>
            <w:vAlign w:val="center"/>
          </w:tcPr>
          <w:p w14:paraId="3766BBB5" w14:textId="77777777" w:rsidR="000E4067" w:rsidRPr="000501B4" w:rsidRDefault="000E4067" w:rsidP="009B62E5">
            <w:pPr>
              <w:snapToGrid w:val="0"/>
              <w:jc w:val="center"/>
              <w:rPr>
                <w:rFonts w:cs="Arial"/>
                <w:sz w:val="20"/>
                <w:szCs w:val="20"/>
              </w:rPr>
            </w:pPr>
          </w:p>
        </w:tc>
        <w:tc>
          <w:tcPr>
            <w:tcW w:w="1170" w:type="dxa"/>
            <w:tcBorders>
              <w:top w:val="single" w:sz="4" w:space="0" w:color="000000"/>
              <w:left w:val="single" w:sz="4" w:space="0" w:color="000000"/>
              <w:bottom w:val="single" w:sz="4" w:space="0" w:color="000000"/>
            </w:tcBorders>
            <w:shd w:val="clear" w:color="auto" w:fill="auto"/>
            <w:vAlign w:val="center"/>
          </w:tcPr>
          <w:p w14:paraId="7B3BD3D6" w14:textId="77777777" w:rsidR="000E4067" w:rsidRPr="000501B4" w:rsidRDefault="000E4067" w:rsidP="009B62E5">
            <w:pPr>
              <w:snapToGrid w:val="0"/>
              <w:jc w:val="center"/>
              <w:rPr>
                <w:rFonts w:cs="Arial"/>
                <w:sz w:val="20"/>
                <w:szCs w:val="20"/>
              </w:rPr>
            </w:pPr>
          </w:p>
        </w:tc>
        <w:tc>
          <w:tcPr>
            <w:tcW w:w="1134" w:type="dxa"/>
            <w:tcBorders>
              <w:top w:val="single" w:sz="4" w:space="0" w:color="000000"/>
              <w:left w:val="single" w:sz="4" w:space="0" w:color="000000"/>
              <w:bottom w:val="single" w:sz="4" w:space="0" w:color="000000"/>
            </w:tcBorders>
            <w:shd w:val="clear" w:color="auto" w:fill="auto"/>
            <w:vAlign w:val="center"/>
          </w:tcPr>
          <w:p w14:paraId="413AA4B7" w14:textId="77777777" w:rsidR="000E4067" w:rsidRPr="000501B4" w:rsidRDefault="000E4067" w:rsidP="009B62E5">
            <w:pPr>
              <w:snapToGrid w:val="0"/>
              <w:jc w:val="center"/>
              <w:rPr>
                <w:rFonts w:cs="Arial"/>
                <w:sz w:val="20"/>
                <w:szCs w:val="20"/>
              </w:rPr>
            </w:pPr>
          </w:p>
        </w:tc>
        <w:tc>
          <w:tcPr>
            <w:tcW w:w="1134" w:type="dxa"/>
            <w:tcBorders>
              <w:top w:val="single" w:sz="4" w:space="0" w:color="000000"/>
              <w:left w:val="single" w:sz="4" w:space="0" w:color="000000"/>
              <w:bottom w:val="single" w:sz="4" w:space="0" w:color="000000"/>
            </w:tcBorders>
            <w:shd w:val="clear" w:color="auto" w:fill="auto"/>
            <w:vAlign w:val="center"/>
          </w:tcPr>
          <w:p w14:paraId="01CDD095" w14:textId="77777777" w:rsidR="000E4067" w:rsidRPr="000501B4" w:rsidRDefault="000E4067" w:rsidP="009B62E5">
            <w:pPr>
              <w:snapToGrid w:val="0"/>
              <w:jc w:val="center"/>
              <w:rPr>
                <w:rFonts w:cs="Arial"/>
                <w:sz w:val="20"/>
                <w:szCs w:val="20"/>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FC79E46" w14:textId="77777777" w:rsidR="000E4067" w:rsidRPr="000501B4" w:rsidRDefault="000E4067" w:rsidP="009B62E5">
            <w:pPr>
              <w:snapToGrid w:val="0"/>
              <w:jc w:val="center"/>
              <w:rPr>
                <w:rFonts w:cs="Arial"/>
                <w:sz w:val="20"/>
                <w:szCs w:val="20"/>
              </w:rPr>
            </w:pPr>
          </w:p>
        </w:tc>
      </w:tr>
    </w:tbl>
    <w:p w14:paraId="4E97EBD8" w14:textId="77777777" w:rsidR="000E4067" w:rsidRPr="00982130" w:rsidRDefault="000E4067" w:rsidP="000E4067">
      <w:pPr>
        <w:spacing w:after="0"/>
        <w:rPr>
          <w:rFonts w:cs="Arial"/>
          <w:b/>
          <w:i/>
          <w:sz w:val="20"/>
        </w:rPr>
      </w:pPr>
    </w:p>
    <w:p w14:paraId="353FA3F9" w14:textId="77777777" w:rsidR="000E4067" w:rsidRPr="003C0FA4" w:rsidRDefault="000E4067" w:rsidP="000E4067">
      <w:pPr>
        <w:spacing w:after="0"/>
        <w:rPr>
          <w:rFonts w:cs="Arial"/>
          <w:sz w:val="24"/>
        </w:rPr>
      </w:pPr>
      <w:r w:rsidRPr="003C0FA4">
        <w:rPr>
          <w:rFonts w:cs="Arial"/>
          <w:sz w:val="24"/>
        </w:rPr>
        <w:t>Programmation de la résol</w:t>
      </w:r>
      <w:r>
        <w:rPr>
          <w:rFonts w:cs="Arial"/>
          <w:sz w:val="24"/>
        </w:rPr>
        <w:t>ution</w:t>
      </w:r>
    </w:p>
    <w:tbl>
      <w:tblPr>
        <w:tblW w:w="0" w:type="auto"/>
        <w:jc w:val="center"/>
        <w:tblInd w:w="-5" w:type="dxa"/>
        <w:tblLayout w:type="fixed"/>
        <w:tblCellMar>
          <w:left w:w="57" w:type="dxa"/>
          <w:right w:w="57" w:type="dxa"/>
        </w:tblCellMar>
        <w:tblLook w:val="0000" w:firstRow="0" w:lastRow="0" w:firstColumn="0" w:lastColumn="0" w:noHBand="0" w:noVBand="0"/>
      </w:tblPr>
      <w:tblGrid>
        <w:gridCol w:w="1247"/>
        <w:gridCol w:w="1247"/>
        <w:gridCol w:w="1247"/>
        <w:gridCol w:w="1247"/>
        <w:gridCol w:w="1170"/>
        <w:gridCol w:w="1134"/>
        <w:gridCol w:w="1134"/>
        <w:gridCol w:w="1134"/>
      </w:tblGrid>
      <w:tr w:rsidR="000E4067" w:rsidRPr="00C52C9A" w14:paraId="0E8D3855" w14:textId="77777777" w:rsidTr="003B4325">
        <w:trPr>
          <w:trHeight w:hRule="exact" w:val="309"/>
          <w:jc w:val="center"/>
        </w:trPr>
        <w:tc>
          <w:tcPr>
            <w:tcW w:w="1247" w:type="dxa"/>
            <w:tcBorders>
              <w:top w:val="single" w:sz="4" w:space="0" w:color="000000"/>
              <w:left w:val="single" w:sz="4" w:space="0" w:color="000000"/>
              <w:bottom w:val="single" w:sz="4" w:space="0" w:color="000000"/>
            </w:tcBorders>
            <w:shd w:val="clear" w:color="auto" w:fill="auto"/>
            <w:vAlign w:val="center"/>
          </w:tcPr>
          <w:p w14:paraId="65824D83" w14:textId="77777777" w:rsidR="000E4067" w:rsidRPr="00C52C9A" w:rsidRDefault="000E4067" w:rsidP="009B62E5">
            <w:pPr>
              <w:snapToGrid w:val="0"/>
              <w:jc w:val="center"/>
              <w:rPr>
                <w:rFonts w:cs="Arial"/>
                <w:sz w:val="20"/>
                <w:szCs w:val="20"/>
                <w:vertAlign w:val="subscript"/>
              </w:rPr>
            </w:pPr>
            <w:r>
              <w:rPr>
                <w:rFonts w:cs="Arial"/>
                <w:sz w:val="20"/>
                <w:szCs w:val="20"/>
              </w:rPr>
              <w:t>C</w:t>
            </w:r>
            <w:r w:rsidRPr="00C52C9A">
              <w:rPr>
                <w:rFonts w:cs="Arial"/>
                <w:sz w:val="20"/>
                <w:szCs w:val="20"/>
              </w:rPr>
              <w:t>ommande</w:t>
            </w:r>
          </w:p>
        </w:tc>
        <w:tc>
          <w:tcPr>
            <w:tcW w:w="2494" w:type="dxa"/>
            <w:gridSpan w:val="2"/>
            <w:tcBorders>
              <w:top w:val="single" w:sz="4" w:space="0" w:color="000000"/>
              <w:left w:val="single" w:sz="4" w:space="0" w:color="000000"/>
              <w:bottom w:val="single" w:sz="4" w:space="0" w:color="000000"/>
            </w:tcBorders>
            <w:shd w:val="clear" w:color="auto" w:fill="auto"/>
            <w:vAlign w:val="center"/>
          </w:tcPr>
          <w:p w14:paraId="52E4946C" w14:textId="77777777" w:rsidR="000E4067" w:rsidRPr="00C52C9A" w:rsidRDefault="000E4067" w:rsidP="009B62E5">
            <w:pPr>
              <w:snapToGrid w:val="0"/>
              <w:jc w:val="center"/>
              <w:rPr>
                <w:rFonts w:cs="Arial"/>
                <w:sz w:val="20"/>
                <w:szCs w:val="20"/>
                <w:vertAlign w:val="subscript"/>
              </w:rPr>
            </w:pPr>
            <w:r w:rsidRPr="00C52C9A">
              <w:rPr>
                <w:rFonts w:cs="Arial"/>
                <w:sz w:val="20"/>
                <w:szCs w:val="20"/>
              </w:rPr>
              <w:t>Index</w:t>
            </w:r>
          </w:p>
        </w:tc>
        <w:tc>
          <w:tcPr>
            <w:tcW w:w="1247" w:type="dxa"/>
            <w:tcBorders>
              <w:top w:val="single" w:sz="4" w:space="0" w:color="000000"/>
              <w:left w:val="single" w:sz="4" w:space="0" w:color="000000"/>
              <w:bottom w:val="single" w:sz="4" w:space="0" w:color="000000"/>
            </w:tcBorders>
            <w:shd w:val="clear" w:color="auto" w:fill="auto"/>
            <w:vAlign w:val="center"/>
          </w:tcPr>
          <w:p w14:paraId="261EDA6A" w14:textId="77777777" w:rsidR="000E4067" w:rsidRPr="00C52C9A" w:rsidRDefault="000E4067" w:rsidP="009B62E5">
            <w:pPr>
              <w:snapToGrid w:val="0"/>
              <w:jc w:val="center"/>
              <w:rPr>
                <w:rFonts w:cs="Arial"/>
                <w:sz w:val="20"/>
                <w:szCs w:val="20"/>
                <w:vertAlign w:val="subscript"/>
              </w:rPr>
            </w:pPr>
            <w:r w:rsidRPr="00C52C9A">
              <w:rPr>
                <w:rFonts w:cs="Arial"/>
                <w:sz w:val="20"/>
                <w:szCs w:val="20"/>
              </w:rPr>
              <w:t>Sous</w:t>
            </w:r>
            <w:r>
              <w:rPr>
                <w:rFonts w:cs="Arial"/>
                <w:sz w:val="20"/>
                <w:szCs w:val="20"/>
              </w:rPr>
              <w:t>-</w:t>
            </w:r>
            <w:r w:rsidRPr="00C52C9A">
              <w:rPr>
                <w:rFonts w:cs="Arial"/>
                <w:sz w:val="20"/>
                <w:szCs w:val="20"/>
              </w:rPr>
              <w:t>index</w:t>
            </w:r>
          </w:p>
        </w:tc>
        <w:tc>
          <w:tcPr>
            <w:tcW w:w="4572" w:type="dxa"/>
            <w:gridSpan w:val="4"/>
            <w:tcBorders>
              <w:top w:val="single" w:sz="4" w:space="0" w:color="000000"/>
              <w:left w:val="single" w:sz="4" w:space="0" w:color="000000"/>
              <w:bottom w:val="single" w:sz="4" w:space="0" w:color="000000"/>
              <w:right w:val="single" w:sz="4" w:space="0" w:color="000000"/>
            </w:tcBorders>
            <w:shd w:val="clear" w:color="auto" w:fill="auto"/>
            <w:vAlign w:val="center"/>
          </w:tcPr>
          <w:p w14:paraId="08ADCC8F" w14:textId="77777777" w:rsidR="000E4067" w:rsidRPr="00C52C9A" w:rsidRDefault="000E4067" w:rsidP="009B62E5">
            <w:pPr>
              <w:snapToGrid w:val="0"/>
              <w:jc w:val="center"/>
              <w:rPr>
                <w:rFonts w:cs="Arial"/>
                <w:sz w:val="20"/>
                <w:szCs w:val="20"/>
              </w:rPr>
            </w:pPr>
            <w:r w:rsidRPr="00C52C9A">
              <w:rPr>
                <w:rFonts w:cs="Arial"/>
                <w:sz w:val="20"/>
                <w:szCs w:val="20"/>
              </w:rPr>
              <w:t xml:space="preserve">Donnée à transmettre </w:t>
            </w:r>
          </w:p>
        </w:tc>
      </w:tr>
      <w:tr w:rsidR="000E4067" w:rsidRPr="00C52C9A" w14:paraId="199ABA93" w14:textId="77777777" w:rsidTr="003B4325">
        <w:trPr>
          <w:trHeight w:hRule="exact" w:val="271"/>
          <w:jc w:val="center"/>
        </w:trPr>
        <w:tc>
          <w:tcPr>
            <w:tcW w:w="1247" w:type="dxa"/>
            <w:tcBorders>
              <w:top w:val="single" w:sz="4" w:space="0" w:color="000000"/>
              <w:left w:val="single" w:sz="4" w:space="0" w:color="000000"/>
              <w:bottom w:val="single" w:sz="4" w:space="0" w:color="000000"/>
            </w:tcBorders>
            <w:shd w:val="clear" w:color="auto" w:fill="auto"/>
            <w:vAlign w:val="center"/>
          </w:tcPr>
          <w:p w14:paraId="5AB6D910" w14:textId="77777777" w:rsidR="000E4067" w:rsidRPr="00C52C9A" w:rsidRDefault="000E4067" w:rsidP="009B62E5">
            <w:pPr>
              <w:snapToGrid w:val="0"/>
              <w:jc w:val="center"/>
              <w:rPr>
                <w:rFonts w:cs="Arial"/>
                <w:sz w:val="20"/>
                <w:szCs w:val="20"/>
              </w:rPr>
            </w:pPr>
            <w:r w:rsidRPr="00C52C9A">
              <w:rPr>
                <w:rFonts w:cs="Arial"/>
                <w:sz w:val="20"/>
                <w:szCs w:val="20"/>
              </w:rPr>
              <w:t>1</w:t>
            </w:r>
            <w:r w:rsidRPr="00C52C9A">
              <w:rPr>
                <w:rFonts w:cs="Arial"/>
                <w:sz w:val="20"/>
                <w:szCs w:val="20"/>
                <w:vertAlign w:val="superscript"/>
              </w:rPr>
              <w:t>er</w:t>
            </w:r>
            <w:r w:rsidRPr="00C52C9A">
              <w:rPr>
                <w:rFonts w:cs="Arial"/>
                <w:sz w:val="20"/>
                <w:szCs w:val="20"/>
              </w:rPr>
              <w:t xml:space="preserve"> octet</w:t>
            </w:r>
          </w:p>
        </w:tc>
        <w:tc>
          <w:tcPr>
            <w:tcW w:w="1247" w:type="dxa"/>
            <w:tcBorders>
              <w:top w:val="single" w:sz="4" w:space="0" w:color="000000"/>
              <w:left w:val="single" w:sz="4" w:space="0" w:color="000000"/>
              <w:bottom w:val="single" w:sz="4" w:space="0" w:color="000000"/>
            </w:tcBorders>
            <w:shd w:val="clear" w:color="auto" w:fill="auto"/>
            <w:vAlign w:val="center"/>
          </w:tcPr>
          <w:p w14:paraId="33B21FE4" w14:textId="77777777" w:rsidR="000E4067" w:rsidRPr="00C52C9A" w:rsidRDefault="000E4067" w:rsidP="009B62E5">
            <w:pPr>
              <w:snapToGrid w:val="0"/>
              <w:jc w:val="center"/>
              <w:rPr>
                <w:rFonts w:cs="Arial"/>
                <w:sz w:val="20"/>
                <w:szCs w:val="20"/>
              </w:rPr>
            </w:pPr>
            <w:r w:rsidRPr="00C52C9A">
              <w:rPr>
                <w:rFonts w:cs="Arial"/>
                <w:sz w:val="20"/>
                <w:szCs w:val="20"/>
              </w:rPr>
              <w:t>2</w:t>
            </w:r>
            <w:r w:rsidRPr="00C52C9A">
              <w:rPr>
                <w:rFonts w:cs="Arial"/>
                <w:sz w:val="20"/>
                <w:szCs w:val="20"/>
                <w:vertAlign w:val="superscript"/>
              </w:rPr>
              <w:t>e</w:t>
            </w:r>
            <w:r w:rsidRPr="00C52C9A">
              <w:rPr>
                <w:rFonts w:cs="Arial"/>
                <w:sz w:val="20"/>
                <w:szCs w:val="20"/>
              </w:rPr>
              <w:t xml:space="preserve"> octet</w:t>
            </w:r>
          </w:p>
        </w:tc>
        <w:tc>
          <w:tcPr>
            <w:tcW w:w="1247" w:type="dxa"/>
            <w:tcBorders>
              <w:top w:val="single" w:sz="4" w:space="0" w:color="000000"/>
              <w:left w:val="single" w:sz="4" w:space="0" w:color="000000"/>
              <w:bottom w:val="single" w:sz="4" w:space="0" w:color="000000"/>
            </w:tcBorders>
            <w:shd w:val="clear" w:color="auto" w:fill="auto"/>
            <w:vAlign w:val="center"/>
          </w:tcPr>
          <w:p w14:paraId="537E48F1" w14:textId="77777777" w:rsidR="000E4067" w:rsidRPr="00C52C9A" w:rsidRDefault="000E4067" w:rsidP="009B62E5">
            <w:pPr>
              <w:snapToGrid w:val="0"/>
              <w:jc w:val="center"/>
              <w:rPr>
                <w:rFonts w:cs="Arial"/>
                <w:sz w:val="20"/>
                <w:szCs w:val="20"/>
              </w:rPr>
            </w:pPr>
            <w:r w:rsidRPr="00C52C9A">
              <w:rPr>
                <w:rFonts w:cs="Arial"/>
                <w:sz w:val="20"/>
                <w:szCs w:val="20"/>
              </w:rPr>
              <w:t>3</w:t>
            </w:r>
            <w:r w:rsidRPr="00C52C9A">
              <w:rPr>
                <w:rFonts w:cs="Arial"/>
                <w:sz w:val="20"/>
                <w:szCs w:val="20"/>
                <w:vertAlign w:val="superscript"/>
              </w:rPr>
              <w:t>e</w:t>
            </w:r>
            <w:r w:rsidRPr="00C52C9A">
              <w:rPr>
                <w:rFonts w:cs="Arial"/>
                <w:sz w:val="20"/>
                <w:szCs w:val="20"/>
              </w:rPr>
              <w:t xml:space="preserve"> octet</w:t>
            </w:r>
          </w:p>
        </w:tc>
        <w:tc>
          <w:tcPr>
            <w:tcW w:w="1247" w:type="dxa"/>
            <w:tcBorders>
              <w:top w:val="single" w:sz="4" w:space="0" w:color="000000"/>
              <w:left w:val="single" w:sz="4" w:space="0" w:color="000000"/>
              <w:bottom w:val="single" w:sz="4" w:space="0" w:color="000000"/>
            </w:tcBorders>
            <w:shd w:val="clear" w:color="auto" w:fill="auto"/>
            <w:vAlign w:val="center"/>
          </w:tcPr>
          <w:p w14:paraId="2EC11A99" w14:textId="77777777" w:rsidR="000E4067" w:rsidRPr="00C52C9A" w:rsidRDefault="000E4067" w:rsidP="009B62E5">
            <w:pPr>
              <w:snapToGrid w:val="0"/>
              <w:jc w:val="center"/>
              <w:rPr>
                <w:rFonts w:cs="Arial"/>
                <w:sz w:val="20"/>
                <w:szCs w:val="20"/>
              </w:rPr>
            </w:pPr>
            <w:r w:rsidRPr="00C52C9A">
              <w:rPr>
                <w:rFonts w:cs="Arial"/>
                <w:sz w:val="20"/>
                <w:szCs w:val="20"/>
              </w:rPr>
              <w:t>4</w:t>
            </w:r>
            <w:r w:rsidRPr="00C52C9A">
              <w:rPr>
                <w:rFonts w:cs="Arial"/>
                <w:sz w:val="20"/>
                <w:szCs w:val="20"/>
                <w:vertAlign w:val="superscript"/>
              </w:rPr>
              <w:t>e</w:t>
            </w:r>
            <w:r w:rsidRPr="00C52C9A">
              <w:rPr>
                <w:rFonts w:cs="Arial"/>
                <w:sz w:val="20"/>
                <w:szCs w:val="20"/>
              </w:rPr>
              <w:t xml:space="preserve"> octet</w:t>
            </w:r>
          </w:p>
        </w:tc>
        <w:tc>
          <w:tcPr>
            <w:tcW w:w="1170" w:type="dxa"/>
            <w:tcBorders>
              <w:top w:val="single" w:sz="4" w:space="0" w:color="000000"/>
              <w:left w:val="single" w:sz="4" w:space="0" w:color="000000"/>
              <w:bottom w:val="single" w:sz="4" w:space="0" w:color="000000"/>
            </w:tcBorders>
            <w:shd w:val="clear" w:color="auto" w:fill="auto"/>
            <w:vAlign w:val="center"/>
          </w:tcPr>
          <w:p w14:paraId="41261947" w14:textId="77777777" w:rsidR="000E4067" w:rsidRPr="00C52C9A" w:rsidRDefault="000E4067" w:rsidP="009B62E5">
            <w:pPr>
              <w:snapToGrid w:val="0"/>
              <w:jc w:val="center"/>
              <w:rPr>
                <w:rFonts w:cs="Arial"/>
                <w:sz w:val="20"/>
                <w:szCs w:val="20"/>
              </w:rPr>
            </w:pPr>
            <w:r w:rsidRPr="00C52C9A">
              <w:rPr>
                <w:rFonts w:cs="Arial"/>
                <w:sz w:val="20"/>
                <w:szCs w:val="20"/>
              </w:rPr>
              <w:t>5</w:t>
            </w:r>
            <w:r w:rsidRPr="00C52C9A">
              <w:rPr>
                <w:rFonts w:cs="Arial"/>
                <w:sz w:val="20"/>
                <w:szCs w:val="20"/>
                <w:vertAlign w:val="superscript"/>
              </w:rPr>
              <w:t>e</w:t>
            </w:r>
            <w:r w:rsidRPr="00C52C9A">
              <w:rPr>
                <w:rFonts w:cs="Arial"/>
                <w:sz w:val="20"/>
                <w:szCs w:val="20"/>
              </w:rPr>
              <w:t xml:space="preserve"> octet</w:t>
            </w:r>
          </w:p>
        </w:tc>
        <w:tc>
          <w:tcPr>
            <w:tcW w:w="1134" w:type="dxa"/>
            <w:tcBorders>
              <w:top w:val="single" w:sz="4" w:space="0" w:color="000000"/>
              <w:left w:val="single" w:sz="4" w:space="0" w:color="000000"/>
              <w:bottom w:val="single" w:sz="4" w:space="0" w:color="000000"/>
            </w:tcBorders>
            <w:shd w:val="clear" w:color="auto" w:fill="auto"/>
            <w:vAlign w:val="center"/>
          </w:tcPr>
          <w:p w14:paraId="6DA48D62" w14:textId="77777777" w:rsidR="000E4067" w:rsidRPr="00C52C9A" w:rsidRDefault="000E4067" w:rsidP="009B62E5">
            <w:pPr>
              <w:snapToGrid w:val="0"/>
              <w:jc w:val="center"/>
              <w:rPr>
                <w:rFonts w:cs="Arial"/>
                <w:sz w:val="20"/>
                <w:szCs w:val="20"/>
              </w:rPr>
            </w:pPr>
            <w:r w:rsidRPr="00C52C9A">
              <w:rPr>
                <w:rFonts w:cs="Arial"/>
                <w:sz w:val="20"/>
                <w:szCs w:val="20"/>
              </w:rPr>
              <w:t>6</w:t>
            </w:r>
            <w:r w:rsidRPr="00C52C9A">
              <w:rPr>
                <w:rFonts w:cs="Arial"/>
                <w:sz w:val="20"/>
                <w:szCs w:val="20"/>
                <w:vertAlign w:val="superscript"/>
              </w:rPr>
              <w:t>e</w:t>
            </w:r>
            <w:r w:rsidRPr="00C52C9A">
              <w:rPr>
                <w:rFonts w:cs="Arial"/>
                <w:sz w:val="20"/>
                <w:szCs w:val="20"/>
              </w:rPr>
              <w:t xml:space="preserve"> octet</w:t>
            </w:r>
          </w:p>
        </w:tc>
        <w:tc>
          <w:tcPr>
            <w:tcW w:w="1134" w:type="dxa"/>
            <w:tcBorders>
              <w:top w:val="single" w:sz="4" w:space="0" w:color="000000"/>
              <w:left w:val="single" w:sz="4" w:space="0" w:color="000000"/>
              <w:bottom w:val="single" w:sz="4" w:space="0" w:color="000000"/>
            </w:tcBorders>
            <w:shd w:val="clear" w:color="auto" w:fill="auto"/>
            <w:vAlign w:val="center"/>
          </w:tcPr>
          <w:p w14:paraId="5CD0EB93" w14:textId="77777777" w:rsidR="000E4067" w:rsidRPr="00C52C9A" w:rsidRDefault="000E4067" w:rsidP="009B62E5">
            <w:pPr>
              <w:snapToGrid w:val="0"/>
              <w:jc w:val="center"/>
              <w:rPr>
                <w:rFonts w:cs="Arial"/>
                <w:sz w:val="20"/>
                <w:szCs w:val="20"/>
              </w:rPr>
            </w:pPr>
            <w:r w:rsidRPr="00C52C9A">
              <w:rPr>
                <w:rFonts w:cs="Arial"/>
                <w:sz w:val="20"/>
                <w:szCs w:val="20"/>
              </w:rPr>
              <w:t>7</w:t>
            </w:r>
            <w:r w:rsidRPr="00C52C9A">
              <w:rPr>
                <w:rFonts w:cs="Arial"/>
                <w:sz w:val="20"/>
                <w:szCs w:val="20"/>
                <w:vertAlign w:val="superscript"/>
              </w:rPr>
              <w:t>e</w:t>
            </w:r>
            <w:r w:rsidRPr="00C52C9A">
              <w:rPr>
                <w:rFonts w:cs="Arial"/>
                <w:sz w:val="20"/>
                <w:szCs w:val="20"/>
              </w:rPr>
              <w:t xml:space="preserve"> octet</w:t>
            </w: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5EA53B9" w14:textId="77777777" w:rsidR="000E4067" w:rsidRPr="00C52C9A" w:rsidRDefault="000E4067" w:rsidP="009B62E5">
            <w:pPr>
              <w:snapToGrid w:val="0"/>
              <w:jc w:val="center"/>
              <w:rPr>
                <w:rFonts w:cs="Arial"/>
                <w:sz w:val="20"/>
                <w:szCs w:val="20"/>
              </w:rPr>
            </w:pPr>
            <w:r w:rsidRPr="00C52C9A">
              <w:rPr>
                <w:rFonts w:cs="Arial"/>
                <w:sz w:val="20"/>
                <w:szCs w:val="20"/>
              </w:rPr>
              <w:t>8</w:t>
            </w:r>
            <w:r w:rsidRPr="00C52C9A">
              <w:rPr>
                <w:rFonts w:cs="Arial"/>
                <w:sz w:val="20"/>
                <w:szCs w:val="20"/>
                <w:vertAlign w:val="superscript"/>
              </w:rPr>
              <w:t>e</w:t>
            </w:r>
            <w:r w:rsidRPr="00C52C9A">
              <w:rPr>
                <w:rFonts w:cs="Arial"/>
                <w:sz w:val="20"/>
                <w:szCs w:val="20"/>
              </w:rPr>
              <w:t xml:space="preserve"> octet</w:t>
            </w:r>
          </w:p>
        </w:tc>
      </w:tr>
      <w:tr w:rsidR="000E4067" w:rsidRPr="000501B4" w14:paraId="3BABC3BC" w14:textId="77777777" w:rsidTr="003B4325">
        <w:trPr>
          <w:trHeight w:hRule="exact" w:val="325"/>
          <w:jc w:val="center"/>
        </w:trPr>
        <w:tc>
          <w:tcPr>
            <w:tcW w:w="1247" w:type="dxa"/>
            <w:tcBorders>
              <w:top w:val="single" w:sz="4" w:space="0" w:color="000000"/>
              <w:left w:val="single" w:sz="4" w:space="0" w:color="000000"/>
              <w:bottom w:val="single" w:sz="4" w:space="0" w:color="000000"/>
            </w:tcBorders>
            <w:shd w:val="clear" w:color="auto" w:fill="auto"/>
            <w:vAlign w:val="center"/>
          </w:tcPr>
          <w:p w14:paraId="5FF44F20" w14:textId="77777777" w:rsidR="000E4067" w:rsidRPr="000501B4" w:rsidRDefault="000E4067" w:rsidP="009B62E5">
            <w:pPr>
              <w:snapToGrid w:val="0"/>
              <w:jc w:val="center"/>
              <w:rPr>
                <w:rFonts w:cs="Arial"/>
                <w:sz w:val="20"/>
                <w:szCs w:val="20"/>
              </w:rPr>
            </w:pPr>
          </w:p>
        </w:tc>
        <w:tc>
          <w:tcPr>
            <w:tcW w:w="1247" w:type="dxa"/>
            <w:tcBorders>
              <w:top w:val="single" w:sz="4" w:space="0" w:color="000000"/>
              <w:left w:val="single" w:sz="4" w:space="0" w:color="000000"/>
              <w:bottom w:val="single" w:sz="4" w:space="0" w:color="000000"/>
            </w:tcBorders>
            <w:shd w:val="clear" w:color="auto" w:fill="auto"/>
            <w:vAlign w:val="center"/>
          </w:tcPr>
          <w:p w14:paraId="3A8C6188" w14:textId="77777777" w:rsidR="000E4067" w:rsidRPr="000501B4" w:rsidRDefault="000E4067" w:rsidP="009B62E5">
            <w:pPr>
              <w:snapToGrid w:val="0"/>
              <w:jc w:val="center"/>
              <w:rPr>
                <w:rFonts w:cs="Arial"/>
                <w:sz w:val="20"/>
                <w:szCs w:val="20"/>
              </w:rPr>
            </w:pPr>
          </w:p>
        </w:tc>
        <w:tc>
          <w:tcPr>
            <w:tcW w:w="1247" w:type="dxa"/>
            <w:tcBorders>
              <w:top w:val="single" w:sz="4" w:space="0" w:color="000000"/>
              <w:left w:val="single" w:sz="4" w:space="0" w:color="000000"/>
              <w:bottom w:val="single" w:sz="4" w:space="0" w:color="000000"/>
            </w:tcBorders>
            <w:shd w:val="clear" w:color="auto" w:fill="auto"/>
            <w:vAlign w:val="center"/>
          </w:tcPr>
          <w:p w14:paraId="36866F41" w14:textId="77777777" w:rsidR="000E4067" w:rsidRPr="000501B4" w:rsidRDefault="000E4067" w:rsidP="009B62E5">
            <w:pPr>
              <w:snapToGrid w:val="0"/>
              <w:jc w:val="center"/>
              <w:rPr>
                <w:rFonts w:cs="Arial"/>
                <w:sz w:val="20"/>
                <w:szCs w:val="20"/>
              </w:rPr>
            </w:pPr>
          </w:p>
        </w:tc>
        <w:tc>
          <w:tcPr>
            <w:tcW w:w="1247" w:type="dxa"/>
            <w:tcBorders>
              <w:top w:val="single" w:sz="4" w:space="0" w:color="000000"/>
              <w:left w:val="single" w:sz="4" w:space="0" w:color="000000"/>
              <w:bottom w:val="single" w:sz="4" w:space="0" w:color="000000"/>
            </w:tcBorders>
            <w:shd w:val="clear" w:color="auto" w:fill="auto"/>
            <w:vAlign w:val="center"/>
          </w:tcPr>
          <w:p w14:paraId="5E66EA13" w14:textId="77777777" w:rsidR="000E4067" w:rsidRPr="000501B4" w:rsidRDefault="000E4067" w:rsidP="009B62E5">
            <w:pPr>
              <w:snapToGrid w:val="0"/>
              <w:jc w:val="center"/>
              <w:rPr>
                <w:rFonts w:cs="Arial"/>
                <w:sz w:val="20"/>
                <w:szCs w:val="20"/>
              </w:rPr>
            </w:pPr>
          </w:p>
        </w:tc>
        <w:tc>
          <w:tcPr>
            <w:tcW w:w="1170" w:type="dxa"/>
            <w:tcBorders>
              <w:top w:val="single" w:sz="4" w:space="0" w:color="000000"/>
              <w:left w:val="single" w:sz="4" w:space="0" w:color="000000"/>
              <w:bottom w:val="single" w:sz="4" w:space="0" w:color="000000"/>
            </w:tcBorders>
            <w:shd w:val="clear" w:color="auto" w:fill="auto"/>
            <w:vAlign w:val="center"/>
          </w:tcPr>
          <w:p w14:paraId="2D2ED676" w14:textId="77777777" w:rsidR="000E4067" w:rsidRPr="000501B4" w:rsidRDefault="000E4067" w:rsidP="009B62E5">
            <w:pPr>
              <w:snapToGrid w:val="0"/>
              <w:jc w:val="center"/>
              <w:rPr>
                <w:rFonts w:cs="Arial"/>
                <w:sz w:val="20"/>
                <w:szCs w:val="20"/>
              </w:rPr>
            </w:pPr>
          </w:p>
        </w:tc>
        <w:tc>
          <w:tcPr>
            <w:tcW w:w="1134" w:type="dxa"/>
            <w:tcBorders>
              <w:top w:val="single" w:sz="4" w:space="0" w:color="000000"/>
              <w:left w:val="single" w:sz="4" w:space="0" w:color="000000"/>
              <w:bottom w:val="single" w:sz="4" w:space="0" w:color="000000"/>
            </w:tcBorders>
            <w:shd w:val="clear" w:color="auto" w:fill="auto"/>
            <w:vAlign w:val="center"/>
          </w:tcPr>
          <w:p w14:paraId="78E6347F" w14:textId="77777777" w:rsidR="000E4067" w:rsidRPr="000501B4" w:rsidRDefault="000E4067" w:rsidP="009B62E5">
            <w:pPr>
              <w:snapToGrid w:val="0"/>
              <w:jc w:val="center"/>
              <w:rPr>
                <w:rFonts w:cs="Arial"/>
                <w:sz w:val="20"/>
                <w:szCs w:val="20"/>
              </w:rPr>
            </w:pPr>
          </w:p>
        </w:tc>
        <w:tc>
          <w:tcPr>
            <w:tcW w:w="1134" w:type="dxa"/>
            <w:tcBorders>
              <w:top w:val="single" w:sz="4" w:space="0" w:color="000000"/>
              <w:left w:val="single" w:sz="4" w:space="0" w:color="000000"/>
              <w:bottom w:val="single" w:sz="4" w:space="0" w:color="000000"/>
            </w:tcBorders>
            <w:shd w:val="clear" w:color="auto" w:fill="auto"/>
            <w:vAlign w:val="center"/>
          </w:tcPr>
          <w:p w14:paraId="3278DEDA" w14:textId="77777777" w:rsidR="000E4067" w:rsidRPr="000501B4" w:rsidRDefault="000E4067" w:rsidP="009B62E5">
            <w:pPr>
              <w:snapToGrid w:val="0"/>
              <w:jc w:val="center"/>
              <w:rPr>
                <w:rFonts w:cs="Arial"/>
                <w:sz w:val="20"/>
                <w:szCs w:val="20"/>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20A2EA1" w14:textId="77777777" w:rsidR="000E4067" w:rsidRPr="000501B4" w:rsidRDefault="000E4067" w:rsidP="009B62E5">
            <w:pPr>
              <w:snapToGrid w:val="0"/>
              <w:jc w:val="center"/>
              <w:rPr>
                <w:rFonts w:cs="Arial"/>
                <w:sz w:val="20"/>
                <w:szCs w:val="20"/>
              </w:rPr>
            </w:pPr>
          </w:p>
        </w:tc>
      </w:tr>
    </w:tbl>
    <w:p w14:paraId="4780D6B1" w14:textId="77777777" w:rsidR="000E4067" w:rsidRPr="00982130" w:rsidRDefault="000E4067" w:rsidP="005F3B27">
      <w:pPr>
        <w:pStyle w:val="NormalWeb"/>
        <w:spacing w:before="0" w:beforeAutospacing="0" w:after="0" w:afterAutospacing="0"/>
        <w:jc w:val="both"/>
        <w:rPr>
          <w:rFonts w:ascii="Arial" w:hAnsi="Arial" w:cs="Arial"/>
          <w:sz w:val="20"/>
        </w:rPr>
      </w:pPr>
    </w:p>
    <w:p w14:paraId="34B92482" w14:textId="77777777" w:rsidR="00AA0DA5" w:rsidRPr="000A441D" w:rsidRDefault="00A22856" w:rsidP="00567B72">
      <w:pPr>
        <w:pStyle w:val="NormalWeb"/>
        <w:spacing w:before="0" w:beforeAutospacing="0" w:after="120" w:afterAutospacing="0"/>
        <w:jc w:val="both"/>
        <w:rPr>
          <w:rFonts w:ascii="Arial" w:hAnsi="Arial" w:cs="Arial"/>
          <w:sz w:val="20"/>
          <w:szCs w:val="20"/>
        </w:rPr>
      </w:pPr>
      <w:r w:rsidRPr="000A441D">
        <w:rPr>
          <w:rFonts w:ascii="Arial" w:hAnsi="Arial" w:cs="Arial"/>
          <w:b/>
          <w:sz w:val="20"/>
          <w:szCs w:val="20"/>
        </w:rPr>
        <w:t>Algorithme</w:t>
      </w:r>
      <w:r w:rsidRPr="000A441D">
        <w:rPr>
          <w:rFonts w:ascii="Arial" w:hAnsi="Arial" w:cs="Arial"/>
          <w:sz w:val="20"/>
          <w:szCs w:val="20"/>
        </w:rPr>
        <w:t xml:space="preserve"> Contrôle d’une vanne</w:t>
      </w:r>
    </w:p>
    <w:p w14:paraId="3DBA71C2" w14:textId="77777777" w:rsidR="00A22856" w:rsidRPr="000A441D" w:rsidRDefault="00A22856" w:rsidP="00A22856">
      <w:pPr>
        <w:pStyle w:val="NormalWeb"/>
        <w:spacing w:before="0" w:beforeAutospacing="0" w:after="0" w:afterAutospacing="0"/>
        <w:jc w:val="both"/>
        <w:rPr>
          <w:rFonts w:ascii="Arial" w:hAnsi="Arial" w:cs="Arial"/>
          <w:sz w:val="20"/>
          <w:szCs w:val="20"/>
        </w:rPr>
      </w:pPr>
      <w:r w:rsidRPr="000A441D">
        <w:rPr>
          <w:rFonts w:ascii="Arial" w:hAnsi="Arial" w:cs="Arial"/>
          <w:b/>
          <w:sz w:val="20"/>
          <w:szCs w:val="20"/>
        </w:rPr>
        <w:t>Lire</w:t>
      </w:r>
      <w:r w:rsidRPr="000A441D">
        <w:rPr>
          <w:rFonts w:ascii="Arial" w:hAnsi="Arial" w:cs="Arial"/>
          <w:sz w:val="20"/>
          <w:szCs w:val="20"/>
        </w:rPr>
        <w:t xml:space="preserve"> Consigne ;</w:t>
      </w:r>
    </w:p>
    <w:p w14:paraId="34AAF3D9" w14:textId="77777777" w:rsidR="00A22856" w:rsidRPr="000A441D" w:rsidRDefault="00A22856" w:rsidP="00567B72">
      <w:pPr>
        <w:pStyle w:val="NormalWeb"/>
        <w:spacing w:before="0" w:beforeAutospacing="0" w:after="120" w:afterAutospacing="0"/>
        <w:jc w:val="both"/>
        <w:rPr>
          <w:rFonts w:ascii="Arial" w:hAnsi="Arial" w:cs="Arial"/>
          <w:sz w:val="20"/>
          <w:szCs w:val="20"/>
        </w:rPr>
      </w:pPr>
      <w:r w:rsidRPr="000A441D">
        <w:rPr>
          <w:rFonts w:ascii="Arial" w:hAnsi="Arial" w:cs="Arial"/>
          <w:b/>
          <w:sz w:val="20"/>
          <w:szCs w:val="20"/>
        </w:rPr>
        <w:t>Lire</w:t>
      </w:r>
      <w:r w:rsidRPr="000A441D">
        <w:rPr>
          <w:rFonts w:ascii="Arial" w:hAnsi="Arial" w:cs="Arial"/>
          <w:sz w:val="20"/>
          <w:szCs w:val="20"/>
        </w:rPr>
        <w:t xml:space="preserve"> Codeur ;</w:t>
      </w:r>
      <w:r w:rsidRPr="000A441D">
        <w:rPr>
          <w:rFonts w:ascii="Arial" w:hAnsi="Arial" w:cs="Arial"/>
          <w:sz w:val="20"/>
          <w:szCs w:val="20"/>
        </w:rPr>
        <w:tab/>
      </w:r>
      <w:r w:rsidRPr="000A441D">
        <w:rPr>
          <w:rFonts w:ascii="Arial" w:hAnsi="Arial" w:cs="Arial"/>
          <w:i/>
          <w:sz w:val="20"/>
          <w:szCs w:val="20"/>
        </w:rPr>
        <w:t> saisie de la grandeur issue du codeur de position angulaire </w:t>
      </w:r>
    </w:p>
    <w:p w14:paraId="1D59938A" w14:textId="77777777" w:rsidR="00A22856" w:rsidRPr="000A441D" w:rsidRDefault="00A22856" w:rsidP="00A22856">
      <w:pPr>
        <w:pStyle w:val="NormalWeb"/>
        <w:spacing w:before="0" w:beforeAutospacing="0" w:after="0" w:afterAutospacing="0"/>
        <w:jc w:val="both"/>
        <w:rPr>
          <w:rFonts w:ascii="Arial" w:hAnsi="Arial" w:cs="Arial"/>
          <w:b/>
          <w:sz w:val="20"/>
          <w:szCs w:val="20"/>
        </w:rPr>
      </w:pPr>
      <w:r w:rsidRPr="000A441D">
        <w:rPr>
          <w:rFonts w:ascii="Arial" w:hAnsi="Arial" w:cs="Arial"/>
          <w:b/>
          <w:sz w:val="20"/>
          <w:szCs w:val="20"/>
        </w:rPr>
        <w:t xml:space="preserve">Suivant </w:t>
      </w:r>
      <w:r w:rsidRPr="000A441D">
        <w:rPr>
          <w:rFonts w:ascii="Arial" w:hAnsi="Arial" w:cs="Arial"/>
          <w:sz w:val="20"/>
          <w:szCs w:val="20"/>
        </w:rPr>
        <w:t xml:space="preserve">Consigne </w:t>
      </w:r>
      <w:r w:rsidRPr="000A441D">
        <w:rPr>
          <w:rFonts w:ascii="Arial" w:hAnsi="Arial" w:cs="Arial"/>
          <w:b/>
          <w:sz w:val="20"/>
          <w:szCs w:val="20"/>
        </w:rPr>
        <w:t>Faire</w:t>
      </w:r>
    </w:p>
    <w:p w14:paraId="107DE875" w14:textId="3084C692" w:rsidR="00A22856" w:rsidRPr="000A441D" w:rsidRDefault="00DB3CA1" w:rsidP="00A22856">
      <w:pPr>
        <w:pStyle w:val="NormalWeb"/>
        <w:spacing w:before="0" w:beforeAutospacing="0" w:after="0" w:afterAutospacing="0"/>
        <w:jc w:val="both"/>
        <w:rPr>
          <w:rFonts w:ascii="Arial" w:hAnsi="Arial" w:cs="Arial"/>
          <w:b/>
          <w:sz w:val="20"/>
          <w:szCs w:val="20"/>
          <w:u w:val="single"/>
        </w:rPr>
      </w:pPr>
      <w:r>
        <w:rPr>
          <w:rFonts w:ascii="Arial" w:hAnsi="Arial" w:cs="Arial"/>
          <w:b/>
          <w:noProof/>
          <w:sz w:val="20"/>
          <w:szCs w:val="20"/>
          <w:u w:val="single"/>
        </w:rPr>
        <mc:AlternateContent>
          <mc:Choice Requires="wps">
            <w:drawing>
              <wp:anchor distT="0" distB="0" distL="114299" distR="114299" simplePos="0" relativeHeight="251712512" behindDoc="0" locked="0" layoutInCell="1" allowOverlap="1" wp14:anchorId="2D9CE14E" wp14:editId="1D5A6942">
                <wp:simplePos x="0" y="0"/>
                <wp:positionH relativeFrom="column">
                  <wp:posOffset>102869</wp:posOffset>
                </wp:positionH>
                <wp:positionV relativeFrom="paragraph">
                  <wp:posOffset>54610</wp:posOffset>
                </wp:positionV>
                <wp:extent cx="0" cy="4107180"/>
                <wp:effectExtent l="0" t="0" r="19050" b="26670"/>
                <wp:wrapNone/>
                <wp:docPr id="312" name="Connecteur droit 31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410718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margin">
                  <wp14:pctHeight>0</wp14:pctHeight>
                </wp14:sizeRelV>
              </wp:anchor>
            </w:drawing>
          </mc:Choice>
          <mc:Fallback>
            <w:pict>
              <v:line id="Connecteur droit 312" o:spid="_x0000_s1026" style="position:absolute;z-index:25171251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margin" from="8.1pt,4.3pt" to="8.1pt,32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" strokecolor="black [3040]">
                <o:lock v:ext="edit" shapetype="f"/>
              </v:line>
            </w:pict>
          </mc:Fallback>
        </mc:AlternateContent>
      </w:r>
    </w:p>
    <w:p w14:paraId="494B8361" w14:textId="77777777" w:rsidR="00A22856" w:rsidRPr="000A441D" w:rsidRDefault="00A22856" w:rsidP="00A22856">
      <w:pPr>
        <w:pStyle w:val="NormalWeb"/>
        <w:spacing w:before="0" w:beforeAutospacing="0" w:after="0" w:afterAutospacing="0"/>
        <w:ind w:left="284"/>
        <w:jc w:val="both"/>
        <w:rPr>
          <w:rFonts w:ascii="Arial" w:hAnsi="Arial" w:cs="Arial"/>
          <w:b/>
          <w:sz w:val="20"/>
          <w:szCs w:val="20"/>
        </w:rPr>
      </w:pPr>
      <w:r w:rsidRPr="000A441D">
        <w:rPr>
          <w:rFonts w:ascii="Arial" w:hAnsi="Arial" w:cs="Arial"/>
          <w:sz w:val="20"/>
          <w:szCs w:val="20"/>
        </w:rPr>
        <w:t>Complètement_Fermée :</w:t>
      </w:r>
    </w:p>
    <w:p w14:paraId="70FC06E3" w14:textId="77777777" w:rsidR="001872FD" w:rsidRPr="000A441D" w:rsidRDefault="001872FD" w:rsidP="001872FD">
      <w:pPr>
        <w:pStyle w:val="NormalWeb"/>
        <w:spacing w:before="0" w:beforeAutospacing="0" w:after="0" w:afterAutospacing="0"/>
        <w:ind w:firstLine="708"/>
        <w:jc w:val="both"/>
        <w:rPr>
          <w:rFonts w:ascii="Arial" w:hAnsi="Arial" w:cs="Arial"/>
          <w:sz w:val="20"/>
          <w:szCs w:val="20"/>
        </w:rPr>
      </w:pPr>
      <w:r w:rsidRPr="000A441D">
        <w:rPr>
          <w:rFonts w:ascii="Arial" w:hAnsi="Arial" w:cs="Arial"/>
          <w:b/>
          <w:sz w:val="20"/>
          <w:szCs w:val="20"/>
        </w:rPr>
        <w:t>TantQue</w:t>
      </w:r>
      <w:r w:rsidRPr="000A441D">
        <w:rPr>
          <w:rFonts w:ascii="Arial" w:hAnsi="Arial" w:cs="Arial"/>
          <w:sz w:val="20"/>
          <w:szCs w:val="20"/>
        </w:rPr>
        <w:t xml:space="preserve"> Codeur  </w:t>
      </w:r>
      <w:r w:rsidR="0074509E">
        <w:rPr>
          <w:rFonts w:ascii="Arial" w:hAnsi="Arial" w:cs="Arial"/>
          <w:sz w:val="20"/>
          <w:szCs w:val="20"/>
        </w:rPr>
        <w:t>&gt;</w:t>
      </w:r>
      <w:r w:rsidR="00844661" w:rsidRPr="000A441D">
        <w:rPr>
          <w:rFonts w:ascii="Arial" w:hAnsi="Arial" w:cs="Arial"/>
          <w:sz w:val="20"/>
          <w:szCs w:val="20"/>
        </w:rPr>
        <w:t>-7000</w:t>
      </w:r>
    </w:p>
    <w:p w14:paraId="0FA12CD3" w14:textId="5ADE15EC" w:rsidR="001872FD" w:rsidRPr="000A441D" w:rsidRDefault="00DB3CA1" w:rsidP="001872FD">
      <w:pPr>
        <w:pStyle w:val="NormalWeb"/>
        <w:spacing w:before="0" w:beforeAutospacing="0" w:after="0" w:afterAutospacing="0"/>
        <w:ind w:firstLine="708"/>
        <w:jc w:val="both"/>
        <w:rPr>
          <w:rFonts w:ascii="Arial" w:hAnsi="Arial" w:cs="Arial"/>
          <w:b/>
          <w:sz w:val="20"/>
          <w:szCs w:val="20"/>
        </w:rPr>
      </w:pPr>
      <w:r>
        <w:rPr>
          <w:rFonts w:ascii="Arial" w:hAnsi="Arial" w:cs="Arial"/>
          <w:b/>
          <w:noProof/>
          <w:sz w:val="20"/>
          <w:szCs w:val="20"/>
        </w:rPr>
        <mc:AlternateContent>
          <mc:Choice Requires="wps">
            <w:drawing>
              <wp:anchor distT="0" distB="0" distL="114299" distR="114299" simplePos="0" relativeHeight="251984896" behindDoc="0" locked="0" layoutInCell="1" allowOverlap="1" wp14:anchorId="767C4AC5" wp14:editId="45FECBD2">
                <wp:simplePos x="0" y="0"/>
                <wp:positionH relativeFrom="column">
                  <wp:posOffset>499744</wp:posOffset>
                </wp:positionH>
                <wp:positionV relativeFrom="paragraph">
                  <wp:posOffset>6350</wp:posOffset>
                </wp:positionV>
                <wp:extent cx="0" cy="262890"/>
                <wp:effectExtent l="0" t="0" r="19050" b="22860"/>
                <wp:wrapNone/>
                <wp:docPr id="1038" name="Connecteur droit avec flèche 103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262890"/>
                        </a:xfrm>
                        <a:prstGeom prst="straightConnector1">
                          <a:avLst/>
                        </a:prstGeom>
                        <a:ln>
                          <a:headEnd type="none" w="med" len="med"/>
                          <a:tailEnd type="none" w="med" len="med"/>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id="Connecteur droit avec flèche 11" o:spid="_x0000_s1026" type="#_x0000_t32" style="position:absolute;margin-left:39.35pt;margin-top:.5pt;width:0;height:20.7pt;z-index:25198489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" strokecolor="black [3040]">
                <o:lock v:ext="edit" shapetype="f"/>
              </v:shape>
            </w:pict>
          </mc:Fallback>
        </mc:AlternateContent>
      </w:r>
      <w:r w:rsidR="001872FD" w:rsidRPr="000A441D">
        <w:rPr>
          <w:rFonts w:ascii="Arial" w:hAnsi="Arial" w:cs="Arial"/>
          <w:sz w:val="20"/>
          <w:szCs w:val="20"/>
        </w:rPr>
        <w:t xml:space="preserve"> </w:t>
      </w:r>
      <w:r w:rsidR="001872FD" w:rsidRPr="000A441D">
        <w:rPr>
          <w:rFonts w:ascii="Arial" w:hAnsi="Arial" w:cs="Arial"/>
          <w:b/>
          <w:sz w:val="20"/>
          <w:szCs w:val="20"/>
        </w:rPr>
        <w:t xml:space="preserve">  Fermer_Vanne </w:t>
      </w:r>
      <w:r w:rsidR="001872FD" w:rsidRPr="000A441D">
        <w:rPr>
          <w:rFonts w:ascii="Arial" w:hAnsi="Arial" w:cs="Arial"/>
          <w:sz w:val="20"/>
          <w:szCs w:val="20"/>
        </w:rPr>
        <w:t>;</w:t>
      </w:r>
    </w:p>
    <w:p w14:paraId="354165F5" w14:textId="77777777" w:rsidR="001872FD" w:rsidRPr="000A441D" w:rsidRDefault="001872FD" w:rsidP="001872FD">
      <w:pPr>
        <w:pStyle w:val="NormalWeb"/>
        <w:spacing w:before="0" w:beforeAutospacing="0" w:after="0" w:afterAutospacing="0"/>
        <w:ind w:firstLine="708"/>
        <w:jc w:val="both"/>
        <w:rPr>
          <w:rFonts w:ascii="Arial" w:hAnsi="Arial" w:cs="Arial"/>
          <w:i/>
          <w:sz w:val="20"/>
          <w:szCs w:val="20"/>
        </w:rPr>
      </w:pPr>
      <w:r w:rsidRPr="000A441D">
        <w:rPr>
          <w:rFonts w:ascii="Arial" w:hAnsi="Arial" w:cs="Arial"/>
          <w:b/>
          <w:sz w:val="20"/>
          <w:szCs w:val="20"/>
        </w:rPr>
        <w:t xml:space="preserve">   Lire</w:t>
      </w:r>
      <w:r w:rsidRPr="000A441D">
        <w:rPr>
          <w:rFonts w:ascii="Arial" w:hAnsi="Arial" w:cs="Arial"/>
          <w:sz w:val="20"/>
          <w:szCs w:val="20"/>
        </w:rPr>
        <w:t xml:space="preserve"> ………… ;</w:t>
      </w:r>
    </w:p>
    <w:p w14:paraId="28F13089" w14:textId="77777777" w:rsidR="001872FD" w:rsidRPr="000A441D" w:rsidRDefault="001872FD" w:rsidP="001872FD">
      <w:pPr>
        <w:pStyle w:val="NormalWeb"/>
        <w:spacing w:before="0" w:beforeAutospacing="0" w:after="0" w:afterAutospacing="0"/>
        <w:ind w:firstLine="708"/>
        <w:jc w:val="both"/>
        <w:rPr>
          <w:rFonts w:ascii="Arial" w:hAnsi="Arial" w:cs="Arial"/>
          <w:b/>
          <w:sz w:val="20"/>
          <w:szCs w:val="20"/>
        </w:rPr>
      </w:pPr>
      <w:r w:rsidRPr="000A441D">
        <w:rPr>
          <w:rFonts w:ascii="Arial" w:hAnsi="Arial" w:cs="Arial"/>
          <w:b/>
          <w:sz w:val="20"/>
          <w:szCs w:val="20"/>
        </w:rPr>
        <w:t>FinTantQue ;</w:t>
      </w:r>
    </w:p>
    <w:p w14:paraId="47DFCB04" w14:textId="77777777" w:rsidR="001872FD" w:rsidRPr="000A441D" w:rsidRDefault="001872FD" w:rsidP="001872FD">
      <w:pPr>
        <w:pStyle w:val="NormalWeb"/>
        <w:spacing w:before="0" w:beforeAutospacing="0" w:after="0" w:afterAutospacing="0"/>
        <w:ind w:firstLine="708"/>
        <w:jc w:val="both"/>
        <w:rPr>
          <w:rFonts w:ascii="Arial" w:hAnsi="Arial" w:cs="Arial"/>
          <w:b/>
          <w:sz w:val="20"/>
          <w:szCs w:val="20"/>
        </w:rPr>
      </w:pPr>
    </w:p>
    <w:p w14:paraId="6F7C2AB9" w14:textId="77777777" w:rsidR="00A22856" w:rsidRPr="000A441D" w:rsidRDefault="00A22856" w:rsidP="00A22856">
      <w:pPr>
        <w:pStyle w:val="NormalWeb"/>
        <w:spacing w:before="0" w:beforeAutospacing="0" w:after="0" w:afterAutospacing="0"/>
        <w:ind w:firstLine="708"/>
        <w:jc w:val="both"/>
        <w:rPr>
          <w:rFonts w:ascii="Arial" w:hAnsi="Arial" w:cs="Arial"/>
          <w:b/>
          <w:sz w:val="20"/>
          <w:szCs w:val="20"/>
        </w:rPr>
      </w:pPr>
      <w:r w:rsidRPr="000A441D">
        <w:rPr>
          <w:rFonts w:ascii="Arial" w:hAnsi="Arial" w:cs="Arial"/>
          <w:b/>
          <w:sz w:val="20"/>
          <w:szCs w:val="20"/>
        </w:rPr>
        <w:t>TantQue</w:t>
      </w:r>
      <w:r w:rsidR="00D43DF4" w:rsidRPr="000A441D">
        <w:rPr>
          <w:rFonts w:ascii="Arial" w:hAnsi="Arial" w:cs="Arial"/>
          <w:sz w:val="20"/>
          <w:szCs w:val="20"/>
        </w:rPr>
        <w:t xml:space="preserve"> Codeur </w:t>
      </w:r>
      <w:r w:rsidR="001872FD" w:rsidRPr="000A441D">
        <w:rPr>
          <w:rFonts w:ascii="Arial" w:hAnsi="Arial" w:cs="Arial"/>
          <w:sz w:val="20"/>
          <w:szCs w:val="20"/>
        </w:rPr>
        <w:t>&lt; …..</w:t>
      </w:r>
    </w:p>
    <w:p w14:paraId="097FE5FC" w14:textId="4693DEEB" w:rsidR="00A22856" w:rsidRPr="000A441D" w:rsidRDefault="00DB3CA1" w:rsidP="00A22856">
      <w:pPr>
        <w:pStyle w:val="NormalWeb"/>
        <w:spacing w:before="0" w:beforeAutospacing="0" w:after="0" w:afterAutospacing="0"/>
        <w:ind w:firstLine="708"/>
        <w:jc w:val="both"/>
        <w:rPr>
          <w:rFonts w:ascii="Arial" w:hAnsi="Arial" w:cs="Arial"/>
          <w:b/>
          <w:sz w:val="20"/>
          <w:szCs w:val="20"/>
        </w:rPr>
      </w:pPr>
      <w:r>
        <w:rPr>
          <w:rFonts w:ascii="Arial" w:hAnsi="Arial" w:cs="Arial"/>
          <w:b/>
          <w:noProof/>
          <w:sz w:val="20"/>
          <w:szCs w:val="20"/>
        </w:rPr>
        <mc:AlternateContent>
          <mc:Choice Requires="wps">
            <w:drawing>
              <wp:anchor distT="0" distB="0" distL="114299" distR="114299" simplePos="0" relativeHeight="251714560" behindDoc="0" locked="0" layoutInCell="1" allowOverlap="1" wp14:anchorId="194D54D1" wp14:editId="60DE2DE7">
                <wp:simplePos x="0" y="0"/>
                <wp:positionH relativeFrom="column">
                  <wp:posOffset>492124</wp:posOffset>
                </wp:positionH>
                <wp:positionV relativeFrom="paragraph">
                  <wp:posOffset>7620</wp:posOffset>
                </wp:positionV>
                <wp:extent cx="0" cy="262890"/>
                <wp:effectExtent l="0" t="0" r="19050" b="22860"/>
                <wp:wrapNone/>
                <wp:docPr id="3325" name="Connecteur droit avec flèche 332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262890"/>
                        </a:xfrm>
                        <a:prstGeom prst="straightConnector1">
                          <a:avLst/>
                        </a:prstGeom>
                        <a:ln>
                          <a:headEnd type="none" w="med" len="med"/>
                          <a:tailEnd type="none" w="med" len="med"/>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id="Connecteur droit avec flèche 3325" o:spid="_x0000_s1026" type="#_x0000_t32" style="position:absolute;margin-left:38.75pt;margin-top:.6pt;width:0;height:20.7pt;z-index:25171456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" strokecolor="black [3040]">
                <o:lock v:ext="edit" shapetype="f"/>
              </v:shape>
            </w:pict>
          </mc:Fallback>
        </mc:AlternateContent>
      </w:r>
      <w:r w:rsidR="00A22856" w:rsidRPr="000A441D">
        <w:rPr>
          <w:rFonts w:ascii="Arial" w:hAnsi="Arial" w:cs="Arial"/>
          <w:b/>
          <w:sz w:val="20"/>
          <w:szCs w:val="20"/>
        </w:rPr>
        <w:t xml:space="preserve">   </w:t>
      </w:r>
      <w:r w:rsidR="001872FD" w:rsidRPr="000A441D">
        <w:rPr>
          <w:rFonts w:ascii="Arial" w:hAnsi="Arial" w:cs="Arial"/>
          <w:b/>
          <w:sz w:val="20"/>
          <w:szCs w:val="20"/>
        </w:rPr>
        <w:t>Ouvrir</w:t>
      </w:r>
      <w:r w:rsidR="00A22856" w:rsidRPr="000A441D">
        <w:rPr>
          <w:rFonts w:ascii="Arial" w:hAnsi="Arial" w:cs="Arial"/>
          <w:b/>
          <w:sz w:val="20"/>
          <w:szCs w:val="20"/>
        </w:rPr>
        <w:t>_Vanne </w:t>
      </w:r>
      <w:r w:rsidR="00A22856" w:rsidRPr="000A441D">
        <w:rPr>
          <w:rFonts w:ascii="Arial" w:hAnsi="Arial" w:cs="Arial"/>
          <w:sz w:val="20"/>
          <w:szCs w:val="20"/>
        </w:rPr>
        <w:t>;</w:t>
      </w:r>
    </w:p>
    <w:p w14:paraId="0AA6A1E2" w14:textId="77777777" w:rsidR="00A22856" w:rsidRPr="000A441D" w:rsidRDefault="00A22856" w:rsidP="00A22856">
      <w:pPr>
        <w:pStyle w:val="NormalWeb"/>
        <w:spacing w:before="0" w:beforeAutospacing="0" w:after="0" w:afterAutospacing="0"/>
        <w:ind w:firstLine="708"/>
        <w:jc w:val="both"/>
        <w:rPr>
          <w:rFonts w:ascii="Arial" w:hAnsi="Arial" w:cs="Arial"/>
          <w:i/>
          <w:sz w:val="20"/>
          <w:szCs w:val="20"/>
        </w:rPr>
      </w:pPr>
      <w:r w:rsidRPr="000A441D">
        <w:rPr>
          <w:rFonts w:ascii="Arial" w:hAnsi="Arial" w:cs="Arial"/>
          <w:b/>
          <w:sz w:val="20"/>
          <w:szCs w:val="20"/>
        </w:rPr>
        <w:t xml:space="preserve">   Lire</w:t>
      </w:r>
      <w:r w:rsidRPr="000A441D">
        <w:rPr>
          <w:rFonts w:ascii="Arial" w:hAnsi="Arial" w:cs="Arial"/>
          <w:sz w:val="20"/>
          <w:szCs w:val="20"/>
        </w:rPr>
        <w:t xml:space="preserve"> ………… ;</w:t>
      </w:r>
    </w:p>
    <w:p w14:paraId="359D0A75" w14:textId="77777777" w:rsidR="00A22856" w:rsidRPr="000A441D" w:rsidRDefault="00A22856" w:rsidP="00844661">
      <w:pPr>
        <w:pStyle w:val="NormalWeb"/>
        <w:spacing w:before="0" w:beforeAutospacing="0" w:after="120" w:afterAutospacing="0"/>
        <w:ind w:firstLine="709"/>
        <w:jc w:val="both"/>
        <w:rPr>
          <w:rFonts w:ascii="Arial" w:hAnsi="Arial" w:cs="Arial"/>
          <w:b/>
          <w:sz w:val="20"/>
          <w:szCs w:val="20"/>
        </w:rPr>
      </w:pPr>
      <w:r w:rsidRPr="000A441D">
        <w:rPr>
          <w:rFonts w:ascii="Arial" w:hAnsi="Arial" w:cs="Arial"/>
          <w:b/>
          <w:sz w:val="20"/>
          <w:szCs w:val="20"/>
        </w:rPr>
        <w:t>FinTantQue ;</w:t>
      </w:r>
    </w:p>
    <w:p w14:paraId="64A6FC8C" w14:textId="77777777" w:rsidR="00AA0DA5" w:rsidRPr="000A441D" w:rsidRDefault="00AA0DA5" w:rsidP="00AA0DA5">
      <w:pPr>
        <w:pStyle w:val="NormalWeb"/>
        <w:spacing w:before="0" w:beforeAutospacing="0" w:after="0" w:afterAutospacing="0"/>
        <w:ind w:left="284"/>
        <w:jc w:val="both"/>
        <w:rPr>
          <w:rFonts w:ascii="Arial" w:hAnsi="Arial" w:cs="Arial"/>
          <w:sz w:val="20"/>
          <w:szCs w:val="20"/>
        </w:rPr>
      </w:pPr>
      <w:r w:rsidRPr="000A441D">
        <w:rPr>
          <w:rFonts w:ascii="Arial" w:hAnsi="Arial" w:cs="Arial"/>
          <w:sz w:val="20"/>
          <w:szCs w:val="20"/>
        </w:rPr>
        <w:t>……………………………. :</w:t>
      </w:r>
    </w:p>
    <w:p w14:paraId="75338316" w14:textId="77777777" w:rsidR="00AA0DA5" w:rsidRPr="000A441D" w:rsidRDefault="00AA0DA5" w:rsidP="00AA0DA5">
      <w:pPr>
        <w:pStyle w:val="NormalWeb"/>
        <w:spacing w:before="0" w:beforeAutospacing="0" w:after="0" w:afterAutospacing="0"/>
        <w:ind w:firstLine="708"/>
        <w:jc w:val="both"/>
        <w:rPr>
          <w:rFonts w:ascii="Arial" w:hAnsi="Arial" w:cs="Arial"/>
          <w:b/>
          <w:sz w:val="20"/>
          <w:szCs w:val="20"/>
        </w:rPr>
      </w:pPr>
      <w:r w:rsidRPr="000A441D">
        <w:rPr>
          <w:rFonts w:ascii="Arial" w:hAnsi="Arial" w:cs="Arial"/>
          <w:b/>
          <w:sz w:val="20"/>
          <w:szCs w:val="20"/>
        </w:rPr>
        <w:t>TantQue</w:t>
      </w:r>
      <w:r w:rsidR="00E03D0F">
        <w:rPr>
          <w:rFonts w:ascii="Arial" w:hAnsi="Arial" w:cs="Arial"/>
          <w:sz w:val="20"/>
          <w:szCs w:val="20"/>
        </w:rPr>
        <w:t xml:space="preserve"> Codeur &lt;</w:t>
      </w:r>
      <w:r w:rsidRPr="000A441D">
        <w:rPr>
          <w:rFonts w:ascii="Arial" w:hAnsi="Arial" w:cs="Arial"/>
          <w:sz w:val="20"/>
          <w:szCs w:val="20"/>
        </w:rPr>
        <w:t xml:space="preserve"> 0</w:t>
      </w:r>
    </w:p>
    <w:p w14:paraId="5438E956" w14:textId="4F5C9942" w:rsidR="00AA0DA5" w:rsidRPr="000A441D" w:rsidRDefault="00DB3CA1" w:rsidP="00AA0DA5">
      <w:pPr>
        <w:pStyle w:val="NormalWeb"/>
        <w:spacing w:before="0" w:beforeAutospacing="0" w:after="0" w:afterAutospacing="0"/>
        <w:ind w:firstLine="708"/>
        <w:jc w:val="both"/>
        <w:rPr>
          <w:rFonts w:ascii="Arial" w:hAnsi="Arial" w:cs="Arial"/>
          <w:b/>
          <w:sz w:val="20"/>
          <w:szCs w:val="20"/>
        </w:rPr>
      </w:pPr>
      <w:r>
        <w:rPr>
          <w:rFonts w:ascii="Arial" w:hAnsi="Arial" w:cs="Arial"/>
          <w:b/>
          <w:noProof/>
          <w:sz w:val="20"/>
          <w:szCs w:val="20"/>
        </w:rPr>
        <mc:AlternateContent>
          <mc:Choice Requires="wps">
            <w:drawing>
              <wp:anchor distT="0" distB="0" distL="114299" distR="114299" simplePos="0" relativeHeight="251986944" behindDoc="0" locked="0" layoutInCell="1" allowOverlap="1" wp14:anchorId="46BB831C" wp14:editId="1B20AB69">
                <wp:simplePos x="0" y="0"/>
                <wp:positionH relativeFrom="column">
                  <wp:posOffset>506729</wp:posOffset>
                </wp:positionH>
                <wp:positionV relativeFrom="paragraph">
                  <wp:posOffset>33020</wp:posOffset>
                </wp:positionV>
                <wp:extent cx="0" cy="263525"/>
                <wp:effectExtent l="0" t="0" r="19050" b="22225"/>
                <wp:wrapNone/>
                <wp:docPr id="1039" name="Connecteur droit avec flèche 103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263525"/>
                        </a:xfrm>
                        <a:prstGeom prst="straightConnector1">
                          <a:avLst/>
                        </a:prstGeom>
                        <a:ln>
                          <a:headEnd type="none" w="med" len="med"/>
                          <a:tailEnd type="none" w="med" len="med"/>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id="Connecteur droit avec flèche 12" o:spid="_x0000_s1026" type="#_x0000_t32" style="position:absolute;margin-left:39.9pt;margin-top:2.6pt;width:0;height:20.75pt;z-index:25198694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" strokecolor="black [3040]">
                <o:lock v:ext="edit" shapetype="f"/>
              </v:shape>
            </w:pict>
          </mc:Fallback>
        </mc:AlternateContent>
      </w:r>
      <w:r w:rsidR="00AA0DA5" w:rsidRPr="000A441D">
        <w:rPr>
          <w:rFonts w:ascii="Arial" w:hAnsi="Arial" w:cs="Arial"/>
          <w:b/>
          <w:sz w:val="20"/>
          <w:szCs w:val="20"/>
        </w:rPr>
        <w:t xml:space="preserve">   Ouvrir_Vanne</w:t>
      </w:r>
      <w:r w:rsidR="00AA0DA5" w:rsidRPr="000A441D">
        <w:rPr>
          <w:rFonts w:ascii="Arial" w:hAnsi="Arial" w:cs="Arial"/>
          <w:sz w:val="20"/>
          <w:szCs w:val="20"/>
        </w:rPr>
        <w:t> ;</w:t>
      </w:r>
    </w:p>
    <w:p w14:paraId="265C7C4F" w14:textId="77777777" w:rsidR="00AA0DA5" w:rsidRPr="000A441D" w:rsidRDefault="00AA0DA5" w:rsidP="00AA0DA5">
      <w:pPr>
        <w:pStyle w:val="NormalWeb"/>
        <w:spacing w:before="0" w:beforeAutospacing="0" w:after="0" w:afterAutospacing="0"/>
        <w:ind w:left="708"/>
        <w:jc w:val="both"/>
        <w:rPr>
          <w:rFonts w:ascii="Arial" w:hAnsi="Arial" w:cs="Arial"/>
          <w:sz w:val="20"/>
          <w:szCs w:val="20"/>
        </w:rPr>
      </w:pPr>
      <w:r w:rsidRPr="000A441D">
        <w:rPr>
          <w:rFonts w:ascii="Arial" w:hAnsi="Arial" w:cs="Arial"/>
          <w:sz w:val="20"/>
          <w:szCs w:val="20"/>
        </w:rPr>
        <w:t xml:space="preserve">   </w:t>
      </w:r>
      <w:r w:rsidRPr="000A441D">
        <w:rPr>
          <w:rFonts w:ascii="Arial" w:hAnsi="Arial" w:cs="Arial"/>
          <w:b/>
          <w:sz w:val="20"/>
          <w:szCs w:val="20"/>
        </w:rPr>
        <w:t>Lire</w:t>
      </w:r>
      <w:r w:rsidRPr="000A441D">
        <w:rPr>
          <w:rFonts w:ascii="Arial" w:hAnsi="Arial" w:cs="Arial"/>
          <w:sz w:val="20"/>
          <w:szCs w:val="20"/>
        </w:rPr>
        <w:t xml:space="preserve"> Codeur ;</w:t>
      </w:r>
    </w:p>
    <w:p w14:paraId="4519A409" w14:textId="77777777" w:rsidR="00AA0DA5" w:rsidRPr="000A441D" w:rsidRDefault="00AA0DA5" w:rsidP="00AA0DA5">
      <w:pPr>
        <w:pStyle w:val="NormalWeb"/>
        <w:spacing w:before="0" w:beforeAutospacing="0" w:after="0" w:afterAutospacing="0"/>
        <w:ind w:firstLine="708"/>
        <w:jc w:val="both"/>
        <w:rPr>
          <w:rFonts w:ascii="Arial" w:hAnsi="Arial" w:cs="Arial"/>
          <w:b/>
          <w:sz w:val="20"/>
          <w:szCs w:val="20"/>
        </w:rPr>
      </w:pPr>
      <w:r w:rsidRPr="000A441D">
        <w:rPr>
          <w:rFonts w:ascii="Arial" w:hAnsi="Arial" w:cs="Arial"/>
          <w:b/>
          <w:sz w:val="20"/>
          <w:szCs w:val="20"/>
        </w:rPr>
        <w:t>FinTantQue ;</w:t>
      </w:r>
    </w:p>
    <w:p w14:paraId="03B6D619" w14:textId="77777777" w:rsidR="00AA0DA5" w:rsidRPr="000A441D" w:rsidRDefault="00AA0DA5" w:rsidP="00AA0DA5">
      <w:pPr>
        <w:pStyle w:val="NormalWeb"/>
        <w:spacing w:before="0" w:beforeAutospacing="0" w:after="0" w:afterAutospacing="0"/>
        <w:jc w:val="both"/>
        <w:rPr>
          <w:rFonts w:ascii="Arial" w:hAnsi="Arial" w:cs="Arial"/>
          <w:b/>
          <w:sz w:val="20"/>
          <w:szCs w:val="20"/>
        </w:rPr>
      </w:pPr>
    </w:p>
    <w:p w14:paraId="184034FB" w14:textId="77777777" w:rsidR="00A22856" w:rsidRPr="000A441D" w:rsidRDefault="00A22856" w:rsidP="00A22856">
      <w:pPr>
        <w:pStyle w:val="NormalWeb"/>
        <w:spacing w:before="0" w:beforeAutospacing="0" w:after="0" w:afterAutospacing="0"/>
        <w:ind w:left="284"/>
        <w:jc w:val="both"/>
        <w:rPr>
          <w:rFonts w:ascii="Arial" w:hAnsi="Arial" w:cs="Arial"/>
          <w:b/>
          <w:sz w:val="20"/>
          <w:szCs w:val="20"/>
        </w:rPr>
      </w:pPr>
      <w:r w:rsidRPr="000A441D">
        <w:rPr>
          <w:rFonts w:ascii="Arial" w:hAnsi="Arial" w:cs="Arial"/>
          <w:sz w:val="20"/>
          <w:szCs w:val="20"/>
        </w:rPr>
        <w:t>Position_Sous_Verse</w:t>
      </w:r>
      <w:r w:rsidRPr="000A441D">
        <w:rPr>
          <w:rFonts w:ascii="Arial" w:hAnsi="Arial" w:cs="Arial"/>
          <w:b/>
          <w:sz w:val="20"/>
          <w:szCs w:val="20"/>
        </w:rPr>
        <w:t> </w:t>
      </w:r>
      <w:r w:rsidRPr="000A441D">
        <w:rPr>
          <w:rFonts w:ascii="Arial" w:hAnsi="Arial" w:cs="Arial"/>
          <w:sz w:val="20"/>
          <w:szCs w:val="20"/>
        </w:rPr>
        <w:t>:</w:t>
      </w:r>
    </w:p>
    <w:p w14:paraId="723D47FD" w14:textId="77777777" w:rsidR="00A22856" w:rsidRPr="000A441D" w:rsidRDefault="00A22856" w:rsidP="00A22856">
      <w:pPr>
        <w:pStyle w:val="NormalWeb"/>
        <w:spacing w:before="0" w:beforeAutospacing="0" w:after="0" w:afterAutospacing="0"/>
        <w:ind w:firstLine="708"/>
        <w:jc w:val="both"/>
        <w:rPr>
          <w:rFonts w:ascii="Arial" w:hAnsi="Arial" w:cs="Arial"/>
          <w:sz w:val="20"/>
          <w:szCs w:val="20"/>
        </w:rPr>
      </w:pPr>
      <w:r w:rsidRPr="000A441D">
        <w:rPr>
          <w:rFonts w:ascii="Arial" w:hAnsi="Arial" w:cs="Arial"/>
          <w:b/>
          <w:sz w:val="20"/>
          <w:szCs w:val="20"/>
        </w:rPr>
        <w:t>TantQue</w:t>
      </w:r>
      <w:r w:rsidRPr="000A441D">
        <w:rPr>
          <w:rFonts w:ascii="Arial" w:hAnsi="Arial" w:cs="Arial"/>
          <w:sz w:val="20"/>
          <w:szCs w:val="20"/>
        </w:rPr>
        <w:t xml:space="preserve"> Codeur </w:t>
      </w:r>
      <w:r w:rsidR="00AA0DA5" w:rsidRPr="000A441D">
        <w:rPr>
          <w:rFonts w:ascii="Arial" w:hAnsi="Arial" w:cs="Arial"/>
          <w:sz w:val="20"/>
          <w:szCs w:val="20"/>
        </w:rPr>
        <w:t xml:space="preserve">&gt; </w:t>
      </w:r>
      <w:r w:rsidRPr="000A441D">
        <w:rPr>
          <w:rFonts w:ascii="Arial" w:hAnsi="Arial" w:cs="Arial"/>
          <w:sz w:val="20"/>
          <w:szCs w:val="20"/>
        </w:rPr>
        <w:t>-8000</w:t>
      </w:r>
    </w:p>
    <w:p w14:paraId="33FFA7B4" w14:textId="0DB7A200" w:rsidR="00D43DF4" w:rsidRPr="000A441D" w:rsidRDefault="00DB3CA1" w:rsidP="00D43DF4">
      <w:pPr>
        <w:pStyle w:val="NormalWeb"/>
        <w:spacing w:before="0" w:beforeAutospacing="0" w:after="0" w:afterAutospacing="0"/>
        <w:ind w:firstLine="708"/>
        <w:jc w:val="both"/>
        <w:rPr>
          <w:rFonts w:ascii="Arial" w:hAnsi="Arial" w:cs="Arial"/>
          <w:b/>
          <w:sz w:val="20"/>
          <w:szCs w:val="20"/>
        </w:rPr>
      </w:pPr>
      <w:r>
        <w:rPr>
          <w:rFonts w:ascii="Arial" w:hAnsi="Arial" w:cs="Arial"/>
          <w:b/>
          <w:noProof/>
          <w:sz w:val="20"/>
          <w:szCs w:val="20"/>
        </w:rPr>
        <mc:AlternateContent>
          <mc:Choice Requires="wps">
            <w:drawing>
              <wp:anchor distT="0" distB="0" distL="114299" distR="114299" simplePos="0" relativeHeight="251716608" behindDoc="0" locked="0" layoutInCell="1" allowOverlap="1" wp14:anchorId="22A190F5" wp14:editId="77122237">
                <wp:simplePos x="0" y="0"/>
                <wp:positionH relativeFrom="column">
                  <wp:posOffset>495299</wp:posOffset>
                </wp:positionH>
                <wp:positionV relativeFrom="paragraph">
                  <wp:posOffset>43180</wp:posOffset>
                </wp:positionV>
                <wp:extent cx="0" cy="206375"/>
                <wp:effectExtent l="0" t="0" r="19050" b="22225"/>
                <wp:wrapNone/>
                <wp:docPr id="3447" name="Connecteur droit avec flèche 344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206375"/>
                        </a:xfrm>
                        <a:prstGeom prst="straightConnector1">
                          <a:avLst/>
                        </a:prstGeom>
                        <a:ln>
                          <a:headEnd type="none" w="med" len="med"/>
                          <a:tailEnd type="none" w="med" len="med"/>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Connecteur droit avec flèche 3447" o:spid="_x0000_s1026" type="#_x0000_t32" style="position:absolute;margin-left:39pt;margin-top:3.4pt;width:0;height:16.25pt;z-index:25171660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" strokecolor="black [3040]">
                <o:lock v:ext="edit" shapetype="f"/>
              </v:shape>
            </w:pict>
          </mc:Fallback>
        </mc:AlternateContent>
      </w:r>
      <w:r w:rsidR="00D43DF4" w:rsidRPr="000A441D">
        <w:rPr>
          <w:rFonts w:ascii="Arial" w:hAnsi="Arial" w:cs="Arial"/>
          <w:b/>
          <w:sz w:val="20"/>
          <w:szCs w:val="20"/>
        </w:rPr>
        <w:t xml:space="preserve"> </w:t>
      </w:r>
      <w:r w:rsidR="00AA0DA5" w:rsidRPr="000A441D">
        <w:rPr>
          <w:rFonts w:ascii="Arial" w:hAnsi="Arial" w:cs="Arial"/>
          <w:b/>
          <w:sz w:val="20"/>
          <w:szCs w:val="20"/>
        </w:rPr>
        <w:t xml:space="preserve"> </w:t>
      </w:r>
      <w:r w:rsidR="00D43DF4" w:rsidRPr="000A441D">
        <w:rPr>
          <w:rFonts w:ascii="Arial" w:hAnsi="Arial" w:cs="Arial"/>
          <w:b/>
          <w:sz w:val="20"/>
          <w:szCs w:val="20"/>
        </w:rPr>
        <w:t xml:space="preserve">  </w:t>
      </w:r>
      <w:r w:rsidR="00D43DF4" w:rsidRPr="000A441D">
        <w:rPr>
          <w:rFonts w:ascii="Arial" w:hAnsi="Arial" w:cs="Arial"/>
          <w:i/>
          <w:sz w:val="20"/>
          <w:szCs w:val="20"/>
        </w:rPr>
        <w:t>…………</w:t>
      </w:r>
      <w:r w:rsidR="00844661" w:rsidRPr="000A441D">
        <w:rPr>
          <w:rFonts w:ascii="Arial" w:hAnsi="Arial" w:cs="Arial"/>
          <w:i/>
          <w:sz w:val="20"/>
          <w:szCs w:val="20"/>
        </w:rPr>
        <w:t>.…</w:t>
      </w:r>
      <w:r w:rsidR="00D43DF4" w:rsidRPr="000A441D">
        <w:rPr>
          <w:rFonts w:ascii="Arial" w:hAnsi="Arial" w:cs="Arial"/>
          <w:i/>
          <w:sz w:val="20"/>
          <w:szCs w:val="20"/>
        </w:rPr>
        <w:t>;</w:t>
      </w:r>
    </w:p>
    <w:p w14:paraId="71D1625B" w14:textId="77777777" w:rsidR="00A22856" w:rsidRPr="000A441D" w:rsidRDefault="00D43DF4" w:rsidP="00D43DF4">
      <w:pPr>
        <w:pStyle w:val="NormalWeb"/>
        <w:spacing w:before="0" w:beforeAutospacing="0" w:after="0" w:afterAutospacing="0"/>
        <w:ind w:firstLine="708"/>
        <w:jc w:val="both"/>
        <w:rPr>
          <w:rFonts w:ascii="Arial" w:hAnsi="Arial" w:cs="Arial"/>
          <w:i/>
          <w:sz w:val="20"/>
          <w:szCs w:val="20"/>
        </w:rPr>
      </w:pPr>
      <w:r w:rsidRPr="000A441D">
        <w:rPr>
          <w:rFonts w:ascii="Arial" w:hAnsi="Arial" w:cs="Arial"/>
          <w:b/>
          <w:sz w:val="20"/>
          <w:szCs w:val="20"/>
        </w:rPr>
        <w:t xml:space="preserve">  </w:t>
      </w:r>
      <w:r w:rsidR="00844661" w:rsidRPr="000A441D">
        <w:rPr>
          <w:rFonts w:ascii="Arial" w:hAnsi="Arial" w:cs="Arial"/>
          <w:b/>
          <w:sz w:val="20"/>
          <w:szCs w:val="20"/>
        </w:rPr>
        <w:t xml:space="preserve"> </w:t>
      </w:r>
      <w:r w:rsidRPr="000A441D">
        <w:rPr>
          <w:rFonts w:ascii="Arial" w:hAnsi="Arial" w:cs="Arial"/>
          <w:b/>
          <w:sz w:val="20"/>
          <w:szCs w:val="20"/>
        </w:rPr>
        <w:t>Lire</w:t>
      </w:r>
      <w:r w:rsidRPr="000A441D">
        <w:rPr>
          <w:rFonts w:ascii="Arial" w:hAnsi="Arial" w:cs="Arial"/>
          <w:sz w:val="20"/>
          <w:szCs w:val="20"/>
        </w:rPr>
        <w:t xml:space="preserve"> Codeur ;</w:t>
      </w:r>
      <w:r w:rsidR="00A22856" w:rsidRPr="000A441D">
        <w:rPr>
          <w:rFonts w:ascii="Arial" w:hAnsi="Arial" w:cs="Arial"/>
          <w:i/>
          <w:sz w:val="20"/>
          <w:szCs w:val="20"/>
        </w:rPr>
        <w:t xml:space="preserve">  </w:t>
      </w:r>
    </w:p>
    <w:p w14:paraId="08B71F38" w14:textId="77777777" w:rsidR="00A22856" w:rsidRPr="000A441D" w:rsidRDefault="00A22856" w:rsidP="00A22856">
      <w:pPr>
        <w:pStyle w:val="NormalWeb"/>
        <w:spacing w:before="0" w:beforeAutospacing="0" w:after="0" w:afterAutospacing="0"/>
        <w:ind w:firstLine="708"/>
        <w:jc w:val="both"/>
        <w:rPr>
          <w:rFonts w:ascii="Arial" w:hAnsi="Arial" w:cs="Arial"/>
          <w:b/>
          <w:sz w:val="20"/>
          <w:szCs w:val="20"/>
        </w:rPr>
      </w:pPr>
      <w:r w:rsidRPr="000A441D">
        <w:rPr>
          <w:rFonts w:ascii="Arial" w:hAnsi="Arial" w:cs="Arial"/>
          <w:b/>
          <w:sz w:val="20"/>
          <w:szCs w:val="20"/>
        </w:rPr>
        <w:t>FinTantQue ;</w:t>
      </w:r>
    </w:p>
    <w:p w14:paraId="74355905" w14:textId="77777777" w:rsidR="00A22856" w:rsidRPr="000A441D" w:rsidRDefault="00A22856" w:rsidP="00A22856">
      <w:pPr>
        <w:pStyle w:val="NormalWeb"/>
        <w:spacing w:before="0" w:beforeAutospacing="0" w:after="0" w:afterAutospacing="0"/>
        <w:ind w:firstLine="708"/>
        <w:jc w:val="both"/>
        <w:rPr>
          <w:rFonts w:ascii="Arial" w:hAnsi="Arial" w:cs="Arial"/>
          <w:b/>
          <w:sz w:val="20"/>
          <w:szCs w:val="20"/>
        </w:rPr>
      </w:pPr>
    </w:p>
    <w:p w14:paraId="3DA4FF11" w14:textId="77777777" w:rsidR="00A22856" w:rsidRPr="000A441D" w:rsidRDefault="00A22856" w:rsidP="00A22856">
      <w:pPr>
        <w:pStyle w:val="NormalWeb"/>
        <w:spacing w:before="0" w:beforeAutospacing="0" w:after="0" w:afterAutospacing="0"/>
        <w:ind w:left="284"/>
        <w:jc w:val="both"/>
        <w:rPr>
          <w:rFonts w:ascii="Arial" w:hAnsi="Arial" w:cs="Arial"/>
          <w:sz w:val="20"/>
          <w:szCs w:val="20"/>
        </w:rPr>
      </w:pPr>
      <w:r w:rsidRPr="000A441D">
        <w:rPr>
          <w:rFonts w:ascii="Arial" w:hAnsi="Arial" w:cs="Arial"/>
          <w:sz w:val="20"/>
          <w:szCs w:val="20"/>
        </w:rPr>
        <w:t>Angle_De_Position_Asservi :</w:t>
      </w:r>
    </w:p>
    <w:p w14:paraId="7DD9F887" w14:textId="77777777" w:rsidR="00A22856" w:rsidRPr="000A441D" w:rsidRDefault="00A22856" w:rsidP="00844661">
      <w:pPr>
        <w:pStyle w:val="NormalWeb"/>
        <w:spacing w:before="0" w:beforeAutospacing="0" w:after="0" w:afterAutospacing="0"/>
        <w:ind w:left="709"/>
        <w:jc w:val="both"/>
        <w:rPr>
          <w:rFonts w:ascii="Arial" w:hAnsi="Arial" w:cs="Arial"/>
          <w:b/>
          <w:sz w:val="20"/>
          <w:szCs w:val="20"/>
        </w:rPr>
      </w:pPr>
      <w:r w:rsidRPr="000A441D">
        <w:rPr>
          <w:rFonts w:ascii="Arial" w:hAnsi="Arial" w:cs="Arial"/>
          <w:b/>
          <w:sz w:val="20"/>
          <w:szCs w:val="20"/>
        </w:rPr>
        <w:t xml:space="preserve">Répéter </w:t>
      </w:r>
    </w:p>
    <w:p w14:paraId="2E204C94" w14:textId="7547ACA1" w:rsidR="00A22856" w:rsidRPr="000A441D" w:rsidRDefault="00DB3CA1" w:rsidP="00844661">
      <w:pPr>
        <w:pStyle w:val="NormalWeb"/>
        <w:spacing w:before="0" w:beforeAutospacing="0" w:after="0" w:afterAutospacing="0"/>
        <w:ind w:left="709" w:firstLine="141"/>
        <w:jc w:val="both"/>
        <w:rPr>
          <w:rFonts w:ascii="Arial" w:hAnsi="Arial" w:cs="Arial"/>
          <w:b/>
          <w:sz w:val="20"/>
          <w:szCs w:val="20"/>
          <w:u w:val="single"/>
        </w:rPr>
      </w:pPr>
      <w:r>
        <w:rPr>
          <w:rFonts w:ascii="Arial" w:hAnsi="Arial" w:cs="Arial"/>
          <w:b/>
          <w:noProof/>
          <w:sz w:val="20"/>
          <w:szCs w:val="20"/>
        </w:rPr>
        <mc:AlternateContent>
          <mc:Choice Requires="wps">
            <w:drawing>
              <wp:anchor distT="0" distB="0" distL="114299" distR="114299" simplePos="0" relativeHeight="251715584" behindDoc="0" locked="0" layoutInCell="1" allowOverlap="1" wp14:anchorId="2B42BAEE" wp14:editId="42CE094D">
                <wp:simplePos x="0" y="0"/>
                <wp:positionH relativeFrom="column">
                  <wp:posOffset>487044</wp:posOffset>
                </wp:positionH>
                <wp:positionV relativeFrom="paragraph">
                  <wp:posOffset>8255</wp:posOffset>
                </wp:positionV>
                <wp:extent cx="0" cy="262890"/>
                <wp:effectExtent l="0" t="0" r="19050" b="22860"/>
                <wp:wrapNone/>
                <wp:docPr id="3460" name="Connecteur droit avec flèche 346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262890"/>
                        </a:xfrm>
                        <a:prstGeom prst="straightConnector1">
                          <a:avLst/>
                        </a:prstGeom>
                        <a:ln>
                          <a:headEnd type="none" w="med" len="med"/>
                          <a:tailEnd type="none" w="med" len="med"/>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id="Connecteur droit avec flèche 3460" o:spid="_x0000_s1026" type="#_x0000_t32" style="position:absolute;margin-left:38.35pt;margin-top:.65pt;width:0;height:20.7pt;z-index:25171558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" strokecolor="black [3040]">
                <o:lock v:ext="edit" shapetype="f"/>
              </v:shape>
            </w:pict>
          </mc:Fallback>
        </mc:AlternateContent>
      </w:r>
      <w:r w:rsidR="00A22856" w:rsidRPr="000A441D">
        <w:rPr>
          <w:rFonts w:ascii="Arial" w:hAnsi="Arial" w:cs="Arial"/>
          <w:b/>
          <w:sz w:val="20"/>
          <w:szCs w:val="20"/>
        </w:rPr>
        <w:t>Asservir</w:t>
      </w:r>
      <w:r w:rsidR="00A22856" w:rsidRPr="000A441D">
        <w:rPr>
          <w:rFonts w:ascii="Arial" w:hAnsi="Arial" w:cs="Arial"/>
          <w:sz w:val="20"/>
          <w:szCs w:val="20"/>
        </w:rPr>
        <w:t> ;</w:t>
      </w:r>
    </w:p>
    <w:p w14:paraId="28269538" w14:textId="77777777" w:rsidR="00A22856" w:rsidRPr="000A441D" w:rsidRDefault="00A22856" w:rsidP="00844661">
      <w:pPr>
        <w:pStyle w:val="NormalWeb"/>
        <w:spacing w:before="0" w:beforeAutospacing="0" w:after="0" w:afterAutospacing="0"/>
        <w:ind w:left="709" w:firstLine="141"/>
        <w:jc w:val="both"/>
        <w:rPr>
          <w:rFonts w:ascii="Arial" w:hAnsi="Arial" w:cs="Arial"/>
          <w:b/>
          <w:color w:val="FF0000"/>
          <w:sz w:val="20"/>
          <w:szCs w:val="20"/>
          <w:u w:val="single"/>
        </w:rPr>
      </w:pPr>
      <w:r w:rsidRPr="000A441D">
        <w:rPr>
          <w:rFonts w:ascii="Arial" w:hAnsi="Arial" w:cs="Arial"/>
          <w:b/>
          <w:sz w:val="20"/>
          <w:szCs w:val="20"/>
        </w:rPr>
        <w:t xml:space="preserve">Lire </w:t>
      </w:r>
      <w:r w:rsidRPr="000A441D">
        <w:rPr>
          <w:rFonts w:ascii="Arial" w:hAnsi="Arial" w:cs="Arial"/>
          <w:sz w:val="20"/>
          <w:szCs w:val="20"/>
        </w:rPr>
        <w:t>………….</w:t>
      </w:r>
      <w:r w:rsidRPr="000A441D">
        <w:rPr>
          <w:rFonts w:ascii="Arial" w:hAnsi="Arial" w:cs="Arial"/>
          <w:color w:val="FF0000"/>
          <w:sz w:val="20"/>
          <w:szCs w:val="20"/>
        </w:rPr>
        <w:t> </w:t>
      </w:r>
      <w:r w:rsidRPr="000A441D">
        <w:rPr>
          <w:rFonts w:ascii="Arial" w:hAnsi="Arial" w:cs="Arial"/>
          <w:sz w:val="20"/>
          <w:szCs w:val="20"/>
        </w:rPr>
        <w:t>;</w:t>
      </w:r>
    </w:p>
    <w:p w14:paraId="6B375BCF" w14:textId="77777777" w:rsidR="00A22856" w:rsidRPr="000A441D" w:rsidRDefault="007F18A2" w:rsidP="00844661">
      <w:pPr>
        <w:pStyle w:val="NormalWeb"/>
        <w:spacing w:before="0" w:beforeAutospacing="0" w:after="0" w:afterAutospacing="0"/>
        <w:ind w:left="709"/>
        <w:jc w:val="both"/>
        <w:rPr>
          <w:rFonts w:ascii="Arial" w:hAnsi="Arial" w:cs="Arial"/>
          <w:i/>
          <w:sz w:val="20"/>
          <w:szCs w:val="20"/>
        </w:rPr>
      </w:pPr>
      <w:r>
        <w:rPr>
          <w:rFonts w:ascii="Arial" w:hAnsi="Arial" w:cs="Arial"/>
          <w:b/>
          <w:sz w:val="20"/>
          <w:szCs w:val="20"/>
        </w:rPr>
        <w:t xml:space="preserve">Jusqu’à </w:t>
      </w:r>
      <w:r w:rsidR="00E03D0F">
        <w:rPr>
          <w:rFonts w:ascii="Arial" w:hAnsi="Arial" w:cs="Arial"/>
          <w:sz w:val="20"/>
          <w:szCs w:val="20"/>
        </w:rPr>
        <w:t xml:space="preserve">Consigne </w:t>
      </w:r>
      <w:r>
        <w:rPr>
          <w:rFonts w:ascii="Arial" w:hAnsi="Arial" w:cs="Arial"/>
          <w:sz w:val="20"/>
          <w:szCs w:val="20"/>
        </w:rPr>
        <w:t>=</w:t>
      </w:r>
      <w:r w:rsidRPr="000A441D">
        <w:rPr>
          <w:rFonts w:ascii="Arial" w:hAnsi="Arial" w:cs="Arial"/>
          <w:sz w:val="20"/>
          <w:szCs w:val="20"/>
        </w:rPr>
        <w:t xml:space="preserve"> </w:t>
      </w:r>
      <w:r w:rsidR="00A22856" w:rsidRPr="000A441D">
        <w:rPr>
          <w:rFonts w:ascii="Arial" w:hAnsi="Arial" w:cs="Arial"/>
          <w:sz w:val="20"/>
          <w:szCs w:val="20"/>
        </w:rPr>
        <w:t>Fin_Asservissement ;</w:t>
      </w:r>
    </w:p>
    <w:p w14:paraId="45CA0591" w14:textId="77777777" w:rsidR="00A22856" w:rsidRPr="000A441D" w:rsidRDefault="00A22856" w:rsidP="00A22856">
      <w:pPr>
        <w:pStyle w:val="NormalWeb"/>
        <w:spacing w:before="0" w:beforeAutospacing="0" w:after="0" w:afterAutospacing="0"/>
        <w:jc w:val="both"/>
        <w:rPr>
          <w:rFonts w:ascii="Arial" w:hAnsi="Arial" w:cs="Arial"/>
          <w:b/>
          <w:sz w:val="20"/>
          <w:szCs w:val="20"/>
        </w:rPr>
      </w:pPr>
      <w:r w:rsidRPr="000A441D">
        <w:rPr>
          <w:rFonts w:ascii="Arial" w:hAnsi="Arial" w:cs="Arial"/>
          <w:b/>
          <w:sz w:val="20"/>
          <w:szCs w:val="20"/>
        </w:rPr>
        <w:t>FinSuivant</w:t>
      </w:r>
      <w:r w:rsidRPr="000A441D">
        <w:rPr>
          <w:rFonts w:ascii="Arial" w:hAnsi="Arial" w:cs="Arial"/>
          <w:sz w:val="20"/>
          <w:szCs w:val="20"/>
        </w:rPr>
        <w:t> ;</w:t>
      </w:r>
    </w:p>
    <w:p w14:paraId="72445EC5" w14:textId="77777777" w:rsidR="00A22856" w:rsidRPr="000A441D" w:rsidRDefault="00A22856" w:rsidP="00A22856">
      <w:pPr>
        <w:pStyle w:val="NormalWeb"/>
        <w:spacing w:before="0" w:beforeAutospacing="0" w:after="0" w:afterAutospacing="0"/>
        <w:jc w:val="both"/>
        <w:rPr>
          <w:rFonts w:ascii="Arial" w:hAnsi="Arial" w:cs="Arial"/>
          <w:sz w:val="20"/>
          <w:szCs w:val="20"/>
        </w:rPr>
      </w:pPr>
    </w:p>
    <w:p w14:paraId="43F49644" w14:textId="77777777" w:rsidR="005F3B27" w:rsidRPr="000A441D" w:rsidRDefault="00450204" w:rsidP="00660EF4">
      <w:pPr>
        <w:pStyle w:val="NormalWeb"/>
        <w:spacing w:before="0" w:beforeAutospacing="0" w:after="0" w:afterAutospacing="0"/>
        <w:jc w:val="both"/>
        <w:rPr>
          <w:rFonts w:ascii="Arial" w:hAnsi="Arial" w:cs="Arial"/>
          <w:b/>
          <w:sz w:val="20"/>
          <w:szCs w:val="20"/>
        </w:rPr>
      </w:pPr>
      <w:r w:rsidRPr="000A441D">
        <w:rPr>
          <w:rFonts w:ascii="Arial" w:hAnsi="Arial" w:cs="Arial"/>
          <w:b/>
          <w:sz w:val="20"/>
          <w:szCs w:val="20"/>
        </w:rPr>
        <w:t>Fin algorithme</w:t>
      </w:r>
    </w:p>
    <w:sectPr w:rsidR="005F3B27" w:rsidRPr="000A441D" w:rsidSect="008E7BB4">
      <w:footerReference w:type="even" r:id="rId353"/>
      <w:footerReference w:type="default" r:id="rId354"/>
      <w:pgSz w:w="11900" w:h="16840"/>
      <w:pgMar w:top="1134" w:right="1134" w:bottom="1134" w:left="1134" w:header="709" w:footer="709" w:gutter="0"/>
      <w:cols w:space="708"/>
      <w:titlePg/>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endnote w:type="separator" w:id="-1">
    <w:p w14:paraId="56E5AC95" w14:textId="77777777" w:rsidR="00EE77FA" w:rsidRDefault="00EE77FA" w:rsidP="008E7BB4">
      <w:pPr>
        <w:spacing w:after="0"/>
      </w:pPr>
      <w:r>
        <w:separator/>
      </w:r>
    </w:p>
  </w:endnote>
  <w:endnote w:type="continuationSeparator" w:id="0">
    <w:p w14:paraId="4CAFAF82" w14:textId="77777777" w:rsidR="00EE77FA" w:rsidRDefault="00EE77FA" w:rsidP="008E7BB4">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00000001" w:usb1="08070000" w:usb2="00000010" w:usb3="00000000" w:csb0="00020000" w:csb1="00000000"/>
  </w:font>
  <w:font w:name="Lucida Grande">
    <w:altName w:val="Arial"/>
    <w:panose1 w:val="020B0600040502020204"/>
    <w:charset w:val="00"/>
    <w:family w:val="auto"/>
    <w:pitch w:val="variable"/>
    <w:sig w:usb0="E1000AEF" w:usb1="5000A1FF" w:usb2="00000000" w:usb3="00000000" w:csb0="000001BF" w:csb1="00000000"/>
  </w:font>
  <w:font w:name="MS Gothic">
    <w:altName w:val="ＭＳ ゴシック"/>
    <w:panose1 w:val="00000000000000000000"/>
    <w:charset w:val="80"/>
    <w:family w:val="modern"/>
    <w:notTrueType/>
    <w:pitch w:val="fixed"/>
    <w:sig w:usb0="00000000" w:usb1="08070000" w:usb2="00000010" w:usb3="00000000" w:csb0="00020000"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61C3597" w14:textId="77777777" w:rsidR="000F7A16" w:rsidRDefault="000F7A16" w:rsidP="00517948">
    <w:pPr>
      <w:pStyle w:val="Pieddepage"/>
      <w:framePr w:wrap="around" w:vAnchor="text" w:hAnchor="margin" w:xAlign="right" w:y="1"/>
      <w:rPr>
        <w:rStyle w:val="Numrodepage"/>
      </w:rPr>
    </w:pPr>
    <w:r>
      <w:rPr>
        <w:rStyle w:val="Numrodepage"/>
      </w:rPr>
      <w:fldChar w:fldCharType="begin"/>
    </w:r>
    <w:r>
      <w:rPr>
        <w:rStyle w:val="Numrodepage"/>
      </w:rPr>
      <w:instrText xml:space="preserve">PAGE  </w:instrText>
    </w:r>
    <w:r>
      <w:rPr>
        <w:rStyle w:val="Numrodepage"/>
      </w:rPr>
      <w:fldChar w:fldCharType="end"/>
    </w:r>
  </w:p>
  <w:p w14:paraId="03409E54" w14:textId="77777777" w:rsidR="000F7A16" w:rsidRDefault="000F7A16" w:rsidP="008E7BB4">
    <w:pPr>
      <w:pStyle w:val="Pieddepage"/>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636307E" w14:textId="77777777" w:rsidR="000F7A16" w:rsidRPr="008E7BB4" w:rsidRDefault="000F7A16" w:rsidP="008E7BB4">
    <w:pPr>
      <w:pStyle w:val="Pieddepage"/>
      <w:ind w:right="360"/>
      <w:jc w:val="right"/>
      <w:rPr>
        <w:rFonts w:cs="Arial"/>
        <w:sz w:val="18"/>
      </w:rPr>
    </w:pPr>
    <w:r w:rsidRPr="008E7BB4">
      <w:rPr>
        <w:rStyle w:val="Numrodepage"/>
        <w:rFonts w:cs="Arial"/>
        <w:sz w:val="20"/>
      </w:rPr>
      <w:fldChar w:fldCharType="begin"/>
    </w:r>
    <w:r w:rsidRPr="008E7BB4">
      <w:rPr>
        <w:rStyle w:val="Numrodepage"/>
        <w:rFonts w:cs="Arial"/>
        <w:sz w:val="20"/>
      </w:rPr>
      <w:instrText xml:space="preserve"> PAGE </w:instrText>
    </w:r>
    <w:r w:rsidRPr="008E7BB4">
      <w:rPr>
        <w:rStyle w:val="Numrodepage"/>
        <w:rFonts w:cs="Arial"/>
        <w:sz w:val="20"/>
      </w:rPr>
      <w:fldChar w:fldCharType="separate"/>
    </w:r>
    <w:r w:rsidR="00237FC9">
      <w:rPr>
        <w:rStyle w:val="Numrodepage"/>
        <w:rFonts w:cs="Arial"/>
        <w:noProof/>
        <w:sz w:val="20"/>
      </w:rPr>
      <w:t>12</w:t>
    </w:r>
    <w:r w:rsidRPr="008E7BB4">
      <w:rPr>
        <w:rStyle w:val="Numrodepage"/>
        <w:rFonts w:cs="Arial"/>
        <w:sz w:val="20"/>
      </w:rPr>
      <w:fldChar w:fldCharType="end"/>
    </w:r>
    <w:r w:rsidRPr="008E7BB4">
      <w:rPr>
        <w:rStyle w:val="Numrodepage"/>
        <w:rFonts w:cs="Arial"/>
        <w:sz w:val="20"/>
      </w:rPr>
      <w:t xml:space="preserve"> sur </w:t>
    </w:r>
    <w:r w:rsidRPr="008E7BB4">
      <w:rPr>
        <w:rStyle w:val="Numrodepage"/>
        <w:rFonts w:cs="Arial"/>
        <w:sz w:val="20"/>
      </w:rPr>
      <w:fldChar w:fldCharType="begin"/>
    </w:r>
    <w:r w:rsidRPr="008E7BB4">
      <w:rPr>
        <w:rStyle w:val="Numrodepage"/>
        <w:rFonts w:cs="Arial"/>
        <w:sz w:val="20"/>
      </w:rPr>
      <w:instrText xml:space="preserve"> NUMPAGES </w:instrText>
    </w:r>
    <w:r w:rsidRPr="008E7BB4">
      <w:rPr>
        <w:rStyle w:val="Numrodepage"/>
        <w:rFonts w:cs="Arial"/>
        <w:sz w:val="20"/>
      </w:rPr>
      <w:fldChar w:fldCharType="separate"/>
    </w:r>
    <w:r w:rsidR="00237FC9">
      <w:rPr>
        <w:rStyle w:val="Numrodepage"/>
        <w:rFonts w:cs="Arial"/>
        <w:noProof/>
        <w:sz w:val="20"/>
      </w:rPr>
      <w:t>27</w:t>
    </w:r>
    <w:r w:rsidRPr="008E7BB4">
      <w:rPr>
        <w:rStyle w:val="Numrodepage"/>
        <w:rFonts w:cs="Arial"/>
        <w:sz w:val="20"/>
      </w:rPr>
      <w:fldChar w:fldCharType="end"/>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footnote w:type="separator" w:id="-1">
    <w:p w14:paraId="7426FD6C" w14:textId="77777777" w:rsidR="00EE77FA" w:rsidRDefault="00EE77FA" w:rsidP="008E7BB4">
      <w:pPr>
        <w:spacing w:after="0"/>
      </w:pPr>
      <w:r>
        <w:separator/>
      </w:r>
    </w:p>
  </w:footnote>
  <w:footnote w:type="continuationSeparator" w:id="0">
    <w:p w14:paraId="0542F307" w14:textId="77777777" w:rsidR="00EE77FA" w:rsidRDefault="00EE77FA" w:rsidP="008E7BB4">
      <w:pPr>
        <w:spacing w:after="0"/>
      </w:pPr>
      <w:r>
        <w:continuationSeparator/>
      </w:r>
    </w:p>
  </w:footnote>
  <w:footnote w:id="1">
    <w:p w14:paraId="10F6FA0E" w14:textId="77777777" w:rsidR="000F7A16" w:rsidRPr="00EC30A0" w:rsidRDefault="000F7A16">
      <w:pPr>
        <w:pStyle w:val="Notedebasdepage"/>
        <w:rPr>
          <w:sz w:val="20"/>
          <w:szCs w:val="20"/>
        </w:rPr>
      </w:pPr>
      <w:r w:rsidRPr="00EC30A0">
        <w:rPr>
          <w:rStyle w:val="Marquenotebasdepage"/>
          <w:sz w:val="20"/>
          <w:szCs w:val="20"/>
        </w:rPr>
        <w:footnoteRef/>
      </w:r>
      <w:r w:rsidRPr="00EC30A0">
        <w:rPr>
          <w:sz w:val="20"/>
          <w:szCs w:val="20"/>
        </w:rPr>
        <w:t xml:space="preserve"> http://www.projetmontsaintmichel.fr/pourquoi_agir/objectifs.html</w:t>
      </w:r>
    </w:p>
  </w:footnote>
  <w:footnote w:id="2">
    <w:p w14:paraId="6DE3AE12" w14:textId="77777777" w:rsidR="000F7A16" w:rsidRDefault="000F7A16">
      <w:pPr>
        <w:pStyle w:val="Notedebasdepage"/>
      </w:pPr>
      <w:r>
        <w:rPr>
          <w:rStyle w:val="Marquenotebasdepage"/>
        </w:rPr>
        <w:footnoteRef/>
      </w:r>
      <w:r>
        <w:t xml:space="preserve"> </w:t>
      </w:r>
      <w:r w:rsidRPr="00382460">
        <w:rPr>
          <w:sz w:val="20"/>
          <w:szCs w:val="20"/>
        </w:rPr>
        <w:t>Appui d'e</w:t>
      </w:r>
      <w:r>
        <w:rPr>
          <w:sz w:val="20"/>
          <w:szCs w:val="20"/>
        </w:rPr>
        <w:t>xtrémité du barrage</w:t>
      </w:r>
      <w:r w:rsidRPr="00382460">
        <w:rPr>
          <w:sz w:val="20"/>
          <w:szCs w:val="20"/>
        </w:rPr>
        <w:t xml:space="preserve"> sur la berge</w:t>
      </w:r>
    </w:p>
  </w:footnote>
  <w:footnote w:id="3">
    <w:p w14:paraId="5299D137" w14:textId="77777777" w:rsidR="000F7A16" w:rsidRPr="00BB4E05" w:rsidRDefault="000F7A16" w:rsidP="002756C9">
      <w:pPr>
        <w:pStyle w:val="Notedebasdepage"/>
        <w:jc w:val="both"/>
        <w:rPr>
          <w:sz w:val="20"/>
          <w:szCs w:val="20"/>
        </w:rPr>
      </w:pPr>
      <w:r w:rsidRPr="00BB4E05">
        <w:rPr>
          <w:rStyle w:val="Marquenotebasdepage"/>
          <w:sz w:val="20"/>
          <w:szCs w:val="20"/>
        </w:rPr>
        <w:footnoteRef/>
      </w:r>
      <w:r w:rsidRPr="00BB4E05">
        <w:rPr>
          <w:sz w:val="20"/>
          <w:szCs w:val="20"/>
        </w:rPr>
        <w:t xml:space="preserve"> </w:t>
      </w:r>
      <w:r w:rsidRPr="00BB4E05">
        <w:rPr>
          <w:rFonts w:cs="Arial"/>
          <w:sz w:val="20"/>
          <w:szCs w:val="20"/>
        </w:rPr>
        <w:t>Dénivellation constatée entre une pleine mer (marée haute) et une basse mer (marée basse) successive.</w:t>
      </w:r>
    </w:p>
  </w:footnote>
  <w:footnote w:id="4">
    <w:p w14:paraId="71FBFB60" w14:textId="77777777" w:rsidR="000F7A16" w:rsidRPr="007527A1" w:rsidRDefault="000F7A16" w:rsidP="002756C9">
      <w:pPr>
        <w:pStyle w:val="Notedebasdepage"/>
        <w:jc w:val="both"/>
        <w:rPr>
          <w:sz w:val="20"/>
          <w:szCs w:val="20"/>
        </w:rPr>
      </w:pPr>
      <w:r w:rsidRPr="007527A1">
        <w:rPr>
          <w:rStyle w:val="Marquenotebasdepage"/>
          <w:sz w:val="20"/>
          <w:szCs w:val="20"/>
        </w:rPr>
        <w:footnoteRef/>
      </w:r>
      <w:r w:rsidRPr="007527A1">
        <w:rPr>
          <w:sz w:val="20"/>
          <w:szCs w:val="20"/>
        </w:rPr>
        <w:t xml:space="preserve"> </w:t>
      </w:r>
      <w:r w:rsidRPr="007527A1">
        <w:rPr>
          <w:rFonts w:cs="Arial"/>
          <w:sz w:val="20"/>
          <w:szCs w:val="20"/>
        </w:rPr>
        <w:t>Partie du littoral située entre les limites extrêmes des plus hautes et des plus basses marées.</w:t>
      </w:r>
    </w:p>
  </w:footnote>
  <w:footnote w:id="5">
    <w:p w14:paraId="6AE78E41" w14:textId="77777777" w:rsidR="000F7A16" w:rsidRPr="007527A1" w:rsidRDefault="000F7A16" w:rsidP="002756C9">
      <w:pPr>
        <w:pStyle w:val="Notedebasdepage"/>
        <w:jc w:val="both"/>
        <w:rPr>
          <w:sz w:val="20"/>
          <w:szCs w:val="20"/>
        </w:rPr>
      </w:pPr>
      <w:r w:rsidRPr="007527A1">
        <w:rPr>
          <w:rStyle w:val="Marquenotebasdepage"/>
          <w:sz w:val="20"/>
          <w:szCs w:val="20"/>
        </w:rPr>
        <w:footnoteRef/>
      </w:r>
      <w:r w:rsidRPr="007527A1">
        <w:rPr>
          <w:sz w:val="20"/>
          <w:szCs w:val="20"/>
        </w:rPr>
        <w:t xml:space="preserve"> </w:t>
      </w:r>
      <w:r w:rsidRPr="007527A1">
        <w:rPr>
          <w:rFonts w:cs="Arial"/>
          <w:color w:val="000000"/>
          <w:sz w:val="20"/>
          <w:szCs w:val="20"/>
          <w:shd w:val="clear" w:color="auto" w:fill="FFFFFF"/>
        </w:rPr>
        <w:t>Amplitude du marnage par rapport à sa valeur moyenne. Exprimé en centièmes, il évolue de 20 à 120.</w:t>
      </w:r>
    </w:p>
  </w:footnote>
  <w:footnote w:id="6">
    <w:p w14:paraId="3B0E16C8" w14:textId="77777777" w:rsidR="000F7A16" w:rsidRPr="002756C9" w:rsidRDefault="000F7A16" w:rsidP="00336D1C">
      <w:pPr>
        <w:pStyle w:val="Notedebasdepage"/>
        <w:jc w:val="both"/>
        <w:rPr>
          <w:sz w:val="20"/>
          <w:szCs w:val="20"/>
        </w:rPr>
      </w:pPr>
      <w:r w:rsidRPr="002756C9">
        <w:rPr>
          <w:rStyle w:val="Marquenotebasdepage"/>
          <w:sz w:val="20"/>
          <w:szCs w:val="20"/>
        </w:rPr>
        <w:footnoteRef/>
      </w:r>
      <w:r w:rsidRPr="002756C9">
        <w:rPr>
          <w:sz w:val="20"/>
          <w:szCs w:val="20"/>
        </w:rPr>
        <w:t xml:space="preserve"> Niveau zéro correspondant au niveau moyen de la mer observé par le marégraphe de Marseille sur la période de 1884 à 1897</w:t>
      </w:r>
      <w:r>
        <w:rPr>
          <w:sz w:val="20"/>
          <w:szCs w:val="20"/>
        </w:rPr>
        <w:t>.</w:t>
      </w:r>
    </w:p>
  </w:footnote>
  <w:footnote w:id="7">
    <w:p w14:paraId="2563EA3B" w14:textId="77777777" w:rsidR="000F7A16" w:rsidRPr="00B84EBE" w:rsidRDefault="000F7A16">
      <w:pPr>
        <w:pStyle w:val="Notedebasdepage"/>
        <w:rPr>
          <w:sz w:val="20"/>
          <w:szCs w:val="20"/>
        </w:rPr>
      </w:pPr>
      <w:r w:rsidRPr="00B84EBE">
        <w:rPr>
          <w:rStyle w:val="Marquenotebasdepage"/>
          <w:sz w:val="20"/>
          <w:szCs w:val="20"/>
        </w:rPr>
        <w:footnoteRef/>
      </w:r>
      <w:r w:rsidRPr="00B84EBE">
        <w:rPr>
          <w:sz w:val="20"/>
          <w:szCs w:val="20"/>
        </w:rPr>
        <w:t xml:space="preserve"> Op</w:t>
      </w:r>
      <w:r>
        <w:rPr>
          <w:sz w:val="20"/>
          <w:szCs w:val="20"/>
        </w:rPr>
        <w:t>ération qui consiste à enlever les matériaux situés dans le fond des plans d’eau.</w:t>
      </w:r>
    </w:p>
  </w:footnote>
  <w:footnote w:id="8">
    <w:p w14:paraId="051D9B86" w14:textId="77777777" w:rsidR="000F7A16" w:rsidRPr="00B84EBE" w:rsidRDefault="000F7A16">
      <w:pPr>
        <w:pStyle w:val="Notedebasdepage"/>
        <w:rPr>
          <w:sz w:val="20"/>
          <w:szCs w:val="20"/>
        </w:rPr>
      </w:pPr>
      <w:r w:rsidRPr="00B84EBE">
        <w:rPr>
          <w:rStyle w:val="Marquenotebasdepage"/>
          <w:sz w:val="20"/>
          <w:szCs w:val="20"/>
        </w:rPr>
        <w:footnoteRef/>
      </w:r>
      <w:r w:rsidRPr="00B84EBE">
        <w:rPr>
          <w:sz w:val="20"/>
          <w:szCs w:val="20"/>
        </w:rPr>
        <w:t xml:space="preserve"> Rejet</w:t>
      </w:r>
      <w:r>
        <w:rPr>
          <w:sz w:val="20"/>
          <w:szCs w:val="20"/>
        </w:rPr>
        <w:t xml:space="preserve"> au large.</w:t>
      </w:r>
    </w:p>
  </w:footnote>
  <w:footnote w:id="9">
    <w:p w14:paraId="5BE41F19" w14:textId="77777777" w:rsidR="000F7A16" w:rsidRPr="002756C9" w:rsidRDefault="000F7A16">
      <w:pPr>
        <w:pStyle w:val="Notedebasdepage"/>
        <w:rPr>
          <w:sz w:val="20"/>
          <w:szCs w:val="20"/>
        </w:rPr>
      </w:pPr>
      <w:r w:rsidRPr="002756C9">
        <w:rPr>
          <w:rStyle w:val="Marquenotebasdepage"/>
          <w:sz w:val="20"/>
          <w:szCs w:val="20"/>
        </w:rPr>
        <w:footnoteRef/>
      </w:r>
      <w:r w:rsidRPr="002756C9">
        <w:rPr>
          <w:sz w:val="20"/>
          <w:szCs w:val="20"/>
        </w:rPr>
        <w:t xml:space="preserve"> </w:t>
      </w:r>
      <w:r w:rsidRPr="002756C9">
        <w:rPr>
          <w:rFonts w:cs="Arial"/>
          <w:color w:val="000000"/>
          <w:sz w:val="20"/>
          <w:szCs w:val="20"/>
          <w:shd w:val="clear" w:color="auto" w:fill="FFFFFF"/>
        </w:rPr>
        <w:t>Ce volume inclut la suppression de la digue-route</w:t>
      </w:r>
      <w:r>
        <w:rPr>
          <w:rFonts w:cs="Arial"/>
          <w:color w:val="000000"/>
          <w:sz w:val="20"/>
          <w:szCs w:val="20"/>
          <w:shd w:val="clear" w:color="auto" w:fill="FFFFFF"/>
        </w:rPr>
        <w:t>.</w:t>
      </w:r>
    </w:p>
  </w:footnote>
  <w:footnote w:id="10">
    <w:p w14:paraId="5989DD7E" w14:textId="77777777" w:rsidR="000F7A16" w:rsidRPr="007D175B" w:rsidRDefault="000F7A16">
      <w:pPr>
        <w:pStyle w:val="Notedebasdepage"/>
        <w:rPr>
          <w:sz w:val="20"/>
        </w:rPr>
      </w:pPr>
      <w:r w:rsidRPr="007D175B">
        <w:rPr>
          <w:rStyle w:val="Marquenotebasdepage"/>
          <w:sz w:val="20"/>
        </w:rPr>
        <w:footnoteRef/>
      </w:r>
      <w:r w:rsidRPr="007D175B">
        <w:rPr>
          <w:sz w:val="20"/>
        </w:rPr>
        <w:t xml:space="preserve"> Massifs</w:t>
      </w:r>
      <w:r>
        <w:rPr>
          <w:sz w:val="20"/>
        </w:rPr>
        <w:t xml:space="preserve"> en béton</w:t>
      </w:r>
      <w:r w:rsidRPr="007D175B">
        <w:rPr>
          <w:sz w:val="20"/>
        </w:rPr>
        <w:t xml:space="preserve"> entre lesquels les vannes sont positionnées.</w:t>
      </w:r>
    </w:p>
  </w:footnote>
  <w:footnote w:id="11">
    <w:p w14:paraId="19031BB1" w14:textId="77777777" w:rsidR="000F7A16" w:rsidRPr="00DF4473" w:rsidRDefault="000F7A16" w:rsidP="004B690B">
      <w:pPr>
        <w:pStyle w:val="Notedebasdepage"/>
        <w:rPr>
          <w:sz w:val="20"/>
          <w:szCs w:val="20"/>
        </w:rPr>
      </w:pPr>
      <w:r w:rsidRPr="00DF4473">
        <w:rPr>
          <w:rStyle w:val="Marquenotebasdepage"/>
          <w:sz w:val="20"/>
          <w:szCs w:val="20"/>
        </w:rPr>
        <w:footnoteRef/>
      </w:r>
      <w:r w:rsidRPr="00DF4473">
        <w:rPr>
          <w:sz w:val="20"/>
          <w:szCs w:val="20"/>
        </w:rPr>
        <w:t xml:space="preserve"> Méthode </w:t>
      </w:r>
      <w:r>
        <w:rPr>
          <w:sz w:val="20"/>
          <w:szCs w:val="20"/>
        </w:rPr>
        <w:t>mathématique permettant</w:t>
      </w:r>
      <w:r w:rsidRPr="00DF4473">
        <w:rPr>
          <w:sz w:val="20"/>
          <w:szCs w:val="20"/>
        </w:rPr>
        <w:t xml:space="preserve"> </w:t>
      </w:r>
      <w:r>
        <w:rPr>
          <w:sz w:val="20"/>
          <w:szCs w:val="20"/>
        </w:rPr>
        <w:t xml:space="preserve">de </w:t>
      </w:r>
      <w:r w:rsidRPr="00DF4473">
        <w:rPr>
          <w:sz w:val="20"/>
          <w:szCs w:val="20"/>
        </w:rPr>
        <w:t>résoudre</w:t>
      </w:r>
      <w:r>
        <w:rPr>
          <w:sz w:val="20"/>
          <w:szCs w:val="20"/>
        </w:rPr>
        <w:t xml:space="preserve"> numériquement</w:t>
      </w:r>
      <w:r w:rsidRPr="00DF4473">
        <w:rPr>
          <w:sz w:val="20"/>
          <w:szCs w:val="20"/>
        </w:rPr>
        <w:t xml:space="preserve"> des équations</w:t>
      </w:r>
      <w:r>
        <w:rPr>
          <w:sz w:val="20"/>
          <w:szCs w:val="20"/>
        </w:rPr>
        <w:t>.</w:t>
      </w:r>
    </w:p>
  </w:footnote>
  <w:footnote w:id="12">
    <w:p w14:paraId="274A24E0" w14:textId="77777777" w:rsidR="000F7A16" w:rsidRPr="00DE1FFA" w:rsidRDefault="000F7A16" w:rsidP="00DE1FFA">
      <w:pPr>
        <w:pStyle w:val="Notedebasdepage"/>
        <w:jc w:val="both"/>
        <w:rPr>
          <w:sz w:val="20"/>
          <w:szCs w:val="20"/>
        </w:rPr>
      </w:pPr>
      <w:r w:rsidRPr="00DE1FFA">
        <w:rPr>
          <w:rStyle w:val="Marquenotebasdepage"/>
          <w:sz w:val="20"/>
          <w:szCs w:val="20"/>
        </w:rPr>
        <w:footnoteRef/>
      </w:r>
      <w:r w:rsidRPr="00DE1FFA">
        <w:rPr>
          <w:sz w:val="20"/>
          <w:szCs w:val="20"/>
        </w:rPr>
        <w:t xml:space="preserve"> Appelée également LIDAR</w:t>
      </w:r>
      <w:r>
        <w:rPr>
          <w:sz w:val="20"/>
          <w:szCs w:val="20"/>
        </w:rPr>
        <w:t>, il s’agit</w:t>
      </w:r>
      <w:r w:rsidRPr="00DE1FFA">
        <w:rPr>
          <w:sz w:val="20"/>
          <w:szCs w:val="20"/>
        </w:rPr>
        <w:t xml:space="preserve"> </w:t>
      </w:r>
      <w:r>
        <w:rPr>
          <w:sz w:val="20"/>
          <w:szCs w:val="20"/>
        </w:rPr>
        <w:t>d’</w:t>
      </w:r>
      <w:r w:rsidRPr="00DE1FFA">
        <w:rPr>
          <w:sz w:val="20"/>
          <w:szCs w:val="20"/>
        </w:rPr>
        <w:t>une technique de mesure optique basée sur l’analyse des propriété</w:t>
      </w:r>
      <w:r>
        <w:rPr>
          <w:sz w:val="20"/>
          <w:szCs w:val="20"/>
        </w:rPr>
        <w:t>s</w:t>
      </w:r>
      <w:r w:rsidRPr="00DE1FFA">
        <w:rPr>
          <w:sz w:val="20"/>
          <w:szCs w:val="20"/>
        </w:rPr>
        <w:t xml:space="preserve"> d’une lumière laser renvoyée</w:t>
      </w:r>
      <w:r>
        <w:rPr>
          <w:sz w:val="20"/>
          <w:szCs w:val="20"/>
        </w:rPr>
        <w:t>.</w:t>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abstractNum w:abstractNumId="0">
    <w:nsid w:val="0B126DF2"/>
    <w:multiLevelType w:val="hybridMultilevel"/>
    <w:tmpl w:val="630066A8"/>
    <w:lvl w:ilvl="0" w:tplc="040C000F">
      <w:start w:val="1"/>
      <w:numFmt w:val="decimal"/>
      <w:lvlText w:val="%1."/>
      <w:lvlJc w:val="left"/>
      <w:pPr>
        <w:ind w:left="1920" w:hanging="360"/>
      </w:pPr>
    </w:lvl>
    <w:lvl w:ilvl="1" w:tplc="040C0019" w:tentative="1">
      <w:start w:val="1"/>
      <w:numFmt w:val="lowerLetter"/>
      <w:lvlText w:val="%2."/>
      <w:lvlJc w:val="left"/>
      <w:pPr>
        <w:ind w:left="2640" w:hanging="360"/>
      </w:pPr>
    </w:lvl>
    <w:lvl w:ilvl="2" w:tplc="040C001B" w:tentative="1">
      <w:start w:val="1"/>
      <w:numFmt w:val="lowerRoman"/>
      <w:lvlText w:val="%3."/>
      <w:lvlJc w:val="right"/>
      <w:pPr>
        <w:ind w:left="3360" w:hanging="180"/>
      </w:pPr>
    </w:lvl>
    <w:lvl w:ilvl="3" w:tplc="040C000F" w:tentative="1">
      <w:start w:val="1"/>
      <w:numFmt w:val="decimal"/>
      <w:lvlText w:val="%4."/>
      <w:lvlJc w:val="left"/>
      <w:pPr>
        <w:ind w:left="4080" w:hanging="360"/>
      </w:pPr>
    </w:lvl>
    <w:lvl w:ilvl="4" w:tplc="040C0019" w:tentative="1">
      <w:start w:val="1"/>
      <w:numFmt w:val="lowerLetter"/>
      <w:lvlText w:val="%5."/>
      <w:lvlJc w:val="left"/>
      <w:pPr>
        <w:ind w:left="4800" w:hanging="360"/>
      </w:pPr>
    </w:lvl>
    <w:lvl w:ilvl="5" w:tplc="040C001B" w:tentative="1">
      <w:start w:val="1"/>
      <w:numFmt w:val="lowerRoman"/>
      <w:lvlText w:val="%6."/>
      <w:lvlJc w:val="right"/>
      <w:pPr>
        <w:ind w:left="5520" w:hanging="180"/>
      </w:pPr>
    </w:lvl>
    <w:lvl w:ilvl="6" w:tplc="040C000F" w:tentative="1">
      <w:start w:val="1"/>
      <w:numFmt w:val="decimal"/>
      <w:lvlText w:val="%7."/>
      <w:lvlJc w:val="left"/>
      <w:pPr>
        <w:ind w:left="6240" w:hanging="360"/>
      </w:pPr>
    </w:lvl>
    <w:lvl w:ilvl="7" w:tplc="040C0019" w:tentative="1">
      <w:start w:val="1"/>
      <w:numFmt w:val="lowerLetter"/>
      <w:lvlText w:val="%8."/>
      <w:lvlJc w:val="left"/>
      <w:pPr>
        <w:ind w:left="6960" w:hanging="360"/>
      </w:pPr>
    </w:lvl>
    <w:lvl w:ilvl="8" w:tplc="040C001B" w:tentative="1">
      <w:start w:val="1"/>
      <w:numFmt w:val="lowerRoman"/>
      <w:lvlText w:val="%9."/>
      <w:lvlJc w:val="right"/>
      <w:pPr>
        <w:ind w:left="7680" w:hanging="180"/>
      </w:pPr>
    </w:lvl>
  </w:abstractNum>
  <w:abstractNum w:abstractNumId="1">
    <w:nsid w:val="0DE42306"/>
    <w:multiLevelType w:val="hybridMultilevel"/>
    <w:tmpl w:val="AE625BC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0F100CDB"/>
    <w:multiLevelType w:val="hybridMultilevel"/>
    <w:tmpl w:val="B880A12E"/>
    <w:lvl w:ilvl="0" w:tplc="9E42B5C4">
      <w:start w:val="1"/>
      <w:numFmt w:val="bullet"/>
      <w:lvlText w:val="–"/>
      <w:lvlJc w:val="left"/>
      <w:pPr>
        <w:ind w:left="720" w:hanging="360"/>
      </w:pPr>
      <w:rPr>
        <w:rFonts w:ascii="Arial" w:hAnsi="Arial" w:hint="default"/>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3">
    <w:nsid w:val="11F400F6"/>
    <w:multiLevelType w:val="hybridMultilevel"/>
    <w:tmpl w:val="F9A4C53C"/>
    <w:lvl w:ilvl="0" w:tplc="6CEAD478">
      <w:start w:val="1"/>
      <w:numFmt w:val="bullet"/>
      <w:lvlText w:val="–"/>
      <w:lvlJc w:val="left"/>
      <w:pPr>
        <w:ind w:left="720" w:hanging="360"/>
      </w:pPr>
      <w:rPr>
        <w:rFonts w:ascii="Arial" w:hAnsi="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28E219AC"/>
    <w:multiLevelType w:val="hybridMultilevel"/>
    <w:tmpl w:val="A560E194"/>
    <w:lvl w:ilvl="0" w:tplc="040C000F">
      <w:start w:val="5"/>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2BB91DF1"/>
    <w:multiLevelType w:val="hybridMultilevel"/>
    <w:tmpl w:val="E11A32AA"/>
    <w:lvl w:ilvl="0" w:tplc="11183430">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nsid w:val="388D381F"/>
    <w:multiLevelType w:val="hybridMultilevel"/>
    <w:tmpl w:val="F11EA88E"/>
    <w:lvl w:ilvl="0" w:tplc="B91CDF02">
      <w:start w:val="1"/>
      <w:numFmt w:val="decimal"/>
      <w:lvlText w:val="Q%1."/>
      <w:lvlJc w:val="left"/>
      <w:pPr>
        <w:ind w:left="927" w:hanging="360"/>
      </w:pPr>
      <w:rPr>
        <w:rFonts w:hint="default"/>
        <w:b/>
        <w:sz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
    <w:nsid w:val="3D62104D"/>
    <w:multiLevelType w:val="multilevel"/>
    <w:tmpl w:val="137A8676"/>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8">
    <w:nsid w:val="3E615D5E"/>
    <w:multiLevelType w:val="hybridMultilevel"/>
    <w:tmpl w:val="30AEEA8E"/>
    <w:lvl w:ilvl="0" w:tplc="9E42B5C4">
      <w:start w:val="1"/>
      <w:numFmt w:val="bullet"/>
      <w:lvlText w:val="–"/>
      <w:lvlJc w:val="left"/>
      <w:pPr>
        <w:ind w:left="720" w:hanging="360"/>
      </w:pPr>
      <w:rPr>
        <w:rFonts w:ascii="Arial" w:hAnsi="Arial" w:hint="default"/>
      </w:rPr>
    </w:lvl>
    <w:lvl w:ilvl="1" w:tplc="9E42B5C4">
      <w:start w:val="1"/>
      <w:numFmt w:val="bullet"/>
      <w:lvlText w:val="–"/>
      <w:lvlJc w:val="left"/>
      <w:pPr>
        <w:ind w:left="720" w:hanging="360"/>
      </w:pPr>
      <w:rPr>
        <w:rFonts w:ascii="Arial" w:hAnsi="Arial"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3EDD72D0"/>
    <w:multiLevelType w:val="hybridMultilevel"/>
    <w:tmpl w:val="AD94918E"/>
    <w:lvl w:ilvl="0" w:tplc="040C000F">
      <w:start w:val="1"/>
      <w:numFmt w:val="decimal"/>
      <w:lvlText w:val="%1."/>
      <w:lvlJc w:val="left"/>
      <w:pPr>
        <w:ind w:left="2136" w:hanging="360"/>
      </w:pPr>
    </w:lvl>
    <w:lvl w:ilvl="1" w:tplc="040C0019" w:tentative="1">
      <w:start w:val="1"/>
      <w:numFmt w:val="lowerLetter"/>
      <w:lvlText w:val="%2."/>
      <w:lvlJc w:val="left"/>
      <w:pPr>
        <w:ind w:left="2856" w:hanging="360"/>
      </w:pPr>
    </w:lvl>
    <w:lvl w:ilvl="2" w:tplc="040C001B" w:tentative="1">
      <w:start w:val="1"/>
      <w:numFmt w:val="lowerRoman"/>
      <w:lvlText w:val="%3."/>
      <w:lvlJc w:val="right"/>
      <w:pPr>
        <w:ind w:left="3576" w:hanging="180"/>
      </w:pPr>
    </w:lvl>
    <w:lvl w:ilvl="3" w:tplc="040C000F" w:tentative="1">
      <w:start w:val="1"/>
      <w:numFmt w:val="decimal"/>
      <w:lvlText w:val="%4."/>
      <w:lvlJc w:val="left"/>
      <w:pPr>
        <w:ind w:left="4296" w:hanging="360"/>
      </w:pPr>
    </w:lvl>
    <w:lvl w:ilvl="4" w:tplc="040C0019" w:tentative="1">
      <w:start w:val="1"/>
      <w:numFmt w:val="lowerLetter"/>
      <w:lvlText w:val="%5."/>
      <w:lvlJc w:val="left"/>
      <w:pPr>
        <w:ind w:left="5016" w:hanging="360"/>
      </w:pPr>
    </w:lvl>
    <w:lvl w:ilvl="5" w:tplc="040C001B" w:tentative="1">
      <w:start w:val="1"/>
      <w:numFmt w:val="lowerRoman"/>
      <w:lvlText w:val="%6."/>
      <w:lvlJc w:val="right"/>
      <w:pPr>
        <w:ind w:left="5736" w:hanging="180"/>
      </w:pPr>
    </w:lvl>
    <w:lvl w:ilvl="6" w:tplc="040C000F" w:tentative="1">
      <w:start w:val="1"/>
      <w:numFmt w:val="decimal"/>
      <w:lvlText w:val="%7."/>
      <w:lvlJc w:val="left"/>
      <w:pPr>
        <w:ind w:left="6456" w:hanging="360"/>
      </w:pPr>
    </w:lvl>
    <w:lvl w:ilvl="7" w:tplc="040C0019" w:tentative="1">
      <w:start w:val="1"/>
      <w:numFmt w:val="lowerLetter"/>
      <w:lvlText w:val="%8."/>
      <w:lvlJc w:val="left"/>
      <w:pPr>
        <w:ind w:left="7176" w:hanging="360"/>
      </w:pPr>
    </w:lvl>
    <w:lvl w:ilvl="8" w:tplc="040C001B" w:tentative="1">
      <w:start w:val="1"/>
      <w:numFmt w:val="lowerRoman"/>
      <w:lvlText w:val="%9."/>
      <w:lvlJc w:val="right"/>
      <w:pPr>
        <w:ind w:left="7896" w:hanging="180"/>
      </w:pPr>
    </w:lvl>
  </w:abstractNum>
  <w:abstractNum w:abstractNumId="10">
    <w:nsid w:val="3F2F4119"/>
    <w:multiLevelType w:val="hybridMultilevel"/>
    <w:tmpl w:val="58B6BBAA"/>
    <w:lvl w:ilvl="0" w:tplc="9E42B5C4">
      <w:start w:val="1"/>
      <w:numFmt w:val="bullet"/>
      <w:lvlText w:val="–"/>
      <w:lvlJc w:val="left"/>
      <w:pPr>
        <w:ind w:left="720" w:hanging="360"/>
      </w:pPr>
      <w:rPr>
        <w:rFonts w:ascii="Arial" w:hAnsi="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457C6D3F"/>
    <w:multiLevelType w:val="hybridMultilevel"/>
    <w:tmpl w:val="C24A4030"/>
    <w:lvl w:ilvl="0" w:tplc="11183430">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491F6929"/>
    <w:multiLevelType w:val="hybridMultilevel"/>
    <w:tmpl w:val="261A38AC"/>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3">
    <w:nsid w:val="4EBD60AE"/>
    <w:multiLevelType w:val="hybridMultilevel"/>
    <w:tmpl w:val="77FEDD58"/>
    <w:lvl w:ilvl="0" w:tplc="6CEAD478">
      <w:start w:val="1"/>
      <w:numFmt w:val="bullet"/>
      <w:lvlText w:val="–"/>
      <w:lvlJc w:val="left"/>
      <w:pPr>
        <w:ind w:left="420" w:hanging="360"/>
      </w:pPr>
      <w:rPr>
        <w:rFonts w:ascii="Arial" w:hAnsi="Arial" w:hint="default"/>
      </w:rPr>
    </w:lvl>
    <w:lvl w:ilvl="1" w:tplc="040C0003" w:tentative="1">
      <w:start w:val="1"/>
      <w:numFmt w:val="bullet"/>
      <w:lvlText w:val="o"/>
      <w:lvlJc w:val="left"/>
      <w:pPr>
        <w:ind w:left="1140" w:hanging="360"/>
      </w:pPr>
      <w:rPr>
        <w:rFonts w:ascii="Courier New" w:hAnsi="Courier New" w:cs="Courier New" w:hint="default"/>
      </w:rPr>
    </w:lvl>
    <w:lvl w:ilvl="2" w:tplc="040C0005" w:tentative="1">
      <w:start w:val="1"/>
      <w:numFmt w:val="bullet"/>
      <w:lvlText w:val=""/>
      <w:lvlJc w:val="left"/>
      <w:pPr>
        <w:ind w:left="1860" w:hanging="360"/>
      </w:pPr>
      <w:rPr>
        <w:rFonts w:ascii="Wingdings" w:hAnsi="Wingdings" w:hint="default"/>
      </w:rPr>
    </w:lvl>
    <w:lvl w:ilvl="3" w:tplc="040C0001" w:tentative="1">
      <w:start w:val="1"/>
      <w:numFmt w:val="bullet"/>
      <w:lvlText w:val=""/>
      <w:lvlJc w:val="left"/>
      <w:pPr>
        <w:ind w:left="2580" w:hanging="360"/>
      </w:pPr>
      <w:rPr>
        <w:rFonts w:ascii="Symbol" w:hAnsi="Symbol" w:hint="default"/>
      </w:rPr>
    </w:lvl>
    <w:lvl w:ilvl="4" w:tplc="040C0003" w:tentative="1">
      <w:start w:val="1"/>
      <w:numFmt w:val="bullet"/>
      <w:lvlText w:val="o"/>
      <w:lvlJc w:val="left"/>
      <w:pPr>
        <w:ind w:left="3300" w:hanging="360"/>
      </w:pPr>
      <w:rPr>
        <w:rFonts w:ascii="Courier New" w:hAnsi="Courier New" w:cs="Courier New" w:hint="default"/>
      </w:rPr>
    </w:lvl>
    <w:lvl w:ilvl="5" w:tplc="040C0005" w:tentative="1">
      <w:start w:val="1"/>
      <w:numFmt w:val="bullet"/>
      <w:lvlText w:val=""/>
      <w:lvlJc w:val="left"/>
      <w:pPr>
        <w:ind w:left="4020" w:hanging="360"/>
      </w:pPr>
      <w:rPr>
        <w:rFonts w:ascii="Wingdings" w:hAnsi="Wingdings" w:hint="default"/>
      </w:rPr>
    </w:lvl>
    <w:lvl w:ilvl="6" w:tplc="040C0001" w:tentative="1">
      <w:start w:val="1"/>
      <w:numFmt w:val="bullet"/>
      <w:lvlText w:val=""/>
      <w:lvlJc w:val="left"/>
      <w:pPr>
        <w:ind w:left="4740" w:hanging="360"/>
      </w:pPr>
      <w:rPr>
        <w:rFonts w:ascii="Symbol" w:hAnsi="Symbol" w:hint="default"/>
      </w:rPr>
    </w:lvl>
    <w:lvl w:ilvl="7" w:tplc="040C0003" w:tentative="1">
      <w:start w:val="1"/>
      <w:numFmt w:val="bullet"/>
      <w:lvlText w:val="o"/>
      <w:lvlJc w:val="left"/>
      <w:pPr>
        <w:ind w:left="5460" w:hanging="360"/>
      </w:pPr>
      <w:rPr>
        <w:rFonts w:ascii="Courier New" w:hAnsi="Courier New" w:cs="Courier New" w:hint="default"/>
      </w:rPr>
    </w:lvl>
    <w:lvl w:ilvl="8" w:tplc="040C0005" w:tentative="1">
      <w:start w:val="1"/>
      <w:numFmt w:val="bullet"/>
      <w:lvlText w:val=""/>
      <w:lvlJc w:val="left"/>
      <w:pPr>
        <w:ind w:left="6180" w:hanging="360"/>
      </w:pPr>
      <w:rPr>
        <w:rFonts w:ascii="Wingdings" w:hAnsi="Wingdings" w:hint="default"/>
      </w:rPr>
    </w:lvl>
  </w:abstractNum>
  <w:abstractNum w:abstractNumId="14">
    <w:nsid w:val="511D0145"/>
    <w:multiLevelType w:val="hybridMultilevel"/>
    <w:tmpl w:val="271A5914"/>
    <w:lvl w:ilvl="0" w:tplc="B91CDF02">
      <w:start w:val="1"/>
      <w:numFmt w:val="decimal"/>
      <w:lvlText w:val="Q%1."/>
      <w:lvlJc w:val="left"/>
      <w:pPr>
        <w:ind w:left="927" w:hanging="360"/>
      </w:pPr>
      <w:rPr>
        <w:rFonts w:hint="default"/>
        <w:b/>
        <w:sz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5">
    <w:nsid w:val="53896AB8"/>
    <w:multiLevelType w:val="hybridMultilevel"/>
    <w:tmpl w:val="D7823C7E"/>
    <w:name w:val="WW8Num322222"/>
    <w:lvl w:ilvl="0" w:tplc="6CEAD478">
      <w:start w:val="1"/>
      <w:numFmt w:val="bullet"/>
      <w:lvlText w:val="–"/>
      <w:lvlJc w:val="left"/>
      <w:pPr>
        <w:ind w:left="720" w:hanging="360"/>
      </w:pPr>
      <w:rPr>
        <w:rFonts w:ascii="Arial" w:hAnsi="Aria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nsid w:val="54225568"/>
    <w:multiLevelType w:val="hybridMultilevel"/>
    <w:tmpl w:val="7E867656"/>
    <w:lvl w:ilvl="0" w:tplc="11183430">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nsid w:val="54CE2E81"/>
    <w:multiLevelType w:val="hybridMultilevel"/>
    <w:tmpl w:val="932EECD4"/>
    <w:lvl w:ilvl="0" w:tplc="6CEAD478">
      <w:start w:val="1"/>
      <w:numFmt w:val="bullet"/>
      <w:lvlText w:val="–"/>
      <w:lvlJc w:val="left"/>
      <w:pPr>
        <w:ind w:left="720" w:hanging="360"/>
      </w:pPr>
      <w:rPr>
        <w:rFonts w:ascii="Arial" w:hAnsi="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nsid w:val="61971935"/>
    <w:multiLevelType w:val="hybridMultilevel"/>
    <w:tmpl w:val="80861E62"/>
    <w:lvl w:ilvl="0" w:tplc="11183430">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nsid w:val="6B22512D"/>
    <w:multiLevelType w:val="hybridMultilevel"/>
    <w:tmpl w:val="CF824D40"/>
    <w:lvl w:ilvl="0" w:tplc="9E42B5C4">
      <w:start w:val="1"/>
      <w:numFmt w:val="bullet"/>
      <w:lvlText w:val="–"/>
      <w:lvlJc w:val="left"/>
      <w:pPr>
        <w:ind w:left="720" w:hanging="360"/>
      </w:pPr>
      <w:rPr>
        <w:rFonts w:ascii="Arial" w:hAnsi="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nsid w:val="6CD31E39"/>
    <w:multiLevelType w:val="hybridMultilevel"/>
    <w:tmpl w:val="550C24FE"/>
    <w:lvl w:ilvl="0" w:tplc="9E42B5C4">
      <w:start w:val="1"/>
      <w:numFmt w:val="bullet"/>
      <w:lvlText w:val="–"/>
      <w:lvlJc w:val="left"/>
      <w:pPr>
        <w:ind w:left="1647" w:hanging="360"/>
      </w:pPr>
      <w:rPr>
        <w:rFonts w:ascii="Arial" w:hAnsi="Arial" w:hint="default"/>
      </w:rPr>
    </w:lvl>
    <w:lvl w:ilvl="1" w:tplc="040C0003" w:tentative="1">
      <w:start w:val="1"/>
      <w:numFmt w:val="bullet"/>
      <w:lvlText w:val="o"/>
      <w:lvlJc w:val="left"/>
      <w:pPr>
        <w:ind w:left="2367" w:hanging="360"/>
      </w:pPr>
      <w:rPr>
        <w:rFonts w:ascii="Courier New" w:hAnsi="Courier New" w:hint="default"/>
      </w:rPr>
    </w:lvl>
    <w:lvl w:ilvl="2" w:tplc="040C0005" w:tentative="1">
      <w:start w:val="1"/>
      <w:numFmt w:val="bullet"/>
      <w:lvlText w:val=""/>
      <w:lvlJc w:val="left"/>
      <w:pPr>
        <w:ind w:left="3087" w:hanging="360"/>
      </w:pPr>
      <w:rPr>
        <w:rFonts w:ascii="Wingdings" w:hAnsi="Wingdings" w:hint="default"/>
      </w:rPr>
    </w:lvl>
    <w:lvl w:ilvl="3" w:tplc="040C0001" w:tentative="1">
      <w:start w:val="1"/>
      <w:numFmt w:val="bullet"/>
      <w:lvlText w:val=""/>
      <w:lvlJc w:val="left"/>
      <w:pPr>
        <w:ind w:left="3807" w:hanging="360"/>
      </w:pPr>
      <w:rPr>
        <w:rFonts w:ascii="Symbol" w:hAnsi="Symbol" w:hint="default"/>
      </w:rPr>
    </w:lvl>
    <w:lvl w:ilvl="4" w:tplc="040C0003" w:tentative="1">
      <w:start w:val="1"/>
      <w:numFmt w:val="bullet"/>
      <w:lvlText w:val="o"/>
      <w:lvlJc w:val="left"/>
      <w:pPr>
        <w:ind w:left="4527" w:hanging="360"/>
      </w:pPr>
      <w:rPr>
        <w:rFonts w:ascii="Courier New" w:hAnsi="Courier New" w:hint="default"/>
      </w:rPr>
    </w:lvl>
    <w:lvl w:ilvl="5" w:tplc="040C0005" w:tentative="1">
      <w:start w:val="1"/>
      <w:numFmt w:val="bullet"/>
      <w:lvlText w:val=""/>
      <w:lvlJc w:val="left"/>
      <w:pPr>
        <w:ind w:left="5247" w:hanging="360"/>
      </w:pPr>
      <w:rPr>
        <w:rFonts w:ascii="Wingdings" w:hAnsi="Wingdings" w:hint="default"/>
      </w:rPr>
    </w:lvl>
    <w:lvl w:ilvl="6" w:tplc="040C0001" w:tentative="1">
      <w:start w:val="1"/>
      <w:numFmt w:val="bullet"/>
      <w:lvlText w:val=""/>
      <w:lvlJc w:val="left"/>
      <w:pPr>
        <w:ind w:left="5967" w:hanging="360"/>
      </w:pPr>
      <w:rPr>
        <w:rFonts w:ascii="Symbol" w:hAnsi="Symbol" w:hint="default"/>
      </w:rPr>
    </w:lvl>
    <w:lvl w:ilvl="7" w:tplc="040C0003" w:tentative="1">
      <w:start w:val="1"/>
      <w:numFmt w:val="bullet"/>
      <w:lvlText w:val="o"/>
      <w:lvlJc w:val="left"/>
      <w:pPr>
        <w:ind w:left="6687" w:hanging="360"/>
      </w:pPr>
      <w:rPr>
        <w:rFonts w:ascii="Courier New" w:hAnsi="Courier New" w:hint="default"/>
      </w:rPr>
    </w:lvl>
    <w:lvl w:ilvl="8" w:tplc="040C0005" w:tentative="1">
      <w:start w:val="1"/>
      <w:numFmt w:val="bullet"/>
      <w:lvlText w:val=""/>
      <w:lvlJc w:val="left"/>
      <w:pPr>
        <w:ind w:left="7407" w:hanging="360"/>
      </w:pPr>
      <w:rPr>
        <w:rFonts w:ascii="Wingdings" w:hAnsi="Wingdings" w:hint="default"/>
      </w:rPr>
    </w:lvl>
  </w:abstractNum>
  <w:abstractNum w:abstractNumId="21">
    <w:nsid w:val="791D2F72"/>
    <w:multiLevelType w:val="hybridMultilevel"/>
    <w:tmpl w:val="D2742DB8"/>
    <w:lvl w:ilvl="0" w:tplc="6CEAD478">
      <w:start w:val="1"/>
      <w:numFmt w:val="bullet"/>
      <w:lvlText w:val="–"/>
      <w:lvlJc w:val="left"/>
      <w:pPr>
        <w:ind w:left="720" w:hanging="360"/>
      </w:pPr>
      <w:rPr>
        <w:rFonts w:ascii="Arial" w:hAnsi="Arial" w:hint="default"/>
      </w:rPr>
    </w:lvl>
    <w:lvl w:ilvl="1" w:tplc="6CEAD478">
      <w:start w:val="1"/>
      <w:numFmt w:val="bullet"/>
      <w:lvlText w:val="–"/>
      <w:lvlJc w:val="left"/>
      <w:pPr>
        <w:ind w:left="1440" w:hanging="360"/>
      </w:pPr>
      <w:rPr>
        <w:rFonts w:ascii="Arial" w:hAnsi="Arial"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2">
    <w:nsid w:val="7CB051D4"/>
    <w:multiLevelType w:val="hybridMultilevel"/>
    <w:tmpl w:val="C1963F3C"/>
    <w:lvl w:ilvl="0" w:tplc="B91CDF02">
      <w:start w:val="1"/>
      <w:numFmt w:val="decimal"/>
      <w:lvlText w:val="Q%1."/>
      <w:lvlJc w:val="left"/>
      <w:pPr>
        <w:ind w:left="927" w:hanging="360"/>
      </w:pPr>
      <w:rPr>
        <w:rFonts w:hint="default"/>
        <w:b/>
        <w:sz w:val="24"/>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3">
    <w:nsid w:val="7ECF318F"/>
    <w:multiLevelType w:val="hybridMultilevel"/>
    <w:tmpl w:val="E014105A"/>
    <w:lvl w:ilvl="0" w:tplc="9E42B5C4">
      <w:start w:val="1"/>
      <w:numFmt w:val="bullet"/>
      <w:lvlText w:val="–"/>
      <w:lvlJc w:val="left"/>
      <w:pPr>
        <w:ind w:left="720" w:hanging="360"/>
      </w:pPr>
      <w:rPr>
        <w:rFonts w:ascii="Arial" w:hAnsi="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1"/>
  </w:num>
  <w:num w:numId="2">
    <w:abstractNumId w:val="7"/>
  </w:num>
  <w:num w:numId="3">
    <w:abstractNumId w:val="6"/>
  </w:num>
  <w:num w:numId="4">
    <w:abstractNumId w:val="17"/>
  </w:num>
  <w:num w:numId="5">
    <w:abstractNumId w:val="13"/>
  </w:num>
  <w:num w:numId="6">
    <w:abstractNumId w:val="19"/>
  </w:num>
  <w:num w:numId="7">
    <w:abstractNumId w:val="2"/>
  </w:num>
  <w:num w:numId="8">
    <w:abstractNumId w:val="8"/>
  </w:num>
  <w:num w:numId="9">
    <w:abstractNumId w:val="11"/>
  </w:num>
  <w:num w:numId="10">
    <w:abstractNumId w:val="16"/>
  </w:num>
  <w:num w:numId="11">
    <w:abstractNumId w:val="5"/>
  </w:num>
  <w:num w:numId="12">
    <w:abstractNumId w:val="12"/>
  </w:num>
  <w:num w:numId="13">
    <w:abstractNumId w:val="23"/>
  </w:num>
  <w:num w:numId="14">
    <w:abstractNumId w:val="10"/>
  </w:num>
  <w:num w:numId="15">
    <w:abstractNumId w:val="3"/>
  </w:num>
  <w:num w:numId="16">
    <w:abstractNumId w:val="20"/>
  </w:num>
  <w:num w:numId="17">
    <w:abstractNumId w:val="14"/>
  </w:num>
  <w:num w:numId="18">
    <w:abstractNumId w:val="9"/>
  </w:num>
  <w:num w:numId="19">
    <w:abstractNumId w:val="0"/>
  </w:num>
  <w:num w:numId="20">
    <w:abstractNumId w:val="18"/>
  </w:num>
  <w:num w:numId="21">
    <w:abstractNumId w:val="4"/>
  </w:num>
  <w:num w:numId="22">
    <w:abstractNumId w:val="22"/>
  </w:num>
  <w:num w:numId="23">
    <w:abstractNumId w:val="21"/>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embedSystemFonts/>
  <w:proofState w:spelling="clean" w:grammar="clean"/>
  <w:defaultTabStop w:val="708"/>
  <w:hyphenationZone w:val="425"/>
  <w:drawingGridHorizontalSpacing w:val="57"/>
  <w:drawingGridVerticalSpacing w:val="57"/>
  <w:displayHorizontalDrawingGridEvery w:val="2"/>
  <w:displayVerticalDrawingGridEvery w:val="2"/>
  <w:characterSpacingControl w:val="doNotCompress"/>
  <w:hdrShapeDefaults>
    <o:shapedefaults v:ext="edit" spidmax="4356"/>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12F4"/>
    <w:rsid w:val="00001202"/>
    <w:rsid w:val="000021C7"/>
    <w:rsid w:val="00003903"/>
    <w:rsid w:val="00007A37"/>
    <w:rsid w:val="00015D49"/>
    <w:rsid w:val="00020EFF"/>
    <w:rsid w:val="00021F43"/>
    <w:rsid w:val="00024B1B"/>
    <w:rsid w:val="0002578F"/>
    <w:rsid w:val="00032980"/>
    <w:rsid w:val="000359DD"/>
    <w:rsid w:val="00035AA1"/>
    <w:rsid w:val="000364BA"/>
    <w:rsid w:val="0004162C"/>
    <w:rsid w:val="00060D38"/>
    <w:rsid w:val="000653C3"/>
    <w:rsid w:val="00071776"/>
    <w:rsid w:val="00074D77"/>
    <w:rsid w:val="00077FA2"/>
    <w:rsid w:val="00086CEF"/>
    <w:rsid w:val="000901FE"/>
    <w:rsid w:val="0009475B"/>
    <w:rsid w:val="000A1082"/>
    <w:rsid w:val="000A3C54"/>
    <w:rsid w:val="000A4103"/>
    <w:rsid w:val="000A441D"/>
    <w:rsid w:val="000A5AA8"/>
    <w:rsid w:val="000A7A84"/>
    <w:rsid w:val="000B0391"/>
    <w:rsid w:val="000C3B65"/>
    <w:rsid w:val="000C7E97"/>
    <w:rsid w:val="000D0139"/>
    <w:rsid w:val="000E4067"/>
    <w:rsid w:val="000E4AFB"/>
    <w:rsid w:val="000F16A6"/>
    <w:rsid w:val="000F7A16"/>
    <w:rsid w:val="00103076"/>
    <w:rsid w:val="00112C6E"/>
    <w:rsid w:val="00113B87"/>
    <w:rsid w:val="00113EE0"/>
    <w:rsid w:val="00115C1A"/>
    <w:rsid w:val="00116971"/>
    <w:rsid w:val="00133465"/>
    <w:rsid w:val="00134CBE"/>
    <w:rsid w:val="001377D7"/>
    <w:rsid w:val="00141AEA"/>
    <w:rsid w:val="00143E06"/>
    <w:rsid w:val="00150D2F"/>
    <w:rsid w:val="001516DE"/>
    <w:rsid w:val="00151AE4"/>
    <w:rsid w:val="0015394D"/>
    <w:rsid w:val="001554F9"/>
    <w:rsid w:val="00156F0E"/>
    <w:rsid w:val="001631E9"/>
    <w:rsid w:val="00164295"/>
    <w:rsid w:val="00164A81"/>
    <w:rsid w:val="00164D5F"/>
    <w:rsid w:val="00165094"/>
    <w:rsid w:val="00170291"/>
    <w:rsid w:val="0017463B"/>
    <w:rsid w:val="00177B81"/>
    <w:rsid w:val="001872FD"/>
    <w:rsid w:val="00187AA7"/>
    <w:rsid w:val="0019414A"/>
    <w:rsid w:val="001A336B"/>
    <w:rsid w:val="001A6BCD"/>
    <w:rsid w:val="001B00B6"/>
    <w:rsid w:val="001B0E3F"/>
    <w:rsid w:val="001B179E"/>
    <w:rsid w:val="001B7E54"/>
    <w:rsid w:val="001C1586"/>
    <w:rsid w:val="001C2571"/>
    <w:rsid w:val="001C3DF7"/>
    <w:rsid w:val="001C45F0"/>
    <w:rsid w:val="001C60E1"/>
    <w:rsid w:val="001C7E50"/>
    <w:rsid w:val="001D12C0"/>
    <w:rsid w:val="001D3293"/>
    <w:rsid w:val="001D4CEA"/>
    <w:rsid w:val="001D5A33"/>
    <w:rsid w:val="001D6BA9"/>
    <w:rsid w:val="001D7BC8"/>
    <w:rsid w:val="001E0F46"/>
    <w:rsid w:val="001E13DC"/>
    <w:rsid w:val="001E27CF"/>
    <w:rsid w:val="001F2682"/>
    <w:rsid w:val="00207489"/>
    <w:rsid w:val="00220561"/>
    <w:rsid w:val="00223118"/>
    <w:rsid w:val="00223EA0"/>
    <w:rsid w:val="00224FD4"/>
    <w:rsid w:val="00227D56"/>
    <w:rsid w:val="00237FC9"/>
    <w:rsid w:val="00242DE4"/>
    <w:rsid w:val="00243BD3"/>
    <w:rsid w:val="00243CA4"/>
    <w:rsid w:val="00245CD5"/>
    <w:rsid w:val="00251817"/>
    <w:rsid w:val="00273076"/>
    <w:rsid w:val="002756C9"/>
    <w:rsid w:val="002812F4"/>
    <w:rsid w:val="00283119"/>
    <w:rsid w:val="00284D78"/>
    <w:rsid w:val="00294510"/>
    <w:rsid w:val="00294C62"/>
    <w:rsid w:val="002A2A16"/>
    <w:rsid w:val="002A35E9"/>
    <w:rsid w:val="002B12B8"/>
    <w:rsid w:val="002B15D9"/>
    <w:rsid w:val="002B39C9"/>
    <w:rsid w:val="002B70A6"/>
    <w:rsid w:val="002C45D0"/>
    <w:rsid w:val="002D0972"/>
    <w:rsid w:val="002E0E75"/>
    <w:rsid w:val="002E5B6B"/>
    <w:rsid w:val="00306144"/>
    <w:rsid w:val="00317F84"/>
    <w:rsid w:val="00326D3F"/>
    <w:rsid w:val="00331B6A"/>
    <w:rsid w:val="00335273"/>
    <w:rsid w:val="00336D1C"/>
    <w:rsid w:val="00337F82"/>
    <w:rsid w:val="00340774"/>
    <w:rsid w:val="00340D15"/>
    <w:rsid w:val="00342A8A"/>
    <w:rsid w:val="00353570"/>
    <w:rsid w:val="00357246"/>
    <w:rsid w:val="00360E18"/>
    <w:rsid w:val="003614CB"/>
    <w:rsid w:val="003621A9"/>
    <w:rsid w:val="0036757D"/>
    <w:rsid w:val="00373DEB"/>
    <w:rsid w:val="00375F7B"/>
    <w:rsid w:val="003761D9"/>
    <w:rsid w:val="00382460"/>
    <w:rsid w:val="00382933"/>
    <w:rsid w:val="003847FC"/>
    <w:rsid w:val="00395071"/>
    <w:rsid w:val="003A281B"/>
    <w:rsid w:val="003A3A8B"/>
    <w:rsid w:val="003B4325"/>
    <w:rsid w:val="003D5C99"/>
    <w:rsid w:val="003F774E"/>
    <w:rsid w:val="00425945"/>
    <w:rsid w:val="0042674C"/>
    <w:rsid w:val="004407A1"/>
    <w:rsid w:val="0044505B"/>
    <w:rsid w:val="00445CA5"/>
    <w:rsid w:val="00447A5D"/>
    <w:rsid w:val="00450204"/>
    <w:rsid w:val="0045081F"/>
    <w:rsid w:val="00454513"/>
    <w:rsid w:val="00466AA0"/>
    <w:rsid w:val="00466C8A"/>
    <w:rsid w:val="00470684"/>
    <w:rsid w:val="004733D9"/>
    <w:rsid w:val="00473CE7"/>
    <w:rsid w:val="00483FE0"/>
    <w:rsid w:val="00484EEB"/>
    <w:rsid w:val="00497721"/>
    <w:rsid w:val="004A5687"/>
    <w:rsid w:val="004A7364"/>
    <w:rsid w:val="004B0CAB"/>
    <w:rsid w:val="004B1D19"/>
    <w:rsid w:val="004B1F7D"/>
    <w:rsid w:val="004B690B"/>
    <w:rsid w:val="004C01E1"/>
    <w:rsid w:val="004C7958"/>
    <w:rsid w:val="004D01F7"/>
    <w:rsid w:val="004D06AC"/>
    <w:rsid w:val="004D2559"/>
    <w:rsid w:val="004F4369"/>
    <w:rsid w:val="00504AF0"/>
    <w:rsid w:val="0051106B"/>
    <w:rsid w:val="00512AD1"/>
    <w:rsid w:val="00513236"/>
    <w:rsid w:val="00516735"/>
    <w:rsid w:val="00517948"/>
    <w:rsid w:val="00521F2B"/>
    <w:rsid w:val="00524D7C"/>
    <w:rsid w:val="00534738"/>
    <w:rsid w:val="0054136E"/>
    <w:rsid w:val="00543270"/>
    <w:rsid w:val="00546241"/>
    <w:rsid w:val="0055263D"/>
    <w:rsid w:val="005548FD"/>
    <w:rsid w:val="005608C0"/>
    <w:rsid w:val="00567B72"/>
    <w:rsid w:val="00570779"/>
    <w:rsid w:val="005853EF"/>
    <w:rsid w:val="00587032"/>
    <w:rsid w:val="00592795"/>
    <w:rsid w:val="0059646A"/>
    <w:rsid w:val="005A3AF5"/>
    <w:rsid w:val="005A3C7D"/>
    <w:rsid w:val="005A49D7"/>
    <w:rsid w:val="005A4DF2"/>
    <w:rsid w:val="005B025D"/>
    <w:rsid w:val="005B0BDC"/>
    <w:rsid w:val="005B7F1D"/>
    <w:rsid w:val="005C2C27"/>
    <w:rsid w:val="005C359C"/>
    <w:rsid w:val="005C3948"/>
    <w:rsid w:val="005C4247"/>
    <w:rsid w:val="005C5E00"/>
    <w:rsid w:val="005D3256"/>
    <w:rsid w:val="005D3D10"/>
    <w:rsid w:val="005D7A08"/>
    <w:rsid w:val="005E4204"/>
    <w:rsid w:val="005F2050"/>
    <w:rsid w:val="005F2414"/>
    <w:rsid w:val="005F2B01"/>
    <w:rsid w:val="005F3B27"/>
    <w:rsid w:val="006001E9"/>
    <w:rsid w:val="006006A4"/>
    <w:rsid w:val="00610A58"/>
    <w:rsid w:val="006237FD"/>
    <w:rsid w:val="006301C2"/>
    <w:rsid w:val="006313C2"/>
    <w:rsid w:val="006346DD"/>
    <w:rsid w:val="00634E36"/>
    <w:rsid w:val="00643D09"/>
    <w:rsid w:val="00646DEE"/>
    <w:rsid w:val="00655A2A"/>
    <w:rsid w:val="00656F93"/>
    <w:rsid w:val="0066033B"/>
    <w:rsid w:val="00660EF4"/>
    <w:rsid w:val="006635CD"/>
    <w:rsid w:val="00677833"/>
    <w:rsid w:val="006801A5"/>
    <w:rsid w:val="006873A0"/>
    <w:rsid w:val="006915A8"/>
    <w:rsid w:val="0069532A"/>
    <w:rsid w:val="0069696E"/>
    <w:rsid w:val="006A00DB"/>
    <w:rsid w:val="006A6226"/>
    <w:rsid w:val="006B033F"/>
    <w:rsid w:val="006B100D"/>
    <w:rsid w:val="006B107D"/>
    <w:rsid w:val="006C365C"/>
    <w:rsid w:val="006C446E"/>
    <w:rsid w:val="006C6EC2"/>
    <w:rsid w:val="006D45E1"/>
    <w:rsid w:val="006D6E0A"/>
    <w:rsid w:val="006E083E"/>
    <w:rsid w:val="006E3761"/>
    <w:rsid w:val="006E7AAC"/>
    <w:rsid w:val="007073FB"/>
    <w:rsid w:val="0071175D"/>
    <w:rsid w:val="00716EDA"/>
    <w:rsid w:val="0073228D"/>
    <w:rsid w:val="007403DD"/>
    <w:rsid w:val="007438E8"/>
    <w:rsid w:val="00744646"/>
    <w:rsid w:val="0074509E"/>
    <w:rsid w:val="00747324"/>
    <w:rsid w:val="007527A1"/>
    <w:rsid w:val="00752A29"/>
    <w:rsid w:val="007547AD"/>
    <w:rsid w:val="007553EE"/>
    <w:rsid w:val="00757269"/>
    <w:rsid w:val="00762693"/>
    <w:rsid w:val="00762B03"/>
    <w:rsid w:val="00766E06"/>
    <w:rsid w:val="00770580"/>
    <w:rsid w:val="00782A3E"/>
    <w:rsid w:val="00783CB9"/>
    <w:rsid w:val="007A4F72"/>
    <w:rsid w:val="007A63A9"/>
    <w:rsid w:val="007B0220"/>
    <w:rsid w:val="007B3177"/>
    <w:rsid w:val="007B33F4"/>
    <w:rsid w:val="007B730C"/>
    <w:rsid w:val="007D0305"/>
    <w:rsid w:val="007D175B"/>
    <w:rsid w:val="007D2C81"/>
    <w:rsid w:val="007F1415"/>
    <w:rsid w:val="007F18A2"/>
    <w:rsid w:val="007F4DDC"/>
    <w:rsid w:val="008043DF"/>
    <w:rsid w:val="00804C45"/>
    <w:rsid w:val="008077AB"/>
    <w:rsid w:val="00811C64"/>
    <w:rsid w:val="00816E34"/>
    <w:rsid w:val="00821B10"/>
    <w:rsid w:val="008355D6"/>
    <w:rsid w:val="0083573E"/>
    <w:rsid w:val="008357D3"/>
    <w:rsid w:val="00841630"/>
    <w:rsid w:val="00844661"/>
    <w:rsid w:val="0086347E"/>
    <w:rsid w:val="00867561"/>
    <w:rsid w:val="00873344"/>
    <w:rsid w:val="00886418"/>
    <w:rsid w:val="00890ABD"/>
    <w:rsid w:val="00891B55"/>
    <w:rsid w:val="008926FA"/>
    <w:rsid w:val="00892E4F"/>
    <w:rsid w:val="008A71D4"/>
    <w:rsid w:val="008B11CD"/>
    <w:rsid w:val="008B4FFD"/>
    <w:rsid w:val="008C10CA"/>
    <w:rsid w:val="008C35F6"/>
    <w:rsid w:val="008D2720"/>
    <w:rsid w:val="008D44EF"/>
    <w:rsid w:val="008E5330"/>
    <w:rsid w:val="008E6D94"/>
    <w:rsid w:val="008E7BB4"/>
    <w:rsid w:val="008F1F55"/>
    <w:rsid w:val="008F34E1"/>
    <w:rsid w:val="008F43C9"/>
    <w:rsid w:val="008F66EA"/>
    <w:rsid w:val="008F6B22"/>
    <w:rsid w:val="008F7812"/>
    <w:rsid w:val="0090548F"/>
    <w:rsid w:val="009077C4"/>
    <w:rsid w:val="009144DB"/>
    <w:rsid w:val="00920F0C"/>
    <w:rsid w:val="00921D8D"/>
    <w:rsid w:val="0092458C"/>
    <w:rsid w:val="0092472E"/>
    <w:rsid w:val="00930D83"/>
    <w:rsid w:val="00934789"/>
    <w:rsid w:val="00951C20"/>
    <w:rsid w:val="00965E03"/>
    <w:rsid w:val="009732F6"/>
    <w:rsid w:val="00973B9C"/>
    <w:rsid w:val="0097487C"/>
    <w:rsid w:val="00982130"/>
    <w:rsid w:val="009848D0"/>
    <w:rsid w:val="00990094"/>
    <w:rsid w:val="00992B1D"/>
    <w:rsid w:val="00992C43"/>
    <w:rsid w:val="0099311E"/>
    <w:rsid w:val="009A2C17"/>
    <w:rsid w:val="009A3C0C"/>
    <w:rsid w:val="009A4E52"/>
    <w:rsid w:val="009A7F2A"/>
    <w:rsid w:val="009B62E5"/>
    <w:rsid w:val="009B6CCF"/>
    <w:rsid w:val="009C2892"/>
    <w:rsid w:val="009C41FB"/>
    <w:rsid w:val="009C5097"/>
    <w:rsid w:val="009D09FF"/>
    <w:rsid w:val="009D4945"/>
    <w:rsid w:val="009D58CF"/>
    <w:rsid w:val="009D5C8E"/>
    <w:rsid w:val="009E0FDD"/>
    <w:rsid w:val="009E41D2"/>
    <w:rsid w:val="009E5119"/>
    <w:rsid w:val="009F02CD"/>
    <w:rsid w:val="00A04F70"/>
    <w:rsid w:val="00A055B7"/>
    <w:rsid w:val="00A05CF4"/>
    <w:rsid w:val="00A06D5A"/>
    <w:rsid w:val="00A104D3"/>
    <w:rsid w:val="00A11738"/>
    <w:rsid w:val="00A12D71"/>
    <w:rsid w:val="00A13982"/>
    <w:rsid w:val="00A17DE5"/>
    <w:rsid w:val="00A22856"/>
    <w:rsid w:val="00A3151C"/>
    <w:rsid w:val="00A31CAE"/>
    <w:rsid w:val="00A323DE"/>
    <w:rsid w:val="00A42AEB"/>
    <w:rsid w:val="00A43B45"/>
    <w:rsid w:val="00A45EEE"/>
    <w:rsid w:val="00A549D9"/>
    <w:rsid w:val="00A54E27"/>
    <w:rsid w:val="00A57CC2"/>
    <w:rsid w:val="00A612C2"/>
    <w:rsid w:val="00A71651"/>
    <w:rsid w:val="00A71D9B"/>
    <w:rsid w:val="00A775A0"/>
    <w:rsid w:val="00A77ACE"/>
    <w:rsid w:val="00A82EF9"/>
    <w:rsid w:val="00A84567"/>
    <w:rsid w:val="00A93790"/>
    <w:rsid w:val="00AA0DA5"/>
    <w:rsid w:val="00AA1BDF"/>
    <w:rsid w:val="00AA561B"/>
    <w:rsid w:val="00AB300B"/>
    <w:rsid w:val="00AB3EB0"/>
    <w:rsid w:val="00AC04E5"/>
    <w:rsid w:val="00AC1ECF"/>
    <w:rsid w:val="00AC2C1D"/>
    <w:rsid w:val="00AC3228"/>
    <w:rsid w:val="00AC5C70"/>
    <w:rsid w:val="00AD041B"/>
    <w:rsid w:val="00AD26A4"/>
    <w:rsid w:val="00AD4255"/>
    <w:rsid w:val="00AE1436"/>
    <w:rsid w:val="00AE7147"/>
    <w:rsid w:val="00B00EE8"/>
    <w:rsid w:val="00B027DE"/>
    <w:rsid w:val="00B03980"/>
    <w:rsid w:val="00B0566F"/>
    <w:rsid w:val="00B06346"/>
    <w:rsid w:val="00B106F2"/>
    <w:rsid w:val="00B2042D"/>
    <w:rsid w:val="00B30C86"/>
    <w:rsid w:val="00B32E82"/>
    <w:rsid w:val="00B34C77"/>
    <w:rsid w:val="00B36A65"/>
    <w:rsid w:val="00B43F0E"/>
    <w:rsid w:val="00B47B55"/>
    <w:rsid w:val="00B50CAD"/>
    <w:rsid w:val="00B6029E"/>
    <w:rsid w:val="00B63300"/>
    <w:rsid w:val="00B84EBE"/>
    <w:rsid w:val="00B95DD0"/>
    <w:rsid w:val="00BA0B2E"/>
    <w:rsid w:val="00BA2507"/>
    <w:rsid w:val="00BA3572"/>
    <w:rsid w:val="00BA35AD"/>
    <w:rsid w:val="00BA4D4F"/>
    <w:rsid w:val="00BB4E05"/>
    <w:rsid w:val="00BC5B52"/>
    <w:rsid w:val="00BD0E71"/>
    <w:rsid w:val="00BD12BC"/>
    <w:rsid w:val="00BD53DB"/>
    <w:rsid w:val="00BF36C2"/>
    <w:rsid w:val="00C00186"/>
    <w:rsid w:val="00C01110"/>
    <w:rsid w:val="00C11026"/>
    <w:rsid w:val="00C25784"/>
    <w:rsid w:val="00C3116A"/>
    <w:rsid w:val="00C33B17"/>
    <w:rsid w:val="00C3660D"/>
    <w:rsid w:val="00C37A4C"/>
    <w:rsid w:val="00C508A0"/>
    <w:rsid w:val="00C545D5"/>
    <w:rsid w:val="00C56D47"/>
    <w:rsid w:val="00C604DA"/>
    <w:rsid w:val="00C614F5"/>
    <w:rsid w:val="00C733EE"/>
    <w:rsid w:val="00C74C26"/>
    <w:rsid w:val="00C81FAF"/>
    <w:rsid w:val="00C838DD"/>
    <w:rsid w:val="00C848EA"/>
    <w:rsid w:val="00C946ED"/>
    <w:rsid w:val="00C95891"/>
    <w:rsid w:val="00CA07E5"/>
    <w:rsid w:val="00CA167C"/>
    <w:rsid w:val="00CA2E48"/>
    <w:rsid w:val="00CA6171"/>
    <w:rsid w:val="00CA7DB1"/>
    <w:rsid w:val="00CB026A"/>
    <w:rsid w:val="00CB2DEF"/>
    <w:rsid w:val="00CB54D8"/>
    <w:rsid w:val="00CB7104"/>
    <w:rsid w:val="00CC4946"/>
    <w:rsid w:val="00CC7B27"/>
    <w:rsid w:val="00CD1F47"/>
    <w:rsid w:val="00CD6771"/>
    <w:rsid w:val="00CD79B9"/>
    <w:rsid w:val="00CD7AF9"/>
    <w:rsid w:val="00CE0689"/>
    <w:rsid w:val="00CE44BE"/>
    <w:rsid w:val="00CF1F40"/>
    <w:rsid w:val="00CF3BCC"/>
    <w:rsid w:val="00CF4509"/>
    <w:rsid w:val="00CF546C"/>
    <w:rsid w:val="00CF7590"/>
    <w:rsid w:val="00CF7F53"/>
    <w:rsid w:val="00D0166E"/>
    <w:rsid w:val="00D0422E"/>
    <w:rsid w:val="00D13948"/>
    <w:rsid w:val="00D1715C"/>
    <w:rsid w:val="00D23F6D"/>
    <w:rsid w:val="00D3015A"/>
    <w:rsid w:val="00D34CAB"/>
    <w:rsid w:val="00D36C3F"/>
    <w:rsid w:val="00D42C0C"/>
    <w:rsid w:val="00D43DF4"/>
    <w:rsid w:val="00D454D1"/>
    <w:rsid w:val="00D45854"/>
    <w:rsid w:val="00D5042C"/>
    <w:rsid w:val="00D60865"/>
    <w:rsid w:val="00D608A2"/>
    <w:rsid w:val="00D61027"/>
    <w:rsid w:val="00D70A0B"/>
    <w:rsid w:val="00D71DAD"/>
    <w:rsid w:val="00D73551"/>
    <w:rsid w:val="00D9300A"/>
    <w:rsid w:val="00D937FC"/>
    <w:rsid w:val="00D942CF"/>
    <w:rsid w:val="00DA1978"/>
    <w:rsid w:val="00DA667B"/>
    <w:rsid w:val="00DB3CA1"/>
    <w:rsid w:val="00DB459D"/>
    <w:rsid w:val="00DB648C"/>
    <w:rsid w:val="00DC1FF1"/>
    <w:rsid w:val="00DC38C0"/>
    <w:rsid w:val="00DC51A7"/>
    <w:rsid w:val="00DC72B9"/>
    <w:rsid w:val="00DD06F4"/>
    <w:rsid w:val="00DD0E37"/>
    <w:rsid w:val="00DD4242"/>
    <w:rsid w:val="00DE1FFA"/>
    <w:rsid w:val="00DE272E"/>
    <w:rsid w:val="00DE2B3D"/>
    <w:rsid w:val="00DF0CD9"/>
    <w:rsid w:val="00DF6E75"/>
    <w:rsid w:val="00E017FD"/>
    <w:rsid w:val="00E03D0F"/>
    <w:rsid w:val="00E132F3"/>
    <w:rsid w:val="00E14200"/>
    <w:rsid w:val="00E157A4"/>
    <w:rsid w:val="00E22055"/>
    <w:rsid w:val="00E277C4"/>
    <w:rsid w:val="00E27DCC"/>
    <w:rsid w:val="00E37750"/>
    <w:rsid w:val="00E40747"/>
    <w:rsid w:val="00E40F33"/>
    <w:rsid w:val="00E43FB4"/>
    <w:rsid w:val="00E4409E"/>
    <w:rsid w:val="00E47C16"/>
    <w:rsid w:val="00E5276E"/>
    <w:rsid w:val="00E563F8"/>
    <w:rsid w:val="00E60891"/>
    <w:rsid w:val="00E6445C"/>
    <w:rsid w:val="00E728E2"/>
    <w:rsid w:val="00E7514D"/>
    <w:rsid w:val="00E75FB2"/>
    <w:rsid w:val="00E8449C"/>
    <w:rsid w:val="00E9166A"/>
    <w:rsid w:val="00E91DD9"/>
    <w:rsid w:val="00E94898"/>
    <w:rsid w:val="00E97A20"/>
    <w:rsid w:val="00EA2A9B"/>
    <w:rsid w:val="00EA3604"/>
    <w:rsid w:val="00EA4766"/>
    <w:rsid w:val="00EB1A15"/>
    <w:rsid w:val="00EC0844"/>
    <w:rsid w:val="00EC2658"/>
    <w:rsid w:val="00EC30A0"/>
    <w:rsid w:val="00EC3B59"/>
    <w:rsid w:val="00EC5F56"/>
    <w:rsid w:val="00ED0B07"/>
    <w:rsid w:val="00EE1F93"/>
    <w:rsid w:val="00EE2B95"/>
    <w:rsid w:val="00EE77FA"/>
    <w:rsid w:val="00F0040F"/>
    <w:rsid w:val="00F0522B"/>
    <w:rsid w:val="00F10148"/>
    <w:rsid w:val="00F12A00"/>
    <w:rsid w:val="00F14809"/>
    <w:rsid w:val="00F155B1"/>
    <w:rsid w:val="00F16E78"/>
    <w:rsid w:val="00F25CC2"/>
    <w:rsid w:val="00F30C87"/>
    <w:rsid w:val="00F40C13"/>
    <w:rsid w:val="00F460BE"/>
    <w:rsid w:val="00F53F5B"/>
    <w:rsid w:val="00F64E14"/>
    <w:rsid w:val="00F778BE"/>
    <w:rsid w:val="00F81696"/>
    <w:rsid w:val="00F81DCD"/>
    <w:rsid w:val="00F93A5F"/>
    <w:rsid w:val="00F96167"/>
    <w:rsid w:val="00FA133A"/>
    <w:rsid w:val="00FA64D0"/>
    <w:rsid w:val="00FA64F2"/>
    <w:rsid w:val="00FB0345"/>
    <w:rsid w:val="00FC39FD"/>
    <w:rsid w:val="00FC3FC1"/>
    <w:rsid w:val="00FC5DE2"/>
    <w:rsid w:val="00FD33B2"/>
    <w:rsid w:val="00FD6769"/>
    <w:rsid w:val="00FD6C3D"/>
    <w:rsid w:val="00FE423D"/>
    <w:rsid w:val="00FE5BB7"/>
    <w:rsid w:val="00FE6F5F"/>
    <w:rsid w:val="00FF1434"/>
    <w:rsid w:val="00FF16A9"/>
    <w:rsid w:val="00FF1EC3"/>
    <w:rsid w:val="00FF3D74"/>
  </w:rsids>
  <m:mathPr>
    <m:mathFont m:val="Cambria Math"/>
    <m:brkBin m:val="before"/>
    <m:brkBinSub m:val="--"/>
    <m:smallFrac m:val="0"/>
    <m:dispDef m:val="0"/>
    <m:lMargin m:val="0"/>
    <m:rMargin m:val="0"/>
    <m:defJc m:val="centerGroup"/>
    <m:wrapRight/>
    <m:intLim m:val="subSup"/>
    <m:naryLim m:val="subSup"/>
  </m:mathPr>
  <w:themeFontLang w:val="fr-FR"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4356"/>
    <o:shapelayout v:ext="edit">
      <o:idmap v:ext="edit" data="1,4"/>
      <o:rules v:ext="edit">
        <o:r id="V:Rule9" type="callout" idref="#_x0000_s1184"/>
        <o:r id="V:Rule10" type="callout" idref="#_x0000_s1185"/>
        <o:r id="V:Rule11" type="callout" idref="#_x0000_s1186"/>
        <o:r id="V:Rule12" type="callout" idref="#_x0000_s1187"/>
        <o:r id="V:Rule13" type="callout" idref="#_x0000_s1188"/>
        <o:r id="V:Rule47" type="arc" idref="#_x0000_s1701"/>
        <o:r id="V:Rule48" type="arc" idref="#_x0000_s1703"/>
        <o:r id="V:Rule49" type="arc" idref="#_x0000_s1707"/>
        <o:r id="V:Rule50" type="arc" idref="#_x0000_s1713"/>
        <o:r id="V:Rule51" type="arc" idref="#_x0000_s1714"/>
        <o:r id="V:Rule52" type="connector" idref="#_x0000_s4323"/>
        <o:r id="V:Rule53" type="connector" idref="#_x0000_s4324"/>
        <o:r id="V:Rule54" type="connector" idref="#_x0000_s1279"/>
        <o:r id="V:Rule55" type="connector" idref="#_x0000_s4314"/>
        <o:r id="V:Rule56" type="connector" idref="#_x0000_s1449"/>
        <o:r id="V:Rule57" type="connector" idref="#_x0000_s1194"/>
        <o:r id="V:Rule58" type="connector" idref="#_x0000_s4312"/>
        <o:r id="V:Rule59" type="connector" idref="#_x0000_s1287"/>
        <o:r id="V:Rule60" type="connector" idref="#_x0000_s4328"/>
        <o:r id="V:Rule61" type="connector" idref="#_x0000_s4339"/>
        <o:r id="V:Rule62" type="connector" idref="#_x0000_s4306"/>
        <o:r id="V:Rule63" type="connector" idref="#_x0000_s1456"/>
        <o:r id="V:Rule64" type="connector" idref="#_x0000_s1254"/>
        <o:r id="V:Rule65" type="connector" idref="#_x0000_s1284"/>
        <o:r id="V:Rule66" type="connector" idref="#_x0000_s1288"/>
        <o:r id="V:Rule67" type="connector" idref="#_x0000_s4338"/>
        <o:r id="V:Rule68" type="connector" idref="#_x0000_s1457"/>
        <o:r id="V:Rule69" type="connector" idref="#_x0000_s4313"/>
        <o:r id="V:Rule70" type="connector" idref="#_x0000_s1436"/>
        <o:r id="V:Rule71" type="connector" idref="#_x0000_s1191"/>
        <o:r id="V:Rule72" type="connector" idref="#_x0000_s1280"/>
        <o:r id="V:Rule73" type="connector" idref="#_x0000_s1262"/>
        <o:r id="V:Rule74" type="connector" idref="#_x0000_s4315"/>
        <o:r id="V:Rule75" type="connector" idref="#_x0000_s1432"/>
        <o:r id="V:Rule76" type="connector" idref="#_x0000_s1285"/>
        <o:r id="V:Rule77" type="connector" idref="#_x0000_s1179"/>
        <o:r id="V:Rule78" type="connector" idref="#_x0000_s1450"/>
        <o:r id="V:Rule79" type="connector" idref="#_x0000_s4316"/>
        <o:r id="V:Rule80" type="connector" idref="#_x0000_s4340"/>
        <o:r id="V:Rule81" type="connector" idref="#_x0000_s4304"/>
        <o:r id="V:Rule82" type="connector" idref="#_x0000_s4329"/>
        <o:r id="V:Rule83" type="connector" idref="#_x0000_s1190"/>
        <o:r id="V:Rule84" type="connector" idref="#_x0000_s1446"/>
        <o:r id="V:Rule85" type="connector" idref="#_x0000_s4311"/>
        <o:r id="V:Rule86" type="connector" idref="#_x0000_s4308"/>
        <o:r id="V:Rule87" type="connector" idref="#_x0000_s1263"/>
        <o:r id="V:Rule88" type="connector" idref="#_x0000_s1289"/>
        <o:r id="V:Rule89" type="connector" idref="#_x0000_s1256"/>
        <o:r id="V:Rule90" type="connector" idref="#_x0000_s4310"/>
        <o:r id="V:Rule91" type="connector" idref="#_x0000_s1257"/>
        <o:r id="V:Rule92" type="connector" idref="#_x0000_s1435"/>
      </o:rules>
    </o:shapelayout>
  </w:shapeDefaults>
  <w:decimalSymbol w:val=","/>
  <w:listSeparator w:val=";"/>
  <w14:docId w14:val="5E2DDA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fr-FR" w:eastAsia="ja-JP" w:bidi="ar-SA"/>
      </w:rPr>
    </w:rPrDefault>
    <w:pPrDefault>
      <w:pPr>
        <w:spacing w:after="200"/>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A3C54"/>
    <w:rPr>
      <w:rFonts w:ascii="Arial" w:eastAsia="Cambria" w:hAnsi="Arial" w:cs="Times New Roman"/>
      <w:sz w:val="22"/>
      <w:lang w:eastAsia="en-US"/>
    </w:rPr>
  </w:style>
  <w:style w:type="paragraph" w:styleId="Titre2">
    <w:name w:val="heading 2"/>
    <w:basedOn w:val="Normal"/>
    <w:next w:val="Normal"/>
    <w:link w:val="Titre2Car"/>
    <w:qFormat/>
    <w:rsid w:val="00646DEE"/>
    <w:pPr>
      <w:keepNext/>
      <w:spacing w:before="240" w:after="60"/>
      <w:outlineLvl w:val="1"/>
    </w:pPr>
    <w:rPr>
      <w:rFonts w:eastAsia="Times New Roman" w:cs="Arial"/>
      <w:b/>
      <w:bCs/>
      <w:i/>
      <w:iCs/>
      <w:sz w:val="28"/>
      <w:szCs w:val="28"/>
      <w:lang w:eastAsia="fr-FR"/>
    </w:rPr>
  </w:style>
  <w:style w:type="paragraph" w:styleId="Titre3">
    <w:name w:val="heading 3"/>
    <w:basedOn w:val="Normal"/>
    <w:next w:val="Normal"/>
    <w:link w:val="Titre3Car"/>
    <w:uiPriority w:val="9"/>
    <w:semiHidden/>
    <w:unhideWhenUsed/>
    <w:qFormat/>
    <w:rsid w:val="00516735"/>
    <w:pPr>
      <w:keepNext/>
      <w:keepLines/>
      <w:spacing w:before="200" w:after="0"/>
      <w:outlineLvl w:val="2"/>
    </w:pPr>
    <w:rPr>
      <w:rFonts w:asciiTheme="majorHAnsi" w:eastAsiaTheme="majorEastAsia" w:hAnsiTheme="majorHAnsi" w:cstheme="majorBidi"/>
      <w:b/>
      <w:bCs/>
      <w:color w:val="4F81BD" w:themeColor="accent1"/>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table" w:styleId="Grille">
    <w:name w:val="Table Grid"/>
    <w:basedOn w:val="TableauNormal"/>
    <w:uiPriority w:val="59"/>
    <w:rsid w:val="000A3C54"/>
    <w:pPr>
      <w:spacing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extedebulles">
    <w:name w:val="Balloon Text"/>
    <w:basedOn w:val="Normal"/>
    <w:link w:val="TextedebullesCar"/>
    <w:uiPriority w:val="99"/>
    <w:semiHidden/>
    <w:unhideWhenUsed/>
    <w:rsid w:val="009D58CF"/>
    <w:pPr>
      <w:spacing w:after="0"/>
    </w:pPr>
    <w:rPr>
      <w:rFonts w:ascii="Lucida Grande" w:hAnsi="Lucida Grande" w:cs="Lucida Grande"/>
      <w:sz w:val="18"/>
      <w:szCs w:val="18"/>
    </w:rPr>
  </w:style>
  <w:style w:type="character" w:customStyle="1" w:styleId="TextedebullesCar">
    <w:name w:val="Texte de bulles Car"/>
    <w:basedOn w:val="Policepardfaut"/>
    <w:link w:val="Textedebulles"/>
    <w:uiPriority w:val="99"/>
    <w:semiHidden/>
    <w:rsid w:val="009D58CF"/>
    <w:rPr>
      <w:rFonts w:ascii="Lucida Grande" w:eastAsia="Cambria" w:hAnsi="Lucida Grande" w:cs="Lucida Grande"/>
      <w:sz w:val="18"/>
      <w:szCs w:val="18"/>
      <w:lang w:eastAsia="en-US"/>
    </w:rPr>
  </w:style>
  <w:style w:type="paragraph" w:styleId="En-tte">
    <w:name w:val="header"/>
    <w:basedOn w:val="Normal"/>
    <w:link w:val="En-tteCar"/>
    <w:uiPriority w:val="99"/>
    <w:unhideWhenUsed/>
    <w:rsid w:val="008E7BB4"/>
    <w:pPr>
      <w:tabs>
        <w:tab w:val="center" w:pos="4536"/>
        <w:tab w:val="right" w:pos="9072"/>
      </w:tabs>
      <w:spacing w:after="0"/>
    </w:pPr>
  </w:style>
  <w:style w:type="character" w:customStyle="1" w:styleId="En-tteCar">
    <w:name w:val="En-tête Car"/>
    <w:basedOn w:val="Policepardfaut"/>
    <w:link w:val="En-tte"/>
    <w:uiPriority w:val="99"/>
    <w:rsid w:val="008E7BB4"/>
    <w:rPr>
      <w:rFonts w:ascii="Arial" w:eastAsia="Cambria" w:hAnsi="Arial" w:cs="Times New Roman"/>
      <w:sz w:val="22"/>
      <w:lang w:eastAsia="en-US"/>
    </w:rPr>
  </w:style>
  <w:style w:type="paragraph" w:styleId="Pieddepage">
    <w:name w:val="footer"/>
    <w:basedOn w:val="Normal"/>
    <w:link w:val="PieddepageCar"/>
    <w:uiPriority w:val="99"/>
    <w:unhideWhenUsed/>
    <w:rsid w:val="008E7BB4"/>
    <w:pPr>
      <w:tabs>
        <w:tab w:val="center" w:pos="4536"/>
        <w:tab w:val="right" w:pos="9072"/>
      </w:tabs>
      <w:spacing w:after="0"/>
    </w:pPr>
  </w:style>
  <w:style w:type="character" w:customStyle="1" w:styleId="PieddepageCar">
    <w:name w:val="Pied de page Car"/>
    <w:basedOn w:val="Policepardfaut"/>
    <w:link w:val="Pieddepage"/>
    <w:uiPriority w:val="99"/>
    <w:rsid w:val="008E7BB4"/>
    <w:rPr>
      <w:rFonts w:ascii="Arial" w:eastAsia="Cambria" w:hAnsi="Arial" w:cs="Times New Roman"/>
      <w:sz w:val="22"/>
      <w:lang w:eastAsia="en-US"/>
    </w:rPr>
  </w:style>
  <w:style w:type="character" w:styleId="Numrodepage">
    <w:name w:val="page number"/>
    <w:basedOn w:val="Policepardfaut"/>
    <w:uiPriority w:val="99"/>
    <w:semiHidden/>
    <w:unhideWhenUsed/>
    <w:rsid w:val="008E7BB4"/>
  </w:style>
  <w:style w:type="paragraph" w:styleId="Notedebasdepage">
    <w:name w:val="footnote text"/>
    <w:basedOn w:val="Normal"/>
    <w:link w:val="NotedebasdepageCar"/>
    <w:uiPriority w:val="99"/>
    <w:unhideWhenUsed/>
    <w:rsid w:val="00EC30A0"/>
    <w:pPr>
      <w:spacing w:after="0"/>
    </w:pPr>
    <w:rPr>
      <w:sz w:val="24"/>
    </w:rPr>
  </w:style>
  <w:style w:type="character" w:customStyle="1" w:styleId="NotedebasdepageCar">
    <w:name w:val="Note de bas de page Car"/>
    <w:basedOn w:val="Policepardfaut"/>
    <w:link w:val="Notedebasdepage"/>
    <w:uiPriority w:val="99"/>
    <w:rsid w:val="00EC30A0"/>
    <w:rPr>
      <w:rFonts w:ascii="Arial" w:eastAsia="Cambria" w:hAnsi="Arial" w:cs="Times New Roman"/>
      <w:lang w:eastAsia="en-US"/>
    </w:rPr>
  </w:style>
  <w:style w:type="character" w:styleId="Marquenotebasdepage">
    <w:name w:val="footnote reference"/>
    <w:basedOn w:val="Policepardfaut"/>
    <w:uiPriority w:val="99"/>
    <w:unhideWhenUsed/>
    <w:rsid w:val="00EC30A0"/>
    <w:rPr>
      <w:vertAlign w:val="superscript"/>
    </w:rPr>
  </w:style>
  <w:style w:type="paragraph" w:styleId="Paragraphedeliste">
    <w:name w:val="List Paragraph"/>
    <w:basedOn w:val="Normal"/>
    <w:uiPriority w:val="34"/>
    <w:qFormat/>
    <w:rsid w:val="003A3A8B"/>
    <w:pPr>
      <w:ind w:left="720"/>
      <w:contextualSpacing/>
    </w:pPr>
  </w:style>
  <w:style w:type="character" w:customStyle="1" w:styleId="Style4">
    <w:name w:val="Style4"/>
    <w:basedOn w:val="Policepardfaut"/>
    <w:rsid w:val="001F2682"/>
    <w:rPr>
      <w:rFonts w:ascii="Arial" w:hAnsi="Arial"/>
      <w:sz w:val="24"/>
      <w:szCs w:val="24"/>
    </w:rPr>
  </w:style>
  <w:style w:type="character" w:customStyle="1" w:styleId="Titre2Car">
    <w:name w:val="Titre 2 Car"/>
    <w:basedOn w:val="Policepardfaut"/>
    <w:link w:val="Titre2"/>
    <w:rsid w:val="00646DEE"/>
    <w:rPr>
      <w:rFonts w:ascii="Arial" w:eastAsia="Times New Roman" w:hAnsi="Arial" w:cs="Arial"/>
      <w:b/>
      <w:bCs/>
      <w:i/>
      <w:iCs/>
      <w:sz w:val="28"/>
      <w:szCs w:val="28"/>
      <w:lang w:eastAsia="fr-FR"/>
    </w:rPr>
  </w:style>
  <w:style w:type="paragraph" w:styleId="NormalWeb">
    <w:name w:val="Normal (Web)"/>
    <w:basedOn w:val="Normal"/>
    <w:uiPriority w:val="99"/>
    <w:unhideWhenUsed/>
    <w:rsid w:val="004C7958"/>
    <w:pPr>
      <w:spacing w:before="100" w:beforeAutospacing="1" w:after="100" w:afterAutospacing="1"/>
    </w:pPr>
    <w:rPr>
      <w:rFonts w:ascii="Times New Roman" w:eastAsia="Times New Roman" w:hAnsi="Times New Roman"/>
      <w:sz w:val="24"/>
      <w:lang w:eastAsia="fr-FR"/>
    </w:rPr>
  </w:style>
  <w:style w:type="character" w:customStyle="1" w:styleId="Titre3Car">
    <w:name w:val="Titre 3 Car"/>
    <w:basedOn w:val="Policepardfaut"/>
    <w:link w:val="Titre3"/>
    <w:uiPriority w:val="9"/>
    <w:semiHidden/>
    <w:rsid w:val="00516735"/>
    <w:rPr>
      <w:rFonts w:asciiTheme="majorHAnsi" w:eastAsiaTheme="majorEastAsia" w:hAnsiTheme="majorHAnsi" w:cstheme="majorBidi"/>
      <w:b/>
      <w:bCs/>
      <w:color w:val="4F81BD" w:themeColor="accent1"/>
      <w:sz w:val="22"/>
      <w:lang w:eastAsia="en-US"/>
    </w:rPr>
  </w:style>
  <w:style w:type="paragraph" w:customStyle="1" w:styleId="MTDisplayEquation">
    <w:name w:val="MTDisplayEquation"/>
    <w:basedOn w:val="Normal"/>
    <w:next w:val="Normal"/>
    <w:link w:val="MTDisplayEquationCar"/>
    <w:rsid w:val="00A93790"/>
    <w:pPr>
      <w:tabs>
        <w:tab w:val="center" w:pos="4820"/>
        <w:tab w:val="right" w:pos="9640"/>
      </w:tabs>
      <w:ind w:right="3827"/>
      <w:jc w:val="both"/>
    </w:pPr>
    <w:rPr>
      <w:sz w:val="24"/>
    </w:rPr>
  </w:style>
  <w:style w:type="character" w:customStyle="1" w:styleId="MTDisplayEquationCar">
    <w:name w:val="MTDisplayEquation Car"/>
    <w:basedOn w:val="Policepardfaut"/>
    <w:link w:val="MTDisplayEquation"/>
    <w:rsid w:val="00A93790"/>
    <w:rPr>
      <w:rFonts w:ascii="Arial" w:eastAsia="Cambria" w:hAnsi="Arial" w:cs="Times New Roman"/>
      <w:lang w:eastAsia="en-US"/>
    </w:rPr>
  </w:style>
  <w:style w:type="character" w:customStyle="1" w:styleId="apple-converted-space">
    <w:name w:val="apple-converted-space"/>
    <w:basedOn w:val="Policepardfaut"/>
    <w:rsid w:val="00DC51A7"/>
  </w:style>
  <w:style w:type="paragraph" w:styleId="HTMLprformat">
    <w:name w:val="HTML Preformatted"/>
    <w:basedOn w:val="Normal"/>
    <w:link w:val="HTMLprformatCar"/>
    <w:uiPriority w:val="99"/>
    <w:unhideWhenUsed/>
    <w:rsid w:val="00DC51A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Times New Roman" w:hAnsi="Courier New" w:cs="Courier New"/>
      <w:sz w:val="20"/>
      <w:szCs w:val="20"/>
      <w:lang w:eastAsia="fr-FR"/>
    </w:rPr>
  </w:style>
  <w:style w:type="character" w:customStyle="1" w:styleId="HTMLprformatCar">
    <w:name w:val="HTML préformaté Car"/>
    <w:basedOn w:val="Policepardfaut"/>
    <w:link w:val="HTMLprformat"/>
    <w:uiPriority w:val="99"/>
    <w:rsid w:val="00DC51A7"/>
    <w:rPr>
      <w:rFonts w:ascii="Courier New" w:eastAsia="Times New Roman" w:hAnsi="Courier New" w:cs="Courier New"/>
      <w:sz w:val="20"/>
      <w:szCs w:val="20"/>
      <w:lang w:eastAsia="fr-FR"/>
    </w:rPr>
  </w:style>
  <w:style w:type="paragraph" w:styleId="Lgende">
    <w:name w:val="caption"/>
    <w:basedOn w:val="Normal"/>
    <w:next w:val="Normal"/>
    <w:uiPriority w:val="35"/>
    <w:unhideWhenUsed/>
    <w:qFormat/>
    <w:rsid w:val="007B33F4"/>
    <w:rPr>
      <w:b/>
      <w:bCs/>
      <w:color w:val="4F81BD" w:themeColor="accent1"/>
      <w:sz w:val="18"/>
      <w:szCs w:val="18"/>
    </w:rPr>
  </w:style>
  <w:style w:type="character" w:styleId="Marquedannotation">
    <w:name w:val="annotation reference"/>
    <w:basedOn w:val="Policepardfaut"/>
    <w:uiPriority w:val="99"/>
    <w:semiHidden/>
    <w:unhideWhenUsed/>
    <w:rsid w:val="006635CD"/>
    <w:rPr>
      <w:sz w:val="16"/>
      <w:szCs w:val="16"/>
    </w:rPr>
  </w:style>
  <w:style w:type="paragraph" w:styleId="Commentaire">
    <w:name w:val="annotation text"/>
    <w:basedOn w:val="Normal"/>
    <w:link w:val="CommentaireCar"/>
    <w:uiPriority w:val="99"/>
    <w:semiHidden/>
    <w:unhideWhenUsed/>
    <w:rsid w:val="006635CD"/>
    <w:rPr>
      <w:sz w:val="20"/>
      <w:szCs w:val="20"/>
    </w:rPr>
  </w:style>
  <w:style w:type="character" w:customStyle="1" w:styleId="CommentaireCar">
    <w:name w:val="Commentaire Car"/>
    <w:basedOn w:val="Policepardfaut"/>
    <w:link w:val="Commentaire"/>
    <w:uiPriority w:val="99"/>
    <w:semiHidden/>
    <w:rsid w:val="006635CD"/>
    <w:rPr>
      <w:rFonts w:ascii="Arial" w:eastAsia="Cambria" w:hAnsi="Arial" w:cs="Times New Roman"/>
      <w:sz w:val="20"/>
      <w:szCs w:val="20"/>
      <w:lang w:eastAsia="en-US"/>
    </w:rPr>
  </w:style>
  <w:style w:type="paragraph" w:styleId="Objetducommentaire">
    <w:name w:val="annotation subject"/>
    <w:basedOn w:val="Commentaire"/>
    <w:next w:val="Commentaire"/>
    <w:link w:val="ObjetducommentaireCar"/>
    <w:uiPriority w:val="99"/>
    <w:semiHidden/>
    <w:unhideWhenUsed/>
    <w:rsid w:val="006635CD"/>
    <w:rPr>
      <w:b/>
      <w:bCs/>
    </w:rPr>
  </w:style>
  <w:style w:type="character" w:customStyle="1" w:styleId="ObjetducommentaireCar">
    <w:name w:val="Objet du commentaire Car"/>
    <w:basedOn w:val="CommentaireCar"/>
    <w:link w:val="Objetducommentaire"/>
    <w:uiPriority w:val="99"/>
    <w:semiHidden/>
    <w:rsid w:val="006635CD"/>
    <w:rPr>
      <w:rFonts w:ascii="Arial" w:eastAsia="Cambria" w:hAnsi="Arial" w:cs="Times New Roman"/>
      <w:b/>
      <w:bCs/>
      <w:sz w:val="20"/>
      <w:szCs w:val="20"/>
      <w:lang w:eastAsia="en-US"/>
    </w:rPr>
  </w:style>
  <w:style w:type="paragraph" w:styleId="Rvision">
    <w:name w:val="Revision"/>
    <w:hidden/>
    <w:uiPriority w:val="99"/>
    <w:semiHidden/>
    <w:rsid w:val="00331B6A"/>
    <w:pPr>
      <w:spacing w:after="0"/>
    </w:pPr>
    <w:rPr>
      <w:rFonts w:ascii="Arial" w:eastAsia="Cambria" w:hAnsi="Arial" w:cs="Times New Roman"/>
      <w:sz w:val="22"/>
      <w:lang w:eastAsia="en-US"/>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heme="minorHAnsi" w:eastAsiaTheme="minorEastAsia" w:hAnsiTheme="minorHAnsi" w:cstheme="minorBidi"/>
        <w:sz w:val="24"/>
        <w:szCs w:val="24"/>
        <w:lang w:val="fr-FR" w:eastAsia="ja-JP" w:bidi="ar-SA"/>
      </w:rPr>
    </w:rPrDefault>
    <w:pPrDefault>
      <w:pPr>
        <w:spacing w:after="200"/>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A3C54"/>
    <w:rPr>
      <w:rFonts w:ascii="Arial" w:eastAsia="Cambria" w:hAnsi="Arial" w:cs="Times New Roman"/>
      <w:sz w:val="22"/>
      <w:lang w:eastAsia="en-US"/>
    </w:rPr>
  </w:style>
  <w:style w:type="paragraph" w:styleId="Titre2">
    <w:name w:val="heading 2"/>
    <w:basedOn w:val="Normal"/>
    <w:next w:val="Normal"/>
    <w:link w:val="Titre2Car"/>
    <w:qFormat/>
    <w:rsid w:val="00646DEE"/>
    <w:pPr>
      <w:keepNext/>
      <w:spacing w:before="240" w:after="60"/>
      <w:outlineLvl w:val="1"/>
    </w:pPr>
    <w:rPr>
      <w:rFonts w:eastAsia="Times New Roman" w:cs="Arial"/>
      <w:b/>
      <w:bCs/>
      <w:i/>
      <w:iCs/>
      <w:sz w:val="28"/>
      <w:szCs w:val="28"/>
      <w:lang w:eastAsia="fr-FR"/>
    </w:rPr>
  </w:style>
  <w:style w:type="paragraph" w:styleId="Titre3">
    <w:name w:val="heading 3"/>
    <w:basedOn w:val="Normal"/>
    <w:next w:val="Normal"/>
    <w:link w:val="Titre3Car"/>
    <w:uiPriority w:val="9"/>
    <w:semiHidden/>
    <w:unhideWhenUsed/>
    <w:qFormat/>
    <w:rsid w:val="00516735"/>
    <w:pPr>
      <w:keepNext/>
      <w:keepLines/>
      <w:spacing w:before="200" w:after="0"/>
      <w:outlineLvl w:val="2"/>
    </w:pPr>
    <w:rPr>
      <w:rFonts w:asciiTheme="majorHAnsi" w:eastAsiaTheme="majorEastAsia" w:hAnsiTheme="majorHAnsi" w:cstheme="majorBidi"/>
      <w:b/>
      <w:bCs/>
      <w:color w:val="4F81BD" w:themeColor="accent1"/>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table" w:styleId="Grille">
    <w:name w:val="Table Grid"/>
    <w:basedOn w:val="TableauNormal"/>
    <w:uiPriority w:val="59"/>
    <w:rsid w:val="000A3C54"/>
    <w:pPr>
      <w:spacing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extedebulles">
    <w:name w:val="Balloon Text"/>
    <w:basedOn w:val="Normal"/>
    <w:link w:val="TextedebullesCar"/>
    <w:uiPriority w:val="99"/>
    <w:semiHidden/>
    <w:unhideWhenUsed/>
    <w:rsid w:val="009D58CF"/>
    <w:pPr>
      <w:spacing w:after="0"/>
    </w:pPr>
    <w:rPr>
      <w:rFonts w:ascii="Lucida Grande" w:hAnsi="Lucida Grande" w:cs="Lucida Grande"/>
      <w:sz w:val="18"/>
      <w:szCs w:val="18"/>
    </w:rPr>
  </w:style>
  <w:style w:type="character" w:customStyle="1" w:styleId="TextedebullesCar">
    <w:name w:val="Texte de bulles Car"/>
    <w:basedOn w:val="Policepardfaut"/>
    <w:link w:val="Textedebulles"/>
    <w:uiPriority w:val="99"/>
    <w:semiHidden/>
    <w:rsid w:val="009D58CF"/>
    <w:rPr>
      <w:rFonts w:ascii="Lucida Grande" w:eastAsia="Cambria" w:hAnsi="Lucida Grande" w:cs="Lucida Grande"/>
      <w:sz w:val="18"/>
      <w:szCs w:val="18"/>
      <w:lang w:eastAsia="en-US"/>
    </w:rPr>
  </w:style>
  <w:style w:type="paragraph" w:styleId="En-tte">
    <w:name w:val="header"/>
    <w:basedOn w:val="Normal"/>
    <w:link w:val="En-tteCar"/>
    <w:uiPriority w:val="99"/>
    <w:unhideWhenUsed/>
    <w:rsid w:val="008E7BB4"/>
    <w:pPr>
      <w:tabs>
        <w:tab w:val="center" w:pos="4536"/>
        <w:tab w:val="right" w:pos="9072"/>
      </w:tabs>
      <w:spacing w:after="0"/>
    </w:pPr>
  </w:style>
  <w:style w:type="character" w:customStyle="1" w:styleId="En-tteCar">
    <w:name w:val="En-tête Car"/>
    <w:basedOn w:val="Policepardfaut"/>
    <w:link w:val="En-tte"/>
    <w:uiPriority w:val="99"/>
    <w:rsid w:val="008E7BB4"/>
    <w:rPr>
      <w:rFonts w:ascii="Arial" w:eastAsia="Cambria" w:hAnsi="Arial" w:cs="Times New Roman"/>
      <w:sz w:val="22"/>
      <w:lang w:eastAsia="en-US"/>
    </w:rPr>
  </w:style>
  <w:style w:type="paragraph" w:styleId="Pieddepage">
    <w:name w:val="footer"/>
    <w:basedOn w:val="Normal"/>
    <w:link w:val="PieddepageCar"/>
    <w:uiPriority w:val="99"/>
    <w:unhideWhenUsed/>
    <w:rsid w:val="008E7BB4"/>
    <w:pPr>
      <w:tabs>
        <w:tab w:val="center" w:pos="4536"/>
        <w:tab w:val="right" w:pos="9072"/>
      </w:tabs>
      <w:spacing w:after="0"/>
    </w:pPr>
  </w:style>
  <w:style w:type="character" w:customStyle="1" w:styleId="PieddepageCar">
    <w:name w:val="Pied de page Car"/>
    <w:basedOn w:val="Policepardfaut"/>
    <w:link w:val="Pieddepage"/>
    <w:uiPriority w:val="99"/>
    <w:rsid w:val="008E7BB4"/>
    <w:rPr>
      <w:rFonts w:ascii="Arial" w:eastAsia="Cambria" w:hAnsi="Arial" w:cs="Times New Roman"/>
      <w:sz w:val="22"/>
      <w:lang w:eastAsia="en-US"/>
    </w:rPr>
  </w:style>
  <w:style w:type="character" w:styleId="Numrodepage">
    <w:name w:val="page number"/>
    <w:basedOn w:val="Policepardfaut"/>
    <w:uiPriority w:val="99"/>
    <w:semiHidden/>
    <w:unhideWhenUsed/>
    <w:rsid w:val="008E7BB4"/>
  </w:style>
  <w:style w:type="paragraph" w:styleId="Notedebasdepage">
    <w:name w:val="footnote text"/>
    <w:basedOn w:val="Normal"/>
    <w:link w:val="NotedebasdepageCar"/>
    <w:uiPriority w:val="99"/>
    <w:unhideWhenUsed/>
    <w:rsid w:val="00EC30A0"/>
    <w:pPr>
      <w:spacing w:after="0"/>
    </w:pPr>
    <w:rPr>
      <w:sz w:val="24"/>
    </w:rPr>
  </w:style>
  <w:style w:type="character" w:customStyle="1" w:styleId="NotedebasdepageCar">
    <w:name w:val="Note de bas de page Car"/>
    <w:basedOn w:val="Policepardfaut"/>
    <w:link w:val="Notedebasdepage"/>
    <w:uiPriority w:val="99"/>
    <w:rsid w:val="00EC30A0"/>
    <w:rPr>
      <w:rFonts w:ascii="Arial" w:eastAsia="Cambria" w:hAnsi="Arial" w:cs="Times New Roman"/>
      <w:lang w:eastAsia="en-US"/>
    </w:rPr>
  </w:style>
  <w:style w:type="character" w:styleId="Marquenotebasdepage">
    <w:name w:val="footnote reference"/>
    <w:basedOn w:val="Policepardfaut"/>
    <w:uiPriority w:val="99"/>
    <w:unhideWhenUsed/>
    <w:rsid w:val="00EC30A0"/>
    <w:rPr>
      <w:vertAlign w:val="superscript"/>
    </w:rPr>
  </w:style>
  <w:style w:type="paragraph" w:styleId="Paragraphedeliste">
    <w:name w:val="List Paragraph"/>
    <w:basedOn w:val="Normal"/>
    <w:uiPriority w:val="34"/>
    <w:qFormat/>
    <w:rsid w:val="003A3A8B"/>
    <w:pPr>
      <w:ind w:left="720"/>
      <w:contextualSpacing/>
    </w:pPr>
  </w:style>
  <w:style w:type="character" w:customStyle="1" w:styleId="Style4">
    <w:name w:val="Style4"/>
    <w:basedOn w:val="Policepardfaut"/>
    <w:rsid w:val="001F2682"/>
    <w:rPr>
      <w:rFonts w:ascii="Arial" w:hAnsi="Arial"/>
      <w:sz w:val="24"/>
      <w:szCs w:val="24"/>
    </w:rPr>
  </w:style>
  <w:style w:type="character" w:customStyle="1" w:styleId="Titre2Car">
    <w:name w:val="Titre 2 Car"/>
    <w:basedOn w:val="Policepardfaut"/>
    <w:link w:val="Titre2"/>
    <w:rsid w:val="00646DEE"/>
    <w:rPr>
      <w:rFonts w:ascii="Arial" w:eastAsia="Times New Roman" w:hAnsi="Arial" w:cs="Arial"/>
      <w:b/>
      <w:bCs/>
      <w:i/>
      <w:iCs/>
      <w:sz w:val="28"/>
      <w:szCs w:val="28"/>
      <w:lang w:eastAsia="fr-FR"/>
    </w:rPr>
  </w:style>
  <w:style w:type="paragraph" w:styleId="NormalWeb">
    <w:name w:val="Normal (Web)"/>
    <w:basedOn w:val="Normal"/>
    <w:uiPriority w:val="99"/>
    <w:unhideWhenUsed/>
    <w:rsid w:val="004C7958"/>
    <w:pPr>
      <w:spacing w:before="100" w:beforeAutospacing="1" w:after="100" w:afterAutospacing="1"/>
    </w:pPr>
    <w:rPr>
      <w:rFonts w:ascii="Times New Roman" w:eastAsia="Times New Roman" w:hAnsi="Times New Roman"/>
      <w:sz w:val="24"/>
      <w:lang w:eastAsia="fr-FR"/>
    </w:rPr>
  </w:style>
  <w:style w:type="character" w:customStyle="1" w:styleId="Titre3Car">
    <w:name w:val="Titre 3 Car"/>
    <w:basedOn w:val="Policepardfaut"/>
    <w:link w:val="Titre3"/>
    <w:uiPriority w:val="9"/>
    <w:semiHidden/>
    <w:rsid w:val="00516735"/>
    <w:rPr>
      <w:rFonts w:asciiTheme="majorHAnsi" w:eastAsiaTheme="majorEastAsia" w:hAnsiTheme="majorHAnsi" w:cstheme="majorBidi"/>
      <w:b/>
      <w:bCs/>
      <w:color w:val="4F81BD" w:themeColor="accent1"/>
      <w:sz w:val="22"/>
      <w:lang w:eastAsia="en-US"/>
    </w:rPr>
  </w:style>
  <w:style w:type="paragraph" w:customStyle="1" w:styleId="MTDisplayEquation">
    <w:name w:val="MTDisplayEquation"/>
    <w:basedOn w:val="Normal"/>
    <w:next w:val="Normal"/>
    <w:link w:val="MTDisplayEquationCar"/>
    <w:rsid w:val="00A93790"/>
    <w:pPr>
      <w:tabs>
        <w:tab w:val="center" w:pos="4820"/>
        <w:tab w:val="right" w:pos="9640"/>
      </w:tabs>
      <w:ind w:right="3827"/>
      <w:jc w:val="both"/>
    </w:pPr>
    <w:rPr>
      <w:sz w:val="24"/>
    </w:rPr>
  </w:style>
  <w:style w:type="character" w:customStyle="1" w:styleId="MTDisplayEquationCar">
    <w:name w:val="MTDisplayEquation Car"/>
    <w:basedOn w:val="Policepardfaut"/>
    <w:link w:val="MTDisplayEquation"/>
    <w:rsid w:val="00A93790"/>
    <w:rPr>
      <w:rFonts w:ascii="Arial" w:eastAsia="Cambria" w:hAnsi="Arial" w:cs="Times New Roman"/>
      <w:lang w:eastAsia="en-US"/>
    </w:rPr>
  </w:style>
  <w:style w:type="character" w:customStyle="1" w:styleId="apple-converted-space">
    <w:name w:val="apple-converted-space"/>
    <w:basedOn w:val="Policepardfaut"/>
    <w:rsid w:val="00DC51A7"/>
  </w:style>
  <w:style w:type="paragraph" w:styleId="HTMLprformat">
    <w:name w:val="HTML Preformatted"/>
    <w:basedOn w:val="Normal"/>
    <w:link w:val="HTMLprformatCar"/>
    <w:uiPriority w:val="99"/>
    <w:unhideWhenUsed/>
    <w:rsid w:val="00DC51A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Times New Roman" w:hAnsi="Courier New" w:cs="Courier New"/>
      <w:sz w:val="20"/>
      <w:szCs w:val="20"/>
      <w:lang w:eastAsia="fr-FR"/>
    </w:rPr>
  </w:style>
  <w:style w:type="character" w:customStyle="1" w:styleId="HTMLprformatCar">
    <w:name w:val="HTML préformaté Car"/>
    <w:basedOn w:val="Policepardfaut"/>
    <w:link w:val="HTMLprformat"/>
    <w:uiPriority w:val="99"/>
    <w:rsid w:val="00DC51A7"/>
    <w:rPr>
      <w:rFonts w:ascii="Courier New" w:eastAsia="Times New Roman" w:hAnsi="Courier New" w:cs="Courier New"/>
      <w:sz w:val="20"/>
      <w:szCs w:val="20"/>
      <w:lang w:eastAsia="fr-FR"/>
    </w:rPr>
  </w:style>
  <w:style w:type="paragraph" w:styleId="Lgende">
    <w:name w:val="caption"/>
    <w:basedOn w:val="Normal"/>
    <w:next w:val="Normal"/>
    <w:uiPriority w:val="35"/>
    <w:unhideWhenUsed/>
    <w:qFormat/>
    <w:rsid w:val="007B33F4"/>
    <w:rPr>
      <w:b/>
      <w:bCs/>
      <w:color w:val="4F81BD" w:themeColor="accent1"/>
      <w:sz w:val="18"/>
      <w:szCs w:val="18"/>
    </w:rPr>
  </w:style>
  <w:style w:type="character" w:styleId="Marquedannotation">
    <w:name w:val="annotation reference"/>
    <w:basedOn w:val="Policepardfaut"/>
    <w:uiPriority w:val="99"/>
    <w:semiHidden/>
    <w:unhideWhenUsed/>
    <w:rsid w:val="006635CD"/>
    <w:rPr>
      <w:sz w:val="16"/>
      <w:szCs w:val="16"/>
    </w:rPr>
  </w:style>
  <w:style w:type="paragraph" w:styleId="Commentaire">
    <w:name w:val="annotation text"/>
    <w:basedOn w:val="Normal"/>
    <w:link w:val="CommentaireCar"/>
    <w:uiPriority w:val="99"/>
    <w:semiHidden/>
    <w:unhideWhenUsed/>
    <w:rsid w:val="006635CD"/>
    <w:rPr>
      <w:sz w:val="20"/>
      <w:szCs w:val="20"/>
    </w:rPr>
  </w:style>
  <w:style w:type="character" w:customStyle="1" w:styleId="CommentaireCar">
    <w:name w:val="Commentaire Car"/>
    <w:basedOn w:val="Policepardfaut"/>
    <w:link w:val="Commentaire"/>
    <w:uiPriority w:val="99"/>
    <w:semiHidden/>
    <w:rsid w:val="006635CD"/>
    <w:rPr>
      <w:rFonts w:ascii="Arial" w:eastAsia="Cambria" w:hAnsi="Arial" w:cs="Times New Roman"/>
      <w:sz w:val="20"/>
      <w:szCs w:val="20"/>
      <w:lang w:eastAsia="en-US"/>
    </w:rPr>
  </w:style>
  <w:style w:type="paragraph" w:styleId="Objetducommentaire">
    <w:name w:val="annotation subject"/>
    <w:basedOn w:val="Commentaire"/>
    <w:next w:val="Commentaire"/>
    <w:link w:val="ObjetducommentaireCar"/>
    <w:uiPriority w:val="99"/>
    <w:semiHidden/>
    <w:unhideWhenUsed/>
    <w:rsid w:val="006635CD"/>
    <w:rPr>
      <w:b/>
      <w:bCs/>
    </w:rPr>
  </w:style>
  <w:style w:type="character" w:customStyle="1" w:styleId="ObjetducommentaireCar">
    <w:name w:val="Objet du commentaire Car"/>
    <w:basedOn w:val="CommentaireCar"/>
    <w:link w:val="Objetducommentaire"/>
    <w:uiPriority w:val="99"/>
    <w:semiHidden/>
    <w:rsid w:val="006635CD"/>
    <w:rPr>
      <w:rFonts w:ascii="Arial" w:eastAsia="Cambria" w:hAnsi="Arial" w:cs="Times New Roman"/>
      <w:b/>
      <w:bCs/>
      <w:sz w:val="20"/>
      <w:szCs w:val="20"/>
      <w:lang w:eastAsia="en-US"/>
    </w:rPr>
  </w:style>
  <w:style w:type="paragraph" w:styleId="Rvision">
    <w:name w:val="Revision"/>
    <w:hidden/>
    <w:uiPriority w:val="99"/>
    <w:semiHidden/>
    <w:rsid w:val="00331B6A"/>
    <w:pPr>
      <w:spacing w:after="0"/>
    </w:pPr>
    <w:rPr>
      <w:rFonts w:ascii="Arial" w:eastAsia="Cambria" w:hAnsi="Arial" w:cs="Times New Roman"/>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06" Type="http://schemas.openxmlformats.org/officeDocument/2006/relationships/oleObject" Target="embeddings/oleObject33.bin"/><Relationship Id="rId107" Type="http://schemas.openxmlformats.org/officeDocument/2006/relationships/oleObject" Target="embeddings/oleObject34.bin"/><Relationship Id="rId108" Type="http://schemas.openxmlformats.org/officeDocument/2006/relationships/oleObject" Target="embeddings/oleObject35.bin"/><Relationship Id="rId109" Type="http://schemas.openxmlformats.org/officeDocument/2006/relationships/oleObject" Target="embeddings/oleObject36.bin"/><Relationship Id="rId345" Type="http://schemas.openxmlformats.org/officeDocument/2006/relationships/image" Target="media/image175.png"/><Relationship Id="rId346" Type="http://schemas.openxmlformats.org/officeDocument/2006/relationships/image" Target="media/image176.png"/><Relationship Id="rId347" Type="http://schemas.openxmlformats.org/officeDocument/2006/relationships/image" Target="media/image1670.png"/><Relationship Id="rId348" Type="http://schemas.openxmlformats.org/officeDocument/2006/relationships/image" Target="media/image177.png"/><Relationship Id="rId349" Type="http://schemas.openxmlformats.org/officeDocument/2006/relationships/image" Target="media/image1690.png"/><Relationship Id="rId70" Type="http://schemas.openxmlformats.org/officeDocument/2006/relationships/oleObject" Target="embeddings/oleObject20.bin"/><Relationship Id="rId71" Type="http://schemas.openxmlformats.org/officeDocument/2006/relationships/image" Target="media/image37.wmf"/><Relationship Id="rId72" Type="http://schemas.openxmlformats.org/officeDocument/2006/relationships/oleObject" Target="embeddings/oleObject21.bin"/><Relationship Id="rId73" Type="http://schemas.openxmlformats.org/officeDocument/2006/relationships/image" Target="media/image35.jpeg"/><Relationship Id="rId74" Type="http://schemas.openxmlformats.org/officeDocument/2006/relationships/image" Target="media/image36.wmf"/><Relationship Id="rId75" Type="http://schemas.openxmlformats.org/officeDocument/2006/relationships/oleObject" Target="embeddings/oleObject22.bin"/><Relationship Id="rId76" Type="http://schemas.openxmlformats.org/officeDocument/2006/relationships/image" Target="media/image39.wmf"/><Relationship Id="rId77" Type="http://schemas.openxmlformats.org/officeDocument/2006/relationships/oleObject" Target="embeddings/oleObject23.bin"/><Relationship Id="rId78" Type="http://schemas.openxmlformats.org/officeDocument/2006/relationships/image" Target="media/image37.png"/><Relationship Id="rId79" Type="http://schemas.openxmlformats.org/officeDocument/2006/relationships/image" Target="media/image38.emf"/><Relationship Id="rId170" Type="http://schemas.openxmlformats.org/officeDocument/2006/relationships/oleObject" Target="embeddings/oleObject65.bin"/><Relationship Id="rId171" Type="http://schemas.openxmlformats.org/officeDocument/2006/relationships/image" Target="media/image88.wmf"/><Relationship Id="rId172" Type="http://schemas.openxmlformats.org/officeDocument/2006/relationships/oleObject" Target="embeddings/oleObject66.bin"/><Relationship Id="rId173" Type="http://schemas.openxmlformats.org/officeDocument/2006/relationships/image" Target="media/image89.wmf"/><Relationship Id="rId174" Type="http://schemas.openxmlformats.org/officeDocument/2006/relationships/oleObject" Target="embeddings/oleObject67.bin"/><Relationship Id="rId175" Type="http://schemas.openxmlformats.org/officeDocument/2006/relationships/image" Target="media/image90.wmf"/><Relationship Id="rId176" Type="http://schemas.openxmlformats.org/officeDocument/2006/relationships/oleObject" Target="embeddings/oleObject68.bin"/><Relationship Id="rId177" Type="http://schemas.openxmlformats.org/officeDocument/2006/relationships/image" Target="media/image91.wmf"/><Relationship Id="rId178" Type="http://schemas.openxmlformats.org/officeDocument/2006/relationships/oleObject" Target="embeddings/oleObject69.bin"/><Relationship Id="rId179" Type="http://schemas.openxmlformats.org/officeDocument/2006/relationships/image" Target="media/image92.wmf"/><Relationship Id="rId260" Type="http://schemas.openxmlformats.org/officeDocument/2006/relationships/oleObject" Target="embeddings/oleObject1060.bin"/><Relationship Id="rId10" Type="http://schemas.openxmlformats.org/officeDocument/2006/relationships/image" Target="media/image2.jpeg"/><Relationship Id="rId11" Type="http://schemas.openxmlformats.org/officeDocument/2006/relationships/image" Target="media/image3.jpeg"/><Relationship Id="rId12" Type="http://schemas.openxmlformats.org/officeDocument/2006/relationships/image" Target="media/image4.jpeg"/><Relationship Id="rId13" Type="http://schemas.openxmlformats.org/officeDocument/2006/relationships/image" Target="media/image5.png"/><Relationship Id="rId14" Type="http://schemas.openxmlformats.org/officeDocument/2006/relationships/image" Target="media/image6.png"/><Relationship Id="rId15" Type="http://schemas.openxmlformats.org/officeDocument/2006/relationships/image" Target="media/image7.png"/><Relationship Id="rId16" Type="http://schemas.openxmlformats.org/officeDocument/2006/relationships/image" Target="media/image8.png"/><Relationship Id="rId17" Type="http://schemas.openxmlformats.org/officeDocument/2006/relationships/image" Target="media/image7.jpeg"/><Relationship Id="rId18" Type="http://schemas.openxmlformats.org/officeDocument/2006/relationships/image" Target="media/image9.png"/><Relationship Id="rId19" Type="http://schemas.openxmlformats.org/officeDocument/2006/relationships/image" Target="media/image10.jpeg"/><Relationship Id="rId261" Type="http://schemas.openxmlformats.org/officeDocument/2006/relationships/image" Target="media/image1190.wmf"/><Relationship Id="rId262" Type="http://schemas.openxmlformats.org/officeDocument/2006/relationships/oleObject" Target="embeddings/oleObject1070.bin"/><Relationship Id="rId263" Type="http://schemas.openxmlformats.org/officeDocument/2006/relationships/image" Target="media/image1200.wmf"/><Relationship Id="rId264" Type="http://schemas.openxmlformats.org/officeDocument/2006/relationships/oleObject" Target="embeddings/oleObject108.bin"/><Relationship Id="rId110" Type="http://schemas.openxmlformats.org/officeDocument/2006/relationships/oleObject" Target="embeddings/oleObject37.bin"/><Relationship Id="rId111" Type="http://schemas.openxmlformats.org/officeDocument/2006/relationships/image" Target="media/image56.wmf"/><Relationship Id="rId112" Type="http://schemas.openxmlformats.org/officeDocument/2006/relationships/oleObject" Target="embeddings/oleObject38.bin"/><Relationship Id="rId113" Type="http://schemas.openxmlformats.org/officeDocument/2006/relationships/image" Target="media/image57.wmf"/><Relationship Id="rId114" Type="http://schemas.openxmlformats.org/officeDocument/2006/relationships/oleObject" Target="embeddings/oleObject39.bin"/><Relationship Id="rId115" Type="http://schemas.openxmlformats.org/officeDocument/2006/relationships/image" Target="media/image58.wmf"/><Relationship Id="rId116" Type="http://schemas.openxmlformats.org/officeDocument/2006/relationships/oleObject" Target="embeddings/oleObject40.bin"/><Relationship Id="rId117" Type="http://schemas.openxmlformats.org/officeDocument/2006/relationships/image" Target="media/image59.wmf"/><Relationship Id="rId118" Type="http://schemas.openxmlformats.org/officeDocument/2006/relationships/oleObject" Target="embeddings/oleObject41.bin"/><Relationship Id="rId119" Type="http://schemas.openxmlformats.org/officeDocument/2006/relationships/image" Target="media/image60.wmf"/><Relationship Id="rId200" Type="http://schemas.openxmlformats.org/officeDocument/2006/relationships/oleObject" Target="embeddings/oleObject80.bin"/><Relationship Id="rId201" Type="http://schemas.openxmlformats.org/officeDocument/2006/relationships/image" Target="media/image103.wmf"/><Relationship Id="rId202" Type="http://schemas.openxmlformats.org/officeDocument/2006/relationships/oleObject" Target="embeddings/oleObject81.bin"/><Relationship Id="rId203" Type="http://schemas.openxmlformats.org/officeDocument/2006/relationships/image" Target="media/image104.wmf"/><Relationship Id="rId204" Type="http://schemas.openxmlformats.org/officeDocument/2006/relationships/oleObject" Target="embeddings/oleObject82.bin"/><Relationship Id="rId205" Type="http://schemas.openxmlformats.org/officeDocument/2006/relationships/image" Target="media/image105.wmf"/><Relationship Id="rId206" Type="http://schemas.openxmlformats.org/officeDocument/2006/relationships/oleObject" Target="embeddings/oleObject83.bin"/><Relationship Id="rId207" Type="http://schemas.openxmlformats.org/officeDocument/2006/relationships/image" Target="media/image106.wmf"/><Relationship Id="rId208" Type="http://schemas.openxmlformats.org/officeDocument/2006/relationships/image" Target="media/image107.wmf"/><Relationship Id="rId209" Type="http://schemas.openxmlformats.org/officeDocument/2006/relationships/oleObject" Target="embeddings/oleObject84.bin"/><Relationship Id="rId265" Type="http://schemas.openxmlformats.org/officeDocument/2006/relationships/image" Target="media/image1210.wmf"/><Relationship Id="rId266" Type="http://schemas.openxmlformats.org/officeDocument/2006/relationships/oleObject" Target="embeddings/oleObject109.bin"/><Relationship Id="rId267" Type="http://schemas.openxmlformats.org/officeDocument/2006/relationships/image" Target="media/image1220.wmf"/><Relationship Id="rId268" Type="http://schemas.openxmlformats.org/officeDocument/2006/relationships/oleObject" Target="embeddings/oleObject110.bin"/><Relationship Id="rId269" Type="http://schemas.openxmlformats.org/officeDocument/2006/relationships/image" Target="media/image1230.wmf"/><Relationship Id="rId350" Type="http://schemas.openxmlformats.org/officeDocument/2006/relationships/image" Target="media/image178.png"/><Relationship Id="rId351" Type="http://schemas.openxmlformats.org/officeDocument/2006/relationships/image" Target="media/image179.png"/><Relationship Id="rId352" Type="http://schemas.openxmlformats.org/officeDocument/2006/relationships/image" Target="media/image180.png"/><Relationship Id="rId353" Type="http://schemas.openxmlformats.org/officeDocument/2006/relationships/footer" Target="footer1.xml"/><Relationship Id="rId354" Type="http://schemas.openxmlformats.org/officeDocument/2006/relationships/footer" Target="footer2.xml"/><Relationship Id="rId355" Type="http://schemas.openxmlformats.org/officeDocument/2006/relationships/fontTable" Target="fontTable.xml"/><Relationship Id="rId356" Type="http://schemas.openxmlformats.org/officeDocument/2006/relationships/theme" Target="theme/theme1.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jpeg"/><Relationship Id="rId80" Type="http://schemas.openxmlformats.org/officeDocument/2006/relationships/oleObject" Target="embeddings/oleObject24.bin"/><Relationship Id="rId81" Type="http://schemas.openxmlformats.org/officeDocument/2006/relationships/image" Target="media/image39.png"/><Relationship Id="rId82" Type="http://schemas.openxmlformats.org/officeDocument/2006/relationships/image" Target="media/image40.wmf"/><Relationship Id="rId83" Type="http://schemas.openxmlformats.org/officeDocument/2006/relationships/image" Target="media/image41.wmf"/><Relationship Id="rId84" Type="http://schemas.openxmlformats.org/officeDocument/2006/relationships/image" Target="media/image42.wmf"/><Relationship Id="rId85" Type="http://schemas.openxmlformats.org/officeDocument/2006/relationships/image" Target="media/image43.wmf"/><Relationship Id="rId86" Type="http://schemas.openxmlformats.org/officeDocument/2006/relationships/oleObject" Target="embeddings/oleObject25.bin"/><Relationship Id="rId87" Type="http://schemas.openxmlformats.org/officeDocument/2006/relationships/oleObject" Target="embeddings/oleObject26.bin"/><Relationship Id="rId88" Type="http://schemas.openxmlformats.org/officeDocument/2006/relationships/oleObject" Target="embeddings/oleObject27.bin"/><Relationship Id="rId89" Type="http://schemas.openxmlformats.org/officeDocument/2006/relationships/oleObject" Target="embeddings/oleObject28.bin"/><Relationship Id="rId180" Type="http://schemas.openxmlformats.org/officeDocument/2006/relationships/oleObject" Target="embeddings/oleObject70.bin"/><Relationship Id="rId181" Type="http://schemas.openxmlformats.org/officeDocument/2006/relationships/image" Target="media/image93.wmf"/><Relationship Id="rId182" Type="http://schemas.openxmlformats.org/officeDocument/2006/relationships/oleObject" Target="embeddings/oleObject71.bin"/><Relationship Id="rId183" Type="http://schemas.openxmlformats.org/officeDocument/2006/relationships/image" Target="media/image94.wmf"/><Relationship Id="rId184" Type="http://schemas.openxmlformats.org/officeDocument/2006/relationships/oleObject" Target="embeddings/oleObject72.bin"/><Relationship Id="rId185" Type="http://schemas.openxmlformats.org/officeDocument/2006/relationships/image" Target="media/image95.wmf"/><Relationship Id="rId186" Type="http://schemas.openxmlformats.org/officeDocument/2006/relationships/oleObject" Target="embeddings/oleObject73.bin"/><Relationship Id="rId187" Type="http://schemas.openxmlformats.org/officeDocument/2006/relationships/image" Target="media/image96.wmf"/><Relationship Id="rId188" Type="http://schemas.openxmlformats.org/officeDocument/2006/relationships/oleObject" Target="embeddings/oleObject74.bin"/><Relationship Id="rId189" Type="http://schemas.openxmlformats.org/officeDocument/2006/relationships/image" Target="media/image97.wmf"/><Relationship Id="rId270" Type="http://schemas.openxmlformats.org/officeDocument/2006/relationships/oleObject" Target="embeddings/oleObject111.bin"/><Relationship Id="rId20" Type="http://schemas.openxmlformats.org/officeDocument/2006/relationships/image" Target="media/image11.jpeg"/><Relationship Id="rId21" Type="http://schemas.openxmlformats.org/officeDocument/2006/relationships/image" Target="media/image12.jpeg"/><Relationship Id="rId22" Type="http://schemas.openxmlformats.org/officeDocument/2006/relationships/image" Target="media/image13.jpeg"/><Relationship Id="rId23" Type="http://schemas.openxmlformats.org/officeDocument/2006/relationships/image" Target="media/image15.jpeg"/><Relationship Id="rId24" Type="http://schemas.openxmlformats.org/officeDocument/2006/relationships/image" Target="media/image14.jpeg"/><Relationship Id="rId25" Type="http://schemas.openxmlformats.org/officeDocument/2006/relationships/image" Target="media/image17.jpeg"/><Relationship Id="rId26" Type="http://schemas.openxmlformats.org/officeDocument/2006/relationships/image" Target="media/image16.jpeg"/><Relationship Id="rId27" Type="http://schemas.openxmlformats.org/officeDocument/2006/relationships/image" Target="media/image19.jpeg"/><Relationship Id="rId28" Type="http://schemas.openxmlformats.org/officeDocument/2006/relationships/image" Target="media/image17.wmf"/><Relationship Id="rId29" Type="http://schemas.openxmlformats.org/officeDocument/2006/relationships/oleObject" Target="embeddings/oleObject1.bin"/><Relationship Id="rId271" Type="http://schemas.openxmlformats.org/officeDocument/2006/relationships/image" Target="media/image1240.wmf"/><Relationship Id="rId272" Type="http://schemas.openxmlformats.org/officeDocument/2006/relationships/oleObject" Target="embeddings/oleObject112.bin"/><Relationship Id="rId273" Type="http://schemas.openxmlformats.org/officeDocument/2006/relationships/image" Target="media/image1250.wmf"/><Relationship Id="rId274" Type="http://schemas.openxmlformats.org/officeDocument/2006/relationships/oleObject" Target="embeddings/oleObject113.bin"/><Relationship Id="rId120" Type="http://schemas.openxmlformats.org/officeDocument/2006/relationships/oleObject" Target="embeddings/oleObject42.bin"/><Relationship Id="rId121" Type="http://schemas.openxmlformats.org/officeDocument/2006/relationships/image" Target="media/image61.png"/><Relationship Id="rId122" Type="http://schemas.openxmlformats.org/officeDocument/2006/relationships/image" Target="media/image62.png"/><Relationship Id="rId123" Type="http://schemas.openxmlformats.org/officeDocument/2006/relationships/image" Target="media/image63.png"/><Relationship Id="rId124" Type="http://schemas.openxmlformats.org/officeDocument/2006/relationships/image" Target="media/image64.wmf"/><Relationship Id="rId125" Type="http://schemas.openxmlformats.org/officeDocument/2006/relationships/image" Target="media/image65.wmf"/><Relationship Id="rId126" Type="http://schemas.openxmlformats.org/officeDocument/2006/relationships/image" Target="media/image66.wmf"/><Relationship Id="rId127" Type="http://schemas.openxmlformats.org/officeDocument/2006/relationships/image" Target="media/image67.wmf"/><Relationship Id="rId128" Type="http://schemas.openxmlformats.org/officeDocument/2006/relationships/image" Target="media/image68.wmf"/><Relationship Id="rId129" Type="http://schemas.openxmlformats.org/officeDocument/2006/relationships/image" Target="media/image69.wmf"/><Relationship Id="rId210" Type="http://schemas.openxmlformats.org/officeDocument/2006/relationships/oleObject" Target="embeddings/oleObject85.bin"/><Relationship Id="rId211" Type="http://schemas.openxmlformats.org/officeDocument/2006/relationships/image" Target="media/image108.wmf"/><Relationship Id="rId212" Type="http://schemas.openxmlformats.org/officeDocument/2006/relationships/oleObject" Target="embeddings/oleObject86.bin"/><Relationship Id="rId213" Type="http://schemas.openxmlformats.org/officeDocument/2006/relationships/image" Target="media/image109.wmf"/><Relationship Id="rId214" Type="http://schemas.openxmlformats.org/officeDocument/2006/relationships/oleObject" Target="embeddings/oleObject87.bin"/><Relationship Id="rId215" Type="http://schemas.openxmlformats.org/officeDocument/2006/relationships/image" Target="media/image110.png"/><Relationship Id="rId216" Type="http://schemas.openxmlformats.org/officeDocument/2006/relationships/image" Target="media/image111.emf"/><Relationship Id="rId217" Type="http://schemas.openxmlformats.org/officeDocument/2006/relationships/oleObject" Target="embeddings/oleObject88.bin"/><Relationship Id="rId218" Type="http://schemas.openxmlformats.org/officeDocument/2006/relationships/image" Target="media/image112.wmf"/><Relationship Id="rId219" Type="http://schemas.openxmlformats.org/officeDocument/2006/relationships/oleObject" Target="embeddings/oleObject89.bin"/><Relationship Id="rId275" Type="http://schemas.openxmlformats.org/officeDocument/2006/relationships/image" Target="media/image1260.wmf"/><Relationship Id="rId276" Type="http://schemas.openxmlformats.org/officeDocument/2006/relationships/oleObject" Target="embeddings/oleObject114.bin"/><Relationship Id="rId277" Type="http://schemas.openxmlformats.org/officeDocument/2006/relationships/image" Target="media/image134.gif"/><Relationship Id="rId278" Type="http://schemas.openxmlformats.org/officeDocument/2006/relationships/image" Target="media/image135.gif"/><Relationship Id="rId279" Type="http://schemas.openxmlformats.org/officeDocument/2006/relationships/image" Target="media/image136.gif"/><Relationship Id="rId300" Type="http://schemas.openxmlformats.org/officeDocument/2006/relationships/oleObject" Target="embeddings/oleObject124.bin"/><Relationship Id="rId301" Type="http://schemas.openxmlformats.org/officeDocument/2006/relationships/image" Target="media/image148.tif"/><Relationship Id="rId302" Type="http://schemas.openxmlformats.org/officeDocument/2006/relationships/image" Target="media/image149.png"/><Relationship Id="rId303" Type="http://schemas.openxmlformats.org/officeDocument/2006/relationships/image" Target="media/image150.png"/><Relationship Id="rId304" Type="http://schemas.openxmlformats.org/officeDocument/2006/relationships/image" Target="media/image151.png"/><Relationship Id="rId305" Type="http://schemas.openxmlformats.org/officeDocument/2006/relationships/image" Target="media/image152.png"/><Relationship Id="rId306" Type="http://schemas.openxmlformats.org/officeDocument/2006/relationships/image" Target="media/image153.emf"/><Relationship Id="rId307" Type="http://schemas.openxmlformats.org/officeDocument/2006/relationships/oleObject" Target="embeddings/oleObject125.bin"/><Relationship Id="rId308" Type="http://schemas.openxmlformats.org/officeDocument/2006/relationships/image" Target="media/image154.wmf"/><Relationship Id="rId309" Type="http://schemas.openxmlformats.org/officeDocument/2006/relationships/oleObject" Target="embeddings/oleObject126.bin"/><Relationship Id="rId90" Type="http://schemas.openxmlformats.org/officeDocument/2006/relationships/image" Target="media/image44.png"/><Relationship Id="rId91" Type="http://schemas.openxmlformats.org/officeDocument/2006/relationships/image" Target="media/image45.wmf"/><Relationship Id="rId92" Type="http://schemas.openxmlformats.org/officeDocument/2006/relationships/image" Target="media/image46.png"/><Relationship Id="rId93" Type="http://schemas.openxmlformats.org/officeDocument/2006/relationships/image" Target="media/image47.wmf"/><Relationship Id="rId94" Type="http://schemas.openxmlformats.org/officeDocument/2006/relationships/image" Target="media/image48.wmf"/><Relationship Id="rId95" Type="http://schemas.openxmlformats.org/officeDocument/2006/relationships/image" Target="media/image49.wmf"/><Relationship Id="rId96" Type="http://schemas.openxmlformats.org/officeDocument/2006/relationships/oleObject" Target="embeddings/oleObject29.bin"/><Relationship Id="rId97" Type="http://schemas.openxmlformats.org/officeDocument/2006/relationships/oleObject" Target="embeddings/oleObject30.bin"/><Relationship Id="rId98" Type="http://schemas.openxmlformats.org/officeDocument/2006/relationships/oleObject" Target="embeddings/oleObject31.bin"/><Relationship Id="rId99" Type="http://schemas.openxmlformats.org/officeDocument/2006/relationships/oleObject" Target="embeddings/oleObject32.bin"/><Relationship Id="rId190" Type="http://schemas.openxmlformats.org/officeDocument/2006/relationships/oleObject" Target="embeddings/oleObject75.bin"/><Relationship Id="rId191" Type="http://schemas.openxmlformats.org/officeDocument/2006/relationships/image" Target="media/image98.wmf"/><Relationship Id="rId192" Type="http://schemas.openxmlformats.org/officeDocument/2006/relationships/oleObject" Target="embeddings/oleObject76.bin"/><Relationship Id="rId193" Type="http://schemas.openxmlformats.org/officeDocument/2006/relationships/image" Target="media/image99.wmf"/><Relationship Id="rId194" Type="http://schemas.openxmlformats.org/officeDocument/2006/relationships/oleObject" Target="embeddings/oleObject77.bin"/><Relationship Id="rId195" Type="http://schemas.openxmlformats.org/officeDocument/2006/relationships/image" Target="media/image100.wmf"/><Relationship Id="rId196" Type="http://schemas.openxmlformats.org/officeDocument/2006/relationships/oleObject" Target="embeddings/oleObject78.bin"/><Relationship Id="rId197" Type="http://schemas.openxmlformats.org/officeDocument/2006/relationships/image" Target="media/image101.wmf"/><Relationship Id="rId198" Type="http://schemas.openxmlformats.org/officeDocument/2006/relationships/oleObject" Target="embeddings/oleObject79.bin"/><Relationship Id="rId199" Type="http://schemas.openxmlformats.org/officeDocument/2006/relationships/image" Target="media/image102.wmf"/><Relationship Id="rId280" Type="http://schemas.openxmlformats.org/officeDocument/2006/relationships/image" Target="media/image137.wmf"/><Relationship Id="rId30" Type="http://schemas.openxmlformats.org/officeDocument/2006/relationships/image" Target="media/image18.wmf"/><Relationship Id="rId31" Type="http://schemas.openxmlformats.org/officeDocument/2006/relationships/oleObject" Target="embeddings/oleObject2.bin"/><Relationship Id="rId32" Type="http://schemas.openxmlformats.org/officeDocument/2006/relationships/image" Target="media/image19.wmf"/><Relationship Id="rId33" Type="http://schemas.openxmlformats.org/officeDocument/2006/relationships/oleObject" Target="embeddings/oleObject3.bin"/><Relationship Id="rId34" Type="http://schemas.openxmlformats.org/officeDocument/2006/relationships/image" Target="media/image20.jpeg"/><Relationship Id="rId35" Type="http://schemas.openxmlformats.org/officeDocument/2006/relationships/image" Target="media/image170.wmf"/><Relationship Id="rId36" Type="http://schemas.openxmlformats.org/officeDocument/2006/relationships/oleObject" Target="embeddings/oleObject4.bin"/><Relationship Id="rId37" Type="http://schemas.openxmlformats.org/officeDocument/2006/relationships/image" Target="media/image180.wmf"/><Relationship Id="rId38" Type="http://schemas.openxmlformats.org/officeDocument/2006/relationships/oleObject" Target="embeddings/oleObject5.bin"/><Relationship Id="rId39" Type="http://schemas.openxmlformats.org/officeDocument/2006/relationships/image" Target="media/image190.wmf"/><Relationship Id="rId281" Type="http://schemas.openxmlformats.org/officeDocument/2006/relationships/image" Target="media/image138.wmf"/><Relationship Id="rId282" Type="http://schemas.openxmlformats.org/officeDocument/2006/relationships/image" Target="media/image139.wmf"/><Relationship Id="rId283" Type="http://schemas.openxmlformats.org/officeDocument/2006/relationships/image" Target="media/image140.wmf"/><Relationship Id="rId284" Type="http://schemas.openxmlformats.org/officeDocument/2006/relationships/oleObject" Target="embeddings/oleObject115.bin"/><Relationship Id="rId130" Type="http://schemas.openxmlformats.org/officeDocument/2006/relationships/image" Target="media/image70.png"/><Relationship Id="rId131" Type="http://schemas.openxmlformats.org/officeDocument/2006/relationships/image" Target="media/image71.wmf"/><Relationship Id="rId132" Type="http://schemas.openxmlformats.org/officeDocument/2006/relationships/image" Target="media/image72.wmf"/><Relationship Id="rId133" Type="http://schemas.openxmlformats.org/officeDocument/2006/relationships/oleObject" Target="embeddings/oleObject43.bin"/><Relationship Id="rId220" Type="http://schemas.openxmlformats.org/officeDocument/2006/relationships/image" Target="media/image113.png"/><Relationship Id="rId221" Type="http://schemas.openxmlformats.org/officeDocument/2006/relationships/image" Target="media/image114.wmf"/><Relationship Id="rId222" Type="http://schemas.openxmlformats.org/officeDocument/2006/relationships/image" Target="media/image115.wmf"/><Relationship Id="rId223" Type="http://schemas.openxmlformats.org/officeDocument/2006/relationships/image" Target="media/image116.wmf"/><Relationship Id="rId224" Type="http://schemas.openxmlformats.org/officeDocument/2006/relationships/oleObject" Target="embeddings/oleObject90.bin"/><Relationship Id="rId225" Type="http://schemas.openxmlformats.org/officeDocument/2006/relationships/oleObject" Target="embeddings/oleObject91.bin"/><Relationship Id="rId226" Type="http://schemas.openxmlformats.org/officeDocument/2006/relationships/oleObject" Target="embeddings/oleObject92.bin"/><Relationship Id="rId227" Type="http://schemas.openxmlformats.org/officeDocument/2006/relationships/image" Target="media/image117.wmf"/><Relationship Id="rId228" Type="http://schemas.openxmlformats.org/officeDocument/2006/relationships/oleObject" Target="embeddings/oleObject93.bin"/><Relationship Id="rId229" Type="http://schemas.openxmlformats.org/officeDocument/2006/relationships/image" Target="media/image118.wmf"/><Relationship Id="rId134" Type="http://schemas.openxmlformats.org/officeDocument/2006/relationships/oleObject" Target="embeddings/oleObject44.bin"/><Relationship Id="rId135" Type="http://schemas.openxmlformats.org/officeDocument/2006/relationships/oleObject" Target="embeddings/oleObject45.bin"/><Relationship Id="rId136" Type="http://schemas.openxmlformats.org/officeDocument/2006/relationships/oleObject" Target="embeddings/oleObject46.bin"/><Relationship Id="rId137" Type="http://schemas.openxmlformats.org/officeDocument/2006/relationships/oleObject" Target="embeddings/oleObject47.bin"/><Relationship Id="rId138" Type="http://schemas.openxmlformats.org/officeDocument/2006/relationships/oleObject" Target="embeddings/oleObject48.bin"/><Relationship Id="rId139" Type="http://schemas.openxmlformats.org/officeDocument/2006/relationships/oleObject" Target="embeddings/oleObject49.bin"/><Relationship Id="rId285" Type="http://schemas.openxmlformats.org/officeDocument/2006/relationships/oleObject" Target="embeddings/oleObject116.bin"/><Relationship Id="rId286" Type="http://schemas.openxmlformats.org/officeDocument/2006/relationships/oleObject" Target="embeddings/oleObject117.bin"/><Relationship Id="rId287" Type="http://schemas.openxmlformats.org/officeDocument/2006/relationships/oleObject" Target="embeddings/oleObject118.bin"/><Relationship Id="rId288" Type="http://schemas.openxmlformats.org/officeDocument/2006/relationships/image" Target="media/image141.wmf"/><Relationship Id="rId289" Type="http://schemas.openxmlformats.org/officeDocument/2006/relationships/oleObject" Target="embeddings/oleObject119.bin"/><Relationship Id="rId310" Type="http://schemas.openxmlformats.org/officeDocument/2006/relationships/image" Target="media/image155.emf"/><Relationship Id="rId311" Type="http://schemas.openxmlformats.org/officeDocument/2006/relationships/oleObject" Target="embeddings/oleObject127.bin"/><Relationship Id="rId312" Type="http://schemas.openxmlformats.org/officeDocument/2006/relationships/image" Target="media/image156.emf"/><Relationship Id="rId313" Type="http://schemas.openxmlformats.org/officeDocument/2006/relationships/oleObject" Target="embeddings/oleObject128.bin"/><Relationship Id="rId314" Type="http://schemas.openxmlformats.org/officeDocument/2006/relationships/image" Target="media/image157.emf"/><Relationship Id="rId315" Type="http://schemas.openxmlformats.org/officeDocument/2006/relationships/oleObject" Target="embeddings/oleObject129.bin"/><Relationship Id="rId316" Type="http://schemas.openxmlformats.org/officeDocument/2006/relationships/image" Target="media/image158.tiff"/><Relationship Id="rId317" Type="http://schemas.openxmlformats.org/officeDocument/2006/relationships/image" Target="media/image159.wmf"/><Relationship Id="rId318" Type="http://schemas.openxmlformats.org/officeDocument/2006/relationships/oleObject" Target="embeddings/oleObject130.bin"/><Relationship Id="rId319" Type="http://schemas.openxmlformats.org/officeDocument/2006/relationships/image" Target="media/image160.tiff"/><Relationship Id="rId290" Type="http://schemas.openxmlformats.org/officeDocument/2006/relationships/image" Target="media/image142.wmf"/><Relationship Id="rId291" Type="http://schemas.openxmlformats.org/officeDocument/2006/relationships/oleObject" Target="embeddings/oleObject120.bin"/><Relationship Id="rId292" Type="http://schemas.openxmlformats.org/officeDocument/2006/relationships/image" Target="media/image143.wmf"/><Relationship Id="rId293" Type="http://schemas.openxmlformats.org/officeDocument/2006/relationships/oleObject" Target="embeddings/oleObject121.bin"/><Relationship Id="rId294" Type="http://schemas.openxmlformats.org/officeDocument/2006/relationships/image" Target="media/image144.png"/><Relationship Id="rId295" Type="http://schemas.openxmlformats.org/officeDocument/2006/relationships/image" Target="media/image145.wmf"/><Relationship Id="rId296" Type="http://schemas.openxmlformats.org/officeDocument/2006/relationships/oleObject" Target="embeddings/oleObject122.bin"/><Relationship Id="rId40" Type="http://schemas.openxmlformats.org/officeDocument/2006/relationships/oleObject" Target="embeddings/oleObject6.bin"/><Relationship Id="rId41" Type="http://schemas.openxmlformats.org/officeDocument/2006/relationships/image" Target="media/image20.emf"/><Relationship Id="rId42" Type="http://schemas.openxmlformats.org/officeDocument/2006/relationships/oleObject" Target="embeddings/oleObject7.bin"/><Relationship Id="rId43" Type="http://schemas.openxmlformats.org/officeDocument/2006/relationships/image" Target="media/image21.wmf"/><Relationship Id="rId44" Type="http://schemas.openxmlformats.org/officeDocument/2006/relationships/oleObject" Target="embeddings/oleObject8.bin"/><Relationship Id="rId45" Type="http://schemas.openxmlformats.org/officeDocument/2006/relationships/image" Target="media/image22.wmf"/><Relationship Id="rId46" Type="http://schemas.openxmlformats.org/officeDocument/2006/relationships/oleObject" Target="embeddings/oleObject9.bin"/><Relationship Id="rId47" Type="http://schemas.openxmlformats.org/officeDocument/2006/relationships/image" Target="media/image23.wmf"/><Relationship Id="rId48" Type="http://schemas.openxmlformats.org/officeDocument/2006/relationships/oleObject" Target="embeddings/oleObject10.bin"/><Relationship Id="rId49" Type="http://schemas.openxmlformats.org/officeDocument/2006/relationships/image" Target="media/image24.wmf"/><Relationship Id="rId297" Type="http://schemas.openxmlformats.org/officeDocument/2006/relationships/image" Target="media/image146.wmf"/><Relationship Id="rId298" Type="http://schemas.openxmlformats.org/officeDocument/2006/relationships/oleObject" Target="embeddings/oleObject123.bin"/><Relationship Id="rId299" Type="http://schemas.openxmlformats.org/officeDocument/2006/relationships/image" Target="media/image147.wmf"/><Relationship Id="rId140" Type="http://schemas.openxmlformats.org/officeDocument/2006/relationships/oleObject" Target="embeddings/oleObject50.bin"/><Relationship Id="rId141" Type="http://schemas.openxmlformats.org/officeDocument/2006/relationships/image" Target="media/image73.wmf"/><Relationship Id="rId142" Type="http://schemas.openxmlformats.org/officeDocument/2006/relationships/oleObject" Target="embeddings/oleObject51.bin"/><Relationship Id="rId143" Type="http://schemas.openxmlformats.org/officeDocument/2006/relationships/image" Target="media/image74.wmf"/><Relationship Id="rId144" Type="http://schemas.openxmlformats.org/officeDocument/2006/relationships/oleObject" Target="embeddings/oleObject52.bin"/><Relationship Id="rId145" Type="http://schemas.openxmlformats.org/officeDocument/2006/relationships/image" Target="media/image75.wmf"/><Relationship Id="rId146" Type="http://schemas.openxmlformats.org/officeDocument/2006/relationships/oleObject" Target="embeddings/oleObject53.bin"/><Relationship Id="rId147" Type="http://schemas.openxmlformats.org/officeDocument/2006/relationships/image" Target="media/image76.wmf"/><Relationship Id="rId148" Type="http://schemas.openxmlformats.org/officeDocument/2006/relationships/oleObject" Target="embeddings/oleObject54.bin"/><Relationship Id="rId149" Type="http://schemas.openxmlformats.org/officeDocument/2006/relationships/image" Target="media/image77.wmf"/><Relationship Id="rId230" Type="http://schemas.openxmlformats.org/officeDocument/2006/relationships/image" Target="media/image119.wmf"/><Relationship Id="rId231" Type="http://schemas.openxmlformats.org/officeDocument/2006/relationships/image" Target="media/image120.wmf"/><Relationship Id="rId232" Type="http://schemas.openxmlformats.org/officeDocument/2006/relationships/oleObject" Target="embeddings/oleObject94.bin"/><Relationship Id="rId233" Type="http://schemas.openxmlformats.org/officeDocument/2006/relationships/oleObject" Target="embeddings/oleObject95.bin"/><Relationship Id="rId234" Type="http://schemas.openxmlformats.org/officeDocument/2006/relationships/oleObject" Target="embeddings/oleObject96.bin"/><Relationship Id="rId235" Type="http://schemas.openxmlformats.org/officeDocument/2006/relationships/image" Target="media/image121.png"/><Relationship Id="rId236" Type="http://schemas.openxmlformats.org/officeDocument/2006/relationships/image" Target="media/image122.png"/><Relationship Id="rId237" Type="http://schemas.openxmlformats.org/officeDocument/2006/relationships/image" Target="media/image123.wmf"/><Relationship Id="rId238" Type="http://schemas.openxmlformats.org/officeDocument/2006/relationships/oleObject" Target="embeddings/oleObject97.bin"/><Relationship Id="rId239" Type="http://schemas.openxmlformats.org/officeDocument/2006/relationships/image" Target="media/image124.wmf"/><Relationship Id="rId320" Type="http://schemas.openxmlformats.org/officeDocument/2006/relationships/image" Target="media/image161.wmf"/><Relationship Id="rId321" Type="http://schemas.openxmlformats.org/officeDocument/2006/relationships/oleObject" Target="embeddings/oleObject131.bin"/><Relationship Id="rId322" Type="http://schemas.openxmlformats.org/officeDocument/2006/relationships/image" Target="media/image162.tiff"/><Relationship Id="rId323" Type="http://schemas.openxmlformats.org/officeDocument/2006/relationships/image" Target="media/image163.jpg"/><Relationship Id="rId324" Type="http://schemas.openxmlformats.org/officeDocument/2006/relationships/image" Target="media/image151.jpeg"/><Relationship Id="rId325" Type="http://schemas.openxmlformats.org/officeDocument/2006/relationships/image" Target="media/image164.png"/><Relationship Id="rId326" Type="http://schemas.openxmlformats.org/officeDocument/2006/relationships/image" Target="media/image148.png"/><Relationship Id="rId327" Type="http://schemas.openxmlformats.org/officeDocument/2006/relationships/image" Target="media/image165.png"/><Relationship Id="rId328" Type="http://schemas.openxmlformats.org/officeDocument/2006/relationships/image" Target="media/image166.png"/><Relationship Id="rId329" Type="http://schemas.openxmlformats.org/officeDocument/2006/relationships/image" Target="media/image1510.png"/><Relationship Id="rId50" Type="http://schemas.openxmlformats.org/officeDocument/2006/relationships/oleObject" Target="embeddings/oleObject11.bin"/><Relationship Id="rId51" Type="http://schemas.openxmlformats.org/officeDocument/2006/relationships/image" Target="media/image25.jpeg"/><Relationship Id="rId52" Type="http://schemas.openxmlformats.org/officeDocument/2006/relationships/image" Target="media/image26.wmf"/><Relationship Id="rId53" Type="http://schemas.openxmlformats.org/officeDocument/2006/relationships/oleObject" Target="embeddings/oleObject12.bin"/><Relationship Id="rId54" Type="http://schemas.openxmlformats.org/officeDocument/2006/relationships/image" Target="media/image27.wmf"/><Relationship Id="rId55" Type="http://schemas.openxmlformats.org/officeDocument/2006/relationships/oleObject" Target="embeddings/oleObject13.bin"/><Relationship Id="rId56" Type="http://schemas.openxmlformats.org/officeDocument/2006/relationships/image" Target="media/image28.wmf"/><Relationship Id="rId57" Type="http://schemas.openxmlformats.org/officeDocument/2006/relationships/oleObject" Target="embeddings/oleObject14.bin"/><Relationship Id="rId58" Type="http://schemas.openxmlformats.org/officeDocument/2006/relationships/image" Target="media/image29.wmf"/><Relationship Id="rId59" Type="http://schemas.openxmlformats.org/officeDocument/2006/relationships/oleObject" Target="embeddings/oleObject15.bin"/><Relationship Id="rId150" Type="http://schemas.openxmlformats.org/officeDocument/2006/relationships/oleObject" Target="embeddings/oleObject55.bin"/><Relationship Id="rId151" Type="http://schemas.openxmlformats.org/officeDocument/2006/relationships/image" Target="media/image78.wmf"/><Relationship Id="rId152" Type="http://schemas.openxmlformats.org/officeDocument/2006/relationships/oleObject" Target="embeddings/oleObject56.bin"/><Relationship Id="rId153" Type="http://schemas.openxmlformats.org/officeDocument/2006/relationships/image" Target="media/image79.wmf"/><Relationship Id="rId154" Type="http://schemas.openxmlformats.org/officeDocument/2006/relationships/oleObject" Target="embeddings/oleObject57.bin"/><Relationship Id="rId155" Type="http://schemas.openxmlformats.org/officeDocument/2006/relationships/image" Target="media/image80.wmf"/><Relationship Id="rId156" Type="http://schemas.openxmlformats.org/officeDocument/2006/relationships/oleObject" Target="embeddings/oleObject58.bin"/><Relationship Id="rId157" Type="http://schemas.openxmlformats.org/officeDocument/2006/relationships/image" Target="media/image81.wmf"/><Relationship Id="rId158" Type="http://schemas.openxmlformats.org/officeDocument/2006/relationships/oleObject" Target="embeddings/oleObject59.bin"/><Relationship Id="rId159" Type="http://schemas.openxmlformats.org/officeDocument/2006/relationships/image" Target="media/image82.emf"/><Relationship Id="rId240" Type="http://schemas.openxmlformats.org/officeDocument/2006/relationships/oleObject" Target="embeddings/oleObject98.bin"/><Relationship Id="rId241" Type="http://schemas.openxmlformats.org/officeDocument/2006/relationships/image" Target="media/image125.wmf"/><Relationship Id="rId242" Type="http://schemas.openxmlformats.org/officeDocument/2006/relationships/oleObject" Target="embeddings/oleObject99.bin"/><Relationship Id="rId243" Type="http://schemas.openxmlformats.org/officeDocument/2006/relationships/image" Target="media/image126.wmf"/><Relationship Id="rId244" Type="http://schemas.openxmlformats.org/officeDocument/2006/relationships/oleObject" Target="embeddings/oleObject100.bin"/><Relationship Id="rId245" Type="http://schemas.openxmlformats.org/officeDocument/2006/relationships/image" Target="media/image127.wmf"/><Relationship Id="rId246" Type="http://schemas.openxmlformats.org/officeDocument/2006/relationships/oleObject" Target="embeddings/oleObject101.bin"/><Relationship Id="rId247" Type="http://schemas.openxmlformats.org/officeDocument/2006/relationships/image" Target="media/image128.wmf"/><Relationship Id="rId248" Type="http://schemas.openxmlformats.org/officeDocument/2006/relationships/oleObject" Target="embeddings/oleObject102.bin"/><Relationship Id="rId249" Type="http://schemas.openxmlformats.org/officeDocument/2006/relationships/image" Target="media/image129.wmf"/><Relationship Id="rId330" Type="http://schemas.openxmlformats.org/officeDocument/2006/relationships/image" Target="media/image1520.png"/><Relationship Id="rId331" Type="http://schemas.openxmlformats.org/officeDocument/2006/relationships/image" Target="media/image167.png"/><Relationship Id="rId332" Type="http://schemas.openxmlformats.org/officeDocument/2006/relationships/image" Target="media/image168.jpeg"/><Relationship Id="rId333" Type="http://schemas.openxmlformats.org/officeDocument/2006/relationships/image" Target="media/image169.png"/><Relationship Id="rId334" Type="http://schemas.openxmlformats.org/officeDocument/2006/relationships/image" Target="media/image170.png"/><Relationship Id="rId335" Type="http://schemas.openxmlformats.org/officeDocument/2006/relationships/image" Target="media/image171.png"/><Relationship Id="rId336" Type="http://schemas.openxmlformats.org/officeDocument/2006/relationships/image" Target="media/image172.png"/><Relationship Id="rId337" Type="http://schemas.openxmlformats.org/officeDocument/2006/relationships/image" Target="media/image161.png"/><Relationship Id="rId338" Type="http://schemas.openxmlformats.org/officeDocument/2006/relationships/image" Target="media/image162.png"/><Relationship Id="rId339" Type="http://schemas.openxmlformats.org/officeDocument/2006/relationships/image" Target="media/image173.wmf"/><Relationship Id="rId60" Type="http://schemas.openxmlformats.org/officeDocument/2006/relationships/image" Target="media/image30.wmf"/><Relationship Id="rId61" Type="http://schemas.openxmlformats.org/officeDocument/2006/relationships/oleObject" Target="embeddings/oleObject16.bin"/><Relationship Id="rId62" Type="http://schemas.openxmlformats.org/officeDocument/2006/relationships/image" Target="media/image31.wmf"/><Relationship Id="rId63" Type="http://schemas.openxmlformats.org/officeDocument/2006/relationships/oleObject" Target="embeddings/oleObject17.bin"/><Relationship Id="rId64" Type="http://schemas.openxmlformats.org/officeDocument/2006/relationships/image" Target="media/image32.wmf"/><Relationship Id="rId65" Type="http://schemas.openxmlformats.org/officeDocument/2006/relationships/oleObject" Target="embeddings/oleObject18.bin"/><Relationship Id="rId66" Type="http://schemas.openxmlformats.org/officeDocument/2006/relationships/image" Target="media/image35.wmf"/><Relationship Id="rId67" Type="http://schemas.openxmlformats.org/officeDocument/2006/relationships/oleObject" Target="embeddings/oleObject19.bin"/><Relationship Id="rId68" Type="http://schemas.openxmlformats.org/officeDocument/2006/relationships/image" Target="media/image33.png"/><Relationship Id="rId69" Type="http://schemas.openxmlformats.org/officeDocument/2006/relationships/image" Target="media/image34.wmf"/><Relationship Id="rId160" Type="http://schemas.openxmlformats.org/officeDocument/2006/relationships/oleObject" Target="embeddings/oleObject60.bin"/><Relationship Id="rId161" Type="http://schemas.openxmlformats.org/officeDocument/2006/relationships/image" Target="media/image83.emf"/><Relationship Id="rId162" Type="http://schemas.openxmlformats.org/officeDocument/2006/relationships/oleObject" Target="embeddings/oleObject61.bin"/><Relationship Id="rId163" Type="http://schemas.openxmlformats.org/officeDocument/2006/relationships/image" Target="media/image84.emf"/><Relationship Id="rId164" Type="http://schemas.openxmlformats.org/officeDocument/2006/relationships/oleObject" Target="embeddings/oleObject62.bin"/><Relationship Id="rId165" Type="http://schemas.openxmlformats.org/officeDocument/2006/relationships/image" Target="media/image85.wmf"/><Relationship Id="rId166" Type="http://schemas.openxmlformats.org/officeDocument/2006/relationships/oleObject" Target="embeddings/oleObject63.bin"/><Relationship Id="rId167" Type="http://schemas.openxmlformats.org/officeDocument/2006/relationships/image" Target="media/image86.wmf"/><Relationship Id="rId168" Type="http://schemas.openxmlformats.org/officeDocument/2006/relationships/oleObject" Target="embeddings/oleObject64.bin"/><Relationship Id="rId169" Type="http://schemas.openxmlformats.org/officeDocument/2006/relationships/image" Target="media/image87.wmf"/><Relationship Id="rId250" Type="http://schemas.openxmlformats.org/officeDocument/2006/relationships/oleObject" Target="embeddings/oleObject103.bin"/><Relationship Id="rId251" Type="http://schemas.openxmlformats.org/officeDocument/2006/relationships/image" Target="media/image130.wmf"/><Relationship Id="rId252" Type="http://schemas.openxmlformats.org/officeDocument/2006/relationships/oleObject" Target="embeddings/oleObject104.bin"/><Relationship Id="rId253" Type="http://schemas.openxmlformats.org/officeDocument/2006/relationships/image" Target="media/image131.wmf"/><Relationship Id="rId254" Type="http://schemas.openxmlformats.org/officeDocument/2006/relationships/oleObject" Target="embeddings/oleObject105.bin"/><Relationship Id="rId255" Type="http://schemas.openxmlformats.org/officeDocument/2006/relationships/image" Target="media/image132.wmf"/><Relationship Id="rId256" Type="http://schemas.openxmlformats.org/officeDocument/2006/relationships/oleObject" Target="embeddings/oleObject106.bin"/><Relationship Id="rId257" Type="http://schemas.openxmlformats.org/officeDocument/2006/relationships/image" Target="media/image133.wmf"/><Relationship Id="rId258" Type="http://schemas.openxmlformats.org/officeDocument/2006/relationships/oleObject" Target="embeddings/oleObject107.bin"/><Relationship Id="rId259" Type="http://schemas.openxmlformats.org/officeDocument/2006/relationships/image" Target="media/image1180.wmf"/><Relationship Id="rId340" Type="http://schemas.openxmlformats.org/officeDocument/2006/relationships/image" Target="media/image163.wmf"/><Relationship Id="rId341" Type="http://schemas.openxmlformats.org/officeDocument/2006/relationships/image" Target="media/image174.wmf"/><Relationship Id="rId342" Type="http://schemas.openxmlformats.org/officeDocument/2006/relationships/oleObject" Target="embeddings/oleObject132.bin"/><Relationship Id="rId343" Type="http://schemas.openxmlformats.org/officeDocument/2006/relationships/image" Target="media/image164.wmf"/><Relationship Id="rId344" Type="http://schemas.openxmlformats.org/officeDocument/2006/relationships/oleObject" Target="embeddings/oleObject133.bin"/><Relationship Id="rId100" Type="http://schemas.openxmlformats.org/officeDocument/2006/relationships/image" Target="media/image50.png"/><Relationship Id="rId101" Type="http://schemas.openxmlformats.org/officeDocument/2006/relationships/image" Target="media/image51.wmf"/><Relationship Id="rId102" Type="http://schemas.openxmlformats.org/officeDocument/2006/relationships/image" Target="media/image52.wmf"/><Relationship Id="rId103" Type="http://schemas.openxmlformats.org/officeDocument/2006/relationships/image" Target="media/image53.wmf"/><Relationship Id="rId104" Type="http://schemas.openxmlformats.org/officeDocument/2006/relationships/image" Target="media/image54.wmf"/><Relationship Id="rId105" Type="http://schemas.openxmlformats.org/officeDocument/2006/relationships/image" Target="media/image55.wmf"/></Relationships>
</file>

<file path=word/theme/theme1.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DB38558-D176-BF4A-AF93-1744C22295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TotalTime>
  <Pages>27</Pages>
  <Words>5353</Words>
  <Characters>29445</Characters>
  <Application>Microsoft Macintosh Word</Application>
  <DocSecurity>0</DocSecurity>
  <Lines>245</Lines>
  <Paragraphs>69</Paragraphs>
  <ScaleCrop>false</ScaleCrop>
  <HeadingPairs>
    <vt:vector size="2" baseType="variant">
      <vt:variant>
        <vt:lpstr>Titre</vt:lpstr>
      </vt:variant>
      <vt:variant>
        <vt:i4>1</vt:i4>
      </vt:variant>
    </vt:vector>
  </HeadingPairs>
  <TitlesOfParts>
    <vt:vector size="1" baseType="lpstr">
      <vt:lpstr/>
    </vt:vector>
  </TitlesOfParts>
  <Company>Microsoft</Company>
  <LinksUpToDate>false</LinksUpToDate>
  <CharactersWithSpaces>347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hilippe Fichou</dc:creator>
  <cp:lastModifiedBy>Philippe Fichou</cp:lastModifiedBy>
  <cp:revision>5</cp:revision>
  <cp:lastPrinted>2012-03-24T17:22:00Z</cp:lastPrinted>
  <dcterms:created xsi:type="dcterms:W3CDTF">2012-03-24T15:55:00Z</dcterms:created>
  <dcterms:modified xsi:type="dcterms:W3CDTF">2012-03-26T03: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